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notesSlides/notesSlide3.xml" ContentType="application/vnd.openxmlformats-officedocument.presentationml.notesSlide+xml"/>
  <Override PartName="/ppt/charts/chart4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4"/>
  </p:notesMasterIdLst>
  <p:sldIdLst>
    <p:sldId id="306" r:id="rId2"/>
    <p:sldId id="279" r:id="rId3"/>
    <p:sldId id="281" r:id="rId4"/>
    <p:sldId id="266" r:id="rId5"/>
    <p:sldId id="282" r:id="rId6"/>
    <p:sldId id="283" r:id="rId7"/>
    <p:sldId id="284" r:id="rId8"/>
    <p:sldId id="270" r:id="rId9"/>
    <p:sldId id="310" r:id="rId10"/>
    <p:sldId id="271" r:id="rId11"/>
    <p:sldId id="285" r:id="rId12"/>
    <p:sldId id="269" r:id="rId13"/>
    <p:sldId id="309" r:id="rId14"/>
    <p:sldId id="288" r:id="rId15"/>
    <p:sldId id="289" r:id="rId16"/>
    <p:sldId id="290" r:id="rId17"/>
    <p:sldId id="286" r:id="rId18"/>
    <p:sldId id="287" r:id="rId19"/>
    <p:sldId id="304" r:id="rId20"/>
    <p:sldId id="305" r:id="rId21"/>
    <p:sldId id="307" r:id="rId22"/>
    <p:sldId id="293" r:id="rId23"/>
    <p:sldId id="294" r:id="rId24"/>
    <p:sldId id="295" r:id="rId25"/>
    <p:sldId id="272" r:id="rId26"/>
    <p:sldId id="273" r:id="rId27"/>
    <p:sldId id="300" r:id="rId28"/>
    <p:sldId id="301" r:id="rId29"/>
    <p:sldId id="274" r:id="rId30"/>
    <p:sldId id="299" r:id="rId31"/>
    <p:sldId id="291" r:id="rId32"/>
    <p:sldId id="292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918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raemeburt32\Desktop\Linacs%20Lectures\Plots.xlsx" TargetMode="Externa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63500"/>
          </c:spPr>
          <c:marker>
            <c:symbol val="none"/>
          </c:marker>
          <c:xVal>
            <c:numRef>
              <c:f>'specail harm'!$B$11:$B$21</c:f>
              <c:numCache>
                <c:formatCode>General</c:formatCode>
                <c:ptCount val="11"/>
                <c:pt idx="0">
                  <c:v>0</c:v>
                </c:pt>
                <c:pt idx="1">
                  <c:v>7.7466121627447933E-3</c:v>
                </c:pt>
                <c:pt idx="2">
                  <c:v>2.451530134426233E-2</c:v>
                </c:pt>
                <c:pt idx="3">
                  <c:v>7.8102496759066706E-2</c:v>
                </c:pt>
                <c:pt idx="4">
                  <c:v>0.2645751311064593</c:v>
                </c:pt>
                <c:pt idx="5">
                  <c:v>0.4</c:v>
                </c:pt>
                <c:pt idx="6">
                  <c:v>0.51961524227066369</c:v>
                </c:pt>
                <c:pt idx="7">
                  <c:v>0.63245553203367744</c:v>
                </c:pt>
                <c:pt idx="8">
                  <c:v>0.74161984870956665</c:v>
                </c:pt>
                <c:pt idx="9">
                  <c:v>0.84852813742385802</c:v>
                </c:pt>
                <c:pt idx="10">
                  <c:v>0.95393920141694566</c:v>
                </c:pt>
              </c:numCache>
            </c:numRef>
          </c:xVal>
          <c:yVal>
            <c:numRef>
              <c:f>'specail harm'!$A$11:$A$21</c:f>
              <c:numCache>
                <c:formatCode>General</c:formatCode>
                <c:ptCount val="11"/>
                <c:pt idx="0">
                  <c:v>0.30000000000000032</c:v>
                </c:pt>
                <c:pt idx="1">
                  <c:v>0.30010000000000031</c:v>
                </c:pt>
                <c:pt idx="2">
                  <c:v>0.30100000000000032</c:v>
                </c:pt>
                <c:pt idx="3">
                  <c:v>0.31000000000000033</c:v>
                </c:pt>
                <c:pt idx="4">
                  <c:v>0.4000000000000003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8</c:v>
                </c:pt>
                <c:pt idx="9">
                  <c:v>0.90000000000000013</c:v>
                </c:pt>
                <c:pt idx="10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40E-4D0D-8E18-4103DCCC8AF1}"/>
            </c:ext>
          </c:extLst>
        </c:ser>
        <c:ser>
          <c:idx val="1"/>
          <c:order val="1"/>
          <c:spPr>
            <a:ln w="63500">
              <a:solidFill>
                <a:srgbClr val="C00000"/>
              </a:solidFill>
            </a:ln>
          </c:spPr>
          <c:marker>
            <c:symbol val="none"/>
          </c:marker>
          <c:xVal>
            <c:numRef>
              <c:f>'specail harm'!$C$11:$C$21</c:f>
              <c:numCache>
                <c:formatCode>General</c:formatCode>
                <c:ptCount val="11"/>
                <c:pt idx="0">
                  <c:v>1</c:v>
                </c:pt>
                <c:pt idx="1">
                  <c:v>1.007746612162743</c:v>
                </c:pt>
                <c:pt idx="2">
                  <c:v>1.0245153013442623</c:v>
                </c:pt>
                <c:pt idx="3">
                  <c:v>1.0781024967590667</c:v>
                </c:pt>
                <c:pt idx="4">
                  <c:v>1.2645751311064601</c:v>
                </c:pt>
                <c:pt idx="5">
                  <c:v>1.4</c:v>
                </c:pt>
                <c:pt idx="6">
                  <c:v>1.5196152422706621</c:v>
                </c:pt>
                <c:pt idx="7">
                  <c:v>1.6324555320336773</c:v>
                </c:pt>
                <c:pt idx="8">
                  <c:v>1.7416198487095658</c:v>
                </c:pt>
                <c:pt idx="9">
                  <c:v>1.8485281374238571</c:v>
                </c:pt>
                <c:pt idx="10">
                  <c:v>1.9539392014169457</c:v>
                </c:pt>
              </c:numCache>
            </c:numRef>
          </c:xVal>
          <c:yVal>
            <c:numRef>
              <c:f>'specail harm'!$A$11:$A$21</c:f>
              <c:numCache>
                <c:formatCode>General</c:formatCode>
                <c:ptCount val="11"/>
                <c:pt idx="0">
                  <c:v>0.30000000000000032</c:v>
                </c:pt>
                <c:pt idx="1">
                  <c:v>0.30010000000000031</c:v>
                </c:pt>
                <c:pt idx="2">
                  <c:v>0.30100000000000032</c:v>
                </c:pt>
                <c:pt idx="3">
                  <c:v>0.31000000000000033</c:v>
                </c:pt>
                <c:pt idx="4">
                  <c:v>0.4000000000000003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8</c:v>
                </c:pt>
                <c:pt idx="9">
                  <c:v>0.90000000000000013</c:v>
                </c:pt>
                <c:pt idx="10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C40E-4D0D-8E18-4103DCCC8AF1}"/>
            </c:ext>
          </c:extLst>
        </c:ser>
        <c:ser>
          <c:idx val="2"/>
          <c:order val="2"/>
          <c:spPr>
            <a:ln w="63500">
              <a:solidFill>
                <a:schemeClr val="accent1"/>
              </a:solidFill>
            </a:ln>
          </c:spPr>
          <c:marker>
            <c:symbol val="none"/>
          </c:marker>
          <c:xVal>
            <c:numRef>
              <c:f>'specail harm'!$D$11:$D$21</c:f>
              <c:numCache>
                <c:formatCode>General</c:formatCode>
                <c:ptCount val="11"/>
                <c:pt idx="0">
                  <c:v>0</c:v>
                </c:pt>
                <c:pt idx="1">
                  <c:v>-7.7466121627447933E-3</c:v>
                </c:pt>
                <c:pt idx="2">
                  <c:v>-2.451530134426233E-2</c:v>
                </c:pt>
                <c:pt idx="3">
                  <c:v>-7.8102496759066706E-2</c:v>
                </c:pt>
                <c:pt idx="4">
                  <c:v>-0.2645751311064593</c:v>
                </c:pt>
                <c:pt idx="5">
                  <c:v>-0.4</c:v>
                </c:pt>
                <c:pt idx="6">
                  <c:v>-0.51961524227066369</c:v>
                </c:pt>
                <c:pt idx="7">
                  <c:v>-0.63245553203367744</c:v>
                </c:pt>
                <c:pt idx="8">
                  <c:v>-0.74161984870956665</c:v>
                </c:pt>
                <c:pt idx="9">
                  <c:v>-0.84852813742385802</c:v>
                </c:pt>
                <c:pt idx="10">
                  <c:v>-0.95393920141694566</c:v>
                </c:pt>
              </c:numCache>
            </c:numRef>
          </c:xVal>
          <c:yVal>
            <c:numRef>
              <c:f>'specail harm'!$A$11:$A$21</c:f>
              <c:numCache>
                <c:formatCode>General</c:formatCode>
                <c:ptCount val="11"/>
                <c:pt idx="0">
                  <c:v>0.30000000000000032</c:v>
                </c:pt>
                <c:pt idx="1">
                  <c:v>0.30010000000000031</c:v>
                </c:pt>
                <c:pt idx="2">
                  <c:v>0.30100000000000032</c:v>
                </c:pt>
                <c:pt idx="3">
                  <c:v>0.31000000000000033</c:v>
                </c:pt>
                <c:pt idx="4">
                  <c:v>0.4000000000000003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8</c:v>
                </c:pt>
                <c:pt idx="9">
                  <c:v>0.90000000000000013</c:v>
                </c:pt>
                <c:pt idx="10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C40E-4D0D-8E18-4103DCCC8AF1}"/>
            </c:ext>
          </c:extLst>
        </c:ser>
        <c:ser>
          <c:idx val="3"/>
          <c:order val="3"/>
          <c:spPr>
            <a:ln w="63500">
              <a:solidFill>
                <a:srgbClr val="C00000"/>
              </a:solidFill>
            </a:ln>
          </c:spPr>
          <c:marker>
            <c:symbol val="none"/>
          </c:marker>
          <c:xVal>
            <c:numRef>
              <c:f>'specail harm'!$E$11:$E$21</c:f>
              <c:numCache>
                <c:formatCode>General</c:formatCode>
                <c:ptCount val="11"/>
                <c:pt idx="0">
                  <c:v>1</c:v>
                </c:pt>
                <c:pt idx="1">
                  <c:v>0.99225338783725348</c:v>
                </c:pt>
                <c:pt idx="2">
                  <c:v>0.97548469865573773</c:v>
                </c:pt>
                <c:pt idx="3">
                  <c:v>0.92189750324093345</c:v>
                </c:pt>
                <c:pt idx="4">
                  <c:v>0.73542486889354075</c:v>
                </c:pt>
                <c:pt idx="5">
                  <c:v>0.60000000000000064</c:v>
                </c:pt>
                <c:pt idx="6">
                  <c:v>0.48038475772933714</c:v>
                </c:pt>
                <c:pt idx="7">
                  <c:v>0.36754446796632423</c:v>
                </c:pt>
                <c:pt idx="8">
                  <c:v>0.25838015129043396</c:v>
                </c:pt>
                <c:pt idx="9">
                  <c:v>0.15147186257614295</c:v>
                </c:pt>
                <c:pt idx="10">
                  <c:v>4.6060798583054285E-2</c:v>
                </c:pt>
              </c:numCache>
            </c:numRef>
          </c:xVal>
          <c:yVal>
            <c:numRef>
              <c:f>'specail harm'!$A$11:$A$21</c:f>
              <c:numCache>
                <c:formatCode>General</c:formatCode>
                <c:ptCount val="11"/>
                <c:pt idx="0">
                  <c:v>0.30000000000000032</c:v>
                </c:pt>
                <c:pt idx="1">
                  <c:v>0.30010000000000031</c:v>
                </c:pt>
                <c:pt idx="2">
                  <c:v>0.30100000000000032</c:v>
                </c:pt>
                <c:pt idx="3">
                  <c:v>0.31000000000000033</c:v>
                </c:pt>
                <c:pt idx="4">
                  <c:v>0.4000000000000003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8</c:v>
                </c:pt>
                <c:pt idx="9">
                  <c:v>0.90000000000000013</c:v>
                </c:pt>
                <c:pt idx="10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C40E-4D0D-8E18-4103DCCC8AF1}"/>
            </c:ext>
          </c:extLst>
        </c:ser>
        <c:ser>
          <c:idx val="4"/>
          <c:order val="4"/>
          <c:spPr>
            <a:ln w="635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'specail harm'!$F$11:$F$21</c:f>
              <c:numCache>
                <c:formatCode>General</c:formatCode>
                <c:ptCount val="11"/>
                <c:pt idx="0">
                  <c:v>-1</c:v>
                </c:pt>
                <c:pt idx="1">
                  <c:v>-0.99225338783725348</c:v>
                </c:pt>
                <c:pt idx="2">
                  <c:v>-0.97548469865573773</c:v>
                </c:pt>
                <c:pt idx="3">
                  <c:v>-0.92189750324093345</c:v>
                </c:pt>
                <c:pt idx="4">
                  <c:v>-0.73542486889354075</c:v>
                </c:pt>
                <c:pt idx="5">
                  <c:v>-0.60000000000000064</c:v>
                </c:pt>
                <c:pt idx="6">
                  <c:v>-0.48038475772933714</c:v>
                </c:pt>
                <c:pt idx="7">
                  <c:v>-0.36754446796632423</c:v>
                </c:pt>
                <c:pt idx="8">
                  <c:v>-0.25838015129043396</c:v>
                </c:pt>
                <c:pt idx="9">
                  <c:v>-0.15147186257614295</c:v>
                </c:pt>
                <c:pt idx="10">
                  <c:v>-4.6060798583054285E-2</c:v>
                </c:pt>
              </c:numCache>
            </c:numRef>
          </c:xVal>
          <c:yVal>
            <c:numRef>
              <c:f>'specail harm'!$A$11:$A$21</c:f>
              <c:numCache>
                <c:formatCode>General</c:formatCode>
                <c:ptCount val="11"/>
                <c:pt idx="0">
                  <c:v>0.30000000000000032</c:v>
                </c:pt>
                <c:pt idx="1">
                  <c:v>0.30010000000000031</c:v>
                </c:pt>
                <c:pt idx="2">
                  <c:v>0.30100000000000032</c:v>
                </c:pt>
                <c:pt idx="3">
                  <c:v>0.31000000000000033</c:v>
                </c:pt>
                <c:pt idx="4">
                  <c:v>0.4000000000000003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8</c:v>
                </c:pt>
                <c:pt idx="9">
                  <c:v>0.90000000000000013</c:v>
                </c:pt>
                <c:pt idx="10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C40E-4D0D-8E18-4103DCCC8AF1}"/>
            </c:ext>
          </c:extLst>
        </c:ser>
        <c:ser>
          <c:idx val="5"/>
          <c:order val="5"/>
          <c:spPr>
            <a:ln w="635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'specail harm'!$G$11:$G$21</c:f>
              <c:numCache>
                <c:formatCode>General</c:formatCode>
                <c:ptCount val="11"/>
                <c:pt idx="0">
                  <c:v>-1</c:v>
                </c:pt>
                <c:pt idx="1">
                  <c:v>-1.007746612162743</c:v>
                </c:pt>
                <c:pt idx="2">
                  <c:v>-1.0245153013442623</c:v>
                </c:pt>
                <c:pt idx="3">
                  <c:v>-1.0781024967590667</c:v>
                </c:pt>
                <c:pt idx="4">
                  <c:v>-1.2645751311064601</c:v>
                </c:pt>
                <c:pt idx="5">
                  <c:v>-1.4</c:v>
                </c:pt>
                <c:pt idx="6">
                  <c:v>-1.5196152422706621</c:v>
                </c:pt>
                <c:pt idx="7">
                  <c:v>-1.6324555320336773</c:v>
                </c:pt>
                <c:pt idx="8">
                  <c:v>-1.7416198487095658</c:v>
                </c:pt>
                <c:pt idx="9">
                  <c:v>-1.8485281374238571</c:v>
                </c:pt>
                <c:pt idx="10">
                  <c:v>-1.9539392014169457</c:v>
                </c:pt>
              </c:numCache>
            </c:numRef>
          </c:xVal>
          <c:yVal>
            <c:numRef>
              <c:f>'specail harm'!$A$11:$A$21</c:f>
              <c:numCache>
                <c:formatCode>General</c:formatCode>
                <c:ptCount val="11"/>
                <c:pt idx="0">
                  <c:v>0.30000000000000032</c:v>
                </c:pt>
                <c:pt idx="1">
                  <c:v>0.30010000000000031</c:v>
                </c:pt>
                <c:pt idx="2">
                  <c:v>0.30100000000000032</c:v>
                </c:pt>
                <c:pt idx="3">
                  <c:v>0.31000000000000033</c:v>
                </c:pt>
                <c:pt idx="4">
                  <c:v>0.4000000000000003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8</c:v>
                </c:pt>
                <c:pt idx="9">
                  <c:v>0.90000000000000013</c:v>
                </c:pt>
                <c:pt idx="10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C40E-4D0D-8E18-4103DCCC8A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3160096"/>
        <c:axId val="613156176"/>
      </c:scatterChart>
      <c:valAx>
        <c:axId val="613160096"/>
        <c:scaling>
          <c:orientation val="minMax"/>
          <c:max val="1.5"/>
          <c:min val="-1.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axial wavenumber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613156176"/>
        <c:crosses val="autoZero"/>
        <c:crossBetween val="midCat"/>
      </c:valAx>
      <c:valAx>
        <c:axId val="61315617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frequency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61316009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63500"/>
          </c:spPr>
          <c:marker>
            <c:symbol val="none"/>
          </c:marker>
          <c:xVal>
            <c:numRef>
              <c:f>brillioun!$A$1:$A$31</c:f>
              <c:numCache>
                <c:formatCode>General</c:formatCode>
                <c:ptCount val="31"/>
                <c:pt idx="0">
                  <c:v>-1.5</c:v>
                </c:pt>
                <c:pt idx="1">
                  <c:v>-1.4</c:v>
                </c:pt>
                <c:pt idx="2">
                  <c:v>-1.3</c:v>
                </c:pt>
                <c:pt idx="3">
                  <c:v>-1.2</c:v>
                </c:pt>
                <c:pt idx="4">
                  <c:v>-1.1000000000000001</c:v>
                </c:pt>
                <c:pt idx="5">
                  <c:v>-1</c:v>
                </c:pt>
                <c:pt idx="6">
                  <c:v>-0.89999999999999991</c:v>
                </c:pt>
                <c:pt idx="7">
                  <c:v>-0.79999999999999993</c:v>
                </c:pt>
                <c:pt idx="8">
                  <c:v>-0.70000000000000062</c:v>
                </c:pt>
                <c:pt idx="9">
                  <c:v>-0.60000000000000064</c:v>
                </c:pt>
                <c:pt idx="10">
                  <c:v>-0.5</c:v>
                </c:pt>
                <c:pt idx="11">
                  <c:v>-0.40000000000000008</c:v>
                </c:pt>
                <c:pt idx="12">
                  <c:v>-0.30000000000000032</c:v>
                </c:pt>
                <c:pt idx="13">
                  <c:v>-0.2</c:v>
                </c:pt>
                <c:pt idx="14">
                  <c:v>-0.1</c:v>
                </c:pt>
                <c:pt idx="15">
                  <c:v>1.1102230246251632E-16</c:v>
                </c:pt>
                <c:pt idx="16">
                  <c:v>0.10000000000000009</c:v>
                </c:pt>
                <c:pt idx="17">
                  <c:v>0.20000000000000009</c:v>
                </c:pt>
                <c:pt idx="18">
                  <c:v>0.30000000000000032</c:v>
                </c:pt>
                <c:pt idx="19">
                  <c:v>0.4</c:v>
                </c:pt>
                <c:pt idx="20">
                  <c:v>0.50000000000000011</c:v>
                </c:pt>
                <c:pt idx="21">
                  <c:v>0.60000000000000064</c:v>
                </c:pt>
                <c:pt idx="22">
                  <c:v>0.70000000000000062</c:v>
                </c:pt>
                <c:pt idx="23">
                  <c:v>0.8000000000000006</c:v>
                </c:pt>
                <c:pt idx="24">
                  <c:v>0.90000000000000013</c:v>
                </c:pt>
                <c:pt idx="25">
                  <c:v>1.0000000000000002</c:v>
                </c:pt>
                <c:pt idx="26">
                  <c:v>1.1000000000000001</c:v>
                </c:pt>
                <c:pt idx="27">
                  <c:v>1.2000000000000002</c:v>
                </c:pt>
                <c:pt idx="28">
                  <c:v>1.3000000000000003</c:v>
                </c:pt>
                <c:pt idx="29">
                  <c:v>1.4000000000000004</c:v>
                </c:pt>
                <c:pt idx="30">
                  <c:v>1.5000000000000002</c:v>
                </c:pt>
              </c:numCache>
            </c:numRef>
          </c:xVal>
          <c:yVal>
            <c:numRef>
              <c:f>brillioun!$B$1:$B$31</c:f>
              <c:numCache>
                <c:formatCode>General</c:formatCode>
                <c:ptCount val="31"/>
                <c:pt idx="0">
                  <c:v>0.55000000000000004</c:v>
                </c:pt>
                <c:pt idx="1">
                  <c:v>0.52708203932499353</c:v>
                </c:pt>
                <c:pt idx="2">
                  <c:v>0.46708203932499426</c:v>
                </c:pt>
                <c:pt idx="3">
                  <c:v>0.39291796067500701</c:v>
                </c:pt>
                <c:pt idx="4">
                  <c:v>0.33291796067500706</c:v>
                </c:pt>
                <c:pt idx="5">
                  <c:v>0.31000000000000033</c:v>
                </c:pt>
                <c:pt idx="6">
                  <c:v>0.33291796067500712</c:v>
                </c:pt>
                <c:pt idx="7">
                  <c:v>0.39291796067500701</c:v>
                </c:pt>
                <c:pt idx="8">
                  <c:v>0.46708203932499426</c:v>
                </c:pt>
                <c:pt idx="9">
                  <c:v>0.52708203932499376</c:v>
                </c:pt>
                <c:pt idx="10">
                  <c:v>0.55000000000000004</c:v>
                </c:pt>
                <c:pt idx="11">
                  <c:v>0.52708203932499353</c:v>
                </c:pt>
                <c:pt idx="12">
                  <c:v>0.46708203932499426</c:v>
                </c:pt>
                <c:pt idx="13">
                  <c:v>0.39291796067500701</c:v>
                </c:pt>
                <c:pt idx="14">
                  <c:v>0.33291796067500706</c:v>
                </c:pt>
                <c:pt idx="15">
                  <c:v>0.31000000000000033</c:v>
                </c:pt>
                <c:pt idx="16">
                  <c:v>0.33291796067500706</c:v>
                </c:pt>
                <c:pt idx="17">
                  <c:v>0.39291796067500701</c:v>
                </c:pt>
                <c:pt idx="18">
                  <c:v>0.46708203932499426</c:v>
                </c:pt>
                <c:pt idx="19">
                  <c:v>0.52708203932499353</c:v>
                </c:pt>
                <c:pt idx="20">
                  <c:v>0.55000000000000004</c:v>
                </c:pt>
                <c:pt idx="21">
                  <c:v>0.52708203932499353</c:v>
                </c:pt>
                <c:pt idx="22">
                  <c:v>0.46708203932499426</c:v>
                </c:pt>
                <c:pt idx="23">
                  <c:v>0.39291796067500701</c:v>
                </c:pt>
                <c:pt idx="24">
                  <c:v>0.33291796067500701</c:v>
                </c:pt>
                <c:pt idx="25">
                  <c:v>0.31000000000000033</c:v>
                </c:pt>
                <c:pt idx="26">
                  <c:v>0.33291796067500706</c:v>
                </c:pt>
                <c:pt idx="27">
                  <c:v>0.39291796067500712</c:v>
                </c:pt>
                <c:pt idx="28">
                  <c:v>0.46708203932499442</c:v>
                </c:pt>
                <c:pt idx="29">
                  <c:v>0.52708203932499376</c:v>
                </c:pt>
                <c:pt idx="30">
                  <c:v>0.55000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723-431F-8149-01970583B819}"/>
            </c:ext>
          </c:extLst>
        </c:ser>
        <c:ser>
          <c:idx val="1"/>
          <c:order val="1"/>
          <c:spPr>
            <a:ln w="63500"/>
          </c:spPr>
          <c:marker>
            <c:symbol val="none"/>
          </c:marker>
          <c:xVal>
            <c:numRef>
              <c:f>brillioun!$A$1:$A$31</c:f>
              <c:numCache>
                <c:formatCode>General</c:formatCode>
                <c:ptCount val="31"/>
                <c:pt idx="0">
                  <c:v>-1.5</c:v>
                </c:pt>
                <c:pt idx="1">
                  <c:v>-1.4</c:v>
                </c:pt>
                <c:pt idx="2">
                  <c:v>-1.3</c:v>
                </c:pt>
                <c:pt idx="3">
                  <c:v>-1.2</c:v>
                </c:pt>
                <c:pt idx="4">
                  <c:v>-1.1000000000000001</c:v>
                </c:pt>
                <c:pt idx="5">
                  <c:v>-1</c:v>
                </c:pt>
                <c:pt idx="6">
                  <c:v>-0.89999999999999991</c:v>
                </c:pt>
                <c:pt idx="7">
                  <c:v>-0.79999999999999993</c:v>
                </c:pt>
                <c:pt idx="8">
                  <c:v>-0.70000000000000062</c:v>
                </c:pt>
                <c:pt idx="9">
                  <c:v>-0.60000000000000064</c:v>
                </c:pt>
                <c:pt idx="10">
                  <c:v>-0.5</c:v>
                </c:pt>
                <c:pt idx="11">
                  <c:v>-0.40000000000000008</c:v>
                </c:pt>
                <c:pt idx="12">
                  <c:v>-0.30000000000000032</c:v>
                </c:pt>
                <c:pt idx="13">
                  <c:v>-0.2</c:v>
                </c:pt>
                <c:pt idx="14">
                  <c:v>-0.1</c:v>
                </c:pt>
                <c:pt idx="15">
                  <c:v>1.1102230246251632E-16</c:v>
                </c:pt>
                <c:pt idx="16">
                  <c:v>0.10000000000000009</c:v>
                </c:pt>
                <c:pt idx="17">
                  <c:v>0.20000000000000009</c:v>
                </c:pt>
                <c:pt idx="18">
                  <c:v>0.30000000000000032</c:v>
                </c:pt>
                <c:pt idx="19">
                  <c:v>0.4</c:v>
                </c:pt>
                <c:pt idx="20">
                  <c:v>0.50000000000000011</c:v>
                </c:pt>
                <c:pt idx="21">
                  <c:v>0.60000000000000064</c:v>
                </c:pt>
                <c:pt idx="22">
                  <c:v>0.70000000000000062</c:v>
                </c:pt>
                <c:pt idx="23">
                  <c:v>0.8000000000000006</c:v>
                </c:pt>
                <c:pt idx="24">
                  <c:v>0.90000000000000013</c:v>
                </c:pt>
                <c:pt idx="25">
                  <c:v>1.0000000000000002</c:v>
                </c:pt>
                <c:pt idx="26">
                  <c:v>1.1000000000000001</c:v>
                </c:pt>
                <c:pt idx="27">
                  <c:v>1.2000000000000002</c:v>
                </c:pt>
                <c:pt idx="28">
                  <c:v>1.3000000000000003</c:v>
                </c:pt>
                <c:pt idx="29">
                  <c:v>1.4000000000000004</c:v>
                </c:pt>
                <c:pt idx="30">
                  <c:v>1.5000000000000002</c:v>
                </c:pt>
              </c:numCache>
            </c:numRef>
          </c:xVal>
          <c:yVal>
            <c:numRef>
              <c:f>brillioun!$C$1:$C$31</c:f>
              <c:numCache>
                <c:formatCode>General</c:formatCode>
                <c:ptCount val="31"/>
                <c:pt idx="0">
                  <c:v>0.63000000000000078</c:v>
                </c:pt>
                <c:pt idx="1">
                  <c:v>0.65291796067500663</c:v>
                </c:pt>
                <c:pt idx="2">
                  <c:v>0.71291796067500635</c:v>
                </c:pt>
                <c:pt idx="3">
                  <c:v>0.78708203932499377</c:v>
                </c:pt>
                <c:pt idx="4">
                  <c:v>0.8470820393249936</c:v>
                </c:pt>
                <c:pt idx="5">
                  <c:v>0.87000000000000066</c:v>
                </c:pt>
                <c:pt idx="6">
                  <c:v>0.8470820393249936</c:v>
                </c:pt>
                <c:pt idx="7">
                  <c:v>0.78708203932499354</c:v>
                </c:pt>
                <c:pt idx="8">
                  <c:v>0.71291796067500635</c:v>
                </c:pt>
                <c:pt idx="9">
                  <c:v>0.65291796067500663</c:v>
                </c:pt>
                <c:pt idx="10">
                  <c:v>0.63000000000000078</c:v>
                </c:pt>
                <c:pt idx="11">
                  <c:v>0.65291796067500663</c:v>
                </c:pt>
                <c:pt idx="12">
                  <c:v>0.71291796067500635</c:v>
                </c:pt>
                <c:pt idx="13">
                  <c:v>0.78708203932499377</c:v>
                </c:pt>
                <c:pt idx="14">
                  <c:v>0.84708203932499371</c:v>
                </c:pt>
                <c:pt idx="15">
                  <c:v>0.87000000000000066</c:v>
                </c:pt>
                <c:pt idx="16">
                  <c:v>0.8470820393249936</c:v>
                </c:pt>
                <c:pt idx="17">
                  <c:v>0.78708203932499354</c:v>
                </c:pt>
                <c:pt idx="18">
                  <c:v>0.71291796067500635</c:v>
                </c:pt>
                <c:pt idx="19">
                  <c:v>0.65291796067500663</c:v>
                </c:pt>
                <c:pt idx="20">
                  <c:v>0.63000000000000078</c:v>
                </c:pt>
                <c:pt idx="21">
                  <c:v>0.65291796067500663</c:v>
                </c:pt>
                <c:pt idx="22">
                  <c:v>0.71291796067500635</c:v>
                </c:pt>
                <c:pt idx="23">
                  <c:v>0.78708203932499377</c:v>
                </c:pt>
                <c:pt idx="24">
                  <c:v>0.84708203932499371</c:v>
                </c:pt>
                <c:pt idx="25">
                  <c:v>0.87000000000000066</c:v>
                </c:pt>
                <c:pt idx="26">
                  <c:v>0.8470820393249936</c:v>
                </c:pt>
                <c:pt idx="27">
                  <c:v>0.78708203932499354</c:v>
                </c:pt>
                <c:pt idx="28">
                  <c:v>0.71291796067500612</c:v>
                </c:pt>
                <c:pt idx="29">
                  <c:v>0.65291796067500663</c:v>
                </c:pt>
                <c:pt idx="30">
                  <c:v>0.6300000000000007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A723-431F-8149-01970583B8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23174696"/>
        <c:axId val="623171952"/>
      </c:scatterChart>
      <c:valAx>
        <c:axId val="623174696"/>
        <c:scaling>
          <c:orientation val="minMax"/>
          <c:max val="1.5"/>
          <c:min val="-1.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axial wavenumber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623171952"/>
        <c:crosses val="autoZero"/>
        <c:crossBetween val="midCat"/>
      </c:valAx>
      <c:valAx>
        <c:axId val="62317195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frequency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62317469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4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multicell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xVal>
          <c:yVal>
            <c:numRef>
              <c:f>multicell!$B$2:$B$10</c:f>
              <c:numCache>
                <c:formatCode>General</c:formatCode>
                <c:ptCount val="9"/>
                <c:pt idx="0">
                  <c:v>0.95608705975054631</c:v>
                </c:pt>
                <c:pt idx="1">
                  <c:v>0.96376669854627761</c:v>
                </c:pt>
                <c:pt idx="2">
                  <c:v>0.97590007294853465</c:v>
                </c:pt>
                <c:pt idx="3">
                  <c:v>0.99142905564073969</c:v>
                </c:pt>
                <c:pt idx="4">
                  <c:v>1.0087971467680221</c:v>
                </c:pt>
                <c:pt idx="5">
                  <c:v>1.0259783520851511</c:v>
                </c:pt>
                <c:pt idx="6">
                  <c:v>1.0406534060859407</c:v>
                </c:pt>
                <c:pt idx="7">
                  <c:v>1.0505785613461212</c:v>
                </c:pt>
                <c:pt idx="8">
                  <c:v>1.05409255338945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7F4-415E-86C6-D9CDB45812D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2257256"/>
        <c:axId val="320629304"/>
      </c:scatterChart>
      <c:valAx>
        <c:axId val="5522572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Mode No.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320629304"/>
        <c:crosses val="autoZero"/>
        <c:crossBetween val="midCat"/>
      </c:valAx>
      <c:valAx>
        <c:axId val="32062930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Frequency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55225725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847003499562554"/>
          <c:y val="5.0925925925925923E-2"/>
          <c:w val="0.78564107611548561"/>
          <c:h val="0.8190733449985419"/>
        </c:manualLayout>
      </c:layout>
      <c:scatterChart>
        <c:scatterStyle val="smoothMarker"/>
        <c:varyColors val="0"/>
        <c:ser>
          <c:idx val="0"/>
          <c:order val="0"/>
          <c:tx>
            <c:v>Real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1:$A$10021</c:f>
              <c:numCache>
                <c:formatCode>General</c:formatCode>
                <c:ptCount val="10001"/>
                <c:pt idx="0">
                  <c:v>0</c:v>
                </c:pt>
                <c:pt idx="1">
                  <c:v>0.10597229003906</c:v>
                </c:pt>
                <c:pt idx="2">
                  <c:v>0.21194458007813</c:v>
                </c:pt>
                <c:pt idx="3">
                  <c:v>0.31791687011719</c:v>
                </c:pt>
                <c:pt idx="4">
                  <c:v>0.42388725280762002</c:v>
                </c:pt>
                <c:pt idx="5">
                  <c:v>0.52985954284668002</c:v>
                </c:pt>
                <c:pt idx="6">
                  <c:v>0.63583183288573997</c:v>
                </c:pt>
                <c:pt idx="7">
                  <c:v>0.74180412292480002</c:v>
                </c:pt>
                <c:pt idx="8">
                  <c:v>0.84777641296386996</c:v>
                </c:pt>
                <c:pt idx="9">
                  <c:v>0.95374870300293002</c:v>
                </c:pt>
                <c:pt idx="10">
                  <c:v>1.0597190856934</c:v>
                </c:pt>
                <c:pt idx="11">
                  <c:v>1.1656913757323999</c:v>
                </c:pt>
                <c:pt idx="12">
                  <c:v>1.2716636657714999</c:v>
                </c:pt>
                <c:pt idx="13">
                  <c:v>1.3776359558105</c:v>
                </c:pt>
                <c:pt idx="14">
                  <c:v>1.4836082458496</c:v>
                </c:pt>
                <c:pt idx="15">
                  <c:v>1.5895805358887001</c:v>
                </c:pt>
                <c:pt idx="16">
                  <c:v>1.6955528259277</c:v>
                </c:pt>
                <c:pt idx="17">
                  <c:v>1.8015232086182</c:v>
                </c:pt>
                <c:pt idx="18">
                  <c:v>1.9074954986571999</c:v>
                </c:pt>
                <c:pt idx="19">
                  <c:v>2.0134677886963002</c:v>
                </c:pt>
                <c:pt idx="20">
                  <c:v>2.1194400787354</c:v>
                </c:pt>
                <c:pt idx="21">
                  <c:v>2.2254123687743999</c:v>
                </c:pt>
                <c:pt idx="22">
                  <c:v>2.3313827514647998</c:v>
                </c:pt>
                <c:pt idx="23">
                  <c:v>2.4373550415039</c:v>
                </c:pt>
                <c:pt idx="24">
                  <c:v>2.5433273315429998</c:v>
                </c:pt>
                <c:pt idx="25">
                  <c:v>2.6492996215820002</c:v>
                </c:pt>
                <c:pt idx="26">
                  <c:v>2.7552719116211</c:v>
                </c:pt>
                <c:pt idx="27">
                  <c:v>2.8612442016602002</c:v>
                </c:pt>
                <c:pt idx="28">
                  <c:v>2.9672164916992001</c:v>
                </c:pt>
                <c:pt idx="29">
                  <c:v>3.0731887817382999</c:v>
                </c:pt>
                <c:pt idx="30">
                  <c:v>3.1791591644286998</c:v>
                </c:pt>
                <c:pt idx="31">
                  <c:v>3.2851314544678001</c:v>
                </c:pt>
                <c:pt idx="32">
                  <c:v>3.3911037445068</c:v>
                </c:pt>
                <c:pt idx="33">
                  <c:v>3.4970760345459002</c:v>
                </c:pt>
                <c:pt idx="34">
                  <c:v>3.603048324585</c:v>
                </c:pt>
                <c:pt idx="35">
                  <c:v>3.7090187072754</c:v>
                </c:pt>
                <c:pt idx="36">
                  <c:v>3.8149909973145002</c:v>
                </c:pt>
                <c:pt idx="37">
                  <c:v>3.9209632873535001</c:v>
                </c:pt>
                <c:pt idx="38">
                  <c:v>4.0269355773926003</c:v>
                </c:pt>
                <c:pt idx="39">
                  <c:v>4.1329078674315998</c:v>
                </c:pt>
                <c:pt idx="40">
                  <c:v>4.2388801574706996</c:v>
                </c:pt>
                <c:pt idx="41">
                  <c:v>4.3448524475098003</c:v>
                </c:pt>
                <c:pt idx="42">
                  <c:v>4.4508247375487997</c:v>
                </c:pt>
                <c:pt idx="43">
                  <c:v>4.5567951202392996</c:v>
                </c:pt>
                <c:pt idx="44">
                  <c:v>4.6627674102782999</c:v>
                </c:pt>
                <c:pt idx="45">
                  <c:v>4.7687397003173997</c:v>
                </c:pt>
                <c:pt idx="46">
                  <c:v>4.8747119903564</c:v>
                </c:pt>
                <c:pt idx="47">
                  <c:v>4.9806842803954998</c:v>
                </c:pt>
                <c:pt idx="48">
                  <c:v>5.0866546630859002</c:v>
                </c:pt>
                <c:pt idx="49">
                  <c:v>5.192626953125</c:v>
                </c:pt>
                <c:pt idx="50">
                  <c:v>5.2985992431640998</c:v>
                </c:pt>
                <c:pt idx="51">
                  <c:v>5.4045715332031001</c:v>
                </c:pt>
                <c:pt idx="52">
                  <c:v>5.5105438232421999</c:v>
                </c:pt>
                <c:pt idx="53">
                  <c:v>5.6165161132812997</c:v>
                </c:pt>
                <c:pt idx="54">
                  <c:v>5.7224884033203001</c:v>
                </c:pt>
                <c:pt idx="55">
                  <c:v>5.8284606933593999</c:v>
                </c:pt>
                <c:pt idx="56">
                  <c:v>5.9344310760498002</c:v>
                </c:pt>
                <c:pt idx="57">
                  <c:v>6.0404033660889001</c:v>
                </c:pt>
                <c:pt idx="58">
                  <c:v>6.1463756561279004</c:v>
                </c:pt>
                <c:pt idx="59">
                  <c:v>6.2523479461670002</c:v>
                </c:pt>
                <c:pt idx="60">
                  <c:v>6.3583183288573997</c:v>
                </c:pt>
                <c:pt idx="61">
                  <c:v>6.4642906188965004</c:v>
                </c:pt>
                <c:pt idx="62">
                  <c:v>6.5702629089354998</c:v>
                </c:pt>
                <c:pt idx="63">
                  <c:v>6.6762351989745996</c:v>
                </c:pt>
                <c:pt idx="64">
                  <c:v>6.7822074890137003</c:v>
                </c:pt>
                <c:pt idx="65">
                  <c:v>6.8881797790526997</c:v>
                </c:pt>
                <c:pt idx="66">
                  <c:v>6.9941520690918004</c:v>
                </c:pt>
                <c:pt idx="67">
                  <c:v>7.1001243591309002</c:v>
                </c:pt>
                <c:pt idx="68">
                  <c:v>7.2060966491698997</c:v>
                </c:pt>
                <c:pt idx="69">
                  <c:v>7.3120670318604004</c:v>
                </c:pt>
                <c:pt idx="70">
                  <c:v>7.4180393218993999</c:v>
                </c:pt>
                <c:pt idx="71">
                  <c:v>7.5240116119384997</c:v>
                </c:pt>
                <c:pt idx="72">
                  <c:v>7.6299839019775</c:v>
                </c:pt>
                <c:pt idx="73">
                  <c:v>7.7359542846679998</c:v>
                </c:pt>
                <c:pt idx="74">
                  <c:v>7.8419265747070002</c:v>
                </c:pt>
                <c:pt idx="75">
                  <c:v>7.9478988647461</c:v>
                </c:pt>
                <c:pt idx="76">
                  <c:v>8.0538711547852007</c:v>
                </c:pt>
                <c:pt idx="77">
                  <c:v>8.1598434448241992</c:v>
                </c:pt>
                <c:pt idx="78">
                  <c:v>8.2658157348633008</c:v>
                </c:pt>
                <c:pt idx="79">
                  <c:v>8.3717880249022993</c:v>
                </c:pt>
                <c:pt idx="80">
                  <c:v>8.4777603149413991</c:v>
                </c:pt>
                <c:pt idx="81">
                  <c:v>8.5837326049805007</c:v>
                </c:pt>
                <c:pt idx="82">
                  <c:v>8.6897029876709002</c:v>
                </c:pt>
                <c:pt idx="83">
                  <c:v>8.79567527771</c:v>
                </c:pt>
                <c:pt idx="84">
                  <c:v>8.9016475677490003</c:v>
                </c:pt>
                <c:pt idx="85">
                  <c:v>9.0076179504394993</c:v>
                </c:pt>
                <c:pt idx="86">
                  <c:v>9.1135902404784996</c:v>
                </c:pt>
                <c:pt idx="87">
                  <c:v>9.2195625305175994</c:v>
                </c:pt>
                <c:pt idx="88">
                  <c:v>9.3255348205565998</c:v>
                </c:pt>
                <c:pt idx="89">
                  <c:v>9.4315071105956996</c:v>
                </c:pt>
                <c:pt idx="90">
                  <c:v>9.5374794006347994</c:v>
                </c:pt>
                <c:pt idx="91">
                  <c:v>9.6434516906737997</c:v>
                </c:pt>
                <c:pt idx="92">
                  <c:v>9.7494239807128995</c:v>
                </c:pt>
                <c:pt idx="93">
                  <c:v>9.8553962707519993</c:v>
                </c:pt>
                <c:pt idx="94">
                  <c:v>9.9613685607909996</c:v>
                </c:pt>
                <c:pt idx="95">
                  <c:v>10.067338943480999</c:v>
                </c:pt>
                <c:pt idx="96">
                  <c:v>10.173311233521</c:v>
                </c:pt>
                <c:pt idx="97">
                  <c:v>10.27928352356</c:v>
                </c:pt>
                <c:pt idx="98">
                  <c:v>10.38525390625</c:v>
                </c:pt>
                <c:pt idx="99">
                  <c:v>10.491226196289</c:v>
                </c:pt>
                <c:pt idx="100">
                  <c:v>10.597198486328001</c:v>
                </c:pt>
                <c:pt idx="101">
                  <c:v>10.703170776366999</c:v>
                </c:pt>
                <c:pt idx="102">
                  <c:v>10.809143066406</c:v>
                </c:pt>
                <c:pt idx="103">
                  <c:v>10.915115356445</c:v>
                </c:pt>
                <c:pt idx="104">
                  <c:v>11.021087646484</c:v>
                </c:pt>
                <c:pt idx="105">
                  <c:v>11.127059936523001</c:v>
                </c:pt>
                <c:pt idx="106">
                  <c:v>11.233032226562999</c:v>
                </c:pt>
                <c:pt idx="107">
                  <c:v>11.339004516601999</c:v>
                </c:pt>
                <c:pt idx="108">
                  <c:v>11.444974899291999</c:v>
                </c:pt>
                <c:pt idx="109">
                  <c:v>11.550947189331</c:v>
                </c:pt>
                <c:pt idx="110">
                  <c:v>11.65691947937</c:v>
                </c:pt>
                <c:pt idx="111">
                  <c:v>11.762889862061</c:v>
                </c:pt>
                <c:pt idx="112">
                  <c:v>11.8688621521</c:v>
                </c:pt>
                <c:pt idx="113">
                  <c:v>11.974834442139001</c:v>
                </c:pt>
                <c:pt idx="114">
                  <c:v>12.080806732178001</c:v>
                </c:pt>
                <c:pt idx="115">
                  <c:v>12.186779022216999</c:v>
                </c:pt>
                <c:pt idx="116">
                  <c:v>12.292751312256</c:v>
                </c:pt>
                <c:pt idx="117">
                  <c:v>12.398723602295</c:v>
                </c:pt>
                <c:pt idx="118">
                  <c:v>12.504695892334</c:v>
                </c:pt>
                <c:pt idx="119">
                  <c:v>12.610668182373001</c:v>
                </c:pt>
                <c:pt idx="120">
                  <c:v>12.716638565063</c:v>
                </c:pt>
                <c:pt idx="121">
                  <c:v>12.822610855102999</c:v>
                </c:pt>
                <c:pt idx="122">
                  <c:v>12.928583145141999</c:v>
                </c:pt>
                <c:pt idx="123">
                  <c:v>13.034555435181</c:v>
                </c:pt>
                <c:pt idx="124">
                  <c:v>13.140525817871</c:v>
                </c:pt>
                <c:pt idx="125">
                  <c:v>13.24649810791</c:v>
                </c:pt>
                <c:pt idx="126">
                  <c:v>13.352470397949</c:v>
                </c:pt>
                <c:pt idx="127">
                  <c:v>13.458442687988001</c:v>
                </c:pt>
                <c:pt idx="128">
                  <c:v>13.564414978026999</c:v>
                </c:pt>
                <c:pt idx="129">
                  <c:v>13.670387268065999</c:v>
                </c:pt>
                <c:pt idx="130">
                  <c:v>13.776359558105</c:v>
                </c:pt>
                <c:pt idx="131">
                  <c:v>13.882331848145</c:v>
                </c:pt>
                <c:pt idx="132">
                  <c:v>13.988304138184001</c:v>
                </c:pt>
                <c:pt idx="133">
                  <c:v>14.094274520874</c:v>
                </c:pt>
                <c:pt idx="134">
                  <c:v>14.200246810913001</c:v>
                </c:pt>
                <c:pt idx="135">
                  <c:v>14.306219100951999</c:v>
                </c:pt>
                <c:pt idx="136">
                  <c:v>14.412191390991</c:v>
                </c:pt>
                <c:pt idx="137">
                  <c:v>14.518162727356</c:v>
                </c:pt>
                <c:pt idx="138">
                  <c:v>14.624135017395</c:v>
                </c:pt>
                <c:pt idx="139">
                  <c:v>14.730107307434</c:v>
                </c:pt>
                <c:pt idx="140">
                  <c:v>14.836078643799</c:v>
                </c:pt>
                <c:pt idx="141">
                  <c:v>14.942050933838001</c:v>
                </c:pt>
                <c:pt idx="142">
                  <c:v>15.048023223876999</c:v>
                </c:pt>
                <c:pt idx="143">
                  <c:v>15.153994560241999</c:v>
                </c:pt>
                <c:pt idx="144">
                  <c:v>15.259966850281</c:v>
                </c:pt>
                <c:pt idx="145">
                  <c:v>15.36593914032</c:v>
                </c:pt>
                <c:pt idx="146">
                  <c:v>15.471910476685</c:v>
                </c:pt>
                <c:pt idx="147">
                  <c:v>15.577882766724001</c:v>
                </c:pt>
                <c:pt idx="148">
                  <c:v>15.683855056763001</c:v>
                </c:pt>
                <c:pt idx="149">
                  <c:v>15.789826393127001</c:v>
                </c:pt>
                <c:pt idx="150">
                  <c:v>15.895798683167</c:v>
                </c:pt>
                <c:pt idx="151">
                  <c:v>16.001770019531001</c:v>
                </c:pt>
                <c:pt idx="152">
                  <c:v>16.10774230957</c:v>
                </c:pt>
                <c:pt idx="153">
                  <c:v>16.213714599608998</c:v>
                </c:pt>
                <c:pt idx="154">
                  <c:v>16.319686889648001</c:v>
                </c:pt>
                <c:pt idx="155">
                  <c:v>16.425659179688001</c:v>
                </c:pt>
                <c:pt idx="156">
                  <c:v>16.531631469726999</c:v>
                </c:pt>
                <c:pt idx="157">
                  <c:v>16.637601852416999</c:v>
                </c:pt>
                <c:pt idx="158">
                  <c:v>16.743574142456001</c:v>
                </c:pt>
                <c:pt idx="159">
                  <c:v>16.849546432495</c:v>
                </c:pt>
                <c:pt idx="160">
                  <c:v>16.955518722533998</c:v>
                </c:pt>
                <c:pt idx="161">
                  <c:v>17.061491012573001</c:v>
                </c:pt>
                <c:pt idx="162">
                  <c:v>17.167463302611999</c:v>
                </c:pt>
                <c:pt idx="163">
                  <c:v>17.273435592651001</c:v>
                </c:pt>
                <c:pt idx="164">
                  <c:v>17.379405975341999</c:v>
                </c:pt>
                <c:pt idx="165">
                  <c:v>17.485378265381001</c:v>
                </c:pt>
                <c:pt idx="166">
                  <c:v>17.59135055542</c:v>
                </c:pt>
                <c:pt idx="167">
                  <c:v>17.697322845458999</c:v>
                </c:pt>
                <c:pt idx="168">
                  <c:v>17.803295135498001</c:v>
                </c:pt>
                <c:pt idx="169">
                  <c:v>17.909267425536999</c:v>
                </c:pt>
                <c:pt idx="170">
                  <c:v>18.015237808228001</c:v>
                </c:pt>
                <c:pt idx="171">
                  <c:v>18.121210098266999</c:v>
                </c:pt>
                <c:pt idx="172">
                  <c:v>18.227182388306002</c:v>
                </c:pt>
                <c:pt idx="173">
                  <c:v>18.333154678345</c:v>
                </c:pt>
                <c:pt idx="174">
                  <c:v>18.439126968383999</c:v>
                </c:pt>
                <c:pt idx="175">
                  <c:v>18.545099258423001</c:v>
                </c:pt>
                <c:pt idx="176">
                  <c:v>18.651069641113001</c:v>
                </c:pt>
                <c:pt idx="177">
                  <c:v>18.757041931151999</c:v>
                </c:pt>
                <c:pt idx="178">
                  <c:v>18.863014221191001</c:v>
                </c:pt>
                <c:pt idx="179">
                  <c:v>18.96898651123</c:v>
                </c:pt>
                <c:pt idx="180">
                  <c:v>19.07495880127</c:v>
                </c:pt>
                <c:pt idx="181">
                  <c:v>19.180931091308999</c:v>
                </c:pt>
                <c:pt idx="182">
                  <c:v>19.286903381348001</c:v>
                </c:pt>
                <c:pt idx="183">
                  <c:v>19.392873764038001</c:v>
                </c:pt>
                <c:pt idx="184">
                  <c:v>19.498846054076999</c:v>
                </c:pt>
                <c:pt idx="185">
                  <c:v>19.604818344116001</c:v>
                </c:pt>
                <c:pt idx="186">
                  <c:v>19.710790634155</c:v>
                </c:pt>
                <c:pt idx="187">
                  <c:v>19.816762924193998</c:v>
                </c:pt>
                <c:pt idx="188">
                  <c:v>19.922735214233001</c:v>
                </c:pt>
                <c:pt idx="189">
                  <c:v>20.028705596923999</c:v>
                </c:pt>
                <c:pt idx="190">
                  <c:v>20.134677886963001</c:v>
                </c:pt>
                <c:pt idx="191">
                  <c:v>20.240650177001999</c:v>
                </c:pt>
                <c:pt idx="192">
                  <c:v>20.346622467041001</c:v>
                </c:pt>
                <c:pt idx="193">
                  <c:v>20.45259475708</c:v>
                </c:pt>
                <c:pt idx="194">
                  <c:v>20.558567047118999</c:v>
                </c:pt>
                <c:pt idx="195">
                  <c:v>20.664539337158001</c:v>
                </c:pt>
                <c:pt idx="196">
                  <c:v>20.770509719848999</c:v>
                </c:pt>
                <c:pt idx="197">
                  <c:v>20.876482009888001</c:v>
                </c:pt>
                <c:pt idx="198">
                  <c:v>20.982454299926999</c:v>
                </c:pt>
                <c:pt idx="199">
                  <c:v>21.088426589966002</c:v>
                </c:pt>
                <c:pt idx="200">
                  <c:v>21.194398880005</c:v>
                </c:pt>
                <c:pt idx="201">
                  <c:v>21.300371170043999</c:v>
                </c:pt>
                <c:pt idx="202">
                  <c:v>21.406341552733998</c:v>
                </c:pt>
                <c:pt idx="203">
                  <c:v>21.512313842773001</c:v>
                </c:pt>
                <c:pt idx="204">
                  <c:v>21.618286132813001</c:v>
                </c:pt>
                <c:pt idx="205">
                  <c:v>21.724258422851999</c:v>
                </c:pt>
                <c:pt idx="206">
                  <c:v>21.830230712891002</c:v>
                </c:pt>
                <c:pt idx="207">
                  <c:v>21.93620300293</c:v>
                </c:pt>
                <c:pt idx="208">
                  <c:v>22.042175292968999</c:v>
                </c:pt>
                <c:pt idx="209">
                  <c:v>22.148145675658998</c:v>
                </c:pt>
                <c:pt idx="210">
                  <c:v>22.254117965698001</c:v>
                </c:pt>
                <c:pt idx="211">
                  <c:v>22.360090255736999</c:v>
                </c:pt>
                <c:pt idx="212">
                  <c:v>22.466062545776001</c:v>
                </c:pt>
                <c:pt idx="213">
                  <c:v>22.572034835815</c:v>
                </c:pt>
                <c:pt idx="214">
                  <c:v>22.678007125853998</c:v>
                </c:pt>
                <c:pt idx="215">
                  <c:v>22.783977508545</c:v>
                </c:pt>
                <c:pt idx="216">
                  <c:v>22.889949798583999</c:v>
                </c:pt>
                <c:pt idx="217">
                  <c:v>22.995922088623001</c:v>
                </c:pt>
                <c:pt idx="218">
                  <c:v>23.101894378661999</c:v>
                </c:pt>
                <c:pt idx="219">
                  <c:v>23.207866668701001</c:v>
                </c:pt>
                <c:pt idx="220">
                  <c:v>23.31383895874</c:v>
                </c:pt>
                <c:pt idx="221">
                  <c:v>23.419809341431002</c:v>
                </c:pt>
                <c:pt idx="222">
                  <c:v>23.52578163147</c:v>
                </c:pt>
                <c:pt idx="223">
                  <c:v>23.631753921508999</c:v>
                </c:pt>
                <c:pt idx="224">
                  <c:v>23.737726211548001</c:v>
                </c:pt>
                <c:pt idx="225">
                  <c:v>23.843698501586999</c:v>
                </c:pt>
                <c:pt idx="226">
                  <c:v>23.949670791626001</c:v>
                </c:pt>
                <c:pt idx="227">
                  <c:v>24.055643081665</c:v>
                </c:pt>
                <c:pt idx="228">
                  <c:v>24.161613464355</c:v>
                </c:pt>
                <c:pt idx="229">
                  <c:v>24.267585754395</c:v>
                </c:pt>
                <c:pt idx="230">
                  <c:v>24.373558044433999</c:v>
                </c:pt>
                <c:pt idx="231">
                  <c:v>24.479530334473001</c:v>
                </c:pt>
                <c:pt idx="232">
                  <c:v>24.585502624511999</c:v>
                </c:pt>
                <c:pt idx="233">
                  <c:v>24.691474914551002</c:v>
                </c:pt>
                <c:pt idx="234">
                  <c:v>24.797445297241001</c:v>
                </c:pt>
                <c:pt idx="235">
                  <c:v>24.90341758728</c:v>
                </c:pt>
                <c:pt idx="236">
                  <c:v>25.009389877318998</c:v>
                </c:pt>
                <c:pt idx="237">
                  <c:v>25.115362167358001</c:v>
                </c:pt>
                <c:pt idx="238">
                  <c:v>25.221334457396999</c:v>
                </c:pt>
                <c:pt idx="239">
                  <c:v>25.327306747437</c:v>
                </c:pt>
                <c:pt idx="240">
                  <c:v>25.433277130126999</c:v>
                </c:pt>
                <c:pt idx="241">
                  <c:v>25.539249420166001</c:v>
                </c:pt>
                <c:pt idx="242">
                  <c:v>25.645221710205</c:v>
                </c:pt>
                <c:pt idx="243">
                  <c:v>25.751194000243999</c:v>
                </c:pt>
                <c:pt idx="244">
                  <c:v>25.857166290283001</c:v>
                </c:pt>
                <c:pt idx="245">
                  <c:v>25.963138580321999</c:v>
                </c:pt>
                <c:pt idx="246">
                  <c:v>26.069110870361001</c:v>
                </c:pt>
                <c:pt idx="247">
                  <c:v>26.175081253051999</c:v>
                </c:pt>
                <c:pt idx="248">
                  <c:v>26.281053543091002</c:v>
                </c:pt>
                <c:pt idx="249">
                  <c:v>26.38702583313</c:v>
                </c:pt>
                <c:pt idx="250">
                  <c:v>26.492998123168999</c:v>
                </c:pt>
                <c:pt idx="251">
                  <c:v>26.598970413208001</c:v>
                </c:pt>
                <c:pt idx="252">
                  <c:v>26.704942703246999</c:v>
                </c:pt>
                <c:pt idx="253">
                  <c:v>26.810913085938001</c:v>
                </c:pt>
                <c:pt idx="254">
                  <c:v>26.916885375976999</c:v>
                </c:pt>
                <c:pt idx="255">
                  <c:v>27.022857666016002</c:v>
                </c:pt>
                <c:pt idx="256">
                  <c:v>27.128829956055</c:v>
                </c:pt>
                <c:pt idx="257">
                  <c:v>27.234802246093999</c:v>
                </c:pt>
                <c:pt idx="258">
                  <c:v>27.340774536133001</c:v>
                </c:pt>
                <c:pt idx="259">
                  <c:v>27.446746826171999</c:v>
                </c:pt>
                <c:pt idx="260">
                  <c:v>27.552717208861999</c:v>
                </c:pt>
                <c:pt idx="261">
                  <c:v>27.658689498901001</c:v>
                </c:pt>
                <c:pt idx="262">
                  <c:v>27.76466178894</c:v>
                </c:pt>
                <c:pt idx="263">
                  <c:v>27.870634078978998</c:v>
                </c:pt>
                <c:pt idx="264">
                  <c:v>27.976606369018999</c:v>
                </c:pt>
                <c:pt idx="265">
                  <c:v>28.082578659058001</c:v>
                </c:pt>
                <c:pt idx="266">
                  <c:v>28.188549041748001</c:v>
                </c:pt>
                <c:pt idx="267">
                  <c:v>28.294521331786999</c:v>
                </c:pt>
                <c:pt idx="268">
                  <c:v>28.400493621826001</c:v>
                </c:pt>
                <c:pt idx="269">
                  <c:v>28.506465911865</c:v>
                </c:pt>
                <c:pt idx="270">
                  <c:v>28.612438201903998</c:v>
                </c:pt>
                <c:pt idx="271">
                  <c:v>28.718410491943001</c:v>
                </c:pt>
                <c:pt idx="272">
                  <c:v>28.824382781981999</c:v>
                </c:pt>
                <c:pt idx="273">
                  <c:v>28.930353164673001</c:v>
                </c:pt>
                <c:pt idx="274">
                  <c:v>29.036325454711999</c:v>
                </c:pt>
                <c:pt idx="275">
                  <c:v>29.142297744751001</c:v>
                </c:pt>
                <c:pt idx="276">
                  <c:v>29.24827003479</c:v>
                </c:pt>
                <c:pt idx="277">
                  <c:v>29.354242324828999</c:v>
                </c:pt>
                <c:pt idx="278">
                  <c:v>29.460214614868001</c:v>
                </c:pt>
                <c:pt idx="279">
                  <c:v>29.566184997558999</c:v>
                </c:pt>
                <c:pt idx="280">
                  <c:v>29.672157287598001</c:v>
                </c:pt>
                <c:pt idx="281">
                  <c:v>29.778129577636999</c:v>
                </c:pt>
                <c:pt idx="282">
                  <c:v>29.884101867676002</c:v>
                </c:pt>
                <c:pt idx="283">
                  <c:v>29.990074157715</c:v>
                </c:pt>
                <c:pt idx="284">
                  <c:v>30.096046447753999</c:v>
                </c:pt>
                <c:pt idx="285">
                  <c:v>30.202016830443998</c:v>
                </c:pt>
                <c:pt idx="286">
                  <c:v>30.307989120483001</c:v>
                </c:pt>
                <c:pt idx="287">
                  <c:v>30.413961410521999</c:v>
                </c:pt>
                <c:pt idx="288">
                  <c:v>30.519933700562</c:v>
                </c:pt>
                <c:pt idx="289">
                  <c:v>30.625905990601002</c:v>
                </c:pt>
                <c:pt idx="290">
                  <c:v>30.73187828064</c:v>
                </c:pt>
                <c:pt idx="291">
                  <c:v>30.837850570678999</c:v>
                </c:pt>
                <c:pt idx="292">
                  <c:v>30.943820953368999</c:v>
                </c:pt>
                <c:pt idx="293">
                  <c:v>31.049793243408001</c:v>
                </c:pt>
                <c:pt idx="294">
                  <c:v>31.155765533446999</c:v>
                </c:pt>
                <c:pt idx="295">
                  <c:v>31.261737823486001</c:v>
                </c:pt>
                <c:pt idx="296">
                  <c:v>31.367710113525</c:v>
                </c:pt>
                <c:pt idx="297">
                  <c:v>31.473682403563998</c:v>
                </c:pt>
                <c:pt idx="298">
                  <c:v>31.579652786255</c:v>
                </c:pt>
                <c:pt idx="299">
                  <c:v>31.685625076293999</c:v>
                </c:pt>
                <c:pt idx="300">
                  <c:v>31.791597366333001</c:v>
                </c:pt>
                <c:pt idx="301">
                  <c:v>31.897569656371999</c:v>
                </c:pt>
                <c:pt idx="302">
                  <c:v>32.003540039062997</c:v>
                </c:pt>
                <c:pt idx="303">
                  <c:v>32.109512329102003</c:v>
                </c:pt>
                <c:pt idx="304">
                  <c:v>32.215484619141002</c:v>
                </c:pt>
                <c:pt idx="305">
                  <c:v>32.32145690918</c:v>
                </c:pt>
                <c:pt idx="306">
                  <c:v>32.427429199218999</c:v>
                </c:pt>
                <c:pt idx="307">
                  <c:v>32.533401489257997</c:v>
                </c:pt>
                <c:pt idx="308">
                  <c:v>32.639373779297003</c:v>
                </c:pt>
                <c:pt idx="309">
                  <c:v>32.745346069336001</c:v>
                </c:pt>
                <c:pt idx="310">
                  <c:v>32.851318359375</c:v>
                </c:pt>
                <c:pt idx="311">
                  <c:v>32.957290649413999</c:v>
                </c:pt>
                <c:pt idx="312">
                  <c:v>33.063262939452997</c:v>
                </c:pt>
                <c:pt idx="313">
                  <c:v>33.169235229492003</c:v>
                </c:pt>
                <c:pt idx="314">
                  <c:v>33.275203704833999</c:v>
                </c:pt>
                <c:pt idx="315">
                  <c:v>33.381175994872997</c:v>
                </c:pt>
                <c:pt idx="316">
                  <c:v>33.487148284912003</c:v>
                </c:pt>
                <c:pt idx="317">
                  <c:v>33.593120574951001</c:v>
                </c:pt>
                <c:pt idx="318">
                  <c:v>33.69909286499</c:v>
                </c:pt>
                <c:pt idx="319">
                  <c:v>33.805065155028998</c:v>
                </c:pt>
                <c:pt idx="320">
                  <c:v>33.911037445067997</c:v>
                </c:pt>
                <c:pt idx="321">
                  <c:v>34.017009735107003</c:v>
                </c:pt>
                <c:pt idx="322">
                  <c:v>34.122982025146001</c:v>
                </c:pt>
                <c:pt idx="323">
                  <c:v>34.228954315186002</c:v>
                </c:pt>
                <c:pt idx="324">
                  <c:v>34.334926605225</c:v>
                </c:pt>
                <c:pt idx="325">
                  <c:v>34.440898895263999</c:v>
                </c:pt>
                <c:pt idx="326">
                  <c:v>34.546871185302997</c:v>
                </c:pt>
                <c:pt idx="327">
                  <c:v>34.652839660645</c:v>
                </c:pt>
                <c:pt idx="328">
                  <c:v>34.758811950683999</c:v>
                </c:pt>
                <c:pt idx="329">
                  <c:v>34.864784240722997</c:v>
                </c:pt>
                <c:pt idx="330">
                  <c:v>34.970756530762003</c:v>
                </c:pt>
                <c:pt idx="331">
                  <c:v>35.076728820801002</c:v>
                </c:pt>
                <c:pt idx="332">
                  <c:v>35.18270111084</c:v>
                </c:pt>
                <c:pt idx="333">
                  <c:v>35.288673400878999</c:v>
                </c:pt>
                <c:pt idx="334">
                  <c:v>35.394645690917997</c:v>
                </c:pt>
                <c:pt idx="335">
                  <c:v>35.500617980957003</c:v>
                </c:pt>
                <c:pt idx="336">
                  <c:v>35.606590270996001</c:v>
                </c:pt>
                <c:pt idx="337">
                  <c:v>35.712562561035</c:v>
                </c:pt>
                <c:pt idx="338">
                  <c:v>35.818534851073998</c:v>
                </c:pt>
                <c:pt idx="339">
                  <c:v>35.924507141112997</c:v>
                </c:pt>
                <c:pt idx="340">
                  <c:v>36.030475616455</c:v>
                </c:pt>
                <c:pt idx="341">
                  <c:v>36.136447906493999</c:v>
                </c:pt>
                <c:pt idx="342">
                  <c:v>36.242420196532997</c:v>
                </c:pt>
                <c:pt idx="343">
                  <c:v>36.348392486572003</c:v>
                </c:pt>
                <c:pt idx="344">
                  <c:v>36.454364776611001</c:v>
                </c:pt>
                <c:pt idx="345">
                  <c:v>36.56033706665</c:v>
                </c:pt>
                <c:pt idx="346">
                  <c:v>36.666309356688998</c:v>
                </c:pt>
                <c:pt idx="347">
                  <c:v>36.772281646728999</c:v>
                </c:pt>
                <c:pt idx="348">
                  <c:v>36.878253936767997</c:v>
                </c:pt>
                <c:pt idx="349">
                  <c:v>36.984226226807003</c:v>
                </c:pt>
                <c:pt idx="350">
                  <c:v>37.090198516846002</c:v>
                </c:pt>
                <c:pt idx="351">
                  <c:v>37.196170806885</c:v>
                </c:pt>
                <c:pt idx="352">
                  <c:v>37.302139282227003</c:v>
                </c:pt>
                <c:pt idx="353">
                  <c:v>37.408111572266002</c:v>
                </c:pt>
                <c:pt idx="354">
                  <c:v>37.514083862305</c:v>
                </c:pt>
                <c:pt idx="355">
                  <c:v>37.620056152343999</c:v>
                </c:pt>
                <c:pt idx="356">
                  <c:v>37.726028442382997</c:v>
                </c:pt>
                <c:pt idx="357">
                  <c:v>37.832000732422003</c:v>
                </c:pt>
                <c:pt idx="358">
                  <c:v>37.937973022461001</c:v>
                </c:pt>
                <c:pt idx="359">
                  <c:v>38.0439453125</c:v>
                </c:pt>
                <c:pt idx="360">
                  <c:v>38.149917602538999</c:v>
                </c:pt>
                <c:pt idx="361">
                  <c:v>38.255889892577997</c:v>
                </c:pt>
                <c:pt idx="362">
                  <c:v>38.361862182617003</c:v>
                </c:pt>
                <c:pt idx="363">
                  <c:v>38.467834472656001</c:v>
                </c:pt>
                <c:pt idx="364">
                  <c:v>38.573806762695</c:v>
                </c:pt>
                <c:pt idx="365">
                  <c:v>38.679775238037003</c:v>
                </c:pt>
                <c:pt idx="366">
                  <c:v>38.785747528076001</c:v>
                </c:pt>
                <c:pt idx="367">
                  <c:v>38.891719818115</c:v>
                </c:pt>
                <c:pt idx="368">
                  <c:v>38.997692108153998</c:v>
                </c:pt>
                <c:pt idx="369">
                  <c:v>39.103664398192997</c:v>
                </c:pt>
                <c:pt idx="370">
                  <c:v>39.209636688232003</c:v>
                </c:pt>
                <c:pt idx="371">
                  <c:v>39.315608978271001</c:v>
                </c:pt>
                <c:pt idx="372">
                  <c:v>39.421581268311002</c:v>
                </c:pt>
                <c:pt idx="373">
                  <c:v>39.52755355835</c:v>
                </c:pt>
                <c:pt idx="374">
                  <c:v>39.633525848388999</c:v>
                </c:pt>
                <c:pt idx="375">
                  <c:v>39.739498138427997</c:v>
                </c:pt>
                <c:pt idx="376">
                  <c:v>39.845470428467003</c:v>
                </c:pt>
                <c:pt idx="377">
                  <c:v>39.951442718506001</c:v>
                </c:pt>
                <c:pt idx="378">
                  <c:v>40.057411193847997</c:v>
                </c:pt>
                <c:pt idx="379">
                  <c:v>40.163383483887003</c:v>
                </c:pt>
                <c:pt idx="380">
                  <c:v>40.269355773926002</c:v>
                </c:pt>
                <c:pt idx="381">
                  <c:v>40.375328063965</c:v>
                </c:pt>
                <c:pt idx="382">
                  <c:v>40.481300354003999</c:v>
                </c:pt>
                <c:pt idx="383">
                  <c:v>40.587272644042997</c:v>
                </c:pt>
                <c:pt idx="384">
                  <c:v>40.693244934082003</c:v>
                </c:pt>
                <c:pt idx="385">
                  <c:v>40.799217224121001</c:v>
                </c:pt>
                <c:pt idx="386">
                  <c:v>40.90518951416</c:v>
                </c:pt>
                <c:pt idx="387">
                  <c:v>41.011161804198998</c:v>
                </c:pt>
                <c:pt idx="388">
                  <c:v>41.117134094237997</c:v>
                </c:pt>
                <c:pt idx="389">
                  <c:v>41.223106384277003</c:v>
                </c:pt>
                <c:pt idx="390">
                  <c:v>41.329078674316001</c:v>
                </c:pt>
                <c:pt idx="391">
                  <c:v>41.435047149657997</c:v>
                </c:pt>
                <c:pt idx="392">
                  <c:v>41.541019439697003</c:v>
                </c:pt>
                <c:pt idx="393">
                  <c:v>41.646991729736001</c:v>
                </c:pt>
                <c:pt idx="394">
                  <c:v>41.752964019775</c:v>
                </c:pt>
                <c:pt idx="395">
                  <c:v>41.858936309813998</c:v>
                </c:pt>
                <c:pt idx="396">
                  <c:v>41.964908599853999</c:v>
                </c:pt>
                <c:pt idx="397">
                  <c:v>42.070880889892997</c:v>
                </c:pt>
                <c:pt idx="398">
                  <c:v>42.176853179932003</c:v>
                </c:pt>
                <c:pt idx="399">
                  <c:v>42.282825469971002</c:v>
                </c:pt>
                <c:pt idx="400">
                  <c:v>42.38879776001</c:v>
                </c:pt>
                <c:pt idx="401">
                  <c:v>42.494770050048999</c:v>
                </c:pt>
                <c:pt idx="402">
                  <c:v>42.600742340087997</c:v>
                </c:pt>
                <c:pt idx="403">
                  <c:v>42.706714630127003</c:v>
                </c:pt>
                <c:pt idx="404">
                  <c:v>42.812683105468999</c:v>
                </c:pt>
                <c:pt idx="405">
                  <c:v>42.918655395507997</c:v>
                </c:pt>
                <c:pt idx="406">
                  <c:v>43.024627685547003</c:v>
                </c:pt>
                <c:pt idx="407">
                  <c:v>43.130599975586001</c:v>
                </c:pt>
                <c:pt idx="408">
                  <c:v>43.236572265625</c:v>
                </c:pt>
                <c:pt idx="409">
                  <c:v>43.342544555663999</c:v>
                </c:pt>
                <c:pt idx="410">
                  <c:v>43.448516845702997</c:v>
                </c:pt>
                <c:pt idx="411">
                  <c:v>43.554489135742003</c:v>
                </c:pt>
                <c:pt idx="412">
                  <c:v>43.660461425781001</c:v>
                </c:pt>
                <c:pt idx="413">
                  <c:v>43.76643371582</c:v>
                </c:pt>
                <c:pt idx="414">
                  <c:v>43.872406005858998</c:v>
                </c:pt>
                <c:pt idx="415">
                  <c:v>43.978378295897997</c:v>
                </c:pt>
                <c:pt idx="416">
                  <c:v>44.084350585937997</c:v>
                </c:pt>
                <c:pt idx="417">
                  <c:v>44.190319061278998</c:v>
                </c:pt>
                <c:pt idx="418">
                  <c:v>44.296291351317997</c:v>
                </c:pt>
                <c:pt idx="419">
                  <c:v>44.402263641357003</c:v>
                </c:pt>
                <c:pt idx="420">
                  <c:v>44.508235931396001</c:v>
                </c:pt>
                <c:pt idx="421">
                  <c:v>44.614208221436002</c:v>
                </c:pt>
                <c:pt idx="422">
                  <c:v>44.720180511475</c:v>
                </c:pt>
                <c:pt idx="423">
                  <c:v>44.826152801513999</c:v>
                </c:pt>
                <c:pt idx="424">
                  <c:v>44.932125091552997</c:v>
                </c:pt>
                <c:pt idx="425">
                  <c:v>45.038097381592003</c:v>
                </c:pt>
                <c:pt idx="426">
                  <c:v>45.144069671631001</c:v>
                </c:pt>
                <c:pt idx="427">
                  <c:v>45.25004196167</c:v>
                </c:pt>
                <c:pt idx="428">
                  <c:v>45.356014251708999</c:v>
                </c:pt>
                <c:pt idx="429">
                  <c:v>45.461982727051002</c:v>
                </c:pt>
                <c:pt idx="430">
                  <c:v>45.56795501709</c:v>
                </c:pt>
                <c:pt idx="431">
                  <c:v>45.673927307128999</c:v>
                </c:pt>
                <c:pt idx="432">
                  <c:v>45.779899597167997</c:v>
                </c:pt>
                <c:pt idx="433">
                  <c:v>45.885871887207003</c:v>
                </c:pt>
                <c:pt idx="434">
                  <c:v>45.991844177246001</c:v>
                </c:pt>
                <c:pt idx="435">
                  <c:v>46.097816467285</c:v>
                </c:pt>
                <c:pt idx="436">
                  <c:v>46.203788757323998</c:v>
                </c:pt>
                <c:pt idx="437">
                  <c:v>46.309761047362997</c:v>
                </c:pt>
                <c:pt idx="438">
                  <c:v>46.415733337402003</c:v>
                </c:pt>
                <c:pt idx="439">
                  <c:v>46.521705627441001</c:v>
                </c:pt>
                <c:pt idx="440">
                  <c:v>46.62767791748</c:v>
                </c:pt>
                <c:pt idx="441">
                  <c:v>46.73365020752</c:v>
                </c:pt>
                <c:pt idx="442">
                  <c:v>46.839618682861001</c:v>
                </c:pt>
                <c:pt idx="443">
                  <c:v>46.9455909729</c:v>
                </c:pt>
                <c:pt idx="444">
                  <c:v>47.051563262938998</c:v>
                </c:pt>
                <c:pt idx="445">
                  <c:v>47.157535552978999</c:v>
                </c:pt>
                <c:pt idx="446">
                  <c:v>47.263507843017997</c:v>
                </c:pt>
                <c:pt idx="447">
                  <c:v>47.369480133057003</c:v>
                </c:pt>
                <c:pt idx="448">
                  <c:v>47.475452423096002</c:v>
                </c:pt>
                <c:pt idx="449">
                  <c:v>47.581424713135</c:v>
                </c:pt>
                <c:pt idx="450">
                  <c:v>47.687397003173999</c:v>
                </c:pt>
                <c:pt idx="451">
                  <c:v>47.793369293212997</c:v>
                </c:pt>
                <c:pt idx="452">
                  <c:v>47.899341583252003</c:v>
                </c:pt>
                <c:pt idx="453">
                  <c:v>48.005313873291001</c:v>
                </c:pt>
                <c:pt idx="454">
                  <c:v>48.11128616333</c:v>
                </c:pt>
                <c:pt idx="455">
                  <c:v>48.217254638672003</c:v>
                </c:pt>
                <c:pt idx="456">
                  <c:v>48.323226928711001</c:v>
                </c:pt>
                <c:pt idx="457">
                  <c:v>48.42919921875</c:v>
                </c:pt>
                <c:pt idx="458">
                  <c:v>48.535171508788999</c:v>
                </c:pt>
                <c:pt idx="459">
                  <c:v>48.641143798827997</c:v>
                </c:pt>
                <c:pt idx="460">
                  <c:v>48.747116088867003</c:v>
                </c:pt>
                <c:pt idx="461">
                  <c:v>48.853088378906001</c:v>
                </c:pt>
                <c:pt idx="462">
                  <c:v>48.959060668945</c:v>
                </c:pt>
                <c:pt idx="463">
                  <c:v>49.065032958983998</c:v>
                </c:pt>
                <c:pt idx="464">
                  <c:v>49.171005249022997</c:v>
                </c:pt>
                <c:pt idx="465">
                  <c:v>49.276977539062997</c:v>
                </c:pt>
                <c:pt idx="466">
                  <c:v>49.382949829102003</c:v>
                </c:pt>
                <c:pt idx="467">
                  <c:v>49.488922119141002</c:v>
                </c:pt>
                <c:pt idx="468">
                  <c:v>49.594890594482003</c:v>
                </c:pt>
                <c:pt idx="469">
                  <c:v>49.700862884521001</c:v>
                </c:pt>
                <c:pt idx="470">
                  <c:v>49.806835174561002</c:v>
                </c:pt>
                <c:pt idx="471">
                  <c:v>49.9128074646</c:v>
                </c:pt>
                <c:pt idx="472">
                  <c:v>50.018779754638999</c:v>
                </c:pt>
                <c:pt idx="473">
                  <c:v>50.124752044677997</c:v>
                </c:pt>
                <c:pt idx="474">
                  <c:v>50.230724334717003</c:v>
                </c:pt>
                <c:pt idx="475">
                  <c:v>50.336696624756001</c:v>
                </c:pt>
                <c:pt idx="476">
                  <c:v>50.442668914795</c:v>
                </c:pt>
                <c:pt idx="477">
                  <c:v>50.548641204833999</c:v>
                </c:pt>
                <c:pt idx="478">
                  <c:v>50.654613494872997</c:v>
                </c:pt>
                <c:pt idx="479">
                  <c:v>50.760585784912003</c:v>
                </c:pt>
                <c:pt idx="480">
                  <c:v>50.866554260253999</c:v>
                </c:pt>
                <c:pt idx="481">
                  <c:v>50.972526550292997</c:v>
                </c:pt>
                <c:pt idx="482">
                  <c:v>51.078498840332003</c:v>
                </c:pt>
                <c:pt idx="483">
                  <c:v>51.184471130371001</c:v>
                </c:pt>
                <c:pt idx="484">
                  <c:v>51.29044342041</c:v>
                </c:pt>
                <c:pt idx="485">
                  <c:v>51.396415710448998</c:v>
                </c:pt>
                <c:pt idx="486">
                  <c:v>51.502388000487997</c:v>
                </c:pt>
                <c:pt idx="487">
                  <c:v>51.608360290527003</c:v>
                </c:pt>
                <c:pt idx="488">
                  <c:v>51.714332580566001</c:v>
                </c:pt>
                <c:pt idx="489">
                  <c:v>51.820304870605</c:v>
                </c:pt>
                <c:pt idx="490">
                  <c:v>51.926277160645</c:v>
                </c:pt>
                <c:pt idx="491">
                  <c:v>52.032249450683999</c:v>
                </c:pt>
                <c:pt idx="492">
                  <c:v>52.138221740722997</c:v>
                </c:pt>
                <c:pt idx="493">
                  <c:v>52.244190216063998</c:v>
                </c:pt>
                <c:pt idx="494">
                  <c:v>52.350162506103999</c:v>
                </c:pt>
                <c:pt idx="495">
                  <c:v>52.456134796142997</c:v>
                </c:pt>
                <c:pt idx="496">
                  <c:v>52.562107086182003</c:v>
                </c:pt>
                <c:pt idx="497">
                  <c:v>52.668079376221002</c:v>
                </c:pt>
                <c:pt idx="498">
                  <c:v>52.77405166626</c:v>
                </c:pt>
                <c:pt idx="499">
                  <c:v>52.880023956298999</c:v>
                </c:pt>
                <c:pt idx="500">
                  <c:v>52.985996246337997</c:v>
                </c:pt>
                <c:pt idx="501">
                  <c:v>53.091968536377003</c:v>
                </c:pt>
                <c:pt idx="502">
                  <c:v>53.197940826416001</c:v>
                </c:pt>
                <c:pt idx="503">
                  <c:v>53.303913116455</c:v>
                </c:pt>
                <c:pt idx="504">
                  <c:v>53.409885406493999</c:v>
                </c:pt>
                <c:pt idx="505">
                  <c:v>53.515857696532997</c:v>
                </c:pt>
                <c:pt idx="506">
                  <c:v>53.621826171875</c:v>
                </c:pt>
                <c:pt idx="507">
                  <c:v>53.727798461913999</c:v>
                </c:pt>
                <c:pt idx="508">
                  <c:v>53.833770751952997</c:v>
                </c:pt>
                <c:pt idx="509">
                  <c:v>53.939743041992003</c:v>
                </c:pt>
                <c:pt idx="510">
                  <c:v>54.045715332031001</c:v>
                </c:pt>
                <c:pt idx="511">
                  <c:v>54.15168762207</c:v>
                </c:pt>
                <c:pt idx="512">
                  <c:v>54.257659912108998</c:v>
                </c:pt>
                <c:pt idx="513">
                  <c:v>54.363632202147997</c:v>
                </c:pt>
                <c:pt idx="514">
                  <c:v>54.469604492187997</c:v>
                </c:pt>
                <c:pt idx="515">
                  <c:v>54.575576782227003</c:v>
                </c:pt>
                <c:pt idx="516">
                  <c:v>54.681549072266002</c:v>
                </c:pt>
                <c:pt idx="517">
                  <c:v>54.787521362305</c:v>
                </c:pt>
                <c:pt idx="518">
                  <c:v>54.893493652343999</c:v>
                </c:pt>
                <c:pt idx="519">
                  <c:v>54.999462127686002</c:v>
                </c:pt>
                <c:pt idx="520">
                  <c:v>55.105434417725</c:v>
                </c:pt>
                <c:pt idx="521">
                  <c:v>55.211406707763999</c:v>
                </c:pt>
                <c:pt idx="522">
                  <c:v>55.317378997802997</c:v>
                </c:pt>
                <c:pt idx="523">
                  <c:v>55.423351287842003</c:v>
                </c:pt>
                <c:pt idx="524">
                  <c:v>55.529323577881001</c:v>
                </c:pt>
                <c:pt idx="525">
                  <c:v>55.63529586792</c:v>
                </c:pt>
                <c:pt idx="526">
                  <c:v>55.741268157958999</c:v>
                </c:pt>
                <c:pt idx="527">
                  <c:v>55.847240447997997</c:v>
                </c:pt>
                <c:pt idx="528">
                  <c:v>55.953212738037003</c:v>
                </c:pt>
                <c:pt idx="529">
                  <c:v>56.059185028076001</c:v>
                </c:pt>
                <c:pt idx="530">
                  <c:v>56.165157318115</c:v>
                </c:pt>
                <c:pt idx="531">
                  <c:v>56.271129608153998</c:v>
                </c:pt>
                <c:pt idx="532">
                  <c:v>56.377098083496001</c:v>
                </c:pt>
                <c:pt idx="533">
                  <c:v>56.483070373535</c:v>
                </c:pt>
                <c:pt idx="534">
                  <c:v>56.589042663573998</c:v>
                </c:pt>
                <c:pt idx="535">
                  <c:v>56.695014953612997</c:v>
                </c:pt>
                <c:pt idx="536">
                  <c:v>56.800987243652003</c:v>
                </c:pt>
                <c:pt idx="537">
                  <c:v>56.906959533691001</c:v>
                </c:pt>
                <c:pt idx="538">
                  <c:v>57.01293182373</c:v>
                </c:pt>
                <c:pt idx="539">
                  <c:v>57.11890411377</c:v>
                </c:pt>
                <c:pt idx="540">
                  <c:v>57.224876403808999</c:v>
                </c:pt>
                <c:pt idx="541">
                  <c:v>57.330848693847997</c:v>
                </c:pt>
                <c:pt idx="542">
                  <c:v>57.436820983887003</c:v>
                </c:pt>
                <c:pt idx="543">
                  <c:v>57.542793273926002</c:v>
                </c:pt>
                <c:pt idx="544">
                  <c:v>57.648765563965</c:v>
                </c:pt>
                <c:pt idx="545">
                  <c:v>57.754734039307003</c:v>
                </c:pt>
                <c:pt idx="546">
                  <c:v>57.860706329346002</c:v>
                </c:pt>
                <c:pt idx="547">
                  <c:v>57.966678619385</c:v>
                </c:pt>
                <c:pt idx="548">
                  <c:v>58.072650909423999</c:v>
                </c:pt>
                <c:pt idx="549">
                  <c:v>58.178623199462997</c:v>
                </c:pt>
                <c:pt idx="550">
                  <c:v>58.284595489502003</c:v>
                </c:pt>
                <c:pt idx="551">
                  <c:v>58.390567779541001</c:v>
                </c:pt>
                <c:pt idx="552">
                  <c:v>58.49654006958</c:v>
                </c:pt>
                <c:pt idx="553">
                  <c:v>58.602512359618999</c:v>
                </c:pt>
                <c:pt idx="554">
                  <c:v>58.708484649657997</c:v>
                </c:pt>
                <c:pt idx="555">
                  <c:v>58.814456939697003</c:v>
                </c:pt>
                <c:pt idx="556">
                  <c:v>58.920429229736001</c:v>
                </c:pt>
                <c:pt idx="557">
                  <c:v>59.026397705077997</c:v>
                </c:pt>
                <c:pt idx="558">
                  <c:v>59.132369995117003</c:v>
                </c:pt>
                <c:pt idx="559">
                  <c:v>59.238342285156001</c:v>
                </c:pt>
                <c:pt idx="560">
                  <c:v>59.344314575195</c:v>
                </c:pt>
                <c:pt idx="561">
                  <c:v>59.450286865233998</c:v>
                </c:pt>
                <c:pt idx="562">
                  <c:v>59.556259155272997</c:v>
                </c:pt>
                <c:pt idx="563">
                  <c:v>59.662231445312997</c:v>
                </c:pt>
                <c:pt idx="564">
                  <c:v>59.768203735352003</c:v>
                </c:pt>
                <c:pt idx="565">
                  <c:v>59.874176025391002</c:v>
                </c:pt>
                <c:pt idx="566">
                  <c:v>59.98014831543</c:v>
                </c:pt>
                <c:pt idx="567">
                  <c:v>60.086120605468999</c:v>
                </c:pt>
                <c:pt idx="568">
                  <c:v>60.192092895507997</c:v>
                </c:pt>
                <c:pt idx="569">
                  <c:v>60.298065185547003</c:v>
                </c:pt>
                <c:pt idx="570">
                  <c:v>60.404033660888999</c:v>
                </c:pt>
                <c:pt idx="571">
                  <c:v>60.510005950927997</c:v>
                </c:pt>
                <c:pt idx="572">
                  <c:v>60.615978240967003</c:v>
                </c:pt>
                <c:pt idx="573">
                  <c:v>60.721950531006001</c:v>
                </c:pt>
                <c:pt idx="574">
                  <c:v>60.827922821045</c:v>
                </c:pt>
                <c:pt idx="575">
                  <c:v>60.933895111083999</c:v>
                </c:pt>
                <c:pt idx="576">
                  <c:v>61.039867401122997</c:v>
                </c:pt>
                <c:pt idx="577">
                  <c:v>61.145839691162003</c:v>
                </c:pt>
                <c:pt idx="578">
                  <c:v>61.251811981201001</c:v>
                </c:pt>
                <c:pt idx="579">
                  <c:v>61.35778427124</c:v>
                </c:pt>
                <c:pt idx="580">
                  <c:v>61.463756561278998</c:v>
                </c:pt>
                <c:pt idx="581">
                  <c:v>61.569728851317997</c:v>
                </c:pt>
                <c:pt idx="582">
                  <c:v>61.675701141357003</c:v>
                </c:pt>
                <c:pt idx="583">
                  <c:v>61.781669616698998</c:v>
                </c:pt>
                <c:pt idx="584">
                  <c:v>61.887641906737997</c:v>
                </c:pt>
                <c:pt idx="585">
                  <c:v>61.993614196777003</c:v>
                </c:pt>
                <c:pt idx="586">
                  <c:v>62.099586486816001</c:v>
                </c:pt>
                <c:pt idx="587">
                  <c:v>62.205558776855</c:v>
                </c:pt>
                <c:pt idx="588">
                  <c:v>62.311531066895</c:v>
                </c:pt>
                <c:pt idx="589">
                  <c:v>62.417503356933999</c:v>
                </c:pt>
                <c:pt idx="590">
                  <c:v>62.523475646972997</c:v>
                </c:pt>
                <c:pt idx="591">
                  <c:v>62.629447937012003</c:v>
                </c:pt>
                <c:pt idx="592">
                  <c:v>62.735420227051002</c:v>
                </c:pt>
                <c:pt idx="593">
                  <c:v>62.84139251709</c:v>
                </c:pt>
                <c:pt idx="594">
                  <c:v>62.947364807128999</c:v>
                </c:pt>
                <c:pt idx="595">
                  <c:v>63.053337097167997</c:v>
                </c:pt>
                <c:pt idx="596">
                  <c:v>63.15930557251</c:v>
                </c:pt>
                <c:pt idx="597">
                  <c:v>63.265277862548999</c:v>
                </c:pt>
                <c:pt idx="598">
                  <c:v>63.371250152587997</c:v>
                </c:pt>
                <c:pt idx="599">
                  <c:v>63.477222442627003</c:v>
                </c:pt>
                <c:pt idx="600">
                  <c:v>63.583194732666001</c:v>
                </c:pt>
                <c:pt idx="601">
                  <c:v>63.689167022705</c:v>
                </c:pt>
                <c:pt idx="602">
                  <c:v>63.795139312743999</c:v>
                </c:pt>
                <c:pt idx="603">
                  <c:v>63.901111602782997</c:v>
                </c:pt>
                <c:pt idx="604">
                  <c:v>64.007080078125</c:v>
                </c:pt>
                <c:pt idx="605">
                  <c:v>64.113052368164006</c:v>
                </c:pt>
                <c:pt idx="606">
                  <c:v>64.219024658202997</c:v>
                </c:pt>
                <c:pt idx="607">
                  <c:v>64.324996948242003</c:v>
                </c:pt>
                <c:pt idx="608">
                  <c:v>64.430969238280994</c:v>
                </c:pt>
                <c:pt idx="609">
                  <c:v>64.53694152832</c:v>
                </c:pt>
                <c:pt idx="610">
                  <c:v>64.642913818359006</c:v>
                </c:pt>
                <c:pt idx="611">
                  <c:v>64.748886108397997</c:v>
                </c:pt>
                <c:pt idx="612">
                  <c:v>64.854858398437997</c:v>
                </c:pt>
                <c:pt idx="613">
                  <c:v>64.960830688477003</c:v>
                </c:pt>
                <c:pt idx="614">
                  <c:v>65.066802978515994</c:v>
                </c:pt>
                <c:pt idx="615">
                  <c:v>65.172775268555</c:v>
                </c:pt>
                <c:pt idx="616">
                  <c:v>65.278747558594006</c:v>
                </c:pt>
                <c:pt idx="617">
                  <c:v>65.384719848632997</c:v>
                </c:pt>
                <c:pt idx="618">
                  <c:v>65.490692138672003</c:v>
                </c:pt>
                <c:pt idx="619">
                  <c:v>65.596664428710994</c:v>
                </c:pt>
                <c:pt idx="620">
                  <c:v>65.70263671875</c:v>
                </c:pt>
                <c:pt idx="621">
                  <c:v>65.808609008789006</c:v>
                </c:pt>
                <c:pt idx="622">
                  <c:v>65.914581298827997</c:v>
                </c:pt>
                <c:pt idx="623">
                  <c:v>66.020553588867003</c:v>
                </c:pt>
                <c:pt idx="624">
                  <c:v>66.126525878905994</c:v>
                </c:pt>
                <c:pt idx="625">
                  <c:v>66.232498168945</c:v>
                </c:pt>
                <c:pt idx="626">
                  <c:v>66.338470458984006</c:v>
                </c:pt>
                <c:pt idx="627">
                  <c:v>66.444442749022997</c:v>
                </c:pt>
                <c:pt idx="628">
                  <c:v>66.550407409667997</c:v>
                </c:pt>
                <c:pt idx="629">
                  <c:v>66.656379699707003</c:v>
                </c:pt>
                <c:pt idx="630">
                  <c:v>66.762351989745994</c:v>
                </c:pt>
                <c:pt idx="631">
                  <c:v>66.868324279785</c:v>
                </c:pt>
                <c:pt idx="632">
                  <c:v>66.974296569824006</c:v>
                </c:pt>
                <c:pt idx="633">
                  <c:v>67.080268859862997</c:v>
                </c:pt>
                <c:pt idx="634">
                  <c:v>67.186241149902003</c:v>
                </c:pt>
                <c:pt idx="635">
                  <c:v>67.292213439940994</c:v>
                </c:pt>
                <c:pt idx="636">
                  <c:v>67.39818572998</c:v>
                </c:pt>
                <c:pt idx="637">
                  <c:v>67.50415802002</c:v>
                </c:pt>
                <c:pt idx="638">
                  <c:v>67.610130310059006</c:v>
                </c:pt>
                <c:pt idx="639">
                  <c:v>67.716102600097997</c:v>
                </c:pt>
                <c:pt idx="640">
                  <c:v>67.822074890137003</c:v>
                </c:pt>
                <c:pt idx="641">
                  <c:v>67.928047180175994</c:v>
                </c:pt>
                <c:pt idx="642">
                  <c:v>68.034019470215</c:v>
                </c:pt>
                <c:pt idx="643">
                  <c:v>68.139991760254006</c:v>
                </c:pt>
                <c:pt idx="644">
                  <c:v>68.245964050292997</c:v>
                </c:pt>
                <c:pt idx="645">
                  <c:v>68.351936340332003</c:v>
                </c:pt>
                <c:pt idx="646">
                  <c:v>68.457908630370994</c:v>
                </c:pt>
                <c:pt idx="647">
                  <c:v>68.56388092041</c:v>
                </c:pt>
                <c:pt idx="648">
                  <c:v>68.669853210449006</c:v>
                </c:pt>
                <c:pt idx="649">
                  <c:v>68.775825500487997</c:v>
                </c:pt>
                <c:pt idx="650">
                  <c:v>68.881797790527003</c:v>
                </c:pt>
                <c:pt idx="651">
                  <c:v>68.987770080565994</c:v>
                </c:pt>
                <c:pt idx="652">
                  <c:v>69.093742370605</c:v>
                </c:pt>
                <c:pt idx="653">
                  <c:v>69.19970703125</c:v>
                </c:pt>
                <c:pt idx="654">
                  <c:v>69.305679321289006</c:v>
                </c:pt>
                <c:pt idx="655">
                  <c:v>69.411651611327997</c:v>
                </c:pt>
                <c:pt idx="656">
                  <c:v>69.517623901367003</c:v>
                </c:pt>
                <c:pt idx="657">
                  <c:v>69.623596191405994</c:v>
                </c:pt>
                <c:pt idx="658">
                  <c:v>69.729568481445</c:v>
                </c:pt>
                <c:pt idx="659">
                  <c:v>69.835540771484006</c:v>
                </c:pt>
                <c:pt idx="660">
                  <c:v>69.941513061522997</c:v>
                </c:pt>
                <c:pt idx="661">
                  <c:v>70.047485351562997</c:v>
                </c:pt>
                <c:pt idx="662">
                  <c:v>70.153457641602003</c:v>
                </c:pt>
                <c:pt idx="663">
                  <c:v>70.259429931640994</c:v>
                </c:pt>
                <c:pt idx="664">
                  <c:v>70.36540222168</c:v>
                </c:pt>
                <c:pt idx="665">
                  <c:v>70.471374511719006</c:v>
                </c:pt>
                <c:pt idx="666">
                  <c:v>70.577346801757997</c:v>
                </c:pt>
                <c:pt idx="667">
                  <c:v>70.683319091797003</c:v>
                </c:pt>
                <c:pt idx="668">
                  <c:v>70.789291381835994</c:v>
                </c:pt>
                <c:pt idx="669">
                  <c:v>70.895263671875</c:v>
                </c:pt>
                <c:pt idx="670">
                  <c:v>71.001235961914006</c:v>
                </c:pt>
                <c:pt idx="671">
                  <c:v>71.107208251952997</c:v>
                </c:pt>
                <c:pt idx="672">
                  <c:v>71.213180541992003</c:v>
                </c:pt>
                <c:pt idx="673">
                  <c:v>71.319152832030994</c:v>
                </c:pt>
                <c:pt idx="674">
                  <c:v>71.42512512207</c:v>
                </c:pt>
                <c:pt idx="675">
                  <c:v>71.531097412109006</c:v>
                </c:pt>
                <c:pt idx="676">
                  <c:v>71.637069702147997</c:v>
                </c:pt>
                <c:pt idx="677">
                  <c:v>71.743041992187997</c:v>
                </c:pt>
                <c:pt idx="678">
                  <c:v>71.849014282227003</c:v>
                </c:pt>
                <c:pt idx="679">
                  <c:v>71.954978942870994</c:v>
                </c:pt>
                <c:pt idx="680">
                  <c:v>72.06095123291</c:v>
                </c:pt>
                <c:pt idx="681">
                  <c:v>72.166923522949006</c:v>
                </c:pt>
                <c:pt idx="682">
                  <c:v>72.272895812987997</c:v>
                </c:pt>
                <c:pt idx="683">
                  <c:v>72.378868103027003</c:v>
                </c:pt>
                <c:pt idx="684">
                  <c:v>72.484840393065994</c:v>
                </c:pt>
                <c:pt idx="685">
                  <c:v>72.590812683105</c:v>
                </c:pt>
                <c:pt idx="686">
                  <c:v>72.696784973145</c:v>
                </c:pt>
                <c:pt idx="687">
                  <c:v>72.802757263184006</c:v>
                </c:pt>
                <c:pt idx="688">
                  <c:v>72.908729553222997</c:v>
                </c:pt>
                <c:pt idx="689">
                  <c:v>73.014701843262003</c:v>
                </c:pt>
                <c:pt idx="690">
                  <c:v>73.120674133300994</c:v>
                </c:pt>
                <c:pt idx="691">
                  <c:v>73.22664642334</c:v>
                </c:pt>
                <c:pt idx="692">
                  <c:v>73.332618713379006</c:v>
                </c:pt>
                <c:pt idx="693">
                  <c:v>73.438591003417997</c:v>
                </c:pt>
                <c:pt idx="694">
                  <c:v>73.544563293457003</c:v>
                </c:pt>
                <c:pt idx="695">
                  <c:v>73.650535583495994</c:v>
                </c:pt>
                <c:pt idx="696">
                  <c:v>73.756507873535</c:v>
                </c:pt>
                <c:pt idx="697">
                  <c:v>73.862480163574006</c:v>
                </c:pt>
                <c:pt idx="698">
                  <c:v>73.968452453612997</c:v>
                </c:pt>
                <c:pt idx="699">
                  <c:v>74.074424743652003</c:v>
                </c:pt>
                <c:pt idx="700">
                  <c:v>74.180397033690994</c:v>
                </c:pt>
                <c:pt idx="701">
                  <c:v>74.28636932373</c:v>
                </c:pt>
                <c:pt idx="702">
                  <c:v>74.39234161377</c:v>
                </c:pt>
                <c:pt idx="703">
                  <c:v>74.498313903809006</c:v>
                </c:pt>
                <c:pt idx="704">
                  <c:v>74.604278564452997</c:v>
                </c:pt>
                <c:pt idx="705">
                  <c:v>74.710250854492003</c:v>
                </c:pt>
                <c:pt idx="706">
                  <c:v>74.816223144530994</c:v>
                </c:pt>
                <c:pt idx="707">
                  <c:v>74.92219543457</c:v>
                </c:pt>
                <c:pt idx="708">
                  <c:v>75.028167724609006</c:v>
                </c:pt>
                <c:pt idx="709">
                  <c:v>75.134140014647997</c:v>
                </c:pt>
                <c:pt idx="710">
                  <c:v>75.240112304687997</c:v>
                </c:pt>
                <c:pt idx="711">
                  <c:v>75.346084594727003</c:v>
                </c:pt>
                <c:pt idx="712">
                  <c:v>75.452056884765994</c:v>
                </c:pt>
                <c:pt idx="713">
                  <c:v>75.558029174805</c:v>
                </c:pt>
                <c:pt idx="714">
                  <c:v>75.664001464844006</c:v>
                </c:pt>
                <c:pt idx="715">
                  <c:v>75.769973754882997</c:v>
                </c:pt>
                <c:pt idx="716">
                  <c:v>75.875946044922003</c:v>
                </c:pt>
                <c:pt idx="717">
                  <c:v>75.981918334960994</c:v>
                </c:pt>
                <c:pt idx="718">
                  <c:v>76.087890625</c:v>
                </c:pt>
                <c:pt idx="719">
                  <c:v>76.193862915039006</c:v>
                </c:pt>
                <c:pt idx="720">
                  <c:v>76.299835205077997</c:v>
                </c:pt>
                <c:pt idx="721">
                  <c:v>76.405807495117003</c:v>
                </c:pt>
                <c:pt idx="722">
                  <c:v>76.511779785155994</c:v>
                </c:pt>
                <c:pt idx="723">
                  <c:v>76.617752075195</c:v>
                </c:pt>
                <c:pt idx="724">
                  <c:v>76.723724365234006</c:v>
                </c:pt>
                <c:pt idx="725">
                  <c:v>76.829696655272997</c:v>
                </c:pt>
                <c:pt idx="726">
                  <c:v>76.935668945312997</c:v>
                </c:pt>
                <c:pt idx="727">
                  <c:v>77.041641235352003</c:v>
                </c:pt>
                <c:pt idx="728">
                  <c:v>77.147613525390994</c:v>
                </c:pt>
                <c:pt idx="729">
                  <c:v>77.25358581543</c:v>
                </c:pt>
                <c:pt idx="730">
                  <c:v>77.359550476074006</c:v>
                </c:pt>
                <c:pt idx="731">
                  <c:v>77.465522766112997</c:v>
                </c:pt>
                <c:pt idx="732">
                  <c:v>77.571495056152003</c:v>
                </c:pt>
                <c:pt idx="733">
                  <c:v>77.677467346190994</c:v>
                </c:pt>
                <c:pt idx="734">
                  <c:v>77.78343963623</c:v>
                </c:pt>
                <c:pt idx="735">
                  <c:v>77.88941192627</c:v>
                </c:pt>
                <c:pt idx="736">
                  <c:v>77.995384216309006</c:v>
                </c:pt>
                <c:pt idx="737">
                  <c:v>78.101356506347997</c:v>
                </c:pt>
                <c:pt idx="738">
                  <c:v>78.207328796387003</c:v>
                </c:pt>
                <c:pt idx="739">
                  <c:v>78.313301086425994</c:v>
                </c:pt>
                <c:pt idx="740">
                  <c:v>78.419273376465</c:v>
                </c:pt>
                <c:pt idx="741">
                  <c:v>78.525245666504006</c:v>
                </c:pt>
                <c:pt idx="742">
                  <c:v>78.631217956542997</c:v>
                </c:pt>
                <c:pt idx="743">
                  <c:v>78.737190246582003</c:v>
                </c:pt>
                <c:pt idx="744">
                  <c:v>78.843162536620994</c:v>
                </c:pt>
                <c:pt idx="745">
                  <c:v>78.94913482666</c:v>
                </c:pt>
                <c:pt idx="746">
                  <c:v>79.055107116699006</c:v>
                </c:pt>
                <c:pt idx="747">
                  <c:v>79.161079406737997</c:v>
                </c:pt>
                <c:pt idx="748">
                  <c:v>79.267051696777003</c:v>
                </c:pt>
                <c:pt idx="749">
                  <c:v>79.373023986815994</c:v>
                </c:pt>
                <c:pt idx="750">
                  <c:v>79.478996276855</c:v>
                </c:pt>
                <c:pt idx="751">
                  <c:v>79.584968566895</c:v>
                </c:pt>
                <c:pt idx="752">
                  <c:v>79.690940856934006</c:v>
                </c:pt>
                <c:pt idx="753">
                  <c:v>79.796913146972997</c:v>
                </c:pt>
                <c:pt idx="754">
                  <c:v>79.902885437012003</c:v>
                </c:pt>
                <c:pt idx="755">
                  <c:v>80.008857727050994</c:v>
                </c:pt>
                <c:pt idx="756">
                  <c:v>80.114822387695</c:v>
                </c:pt>
                <c:pt idx="757">
                  <c:v>80.220794677734006</c:v>
                </c:pt>
                <c:pt idx="758">
                  <c:v>80.326766967772997</c:v>
                </c:pt>
                <c:pt idx="759">
                  <c:v>80.432739257812997</c:v>
                </c:pt>
                <c:pt idx="760">
                  <c:v>80.538711547852003</c:v>
                </c:pt>
                <c:pt idx="761">
                  <c:v>80.644683837890994</c:v>
                </c:pt>
                <c:pt idx="762">
                  <c:v>80.75065612793</c:v>
                </c:pt>
                <c:pt idx="763">
                  <c:v>80.856628417969006</c:v>
                </c:pt>
                <c:pt idx="764">
                  <c:v>80.962600708007997</c:v>
                </c:pt>
                <c:pt idx="765">
                  <c:v>81.068572998047003</c:v>
                </c:pt>
                <c:pt idx="766">
                  <c:v>81.174545288085994</c:v>
                </c:pt>
                <c:pt idx="767">
                  <c:v>81.280517578125</c:v>
                </c:pt>
                <c:pt idx="768">
                  <c:v>81.386489868164006</c:v>
                </c:pt>
                <c:pt idx="769">
                  <c:v>81.492462158202997</c:v>
                </c:pt>
                <c:pt idx="770">
                  <c:v>81.598434448242003</c:v>
                </c:pt>
                <c:pt idx="771">
                  <c:v>81.704406738280994</c:v>
                </c:pt>
                <c:pt idx="772">
                  <c:v>81.81037902832</c:v>
                </c:pt>
                <c:pt idx="773">
                  <c:v>81.916351318359006</c:v>
                </c:pt>
                <c:pt idx="774">
                  <c:v>82.022323608397997</c:v>
                </c:pt>
                <c:pt idx="775">
                  <c:v>82.128295898437997</c:v>
                </c:pt>
                <c:pt idx="776">
                  <c:v>82.234268188477003</c:v>
                </c:pt>
                <c:pt idx="777">
                  <c:v>82.340240478515994</c:v>
                </c:pt>
                <c:pt idx="778">
                  <c:v>82.446212768555</c:v>
                </c:pt>
                <c:pt idx="779">
                  <c:v>82.552185058594006</c:v>
                </c:pt>
                <c:pt idx="780">
                  <c:v>82.658157348632997</c:v>
                </c:pt>
                <c:pt idx="781">
                  <c:v>82.764122009277003</c:v>
                </c:pt>
                <c:pt idx="782">
                  <c:v>82.870094299315994</c:v>
                </c:pt>
                <c:pt idx="783">
                  <c:v>82.976066589355</c:v>
                </c:pt>
                <c:pt idx="784">
                  <c:v>83.082038879395</c:v>
                </c:pt>
                <c:pt idx="785">
                  <c:v>83.188011169434006</c:v>
                </c:pt>
                <c:pt idx="786">
                  <c:v>83.293983459472997</c:v>
                </c:pt>
                <c:pt idx="787">
                  <c:v>83.399955749512003</c:v>
                </c:pt>
                <c:pt idx="788">
                  <c:v>83.505928039550994</c:v>
                </c:pt>
                <c:pt idx="789">
                  <c:v>83.61190032959</c:v>
                </c:pt>
                <c:pt idx="790">
                  <c:v>83.717872619629006</c:v>
                </c:pt>
                <c:pt idx="791">
                  <c:v>83.823844909667997</c:v>
                </c:pt>
                <c:pt idx="792">
                  <c:v>83.929817199707003</c:v>
                </c:pt>
                <c:pt idx="793">
                  <c:v>84.035789489745994</c:v>
                </c:pt>
                <c:pt idx="794">
                  <c:v>84.141761779785</c:v>
                </c:pt>
                <c:pt idx="795">
                  <c:v>84.247734069824006</c:v>
                </c:pt>
                <c:pt idx="796">
                  <c:v>84.353706359862997</c:v>
                </c:pt>
                <c:pt idx="797">
                  <c:v>84.459678649902003</c:v>
                </c:pt>
                <c:pt idx="798">
                  <c:v>84.565650939940994</c:v>
                </c:pt>
                <c:pt idx="799">
                  <c:v>84.67162322998</c:v>
                </c:pt>
                <c:pt idx="800">
                  <c:v>84.77759552002</c:v>
                </c:pt>
                <c:pt idx="801">
                  <c:v>84.883567810059006</c:v>
                </c:pt>
                <c:pt idx="802">
                  <c:v>84.989540100097997</c:v>
                </c:pt>
                <c:pt idx="803">
                  <c:v>85.095512390137003</c:v>
                </c:pt>
                <c:pt idx="804">
                  <c:v>85.201484680175994</c:v>
                </c:pt>
                <c:pt idx="805">
                  <c:v>85.307456970215</c:v>
                </c:pt>
                <c:pt idx="806">
                  <c:v>85.413429260254006</c:v>
                </c:pt>
                <c:pt idx="807">
                  <c:v>85.519393920897997</c:v>
                </c:pt>
                <c:pt idx="808">
                  <c:v>85.625366210937997</c:v>
                </c:pt>
                <c:pt idx="809">
                  <c:v>85.731338500977003</c:v>
                </c:pt>
                <c:pt idx="810">
                  <c:v>85.837310791015994</c:v>
                </c:pt>
                <c:pt idx="811">
                  <c:v>85.943283081055</c:v>
                </c:pt>
                <c:pt idx="812">
                  <c:v>86.049255371094006</c:v>
                </c:pt>
                <c:pt idx="813">
                  <c:v>86.155227661132997</c:v>
                </c:pt>
                <c:pt idx="814">
                  <c:v>86.261199951172003</c:v>
                </c:pt>
                <c:pt idx="815">
                  <c:v>86.367172241210994</c:v>
                </c:pt>
                <c:pt idx="816">
                  <c:v>86.47314453125</c:v>
                </c:pt>
                <c:pt idx="817">
                  <c:v>86.579116821289006</c:v>
                </c:pt>
                <c:pt idx="818">
                  <c:v>86.685089111327997</c:v>
                </c:pt>
                <c:pt idx="819">
                  <c:v>86.791061401367003</c:v>
                </c:pt>
                <c:pt idx="820">
                  <c:v>86.897033691405994</c:v>
                </c:pt>
                <c:pt idx="821">
                  <c:v>87.003005981445</c:v>
                </c:pt>
                <c:pt idx="822">
                  <c:v>87.108978271484006</c:v>
                </c:pt>
                <c:pt idx="823">
                  <c:v>87.214950561522997</c:v>
                </c:pt>
                <c:pt idx="824">
                  <c:v>87.320922851562997</c:v>
                </c:pt>
                <c:pt idx="825">
                  <c:v>87.426895141602003</c:v>
                </c:pt>
                <c:pt idx="826">
                  <c:v>87.532867431640994</c:v>
                </c:pt>
                <c:pt idx="827">
                  <c:v>87.63883972168</c:v>
                </c:pt>
                <c:pt idx="828">
                  <c:v>87.744812011719006</c:v>
                </c:pt>
                <c:pt idx="829">
                  <c:v>87.850784301757997</c:v>
                </c:pt>
                <c:pt idx="830">
                  <c:v>87.956756591797003</c:v>
                </c:pt>
                <c:pt idx="831">
                  <c:v>88.062728881835994</c:v>
                </c:pt>
                <c:pt idx="832">
                  <c:v>88.168701171875</c:v>
                </c:pt>
                <c:pt idx="833">
                  <c:v>88.27466583252</c:v>
                </c:pt>
                <c:pt idx="834">
                  <c:v>88.380638122559006</c:v>
                </c:pt>
                <c:pt idx="835">
                  <c:v>88.486610412597997</c:v>
                </c:pt>
                <c:pt idx="836">
                  <c:v>88.592582702637003</c:v>
                </c:pt>
                <c:pt idx="837">
                  <c:v>88.698554992675994</c:v>
                </c:pt>
                <c:pt idx="838">
                  <c:v>88.804527282715</c:v>
                </c:pt>
                <c:pt idx="839">
                  <c:v>88.910499572754006</c:v>
                </c:pt>
                <c:pt idx="840">
                  <c:v>89.016471862792997</c:v>
                </c:pt>
                <c:pt idx="841">
                  <c:v>89.122444152832003</c:v>
                </c:pt>
                <c:pt idx="842">
                  <c:v>89.228416442870994</c:v>
                </c:pt>
                <c:pt idx="843">
                  <c:v>89.33438873291</c:v>
                </c:pt>
                <c:pt idx="844">
                  <c:v>89.440361022949006</c:v>
                </c:pt>
                <c:pt idx="845">
                  <c:v>89.546333312987997</c:v>
                </c:pt>
                <c:pt idx="846">
                  <c:v>89.652305603027003</c:v>
                </c:pt>
                <c:pt idx="847">
                  <c:v>89.758277893065994</c:v>
                </c:pt>
                <c:pt idx="848">
                  <c:v>89.864250183105</c:v>
                </c:pt>
                <c:pt idx="849">
                  <c:v>89.970222473145</c:v>
                </c:pt>
                <c:pt idx="850">
                  <c:v>90.076194763184006</c:v>
                </c:pt>
                <c:pt idx="851">
                  <c:v>90.182167053222997</c:v>
                </c:pt>
                <c:pt idx="852">
                  <c:v>90.288139343262003</c:v>
                </c:pt>
                <c:pt idx="853">
                  <c:v>90.394111633300994</c:v>
                </c:pt>
                <c:pt idx="854">
                  <c:v>90.50008392334</c:v>
                </c:pt>
                <c:pt idx="855">
                  <c:v>90.606056213379006</c:v>
                </c:pt>
                <c:pt idx="856">
                  <c:v>90.712028503417997</c:v>
                </c:pt>
                <c:pt idx="857">
                  <c:v>90.818000793457003</c:v>
                </c:pt>
                <c:pt idx="858">
                  <c:v>90.923965454102003</c:v>
                </c:pt>
                <c:pt idx="859">
                  <c:v>91.029937744140994</c:v>
                </c:pt>
                <c:pt idx="860">
                  <c:v>91.13591003418</c:v>
                </c:pt>
                <c:pt idx="861">
                  <c:v>91.241882324219006</c:v>
                </c:pt>
                <c:pt idx="862">
                  <c:v>91.347854614257997</c:v>
                </c:pt>
                <c:pt idx="863">
                  <c:v>91.453826904297003</c:v>
                </c:pt>
                <c:pt idx="864">
                  <c:v>91.559799194335994</c:v>
                </c:pt>
                <c:pt idx="865">
                  <c:v>91.665771484375</c:v>
                </c:pt>
                <c:pt idx="866">
                  <c:v>91.771743774414006</c:v>
                </c:pt>
                <c:pt idx="867">
                  <c:v>91.877716064452997</c:v>
                </c:pt>
                <c:pt idx="868">
                  <c:v>91.983688354492003</c:v>
                </c:pt>
                <c:pt idx="869">
                  <c:v>92.089660644530994</c:v>
                </c:pt>
                <c:pt idx="870">
                  <c:v>92.19563293457</c:v>
                </c:pt>
                <c:pt idx="871">
                  <c:v>92.301605224609006</c:v>
                </c:pt>
                <c:pt idx="872">
                  <c:v>92.407577514647997</c:v>
                </c:pt>
                <c:pt idx="873">
                  <c:v>92.513549804687997</c:v>
                </c:pt>
                <c:pt idx="874">
                  <c:v>92.619522094727003</c:v>
                </c:pt>
                <c:pt idx="875">
                  <c:v>92.725494384765994</c:v>
                </c:pt>
                <c:pt idx="876">
                  <c:v>92.831466674805</c:v>
                </c:pt>
                <c:pt idx="877">
                  <c:v>92.937438964844006</c:v>
                </c:pt>
                <c:pt idx="878">
                  <c:v>93.043411254882997</c:v>
                </c:pt>
                <c:pt idx="879">
                  <c:v>93.149383544922003</c:v>
                </c:pt>
                <c:pt idx="880">
                  <c:v>93.255355834960994</c:v>
                </c:pt>
                <c:pt idx="881">
                  <c:v>93.361328125</c:v>
                </c:pt>
                <c:pt idx="882">
                  <c:v>93.467300415039006</c:v>
                </c:pt>
                <c:pt idx="883">
                  <c:v>93.573272705077997</c:v>
                </c:pt>
                <c:pt idx="884">
                  <c:v>93.679237365722997</c:v>
                </c:pt>
                <c:pt idx="885">
                  <c:v>93.785209655762003</c:v>
                </c:pt>
                <c:pt idx="886">
                  <c:v>93.891181945800994</c:v>
                </c:pt>
                <c:pt idx="887">
                  <c:v>93.99715423584</c:v>
                </c:pt>
                <c:pt idx="888">
                  <c:v>94.103126525879006</c:v>
                </c:pt>
                <c:pt idx="889">
                  <c:v>94.209098815917997</c:v>
                </c:pt>
                <c:pt idx="890">
                  <c:v>94.315071105957003</c:v>
                </c:pt>
                <c:pt idx="891">
                  <c:v>94.421043395995994</c:v>
                </c:pt>
                <c:pt idx="892">
                  <c:v>94.527015686035</c:v>
                </c:pt>
                <c:pt idx="893">
                  <c:v>94.632987976074006</c:v>
                </c:pt>
                <c:pt idx="894">
                  <c:v>94.738960266112997</c:v>
                </c:pt>
                <c:pt idx="895">
                  <c:v>94.844932556152003</c:v>
                </c:pt>
                <c:pt idx="896">
                  <c:v>94.950904846190994</c:v>
                </c:pt>
                <c:pt idx="897">
                  <c:v>95.05687713623</c:v>
                </c:pt>
                <c:pt idx="898">
                  <c:v>95.16284942627</c:v>
                </c:pt>
                <c:pt idx="899">
                  <c:v>95.268821716309006</c:v>
                </c:pt>
                <c:pt idx="900">
                  <c:v>95.374794006347997</c:v>
                </c:pt>
                <c:pt idx="901">
                  <c:v>95.480766296387003</c:v>
                </c:pt>
                <c:pt idx="902">
                  <c:v>95.586738586425994</c:v>
                </c:pt>
                <c:pt idx="903">
                  <c:v>95.692710876465</c:v>
                </c:pt>
                <c:pt idx="904">
                  <c:v>95.798683166504006</c:v>
                </c:pt>
                <c:pt idx="905">
                  <c:v>95.904655456542997</c:v>
                </c:pt>
                <c:pt idx="906">
                  <c:v>96.010627746582003</c:v>
                </c:pt>
                <c:pt idx="907">
                  <c:v>96.116600036620994</c:v>
                </c:pt>
                <c:pt idx="908">
                  <c:v>96.22257232666</c:v>
                </c:pt>
                <c:pt idx="909">
                  <c:v>96.328536987305</c:v>
                </c:pt>
                <c:pt idx="910">
                  <c:v>96.434509277344006</c:v>
                </c:pt>
                <c:pt idx="911">
                  <c:v>96.540481567382997</c:v>
                </c:pt>
                <c:pt idx="912">
                  <c:v>96.646453857422003</c:v>
                </c:pt>
                <c:pt idx="913">
                  <c:v>96.752426147460994</c:v>
                </c:pt>
                <c:pt idx="914">
                  <c:v>96.8583984375</c:v>
                </c:pt>
                <c:pt idx="915">
                  <c:v>96.964370727539006</c:v>
                </c:pt>
                <c:pt idx="916">
                  <c:v>97.070343017577997</c:v>
                </c:pt>
                <c:pt idx="917">
                  <c:v>97.176315307617003</c:v>
                </c:pt>
                <c:pt idx="918">
                  <c:v>97.282287597655994</c:v>
                </c:pt>
                <c:pt idx="919">
                  <c:v>97.388259887695</c:v>
                </c:pt>
                <c:pt idx="920">
                  <c:v>97.494232177734006</c:v>
                </c:pt>
                <c:pt idx="921">
                  <c:v>97.600204467772997</c:v>
                </c:pt>
                <c:pt idx="922">
                  <c:v>97.706176757812997</c:v>
                </c:pt>
                <c:pt idx="923">
                  <c:v>97.812149047852003</c:v>
                </c:pt>
                <c:pt idx="924">
                  <c:v>97.918121337890994</c:v>
                </c:pt>
                <c:pt idx="925">
                  <c:v>98.02409362793</c:v>
                </c:pt>
                <c:pt idx="926">
                  <c:v>98.130065917969006</c:v>
                </c:pt>
                <c:pt idx="927">
                  <c:v>98.236038208007997</c:v>
                </c:pt>
                <c:pt idx="928">
                  <c:v>98.342010498047003</c:v>
                </c:pt>
                <c:pt idx="929">
                  <c:v>98.447982788085994</c:v>
                </c:pt>
                <c:pt idx="930">
                  <c:v>98.553955078125</c:v>
                </c:pt>
                <c:pt idx="931">
                  <c:v>98.659927368164006</c:v>
                </c:pt>
                <c:pt idx="932">
                  <c:v>98.765899658202997</c:v>
                </c:pt>
                <c:pt idx="933">
                  <c:v>98.871871948242003</c:v>
                </c:pt>
                <c:pt idx="934">
                  <c:v>98.977844238280994</c:v>
                </c:pt>
                <c:pt idx="935">
                  <c:v>99.083808898925994</c:v>
                </c:pt>
                <c:pt idx="936">
                  <c:v>99.189781188965</c:v>
                </c:pt>
                <c:pt idx="937">
                  <c:v>99.295753479004006</c:v>
                </c:pt>
                <c:pt idx="938">
                  <c:v>99.401725769042997</c:v>
                </c:pt>
                <c:pt idx="939">
                  <c:v>99.507698059082003</c:v>
                </c:pt>
                <c:pt idx="940">
                  <c:v>99.613670349120994</c:v>
                </c:pt>
                <c:pt idx="941">
                  <c:v>99.71964263916</c:v>
                </c:pt>
                <c:pt idx="942">
                  <c:v>99.825614929199006</c:v>
                </c:pt>
                <c:pt idx="943">
                  <c:v>99.931587219237997</c:v>
                </c:pt>
                <c:pt idx="944">
                  <c:v>100.03755950928</c:v>
                </c:pt>
                <c:pt idx="945">
                  <c:v>100.14353179932</c:v>
                </c:pt>
                <c:pt idx="946">
                  <c:v>100.24950408936</c:v>
                </c:pt>
                <c:pt idx="947">
                  <c:v>100.35547637939</c:v>
                </c:pt>
                <c:pt idx="948">
                  <c:v>100.46144866943</c:v>
                </c:pt>
                <c:pt idx="949">
                  <c:v>100.56742095947</c:v>
                </c:pt>
                <c:pt idx="950">
                  <c:v>100.67339324951</c:v>
                </c:pt>
                <c:pt idx="951">
                  <c:v>100.77936553955</c:v>
                </c:pt>
                <c:pt idx="952">
                  <c:v>100.88533782959</c:v>
                </c:pt>
                <c:pt idx="953">
                  <c:v>100.99131011963</c:v>
                </c:pt>
                <c:pt idx="954">
                  <c:v>101.09728240967</c:v>
                </c:pt>
                <c:pt idx="955">
                  <c:v>101.20325469971</c:v>
                </c:pt>
                <c:pt idx="956">
                  <c:v>101.30922698975</c:v>
                </c:pt>
                <c:pt idx="957">
                  <c:v>101.41519927979</c:v>
                </c:pt>
                <c:pt idx="958">
                  <c:v>101.52117156982</c:v>
                </c:pt>
                <c:pt idx="959">
                  <c:v>101.62714385986</c:v>
                </c:pt>
                <c:pt idx="960">
                  <c:v>101.73310852051</c:v>
                </c:pt>
                <c:pt idx="961">
                  <c:v>101.83908081055</c:v>
                </c:pt>
                <c:pt idx="962">
                  <c:v>101.94505310059</c:v>
                </c:pt>
                <c:pt idx="963">
                  <c:v>102.05102539063</c:v>
                </c:pt>
                <c:pt idx="964">
                  <c:v>102.15699768066</c:v>
                </c:pt>
                <c:pt idx="965">
                  <c:v>102.2629699707</c:v>
                </c:pt>
                <c:pt idx="966">
                  <c:v>102.36894226074</c:v>
                </c:pt>
                <c:pt idx="967">
                  <c:v>102.47491455078</c:v>
                </c:pt>
                <c:pt idx="968">
                  <c:v>102.58088684082</c:v>
                </c:pt>
                <c:pt idx="969">
                  <c:v>102.68685913086</c:v>
                </c:pt>
                <c:pt idx="970">
                  <c:v>102.7928314209</c:v>
                </c:pt>
                <c:pt idx="971">
                  <c:v>102.89880371094</c:v>
                </c:pt>
                <c:pt idx="972">
                  <c:v>103.00477600098</c:v>
                </c:pt>
                <c:pt idx="973">
                  <c:v>103.11074829102</c:v>
                </c:pt>
                <c:pt idx="974">
                  <c:v>103.21672058105</c:v>
                </c:pt>
                <c:pt idx="975">
                  <c:v>103.32269287109</c:v>
                </c:pt>
                <c:pt idx="976">
                  <c:v>103.42866516113</c:v>
                </c:pt>
                <c:pt idx="977">
                  <c:v>103.53463745117</c:v>
                </c:pt>
                <c:pt idx="978">
                  <c:v>103.64060974121</c:v>
                </c:pt>
                <c:pt idx="979">
                  <c:v>103.74658203125</c:v>
                </c:pt>
                <c:pt idx="980">
                  <c:v>103.85255432129</c:v>
                </c:pt>
                <c:pt idx="981">
                  <c:v>103.95852661133</c:v>
                </c:pt>
                <c:pt idx="982">
                  <c:v>104.06449890137</c:v>
                </c:pt>
                <c:pt idx="983">
                  <c:v>104.17047119141</c:v>
                </c:pt>
                <c:pt idx="984">
                  <c:v>104.27644348145</c:v>
                </c:pt>
                <c:pt idx="985">
                  <c:v>104.38241577148</c:v>
                </c:pt>
                <c:pt idx="986">
                  <c:v>104.48838043213</c:v>
                </c:pt>
                <c:pt idx="987">
                  <c:v>104.59435272217</c:v>
                </c:pt>
                <c:pt idx="988">
                  <c:v>104.70032501221</c:v>
                </c:pt>
                <c:pt idx="989">
                  <c:v>104.80629730225</c:v>
                </c:pt>
                <c:pt idx="990">
                  <c:v>104.91226959229</c:v>
                </c:pt>
                <c:pt idx="991">
                  <c:v>105.01824188232</c:v>
                </c:pt>
                <c:pt idx="992">
                  <c:v>105.12421417236</c:v>
                </c:pt>
                <c:pt idx="993">
                  <c:v>105.2301864624</c:v>
                </c:pt>
                <c:pt idx="994">
                  <c:v>105.33615875244</c:v>
                </c:pt>
                <c:pt idx="995">
                  <c:v>105.44213104248</c:v>
                </c:pt>
                <c:pt idx="996">
                  <c:v>105.54810333252</c:v>
                </c:pt>
                <c:pt idx="997">
                  <c:v>105.65407562256</c:v>
                </c:pt>
                <c:pt idx="998">
                  <c:v>105.7600479126</c:v>
                </c:pt>
                <c:pt idx="999">
                  <c:v>105.86602020264</c:v>
                </c:pt>
                <c:pt idx="1000">
                  <c:v>105.97199249268</c:v>
                </c:pt>
                <c:pt idx="1001">
                  <c:v>106.07796478271</c:v>
                </c:pt>
                <c:pt idx="1002">
                  <c:v>106.18393707275</c:v>
                </c:pt>
                <c:pt idx="1003">
                  <c:v>106.28990936279</c:v>
                </c:pt>
                <c:pt idx="1004">
                  <c:v>106.39588165283</c:v>
                </c:pt>
                <c:pt idx="1005">
                  <c:v>106.50185394287</c:v>
                </c:pt>
                <c:pt idx="1006">
                  <c:v>106.60782623291</c:v>
                </c:pt>
                <c:pt idx="1007">
                  <c:v>106.71379852295</c:v>
                </c:pt>
                <c:pt idx="1008">
                  <c:v>106.81977081299</c:v>
                </c:pt>
                <c:pt idx="1009">
                  <c:v>106.92574310303</c:v>
                </c:pt>
                <c:pt idx="1010">
                  <c:v>107.03171539307</c:v>
                </c:pt>
                <c:pt idx="1011">
                  <c:v>107.13768768311</c:v>
                </c:pt>
                <c:pt idx="1012">
                  <c:v>107.24365234375</c:v>
                </c:pt>
                <c:pt idx="1013">
                  <c:v>107.34962463379</c:v>
                </c:pt>
                <c:pt idx="1014">
                  <c:v>107.45559692383</c:v>
                </c:pt>
                <c:pt idx="1015">
                  <c:v>107.56156921387</c:v>
                </c:pt>
                <c:pt idx="1016">
                  <c:v>107.66754150391</c:v>
                </c:pt>
                <c:pt idx="1017">
                  <c:v>107.77351379395</c:v>
                </c:pt>
                <c:pt idx="1018">
                  <c:v>107.87948608398</c:v>
                </c:pt>
                <c:pt idx="1019">
                  <c:v>107.98545837402</c:v>
                </c:pt>
                <c:pt idx="1020">
                  <c:v>108.09143066406</c:v>
                </c:pt>
                <c:pt idx="1021">
                  <c:v>108.1974029541</c:v>
                </c:pt>
                <c:pt idx="1022">
                  <c:v>108.30337524414</c:v>
                </c:pt>
                <c:pt idx="1023">
                  <c:v>108.40934753418</c:v>
                </c:pt>
                <c:pt idx="1024">
                  <c:v>108.51531982422</c:v>
                </c:pt>
                <c:pt idx="1025">
                  <c:v>108.62129211426</c:v>
                </c:pt>
                <c:pt idx="1026">
                  <c:v>108.7272644043</c:v>
                </c:pt>
                <c:pt idx="1027">
                  <c:v>108.83323669434</c:v>
                </c:pt>
                <c:pt idx="1028">
                  <c:v>108.93920898438</c:v>
                </c:pt>
                <c:pt idx="1029">
                  <c:v>109.04518127441</c:v>
                </c:pt>
                <c:pt idx="1030">
                  <c:v>109.15115356445</c:v>
                </c:pt>
                <c:pt idx="1031">
                  <c:v>109.25712585449</c:v>
                </c:pt>
                <c:pt idx="1032">
                  <c:v>109.36309814453</c:v>
                </c:pt>
                <c:pt idx="1033">
                  <c:v>109.46907043457</c:v>
                </c:pt>
                <c:pt idx="1034">
                  <c:v>109.57504272461</c:v>
                </c:pt>
                <c:pt idx="1035">
                  <c:v>109.68101501465</c:v>
                </c:pt>
                <c:pt idx="1036">
                  <c:v>109.78698730469</c:v>
                </c:pt>
                <c:pt idx="1037">
                  <c:v>109.89295196533</c:v>
                </c:pt>
                <c:pt idx="1038">
                  <c:v>109.99892425537</c:v>
                </c:pt>
                <c:pt idx="1039">
                  <c:v>110.10489654541</c:v>
                </c:pt>
                <c:pt idx="1040">
                  <c:v>110.21086883545</c:v>
                </c:pt>
                <c:pt idx="1041">
                  <c:v>110.31684112549</c:v>
                </c:pt>
                <c:pt idx="1042">
                  <c:v>110.42281341553</c:v>
                </c:pt>
                <c:pt idx="1043">
                  <c:v>110.52878570557</c:v>
                </c:pt>
                <c:pt idx="1044">
                  <c:v>110.63475799561</c:v>
                </c:pt>
                <c:pt idx="1045">
                  <c:v>110.74073028564</c:v>
                </c:pt>
                <c:pt idx="1046">
                  <c:v>110.84670257568</c:v>
                </c:pt>
                <c:pt idx="1047">
                  <c:v>110.95267486572</c:v>
                </c:pt>
                <c:pt idx="1048">
                  <c:v>111.05864715576</c:v>
                </c:pt>
                <c:pt idx="1049">
                  <c:v>111.1646194458</c:v>
                </c:pt>
                <c:pt idx="1050">
                  <c:v>111.27059173584</c:v>
                </c:pt>
                <c:pt idx="1051">
                  <c:v>111.37656402588</c:v>
                </c:pt>
                <c:pt idx="1052">
                  <c:v>111.48253631592</c:v>
                </c:pt>
                <c:pt idx="1053">
                  <c:v>111.58850860596</c:v>
                </c:pt>
                <c:pt idx="1054">
                  <c:v>111.694480896</c:v>
                </c:pt>
                <c:pt idx="1055">
                  <c:v>111.80045318604</c:v>
                </c:pt>
                <c:pt idx="1056">
                  <c:v>111.90642547607</c:v>
                </c:pt>
                <c:pt idx="1057">
                  <c:v>112.01239776611</c:v>
                </c:pt>
                <c:pt idx="1058">
                  <c:v>112.11837005615</c:v>
                </c:pt>
                <c:pt idx="1059">
                  <c:v>112.22434234619</c:v>
                </c:pt>
                <c:pt idx="1060">
                  <c:v>112.33031463623</c:v>
                </c:pt>
                <c:pt idx="1061">
                  <c:v>112.43628692627</c:v>
                </c:pt>
                <c:pt idx="1062">
                  <c:v>112.54225921631</c:v>
                </c:pt>
                <c:pt idx="1063">
                  <c:v>112.64822387695</c:v>
                </c:pt>
                <c:pt idx="1064">
                  <c:v>112.75419616699</c:v>
                </c:pt>
                <c:pt idx="1065">
                  <c:v>112.86016845703</c:v>
                </c:pt>
                <c:pt idx="1066">
                  <c:v>112.96614074707</c:v>
                </c:pt>
                <c:pt idx="1067">
                  <c:v>113.07211303711</c:v>
                </c:pt>
                <c:pt idx="1068">
                  <c:v>113.17808532715</c:v>
                </c:pt>
                <c:pt idx="1069">
                  <c:v>113.28405761719</c:v>
                </c:pt>
                <c:pt idx="1070">
                  <c:v>113.39002990723</c:v>
                </c:pt>
                <c:pt idx="1071">
                  <c:v>113.49600219727</c:v>
                </c:pt>
                <c:pt idx="1072">
                  <c:v>113.6019744873</c:v>
                </c:pt>
                <c:pt idx="1073">
                  <c:v>113.70794677734</c:v>
                </c:pt>
                <c:pt idx="1074">
                  <c:v>113.81391906738</c:v>
                </c:pt>
                <c:pt idx="1075">
                  <c:v>113.91989135742</c:v>
                </c:pt>
                <c:pt idx="1076">
                  <c:v>114.02586364746</c:v>
                </c:pt>
                <c:pt idx="1077">
                  <c:v>114.1318359375</c:v>
                </c:pt>
                <c:pt idx="1078">
                  <c:v>114.23780822754</c:v>
                </c:pt>
                <c:pt idx="1079">
                  <c:v>114.34378051758</c:v>
                </c:pt>
                <c:pt idx="1080">
                  <c:v>114.44975280762</c:v>
                </c:pt>
                <c:pt idx="1081">
                  <c:v>114.55572509766</c:v>
                </c:pt>
                <c:pt idx="1082">
                  <c:v>114.6616973877</c:v>
                </c:pt>
                <c:pt idx="1083">
                  <c:v>114.76766967773</c:v>
                </c:pt>
                <c:pt idx="1084">
                  <c:v>114.87364196777</c:v>
                </c:pt>
                <c:pt idx="1085">
                  <c:v>114.97961425781</c:v>
                </c:pt>
                <c:pt idx="1086">
                  <c:v>115.08558654785</c:v>
                </c:pt>
                <c:pt idx="1087">
                  <c:v>115.19155883789</c:v>
                </c:pt>
                <c:pt idx="1088">
                  <c:v>115.29753112793</c:v>
                </c:pt>
                <c:pt idx="1089">
                  <c:v>115.40349578857</c:v>
                </c:pt>
                <c:pt idx="1090">
                  <c:v>115.50946807861</c:v>
                </c:pt>
                <c:pt idx="1091">
                  <c:v>115.61544036865</c:v>
                </c:pt>
                <c:pt idx="1092">
                  <c:v>115.72141265869</c:v>
                </c:pt>
                <c:pt idx="1093">
                  <c:v>115.82738494873</c:v>
                </c:pt>
                <c:pt idx="1094">
                  <c:v>115.93335723877</c:v>
                </c:pt>
                <c:pt idx="1095">
                  <c:v>116.03932952881</c:v>
                </c:pt>
                <c:pt idx="1096">
                  <c:v>116.14530181885</c:v>
                </c:pt>
                <c:pt idx="1097">
                  <c:v>116.25127410889</c:v>
                </c:pt>
                <c:pt idx="1098">
                  <c:v>116.35724639893</c:v>
                </c:pt>
                <c:pt idx="1099">
                  <c:v>116.46321868896</c:v>
                </c:pt>
                <c:pt idx="1100">
                  <c:v>116.569190979</c:v>
                </c:pt>
                <c:pt idx="1101">
                  <c:v>116.67516326904</c:v>
                </c:pt>
                <c:pt idx="1102">
                  <c:v>116.78113555908</c:v>
                </c:pt>
                <c:pt idx="1103">
                  <c:v>116.88710784912</c:v>
                </c:pt>
                <c:pt idx="1104">
                  <c:v>116.99308013916</c:v>
                </c:pt>
                <c:pt idx="1105">
                  <c:v>117.0990524292</c:v>
                </c:pt>
                <c:pt idx="1106">
                  <c:v>117.20502471924</c:v>
                </c:pt>
                <c:pt idx="1107">
                  <c:v>117.31099700928</c:v>
                </c:pt>
                <c:pt idx="1108">
                  <c:v>117.41696929932</c:v>
                </c:pt>
                <c:pt idx="1109">
                  <c:v>117.52294158936</c:v>
                </c:pt>
                <c:pt idx="1110">
                  <c:v>117.62891387939</c:v>
                </c:pt>
                <c:pt idx="1111">
                  <c:v>117.73488616943</c:v>
                </c:pt>
                <c:pt idx="1112">
                  <c:v>117.84085845947</c:v>
                </c:pt>
                <c:pt idx="1113">
                  <c:v>117.94683074951</c:v>
                </c:pt>
                <c:pt idx="1114">
                  <c:v>118.05279541016</c:v>
                </c:pt>
                <c:pt idx="1115">
                  <c:v>118.1587677002</c:v>
                </c:pt>
                <c:pt idx="1116">
                  <c:v>118.26473999023</c:v>
                </c:pt>
                <c:pt idx="1117">
                  <c:v>118.37071228027</c:v>
                </c:pt>
                <c:pt idx="1118">
                  <c:v>118.47668457031</c:v>
                </c:pt>
                <c:pt idx="1119">
                  <c:v>118.58265686035</c:v>
                </c:pt>
                <c:pt idx="1120">
                  <c:v>118.68862915039</c:v>
                </c:pt>
                <c:pt idx="1121">
                  <c:v>118.79460144043</c:v>
                </c:pt>
                <c:pt idx="1122">
                  <c:v>118.90057373047</c:v>
                </c:pt>
                <c:pt idx="1123">
                  <c:v>119.00654602051</c:v>
                </c:pt>
                <c:pt idx="1124">
                  <c:v>119.11251831055</c:v>
                </c:pt>
                <c:pt idx="1125">
                  <c:v>119.21849060059</c:v>
                </c:pt>
                <c:pt idx="1126">
                  <c:v>119.32446289063</c:v>
                </c:pt>
                <c:pt idx="1127">
                  <c:v>119.43043518066</c:v>
                </c:pt>
                <c:pt idx="1128">
                  <c:v>119.5364074707</c:v>
                </c:pt>
                <c:pt idx="1129">
                  <c:v>119.64237976074</c:v>
                </c:pt>
                <c:pt idx="1130">
                  <c:v>119.74835205078</c:v>
                </c:pt>
                <c:pt idx="1131">
                  <c:v>119.85432434082</c:v>
                </c:pt>
                <c:pt idx="1132">
                  <c:v>119.96029663086</c:v>
                </c:pt>
                <c:pt idx="1133">
                  <c:v>120.0662689209</c:v>
                </c:pt>
                <c:pt idx="1134">
                  <c:v>120.17224121094</c:v>
                </c:pt>
                <c:pt idx="1135">
                  <c:v>120.27821350098</c:v>
                </c:pt>
                <c:pt idx="1136">
                  <c:v>120.38418579102</c:v>
                </c:pt>
                <c:pt idx="1137">
                  <c:v>120.49015808105</c:v>
                </c:pt>
                <c:pt idx="1138">
                  <c:v>120.59613037109</c:v>
                </c:pt>
                <c:pt idx="1139">
                  <c:v>120.70210266113</c:v>
                </c:pt>
                <c:pt idx="1140">
                  <c:v>120.80806732178</c:v>
                </c:pt>
                <c:pt idx="1141">
                  <c:v>120.91403961182</c:v>
                </c:pt>
                <c:pt idx="1142">
                  <c:v>121.02001190186</c:v>
                </c:pt>
                <c:pt idx="1143">
                  <c:v>121.12598419189</c:v>
                </c:pt>
                <c:pt idx="1144">
                  <c:v>121.23195648193</c:v>
                </c:pt>
                <c:pt idx="1145">
                  <c:v>121.33792877197</c:v>
                </c:pt>
                <c:pt idx="1146">
                  <c:v>121.44390106201</c:v>
                </c:pt>
                <c:pt idx="1147">
                  <c:v>121.54987335205</c:v>
                </c:pt>
                <c:pt idx="1148">
                  <c:v>121.65584564209</c:v>
                </c:pt>
                <c:pt idx="1149">
                  <c:v>121.76181793213</c:v>
                </c:pt>
                <c:pt idx="1150">
                  <c:v>121.86779022217</c:v>
                </c:pt>
                <c:pt idx="1151">
                  <c:v>121.97376251221</c:v>
                </c:pt>
                <c:pt idx="1152">
                  <c:v>122.07973480225</c:v>
                </c:pt>
                <c:pt idx="1153">
                  <c:v>122.18570709229</c:v>
                </c:pt>
                <c:pt idx="1154">
                  <c:v>122.29167938232</c:v>
                </c:pt>
                <c:pt idx="1155">
                  <c:v>122.39765167236</c:v>
                </c:pt>
                <c:pt idx="1156">
                  <c:v>122.5036239624</c:v>
                </c:pt>
                <c:pt idx="1157">
                  <c:v>122.60959625244</c:v>
                </c:pt>
                <c:pt idx="1158">
                  <c:v>122.71556854248</c:v>
                </c:pt>
                <c:pt idx="1159">
                  <c:v>122.82154083252</c:v>
                </c:pt>
                <c:pt idx="1160">
                  <c:v>122.92751312256</c:v>
                </c:pt>
                <c:pt idx="1161">
                  <c:v>123.0334854126</c:v>
                </c:pt>
                <c:pt idx="1162">
                  <c:v>123.13945770264</c:v>
                </c:pt>
                <c:pt idx="1163">
                  <c:v>123.24542999268</c:v>
                </c:pt>
                <c:pt idx="1164">
                  <c:v>123.35140228271</c:v>
                </c:pt>
                <c:pt idx="1165">
                  <c:v>123.45736694336</c:v>
                </c:pt>
                <c:pt idx="1166">
                  <c:v>123.5633392334</c:v>
                </c:pt>
                <c:pt idx="1167">
                  <c:v>123.66931152344</c:v>
                </c:pt>
                <c:pt idx="1168">
                  <c:v>123.77528381348</c:v>
                </c:pt>
                <c:pt idx="1169">
                  <c:v>123.88125610352</c:v>
                </c:pt>
                <c:pt idx="1170">
                  <c:v>123.98722839355</c:v>
                </c:pt>
                <c:pt idx="1171">
                  <c:v>124.09320068359</c:v>
                </c:pt>
                <c:pt idx="1172">
                  <c:v>124.19917297363</c:v>
                </c:pt>
                <c:pt idx="1173">
                  <c:v>124.30514526367</c:v>
                </c:pt>
                <c:pt idx="1174">
                  <c:v>124.41111755371</c:v>
                </c:pt>
                <c:pt idx="1175">
                  <c:v>124.51708984375</c:v>
                </c:pt>
                <c:pt idx="1176">
                  <c:v>124.62306213379</c:v>
                </c:pt>
                <c:pt idx="1177">
                  <c:v>124.72903442383</c:v>
                </c:pt>
                <c:pt idx="1178">
                  <c:v>124.83500671387</c:v>
                </c:pt>
                <c:pt idx="1179">
                  <c:v>124.94097900391</c:v>
                </c:pt>
                <c:pt idx="1180">
                  <c:v>125.04695129395</c:v>
                </c:pt>
                <c:pt idx="1181">
                  <c:v>125.15292358398</c:v>
                </c:pt>
                <c:pt idx="1182">
                  <c:v>125.25889587402</c:v>
                </c:pt>
                <c:pt idx="1183">
                  <c:v>125.36486816406</c:v>
                </c:pt>
                <c:pt idx="1184">
                  <c:v>125.4708404541</c:v>
                </c:pt>
                <c:pt idx="1185">
                  <c:v>125.57681274414</c:v>
                </c:pt>
                <c:pt idx="1186">
                  <c:v>125.68278503418</c:v>
                </c:pt>
                <c:pt idx="1187">
                  <c:v>125.78875732422</c:v>
                </c:pt>
                <c:pt idx="1188">
                  <c:v>125.89472961426</c:v>
                </c:pt>
                <c:pt idx="1189">
                  <c:v>126.0007019043</c:v>
                </c:pt>
                <c:pt idx="1190">
                  <c:v>126.10667419434</c:v>
                </c:pt>
                <c:pt idx="1191">
                  <c:v>126.21263885498</c:v>
                </c:pt>
                <c:pt idx="1192">
                  <c:v>126.31861114502</c:v>
                </c:pt>
                <c:pt idx="1193">
                  <c:v>126.42458343506</c:v>
                </c:pt>
                <c:pt idx="1194">
                  <c:v>126.5305557251</c:v>
                </c:pt>
                <c:pt idx="1195">
                  <c:v>126.63652801514</c:v>
                </c:pt>
                <c:pt idx="1196">
                  <c:v>126.74250030518</c:v>
                </c:pt>
                <c:pt idx="1197">
                  <c:v>126.84847259521</c:v>
                </c:pt>
                <c:pt idx="1198">
                  <c:v>126.95444488525</c:v>
                </c:pt>
                <c:pt idx="1199">
                  <c:v>127.06041717529</c:v>
                </c:pt>
                <c:pt idx="1200">
                  <c:v>127.16638946533</c:v>
                </c:pt>
                <c:pt idx="1201">
                  <c:v>127.27236175537</c:v>
                </c:pt>
                <c:pt idx="1202">
                  <c:v>127.37833404541</c:v>
                </c:pt>
                <c:pt idx="1203">
                  <c:v>127.48430633545</c:v>
                </c:pt>
                <c:pt idx="1204">
                  <c:v>127.59027862549</c:v>
                </c:pt>
                <c:pt idx="1205">
                  <c:v>127.69625091553</c:v>
                </c:pt>
                <c:pt idx="1206">
                  <c:v>127.80222320557</c:v>
                </c:pt>
                <c:pt idx="1207">
                  <c:v>127.90819549561</c:v>
                </c:pt>
                <c:pt idx="1208">
                  <c:v>128.01416015625</c:v>
                </c:pt>
                <c:pt idx="1209">
                  <c:v>128.12013244629</c:v>
                </c:pt>
                <c:pt idx="1210">
                  <c:v>128.22610473633</c:v>
                </c:pt>
                <c:pt idx="1211">
                  <c:v>128.33207702637</c:v>
                </c:pt>
                <c:pt idx="1212">
                  <c:v>128.43804931641</c:v>
                </c:pt>
                <c:pt idx="1213">
                  <c:v>128.54402160645</c:v>
                </c:pt>
                <c:pt idx="1214">
                  <c:v>128.64999389648</c:v>
                </c:pt>
                <c:pt idx="1215">
                  <c:v>128.75596618652</c:v>
                </c:pt>
                <c:pt idx="1216">
                  <c:v>128.86193847656</c:v>
                </c:pt>
                <c:pt idx="1217">
                  <c:v>128.9679107666</c:v>
                </c:pt>
                <c:pt idx="1218">
                  <c:v>129.07388305664</c:v>
                </c:pt>
                <c:pt idx="1219">
                  <c:v>129.17985534668</c:v>
                </c:pt>
                <c:pt idx="1220">
                  <c:v>129.28582763672</c:v>
                </c:pt>
                <c:pt idx="1221">
                  <c:v>129.39179992676</c:v>
                </c:pt>
                <c:pt idx="1222">
                  <c:v>129.4977722168</c:v>
                </c:pt>
                <c:pt idx="1223">
                  <c:v>129.60374450684</c:v>
                </c:pt>
                <c:pt idx="1224">
                  <c:v>129.70971679688</c:v>
                </c:pt>
                <c:pt idx="1225">
                  <c:v>129.81568908691</c:v>
                </c:pt>
                <c:pt idx="1226">
                  <c:v>129.92166137695</c:v>
                </c:pt>
                <c:pt idx="1227">
                  <c:v>130.02763366699</c:v>
                </c:pt>
                <c:pt idx="1228">
                  <c:v>130.13360595703</c:v>
                </c:pt>
                <c:pt idx="1229">
                  <c:v>130.23957824707</c:v>
                </c:pt>
                <c:pt idx="1230">
                  <c:v>130.34555053711</c:v>
                </c:pt>
                <c:pt idx="1231">
                  <c:v>130.45152282715</c:v>
                </c:pt>
                <c:pt idx="1232">
                  <c:v>130.55749511719</c:v>
                </c:pt>
                <c:pt idx="1233">
                  <c:v>130.66346740723</c:v>
                </c:pt>
                <c:pt idx="1234">
                  <c:v>130.76943969727</c:v>
                </c:pt>
                <c:pt idx="1235">
                  <c:v>130.8754119873</c:v>
                </c:pt>
                <c:pt idx="1236">
                  <c:v>130.98138427734</c:v>
                </c:pt>
                <c:pt idx="1237">
                  <c:v>131.08735656738</c:v>
                </c:pt>
                <c:pt idx="1238">
                  <c:v>131.19332885742</c:v>
                </c:pt>
                <c:pt idx="1239">
                  <c:v>131.29930114746</c:v>
                </c:pt>
                <c:pt idx="1240">
                  <c:v>131.4052734375</c:v>
                </c:pt>
                <c:pt idx="1241">
                  <c:v>131.51124572754</c:v>
                </c:pt>
                <c:pt idx="1242">
                  <c:v>131.61721801758</c:v>
                </c:pt>
                <c:pt idx="1243">
                  <c:v>131.72319030762</c:v>
                </c:pt>
                <c:pt idx="1244">
                  <c:v>131.82916259766</c:v>
                </c:pt>
                <c:pt idx="1245">
                  <c:v>131.9351348877</c:v>
                </c:pt>
                <c:pt idx="1246">
                  <c:v>132.04110717773</c:v>
                </c:pt>
                <c:pt idx="1247">
                  <c:v>132.14707946777</c:v>
                </c:pt>
                <c:pt idx="1248">
                  <c:v>132.25305175781</c:v>
                </c:pt>
                <c:pt idx="1249">
                  <c:v>132.35902404785</c:v>
                </c:pt>
                <c:pt idx="1250">
                  <c:v>132.46499633789</c:v>
                </c:pt>
                <c:pt idx="1251">
                  <c:v>132.57096862793</c:v>
                </c:pt>
                <c:pt idx="1252">
                  <c:v>132.67694091797</c:v>
                </c:pt>
                <c:pt idx="1253">
                  <c:v>132.78291320801</c:v>
                </c:pt>
                <c:pt idx="1254">
                  <c:v>132.88888549805</c:v>
                </c:pt>
                <c:pt idx="1255">
                  <c:v>132.9948425293</c:v>
                </c:pt>
                <c:pt idx="1256">
                  <c:v>133.10081481934</c:v>
                </c:pt>
                <c:pt idx="1257">
                  <c:v>133.20678710938</c:v>
                </c:pt>
                <c:pt idx="1258">
                  <c:v>133.31275939941</c:v>
                </c:pt>
                <c:pt idx="1259">
                  <c:v>133.41873168945</c:v>
                </c:pt>
                <c:pt idx="1260">
                  <c:v>133.52470397949</c:v>
                </c:pt>
                <c:pt idx="1261">
                  <c:v>133.63067626953</c:v>
                </c:pt>
                <c:pt idx="1262">
                  <c:v>133.73664855957</c:v>
                </c:pt>
                <c:pt idx="1263">
                  <c:v>133.84262084961</c:v>
                </c:pt>
                <c:pt idx="1264">
                  <c:v>133.94859313965</c:v>
                </c:pt>
                <c:pt idx="1265">
                  <c:v>134.05456542969</c:v>
                </c:pt>
                <c:pt idx="1266">
                  <c:v>134.16053771973</c:v>
                </c:pt>
                <c:pt idx="1267">
                  <c:v>134.26651000977</c:v>
                </c:pt>
                <c:pt idx="1268">
                  <c:v>134.3724822998</c:v>
                </c:pt>
                <c:pt idx="1269">
                  <c:v>134.47845458984</c:v>
                </c:pt>
                <c:pt idx="1270">
                  <c:v>134.58442687988</c:v>
                </c:pt>
                <c:pt idx="1271">
                  <c:v>134.69039916992</c:v>
                </c:pt>
                <c:pt idx="1272">
                  <c:v>134.79637145996</c:v>
                </c:pt>
                <c:pt idx="1273">
                  <c:v>134.90234375</c:v>
                </c:pt>
                <c:pt idx="1274">
                  <c:v>135.00831604004</c:v>
                </c:pt>
                <c:pt idx="1275">
                  <c:v>135.11428833008</c:v>
                </c:pt>
                <c:pt idx="1276">
                  <c:v>135.22026062012</c:v>
                </c:pt>
                <c:pt idx="1277">
                  <c:v>135.32623291016</c:v>
                </c:pt>
                <c:pt idx="1278">
                  <c:v>135.4322052002</c:v>
                </c:pt>
                <c:pt idx="1279">
                  <c:v>135.53817749023</c:v>
                </c:pt>
                <c:pt idx="1280">
                  <c:v>135.64414978027</c:v>
                </c:pt>
                <c:pt idx="1281">
                  <c:v>135.75012207031</c:v>
                </c:pt>
                <c:pt idx="1282">
                  <c:v>135.85609436035</c:v>
                </c:pt>
                <c:pt idx="1283">
                  <c:v>135.96206665039</c:v>
                </c:pt>
                <c:pt idx="1284">
                  <c:v>136.06803894043</c:v>
                </c:pt>
                <c:pt idx="1285">
                  <c:v>136.17401123047</c:v>
                </c:pt>
                <c:pt idx="1286">
                  <c:v>136.27998352051</c:v>
                </c:pt>
                <c:pt idx="1287">
                  <c:v>136.38595581055</c:v>
                </c:pt>
                <c:pt idx="1288">
                  <c:v>136.49192810059</c:v>
                </c:pt>
                <c:pt idx="1289">
                  <c:v>136.59790039063</c:v>
                </c:pt>
                <c:pt idx="1290">
                  <c:v>136.70387268066</c:v>
                </c:pt>
                <c:pt idx="1291">
                  <c:v>136.8098449707</c:v>
                </c:pt>
                <c:pt idx="1292">
                  <c:v>136.91581726074</c:v>
                </c:pt>
                <c:pt idx="1293">
                  <c:v>137.02178955078</c:v>
                </c:pt>
                <c:pt idx="1294">
                  <c:v>137.12776184082</c:v>
                </c:pt>
                <c:pt idx="1295">
                  <c:v>137.23373413086</c:v>
                </c:pt>
                <c:pt idx="1296">
                  <c:v>137.3397064209</c:v>
                </c:pt>
                <c:pt idx="1297">
                  <c:v>137.44567871094</c:v>
                </c:pt>
                <c:pt idx="1298">
                  <c:v>137.55165100098</c:v>
                </c:pt>
                <c:pt idx="1299">
                  <c:v>137.65762329102</c:v>
                </c:pt>
                <c:pt idx="1300">
                  <c:v>137.76359558105</c:v>
                </c:pt>
                <c:pt idx="1301">
                  <c:v>137.86956787109</c:v>
                </c:pt>
                <c:pt idx="1302">
                  <c:v>137.97554016113</c:v>
                </c:pt>
                <c:pt idx="1303">
                  <c:v>138.08151245117</c:v>
                </c:pt>
                <c:pt idx="1304">
                  <c:v>138.18748474121</c:v>
                </c:pt>
                <c:pt idx="1305">
                  <c:v>138.29345703125</c:v>
                </c:pt>
                <c:pt idx="1306">
                  <c:v>138.3994140625</c:v>
                </c:pt>
                <c:pt idx="1307">
                  <c:v>138.50538635254</c:v>
                </c:pt>
                <c:pt idx="1308">
                  <c:v>138.61135864258</c:v>
                </c:pt>
                <c:pt idx="1309">
                  <c:v>138.71733093262</c:v>
                </c:pt>
                <c:pt idx="1310">
                  <c:v>138.82330322266</c:v>
                </c:pt>
                <c:pt idx="1311">
                  <c:v>138.9292755127</c:v>
                </c:pt>
                <c:pt idx="1312">
                  <c:v>139.03524780273</c:v>
                </c:pt>
                <c:pt idx="1313">
                  <c:v>139.14122009277</c:v>
                </c:pt>
                <c:pt idx="1314">
                  <c:v>139.24719238281</c:v>
                </c:pt>
                <c:pt idx="1315">
                  <c:v>139.35316467285</c:v>
                </c:pt>
                <c:pt idx="1316">
                  <c:v>139.45913696289</c:v>
                </c:pt>
                <c:pt idx="1317">
                  <c:v>139.56510925293</c:v>
                </c:pt>
                <c:pt idx="1318">
                  <c:v>139.67108154297</c:v>
                </c:pt>
                <c:pt idx="1319">
                  <c:v>139.77705383301</c:v>
                </c:pt>
                <c:pt idx="1320">
                  <c:v>139.88302612305</c:v>
                </c:pt>
                <c:pt idx="1321">
                  <c:v>139.98899841309</c:v>
                </c:pt>
                <c:pt idx="1322">
                  <c:v>140.09497070313</c:v>
                </c:pt>
                <c:pt idx="1323">
                  <c:v>140.20094299316</c:v>
                </c:pt>
                <c:pt idx="1324">
                  <c:v>140.3069152832</c:v>
                </c:pt>
                <c:pt idx="1325">
                  <c:v>140.41288757324</c:v>
                </c:pt>
                <c:pt idx="1326">
                  <c:v>140.51885986328</c:v>
                </c:pt>
                <c:pt idx="1327">
                  <c:v>140.62483215332</c:v>
                </c:pt>
                <c:pt idx="1328">
                  <c:v>140.73080444336</c:v>
                </c:pt>
                <c:pt idx="1329">
                  <c:v>140.8367767334</c:v>
                </c:pt>
                <c:pt idx="1330">
                  <c:v>140.94274902344</c:v>
                </c:pt>
                <c:pt idx="1331">
                  <c:v>141.04872131348</c:v>
                </c:pt>
                <c:pt idx="1332">
                  <c:v>141.15469360352</c:v>
                </c:pt>
                <c:pt idx="1333">
                  <c:v>141.26066589355</c:v>
                </c:pt>
                <c:pt idx="1334">
                  <c:v>141.36663818359</c:v>
                </c:pt>
                <c:pt idx="1335">
                  <c:v>141.47261047363</c:v>
                </c:pt>
                <c:pt idx="1336">
                  <c:v>141.57858276367</c:v>
                </c:pt>
                <c:pt idx="1337">
                  <c:v>141.68455505371</c:v>
                </c:pt>
                <c:pt idx="1338">
                  <c:v>141.79052734375</c:v>
                </c:pt>
                <c:pt idx="1339">
                  <c:v>141.89649963379</c:v>
                </c:pt>
                <c:pt idx="1340">
                  <c:v>142.00247192383</c:v>
                </c:pt>
                <c:pt idx="1341">
                  <c:v>142.10844421387</c:v>
                </c:pt>
                <c:pt idx="1342">
                  <c:v>142.21441650391</c:v>
                </c:pt>
                <c:pt idx="1343">
                  <c:v>142.32038879395</c:v>
                </c:pt>
                <c:pt idx="1344">
                  <c:v>142.42636108398</c:v>
                </c:pt>
                <c:pt idx="1345">
                  <c:v>142.53233337402</c:v>
                </c:pt>
                <c:pt idx="1346">
                  <c:v>142.63830566406</c:v>
                </c:pt>
                <c:pt idx="1347">
                  <c:v>142.7442779541</c:v>
                </c:pt>
                <c:pt idx="1348">
                  <c:v>142.85025024414</c:v>
                </c:pt>
                <c:pt idx="1349">
                  <c:v>142.95622253418</c:v>
                </c:pt>
                <c:pt idx="1350">
                  <c:v>143.06219482422</c:v>
                </c:pt>
                <c:pt idx="1351">
                  <c:v>143.16816711426</c:v>
                </c:pt>
                <c:pt idx="1352">
                  <c:v>143.2741394043</c:v>
                </c:pt>
                <c:pt idx="1353">
                  <c:v>143.38011169434</c:v>
                </c:pt>
                <c:pt idx="1354">
                  <c:v>143.48608398438</c:v>
                </c:pt>
                <c:pt idx="1355">
                  <c:v>143.59205627441</c:v>
                </c:pt>
                <c:pt idx="1356">
                  <c:v>143.69802856445</c:v>
                </c:pt>
                <c:pt idx="1357">
                  <c:v>143.8039855957</c:v>
                </c:pt>
                <c:pt idx="1358">
                  <c:v>143.90995788574</c:v>
                </c:pt>
                <c:pt idx="1359">
                  <c:v>144.01593017578</c:v>
                </c:pt>
                <c:pt idx="1360">
                  <c:v>144.12190246582</c:v>
                </c:pt>
                <c:pt idx="1361">
                  <c:v>144.22787475586</c:v>
                </c:pt>
                <c:pt idx="1362">
                  <c:v>144.3338470459</c:v>
                </c:pt>
                <c:pt idx="1363">
                  <c:v>144.43981933594</c:v>
                </c:pt>
                <c:pt idx="1364">
                  <c:v>144.54579162598</c:v>
                </c:pt>
                <c:pt idx="1365">
                  <c:v>144.65176391602</c:v>
                </c:pt>
                <c:pt idx="1366">
                  <c:v>144.75773620605</c:v>
                </c:pt>
                <c:pt idx="1367">
                  <c:v>144.86370849609</c:v>
                </c:pt>
                <c:pt idx="1368">
                  <c:v>144.96968078613</c:v>
                </c:pt>
                <c:pt idx="1369">
                  <c:v>145.07565307617</c:v>
                </c:pt>
                <c:pt idx="1370">
                  <c:v>145.18162536621</c:v>
                </c:pt>
                <c:pt idx="1371">
                  <c:v>145.28759765625</c:v>
                </c:pt>
                <c:pt idx="1372">
                  <c:v>145.39356994629</c:v>
                </c:pt>
                <c:pt idx="1373">
                  <c:v>145.49954223633</c:v>
                </c:pt>
                <c:pt idx="1374">
                  <c:v>145.60551452637</c:v>
                </c:pt>
                <c:pt idx="1375">
                  <c:v>145.71148681641</c:v>
                </c:pt>
                <c:pt idx="1376">
                  <c:v>145.81745910645</c:v>
                </c:pt>
                <c:pt idx="1377">
                  <c:v>145.92343139648</c:v>
                </c:pt>
                <c:pt idx="1378">
                  <c:v>146.02940368652</c:v>
                </c:pt>
                <c:pt idx="1379">
                  <c:v>146.13537597656</c:v>
                </c:pt>
                <c:pt idx="1380">
                  <c:v>146.2413482666</c:v>
                </c:pt>
                <c:pt idx="1381">
                  <c:v>146.34732055664</c:v>
                </c:pt>
                <c:pt idx="1382">
                  <c:v>146.45329284668</c:v>
                </c:pt>
                <c:pt idx="1383">
                  <c:v>146.55926513672</c:v>
                </c:pt>
                <c:pt idx="1384">
                  <c:v>146.66523742676</c:v>
                </c:pt>
                <c:pt idx="1385">
                  <c:v>146.7712097168</c:v>
                </c:pt>
                <c:pt idx="1386">
                  <c:v>146.87718200684</c:v>
                </c:pt>
                <c:pt idx="1387">
                  <c:v>146.98315429688</c:v>
                </c:pt>
                <c:pt idx="1388">
                  <c:v>147.08912658691</c:v>
                </c:pt>
                <c:pt idx="1389">
                  <c:v>147.19509887695</c:v>
                </c:pt>
                <c:pt idx="1390">
                  <c:v>147.30107116699</c:v>
                </c:pt>
                <c:pt idx="1391">
                  <c:v>147.40704345703</c:v>
                </c:pt>
                <c:pt idx="1392">
                  <c:v>147.51301574707</c:v>
                </c:pt>
                <c:pt idx="1393">
                  <c:v>147.61898803711</c:v>
                </c:pt>
                <c:pt idx="1394">
                  <c:v>147.72496032715</c:v>
                </c:pt>
                <c:pt idx="1395">
                  <c:v>147.83093261719</c:v>
                </c:pt>
                <c:pt idx="1396">
                  <c:v>147.93690490723</c:v>
                </c:pt>
                <c:pt idx="1397">
                  <c:v>148.04287719727</c:v>
                </c:pt>
                <c:pt idx="1398">
                  <c:v>148.1488494873</c:v>
                </c:pt>
                <c:pt idx="1399">
                  <c:v>148.25482177734</c:v>
                </c:pt>
                <c:pt idx="1400">
                  <c:v>148.36079406738</c:v>
                </c:pt>
                <c:pt idx="1401">
                  <c:v>148.46676635742</c:v>
                </c:pt>
                <c:pt idx="1402">
                  <c:v>148.57273864746</c:v>
                </c:pt>
                <c:pt idx="1403">
                  <c:v>148.6787109375</c:v>
                </c:pt>
                <c:pt idx="1404">
                  <c:v>148.78468322754</c:v>
                </c:pt>
                <c:pt idx="1405">
                  <c:v>148.89065551758</c:v>
                </c:pt>
                <c:pt idx="1406">
                  <c:v>148.99662780762</c:v>
                </c:pt>
                <c:pt idx="1407">
                  <c:v>149.10260009766</c:v>
                </c:pt>
                <c:pt idx="1408">
                  <c:v>149.20855712891</c:v>
                </c:pt>
                <c:pt idx="1409">
                  <c:v>149.31452941895</c:v>
                </c:pt>
                <c:pt idx="1410">
                  <c:v>149.42050170898</c:v>
                </c:pt>
                <c:pt idx="1411">
                  <c:v>149.52647399902</c:v>
                </c:pt>
                <c:pt idx="1412">
                  <c:v>149.63244628906</c:v>
                </c:pt>
                <c:pt idx="1413">
                  <c:v>149.7384185791</c:v>
                </c:pt>
                <c:pt idx="1414">
                  <c:v>149.84439086914</c:v>
                </c:pt>
                <c:pt idx="1415">
                  <c:v>149.95036315918</c:v>
                </c:pt>
                <c:pt idx="1416">
                  <c:v>150.05633544922</c:v>
                </c:pt>
                <c:pt idx="1417">
                  <c:v>150.16230773926</c:v>
                </c:pt>
                <c:pt idx="1418">
                  <c:v>150.2682800293</c:v>
                </c:pt>
                <c:pt idx="1419">
                  <c:v>150.37425231934</c:v>
                </c:pt>
                <c:pt idx="1420">
                  <c:v>150.48022460938</c:v>
                </c:pt>
                <c:pt idx="1421">
                  <c:v>150.58619689941</c:v>
                </c:pt>
                <c:pt idx="1422">
                  <c:v>150.69216918945</c:v>
                </c:pt>
                <c:pt idx="1423">
                  <c:v>150.79814147949</c:v>
                </c:pt>
                <c:pt idx="1424">
                  <c:v>150.90411376953</c:v>
                </c:pt>
                <c:pt idx="1425">
                  <c:v>151.01008605957</c:v>
                </c:pt>
                <c:pt idx="1426">
                  <c:v>151.11605834961</c:v>
                </c:pt>
                <c:pt idx="1427">
                  <c:v>151.22203063965</c:v>
                </c:pt>
                <c:pt idx="1428">
                  <c:v>151.32800292969</c:v>
                </c:pt>
                <c:pt idx="1429">
                  <c:v>151.43397521973</c:v>
                </c:pt>
                <c:pt idx="1430">
                  <c:v>151.53994750977</c:v>
                </c:pt>
                <c:pt idx="1431">
                  <c:v>151.6459197998</c:v>
                </c:pt>
                <c:pt idx="1432">
                  <c:v>151.75189208984</c:v>
                </c:pt>
                <c:pt idx="1433">
                  <c:v>151.85786437988</c:v>
                </c:pt>
                <c:pt idx="1434">
                  <c:v>151.96383666992</c:v>
                </c:pt>
                <c:pt idx="1435">
                  <c:v>152.06980895996</c:v>
                </c:pt>
                <c:pt idx="1436">
                  <c:v>152.17578125</c:v>
                </c:pt>
                <c:pt idx="1437">
                  <c:v>152.28175354004</c:v>
                </c:pt>
                <c:pt idx="1438">
                  <c:v>152.38772583008</c:v>
                </c:pt>
                <c:pt idx="1439">
                  <c:v>152.49369812012</c:v>
                </c:pt>
                <c:pt idx="1440">
                  <c:v>152.59967041016</c:v>
                </c:pt>
                <c:pt idx="1441">
                  <c:v>152.7056427002</c:v>
                </c:pt>
                <c:pt idx="1442">
                  <c:v>152.81161499023</c:v>
                </c:pt>
                <c:pt idx="1443">
                  <c:v>152.91758728027</c:v>
                </c:pt>
                <c:pt idx="1444">
                  <c:v>153.02355957031</c:v>
                </c:pt>
                <c:pt idx="1445">
                  <c:v>153.12953186035</c:v>
                </c:pt>
                <c:pt idx="1446">
                  <c:v>153.23550415039</c:v>
                </c:pt>
                <c:pt idx="1447">
                  <c:v>153.34147644043</c:v>
                </c:pt>
                <c:pt idx="1448">
                  <c:v>153.44744873047</c:v>
                </c:pt>
                <c:pt idx="1449">
                  <c:v>153.55342102051</c:v>
                </c:pt>
                <c:pt idx="1450">
                  <c:v>153.65939331055</c:v>
                </c:pt>
                <c:pt idx="1451">
                  <c:v>153.76536560059</c:v>
                </c:pt>
                <c:pt idx="1452">
                  <c:v>153.87133789063</c:v>
                </c:pt>
                <c:pt idx="1453">
                  <c:v>153.97731018066</c:v>
                </c:pt>
                <c:pt idx="1454">
                  <c:v>154.0832824707</c:v>
                </c:pt>
                <c:pt idx="1455">
                  <c:v>154.18925476074</c:v>
                </c:pt>
                <c:pt idx="1456">
                  <c:v>154.29522705078</c:v>
                </c:pt>
                <c:pt idx="1457">
                  <c:v>154.40119934082</c:v>
                </c:pt>
                <c:pt idx="1458">
                  <c:v>154.50717163086</c:v>
                </c:pt>
                <c:pt idx="1459">
                  <c:v>154.6131439209</c:v>
                </c:pt>
                <c:pt idx="1460">
                  <c:v>154.71910095215</c:v>
                </c:pt>
                <c:pt idx="1461">
                  <c:v>154.82507324219</c:v>
                </c:pt>
                <c:pt idx="1462">
                  <c:v>154.93104553223</c:v>
                </c:pt>
                <c:pt idx="1463">
                  <c:v>155.03701782227</c:v>
                </c:pt>
                <c:pt idx="1464">
                  <c:v>155.1429901123</c:v>
                </c:pt>
                <c:pt idx="1465">
                  <c:v>155.24896240234</c:v>
                </c:pt>
                <c:pt idx="1466">
                  <c:v>155.35493469238</c:v>
                </c:pt>
                <c:pt idx="1467">
                  <c:v>155.46090698242</c:v>
                </c:pt>
                <c:pt idx="1468">
                  <c:v>155.56687927246</c:v>
                </c:pt>
                <c:pt idx="1469">
                  <c:v>155.6728515625</c:v>
                </c:pt>
                <c:pt idx="1470">
                  <c:v>155.77882385254</c:v>
                </c:pt>
                <c:pt idx="1471">
                  <c:v>155.88479614258</c:v>
                </c:pt>
                <c:pt idx="1472">
                  <c:v>155.99076843262</c:v>
                </c:pt>
                <c:pt idx="1473">
                  <c:v>156.09674072266</c:v>
                </c:pt>
                <c:pt idx="1474">
                  <c:v>156.2027130127</c:v>
                </c:pt>
                <c:pt idx="1475">
                  <c:v>156.30868530273</c:v>
                </c:pt>
                <c:pt idx="1476">
                  <c:v>156.41465759277</c:v>
                </c:pt>
                <c:pt idx="1477">
                  <c:v>156.52062988281</c:v>
                </c:pt>
                <c:pt idx="1478">
                  <c:v>156.62660217285</c:v>
                </c:pt>
                <c:pt idx="1479">
                  <c:v>156.73257446289</c:v>
                </c:pt>
                <c:pt idx="1480">
                  <c:v>156.83854675293</c:v>
                </c:pt>
                <c:pt idx="1481">
                  <c:v>156.94451904297</c:v>
                </c:pt>
                <c:pt idx="1482">
                  <c:v>157.05049133301</c:v>
                </c:pt>
                <c:pt idx="1483">
                  <c:v>157.15646362305</c:v>
                </c:pt>
                <c:pt idx="1484">
                  <c:v>157.26243591309</c:v>
                </c:pt>
                <c:pt idx="1485">
                  <c:v>157.36840820313</c:v>
                </c:pt>
                <c:pt idx="1486">
                  <c:v>157.47438049316</c:v>
                </c:pt>
                <c:pt idx="1487">
                  <c:v>157.5803527832</c:v>
                </c:pt>
                <c:pt idx="1488">
                  <c:v>157.68632507324</c:v>
                </c:pt>
                <c:pt idx="1489">
                  <c:v>157.79229736328</c:v>
                </c:pt>
                <c:pt idx="1490">
                  <c:v>157.89826965332</c:v>
                </c:pt>
                <c:pt idx="1491">
                  <c:v>158.00424194336</c:v>
                </c:pt>
                <c:pt idx="1492">
                  <c:v>158.1102142334</c:v>
                </c:pt>
                <c:pt idx="1493">
                  <c:v>158.21618652344</c:v>
                </c:pt>
                <c:pt idx="1494">
                  <c:v>158.32215881348</c:v>
                </c:pt>
                <c:pt idx="1495">
                  <c:v>158.42813110352</c:v>
                </c:pt>
                <c:pt idx="1496">
                  <c:v>158.53410339355</c:v>
                </c:pt>
                <c:pt idx="1497">
                  <c:v>158.64007568359</c:v>
                </c:pt>
                <c:pt idx="1498">
                  <c:v>158.74604797363</c:v>
                </c:pt>
                <c:pt idx="1499">
                  <c:v>158.85202026367</c:v>
                </c:pt>
                <c:pt idx="1500">
                  <c:v>158.95799255371</c:v>
                </c:pt>
                <c:pt idx="1501">
                  <c:v>159.06396484375</c:v>
                </c:pt>
                <c:pt idx="1502">
                  <c:v>159.16993713379</c:v>
                </c:pt>
                <c:pt idx="1503">
                  <c:v>159.27590942383</c:v>
                </c:pt>
                <c:pt idx="1504">
                  <c:v>159.38188171387</c:v>
                </c:pt>
                <c:pt idx="1505">
                  <c:v>159.48785400391</c:v>
                </c:pt>
                <c:pt idx="1506">
                  <c:v>159.59382629395</c:v>
                </c:pt>
                <c:pt idx="1507">
                  <c:v>159.69979858398</c:v>
                </c:pt>
                <c:pt idx="1508">
                  <c:v>159.80577087402</c:v>
                </c:pt>
                <c:pt idx="1509">
                  <c:v>159.91174316406</c:v>
                </c:pt>
                <c:pt idx="1510">
                  <c:v>160.0177154541</c:v>
                </c:pt>
                <c:pt idx="1511">
                  <c:v>160.12367248535</c:v>
                </c:pt>
                <c:pt idx="1512">
                  <c:v>160.22964477539</c:v>
                </c:pt>
                <c:pt idx="1513">
                  <c:v>160.33561706543</c:v>
                </c:pt>
                <c:pt idx="1514">
                  <c:v>160.44158935547</c:v>
                </c:pt>
                <c:pt idx="1515">
                  <c:v>160.54756164551</c:v>
                </c:pt>
                <c:pt idx="1516">
                  <c:v>160.65353393555</c:v>
                </c:pt>
                <c:pt idx="1517">
                  <c:v>160.75950622559</c:v>
                </c:pt>
                <c:pt idx="1518">
                  <c:v>160.86547851563</c:v>
                </c:pt>
                <c:pt idx="1519">
                  <c:v>160.97145080566</c:v>
                </c:pt>
                <c:pt idx="1520">
                  <c:v>161.0774230957</c:v>
                </c:pt>
                <c:pt idx="1521">
                  <c:v>161.18339538574</c:v>
                </c:pt>
                <c:pt idx="1522">
                  <c:v>161.28936767578</c:v>
                </c:pt>
                <c:pt idx="1523">
                  <c:v>161.39533996582</c:v>
                </c:pt>
                <c:pt idx="1524">
                  <c:v>161.50131225586</c:v>
                </c:pt>
                <c:pt idx="1525">
                  <c:v>161.6072845459</c:v>
                </c:pt>
                <c:pt idx="1526">
                  <c:v>161.71325683594</c:v>
                </c:pt>
                <c:pt idx="1527">
                  <c:v>161.81922912598</c:v>
                </c:pt>
                <c:pt idx="1528">
                  <c:v>161.92520141602</c:v>
                </c:pt>
                <c:pt idx="1529">
                  <c:v>162.03117370605</c:v>
                </c:pt>
                <c:pt idx="1530">
                  <c:v>162.13714599609</c:v>
                </c:pt>
                <c:pt idx="1531">
                  <c:v>162.24311828613</c:v>
                </c:pt>
                <c:pt idx="1532">
                  <c:v>162.34909057617</c:v>
                </c:pt>
                <c:pt idx="1533">
                  <c:v>162.45506286621</c:v>
                </c:pt>
                <c:pt idx="1534">
                  <c:v>162.56103515625</c:v>
                </c:pt>
                <c:pt idx="1535">
                  <c:v>162.66700744629</c:v>
                </c:pt>
                <c:pt idx="1536">
                  <c:v>162.77297973633</c:v>
                </c:pt>
                <c:pt idx="1537">
                  <c:v>162.87895202637</c:v>
                </c:pt>
                <c:pt idx="1538">
                  <c:v>162.98492431641</c:v>
                </c:pt>
                <c:pt idx="1539">
                  <c:v>163.09089660645</c:v>
                </c:pt>
                <c:pt idx="1540">
                  <c:v>163.19686889648</c:v>
                </c:pt>
                <c:pt idx="1541">
                  <c:v>163.30284118652</c:v>
                </c:pt>
                <c:pt idx="1542">
                  <c:v>163.40881347656</c:v>
                </c:pt>
                <c:pt idx="1543">
                  <c:v>163.5147857666</c:v>
                </c:pt>
                <c:pt idx="1544">
                  <c:v>163.62075805664</c:v>
                </c:pt>
                <c:pt idx="1545">
                  <c:v>163.72673034668</c:v>
                </c:pt>
                <c:pt idx="1546">
                  <c:v>163.83270263672</c:v>
                </c:pt>
                <c:pt idx="1547">
                  <c:v>163.93867492676</c:v>
                </c:pt>
                <c:pt idx="1548">
                  <c:v>164.0446472168</c:v>
                </c:pt>
                <c:pt idx="1549">
                  <c:v>164.15061950684</c:v>
                </c:pt>
                <c:pt idx="1550">
                  <c:v>164.25659179688</c:v>
                </c:pt>
                <c:pt idx="1551">
                  <c:v>164.36256408691</c:v>
                </c:pt>
                <c:pt idx="1552">
                  <c:v>164.46853637695</c:v>
                </c:pt>
                <c:pt idx="1553">
                  <c:v>164.57450866699</c:v>
                </c:pt>
                <c:pt idx="1554">
                  <c:v>164.68048095703</c:v>
                </c:pt>
                <c:pt idx="1555">
                  <c:v>164.78645324707</c:v>
                </c:pt>
                <c:pt idx="1556">
                  <c:v>164.89242553711</c:v>
                </c:pt>
                <c:pt idx="1557">
                  <c:v>164.99839782715</c:v>
                </c:pt>
                <c:pt idx="1558">
                  <c:v>165.10437011719</c:v>
                </c:pt>
                <c:pt idx="1559">
                  <c:v>165.21034240723</c:v>
                </c:pt>
                <c:pt idx="1560">
                  <c:v>165.31631469727</c:v>
                </c:pt>
                <c:pt idx="1561">
                  <c:v>165.4222869873</c:v>
                </c:pt>
                <c:pt idx="1562">
                  <c:v>165.52824401855</c:v>
                </c:pt>
                <c:pt idx="1563">
                  <c:v>165.63421630859</c:v>
                </c:pt>
                <c:pt idx="1564">
                  <c:v>165.74018859863</c:v>
                </c:pt>
                <c:pt idx="1565">
                  <c:v>165.84616088867</c:v>
                </c:pt>
                <c:pt idx="1566">
                  <c:v>165.95213317871</c:v>
                </c:pt>
                <c:pt idx="1567">
                  <c:v>166.05810546875</c:v>
                </c:pt>
                <c:pt idx="1568">
                  <c:v>166.16407775879</c:v>
                </c:pt>
                <c:pt idx="1569">
                  <c:v>166.27005004883</c:v>
                </c:pt>
                <c:pt idx="1570">
                  <c:v>166.37602233887</c:v>
                </c:pt>
                <c:pt idx="1571">
                  <c:v>166.48199462891</c:v>
                </c:pt>
                <c:pt idx="1572">
                  <c:v>166.58796691895</c:v>
                </c:pt>
                <c:pt idx="1573">
                  <c:v>166.69393920898</c:v>
                </c:pt>
                <c:pt idx="1574">
                  <c:v>166.79991149902</c:v>
                </c:pt>
                <c:pt idx="1575">
                  <c:v>166.90588378906</c:v>
                </c:pt>
                <c:pt idx="1576">
                  <c:v>167.0118560791</c:v>
                </c:pt>
                <c:pt idx="1577">
                  <c:v>167.11782836914</c:v>
                </c:pt>
                <c:pt idx="1578">
                  <c:v>167.22380065918</c:v>
                </c:pt>
                <c:pt idx="1579">
                  <c:v>167.32977294922</c:v>
                </c:pt>
                <c:pt idx="1580">
                  <c:v>167.43574523926</c:v>
                </c:pt>
                <c:pt idx="1581">
                  <c:v>167.5417175293</c:v>
                </c:pt>
                <c:pt idx="1582">
                  <c:v>167.64768981934</c:v>
                </c:pt>
                <c:pt idx="1583">
                  <c:v>167.75366210938</c:v>
                </c:pt>
                <c:pt idx="1584">
                  <c:v>167.85963439941</c:v>
                </c:pt>
                <c:pt idx="1585">
                  <c:v>167.96560668945</c:v>
                </c:pt>
                <c:pt idx="1586">
                  <c:v>168.07157897949</c:v>
                </c:pt>
                <c:pt idx="1587">
                  <c:v>168.17755126953</c:v>
                </c:pt>
                <c:pt idx="1588">
                  <c:v>168.28352355957</c:v>
                </c:pt>
                <c:pt idx="1589">
                  <c:v>168.38949584961</c:v>
                </c:pt>
                <c:pt idx="1590">
                  <c:v>168.49546813965</c:v>
                </c:pt>
                <c:pt idx="1591">
                  <c:v>168.60144042969</c:v>
                </c:pt>
                <c:pt idx="1592">
                  <c:v>168.70741271973</c:v>
                </c:pt>
                <c:pt idx="1593">
                  <c:v>168.81338500977</c:v>
                </c:pt>
                <c:pt idx="1594">
                  <c:v>168.9193572998</c:v>
                </c:pt>
                <c:pt idx="1595">
                  <c:v>169.02532958984</c:v>
                </c:pt>
                <c:pt idx="1596">
                  <c:v>169.13130187988</c:v>
                </c:pt>
                <c:pt idx="1597">
                  <c:v>169.23727416992</c:v>
                </c:pt>
                <c:pt idx="1598">
                  <c:v>169.34324645996</c:v>
                </c:pt>
                <c:pt idx="1599">
                  <c:v>169.44921875</c:v>
                </c:pt>
                <c:pt idx="1600">
                  <c:v>169.55519104004</c:v>
                </c:pt>
                <c:pt idx="1601">
                  <c:v>169.66116333008</c:v>
                </c:pt>
                <c:pt idx="1602">
                  <c:v>169.76713562012</c:v>
                </c:pt>
                <c:pt idx="1603">
                  <c:v>169.87310791016</c:v>
                </c:pt>
                <c:pt idx="1604">
                  <c:v>169.9790802002</c:v>
                </c:pt>
                <c:pt idx="1605">
                  <c:v>170.08505249023</c:v>
                </c:pt>
                <c:pt idx="1606">
                  <c:v>170.19102478027</c:v>
                </c:pt>
                <c:pt idx="1607">
                  <c:v>170.29699707031</c:v>
                </c:pt>
                <c:pt idx="1608">
                  <c:v>170.40296936035</c:v>
                </c:pt>
                <c:pt idx="1609">
                  <c:v>170.50894165039</c:v>
                </c:pt>
                <c:pt idx="1610">
                  <c:v>170.61491394043</c:v>
                </c:pt>
                <c:pt idx="1611">
                  <c:v>170.72088623047</c:v>
                </c:pt>
                <c:pt idx="1612">
                  <c:v>170.82685852051</c:v>
                </c:pt>
                <c:pt idx="1613">
                  <c:v>170.93281555176</c:v>
                </c:pt>
                <c:pt idx="1614">
                  <c:v>171.0387878418</c:v>
                </c:pt>
                <c:pt idx="1615">
                  <c:v>171.14476013184</c:v>
                </c:pt>
                <c:pt idx="1616">
                  <c:v>171.25073242188</c:v>
                </c:pt>
                <c:pt idx="1617">
                  <c:v>171.35670471191</c:v>
                </c:pt>
                <c:pt idx="1618">
                  <c:v>171.46267700195</c:v>
                </c:pt>
                <c:pt idx="1619">
                  <c:v>171.56864929199</c:v>
                </c:pt>
                <c:pt idx="1620">
                  <c:v>171.67462158203</c:v>
                </c:pt>
                <c:pt idx="1621">
                  <c:v>171.78059387207</c:v>
                </c:pt>
                <c:pt idx="1622">
                  <c:v>171.88656616211</c:v>
                </c:pt>
                <c:pt idx="1623">
                  <c:v>171.99253845215</c:v>
                </c:pt>
                <c:pt idx="1624">
                  <c:v>172.09851074219</c:v>
                </c:pt>
                <c:pt idx="1625">
                  <c:v>172.20448303223</c:v>
                </c:pt>
                <c:pt idx="1626">
                  <c:v>172.31045532227</c:v>
                </c:pt>
                <c:pt idx="1627">
                  <c:v>172.4164276123</c:v>
                </c:pt>
                <c:pt idx="1628">
                  <c:v>172.52239990234</c:v>
                </c:pt>
                <c:pt idx="1629">
                  <c:v>172.62837219238</c:v>
                </c:pt>
                <c:pt idx="1630">
                  <c:v>172.73434448242</c:v>
                </c:pt>
                <c:pt idx="1631">
                  <c:v>172.84031677246</c:v>
                </c:pt>
                <c:pt idx="1632">
                  <c:v>172.9462890625</c:v>
                </c:pt>
                <c:pt idx="1633">
                  <c:v>173.05226135254</c:v>
                </c:pt>
                <c:pt idx="1634">
                  <c:v>173.15823364258</c:v>
                </c:pt>
                <c:pt idx="1635">
                  <c:v>173.26420593262</c:v>
                </c:pt>
                <c:pt idx="1636">
                  <c:v>173.37017822266</c:v>
                </c:pt>
                <c:pt idx="1637">
                  <c:v>173.4761505127</c:v>
                </c:pt>
                <c:pt idx="1638">
                  <c:v>173.58212280273</c:v>
                </c:pt>
                <c:pt idx="1639">
                  <c:v>173.68809509277</c:v>
                </c:pt>
                <c:pt idx="1640">
                  <c:v>173.79406738281</c:v>
                </c:pt>
                <c:pt idx="1641">
                  <c:v>173.90003967285</c:v>
                </c:pt>
                <c:pt idx="1642">
                  <c:v>174.00601196289</c:v>
                </c:pt>
                <c:pt idx="1643">
                  <c:v>174.11198425293</c:v>
                </c:pt>
                <c:pt idx="1644">
                  <c:v>174.21795654297</c:v>
                </c:pt>
                <c:pt idx="1645">
                  <c:v>174.32392883301</c:v>
                </c:pt>
                <c:pt idx="1646">
                  <c:v>174.42990112305</c:v>
                </c:pt>
                <c:pt idx="1647">
                  <c:v>174.53587341309</c:v>
                </c:pt>
                <c:pt idx="1648">
                  <c:v>174.64184570313</c:v>
                </c:pt>
                <c:pt idx="1649">
                  <c:v>174.74781799316</c:v>
                </c:pt>
                <c:pt idx="1650">
                  <c:v>174.8537902832</c:v>
                </c:pt>
                <c:pt idx="1651">
                  <c:v>174.95976257324</c:v>
                </c:pt>
                <c:pt idx="1652">
                  <c:v>175.06573486328</c:v>
                </c:pt>
                <c:pt idx="1653">
                  <c:v>175.17170715332</c:v>
                </c:pt>
                <c:pt idx="1654">
                  <c:v>175.27767944336</c:v>
                </c:pt>
                <c:pt idx="1655">
                  <c:v>175.3836517334</c:v>
                </c:pt>
                <c:pt idx="1656">
                  <c:v>175.48962402344</c:v>
                </c:pt>
                <c:pt idx="1657">
                  <c:v>175.59559631348</c:v>
                </c:pt>
                <c:pt idx="1658">
                  <c:v>175.70156860352</c:v>
                </c:pt>
                <c:pt idx="1659">
                  <c:v>175.80754089355</c:v>
                </c:pt>
                <c:pt idx="1660">
                  <c:v>175.91351318359</c:v>
                </c:pt>
                <c:pt idx="1661">
                  <c:v>176.01948547363</c:v>
                </c:pt>
                <c:pt idx="1662">
                  <c:v>176.12545776367</c:v>
                </c:pt>
                <c:pt idx="1663">
                  <c:v>176.23143005371</c:v>
                </c:pt>
                <c:pt idx="1664">
                  <c:v>176.33740234375</c:v>
                </c:pt>
                <c:pt idx="1665">
                  <c:v>176.443359375</c:v>
                </c:pt>
                <c:pt idx="1666">
                  <c:v>176.54933166504</c:v>
                </c:pt>
                <c:pt idx="1667">
                  <c:v>176.65530395508</c:v>
                </c:pt>
                <c:pt idx="1668">
                  <c:v>176.76127624512</c:v>
                </c:pt>
                <c:pt idx="1669">
                  <c:v>176.86724853516</c:v>
                </c:pt>
                <c:pt idx="1670">
                  <c:v>176.9732208252</c:v>
                </c:pt>
                <c:pt idx="1671">
                  <c:v>177.07919311523</c:v>
                </c:pt>
                <c:pt idx="1672">
                  <c:v>177.18516540527</c:v>
                </c:pt>
                <c:pt idx="1673">
                  <c:v>177.29113769531</c:v>
                </c:pt>
                <c:pt idx="1674">
                  <c:v>177.39710998535</c:v>
                </c:pt>
                <c:pt idx="1675">
                  <c:v>177.50308227539</c:v>
                </c:pt>
                <c:pt idx="1676">
                  <c:v>177.60905456543</c:v>
                </c:pt>
                <c:pt idx="1677">
                  <c:v>177.71502685547</c:v>
                </c:pt>
                <c:pt idx="1678">
                  <c:v>177.82099914551</c:v>
                </c:pt>
                <c:pt idx="1679">
                  <c:v>177.92697143555</c:v>
                </c:pt>
                <c:pt idx="1680">
                  <c:v>178.03294372559</c:v>
                </c:pt>
                <c:pt idx="1681">
                  <c:v>178.13891601563</c:v>
                </c:pt>
                <c:pt idx="1682">
                  <c:v>178.24488830566</c:v>
                </c:pt>
                <c:pt idx="1683">
                  <c:v>178.3508605957</c:v>
                </c:pt>
                <c:pt idx="1684">
                  <c:v>178.45683288574</c:v>
                </c:pt>
                <c:pt idx="1685">
                  <c:v>178.56280517578</c:v>
                </c:pt>
                <c:pt idx="1686">
                  <c:v>178.66877746582</c:v>
                </c:pt>
                <c:pt idx="1687">
                  <c:v>178.77474975586</c:v>
                </c:pt>
                <c:pt idx="1688">
                  <c:v>178.8807220459</c:v>
                </c:pt>
                <c:pt idx="1689">
                  <c:v>178.98669433594</c:v>
                </c:pt>
                <c:pt idx="1690">
                  <c:v>179.09266662598</c:v>
                </c:pt>
                <c:pt idx="1691">
                  <c:v>179.19863891602</c:v>
                </c:pt>
                <c:pt idx="1692">
                  <c:v>179.30461120605</c:v>
                </c:pt>
                <c:pt idx="1693">
                  <c:v>179.41058349609</c:v>
                </c:pt>
                <c:pt idx="1694">
                  <c:v>179.51655578613</c:v>
                </c:pt>
                <c:pt idx="1695">
                  <c:v>179.62252807617</c:v>
                </c:pt>
                <c:pt idx="1696">
                  <c:v>179.72850036621</c:v>
                </c:pt>
                <c:pt idx="1697">
                  <c:v>179.83447265625</c:v>
                </c:pt>
                <c:pt idx="1698">
                  <c:v>179.94044494629</c:v>
                </c:pt>
                <c:pt idx="1699">
                  <c:v>180.04641723633</c:v>
                </c:pt>
                <c:pt idx="1700">
                  <c:v>180.15238952637</c:v>
                </c:pt>
                <c:pt idx="1701">
                  <c:v>180.25836181641</c:v>
                </c:pt>
                <c:pt idx="1702">
                  <c:v>180.36433410645</c:v>
                </c:pt>
                <c:pt idx="1703">
                  <c:v>180.47030639648</c:v>
                </c:pt>
                <c:pt idx="1704">
                  <c:v>180.57627868652</c:v>
                </c:pt>
                <c:pt idx="1705">
                  <c:v>180.68225097656</c:v>
                </c:pt>
                <c:pt idx="1706">
                  <c:v>180.7882232666</c:v>
                </c:pt>
                <c:pt idx="1707">
                  <c:v>180.89419555664</c:v>
                </c:pt>
                <c:pt idx="1708">
                  <c:v>181.00016784668</c:v>
                </c:pt>
                <c:pt idx="1709">
                  <c:v>181.10614013672</c:v>
                </c:pt>
                <c:pt idx="1710">
                  <c:v>181.21211242676</c:v>
                </c:pt>
                <c:pt idx="1711">
                  <c:v>181.3180847168</c:v>
                </c:pt>
                <c:pt idx="1712">
                  <c:v>181.42405700684</c:v>
                </c:pt>
                <c:pt idx="1713">
                  <c:v>181.53002929688</c:v>
                </c:pt>
                <c:pt idx="1714">
                  <c:v>181.63600158691</c:v>
                </c:pt>
                <c:pt idx="1715">
                  <c:v>181.74197387695</c:v>
                </c:pt>
                <c:pt idx="1716">
                  <c:v>181.8479309082</c:v>
                </c:pt>
                <c:pt idx="1717">
                  <c:v>181.95390319824</c:v>
                </c:pt>
                <c:pt idx="1718">
                  <c:v>182.05987548828</c:v>
                </c:pt>
                <c:pt idx="1719">
                  <c:v>182.16584777832</c:v>
                </c:pt>
                <c:pt idx="1720">
                  <c:v>182.27182006836</c:v>
                </c:pt>
                <c:pt idx="1721">
                  <c:v>182.3777923584</c:v>
                </c:pt>
                <c:pt idx="1722">
                  <c:v>182.48376464844</c:v>
                </c:pt>
                <c:pt idx="1723">
                  <c:v>182.58973693848</c:v>
                </c:pt>
                <c:pt idx="1724">
                  <c:v>182.69570922852</c:v>
                </c:pt>
                <c:pt idx="1725">
                  <c:v>182.80168151855</c:v>
                </c:pt>
                <c:pt idx="1726">
                  <c:v>182.90765380859</c:v>
                </c:pt>
                <c:pt idx="1727">
                  <c:v>183.01362609863</c:v>
                </c:pt>
                <c:pt idx="1728">
                  <c:v>183.11959838867</c:v>
                </c:pt>
                <c:pt idx="1729">
                  <c:v>183.22557067871</c:v>
                </c:pt>
                <c:pt idx="1730">
                  <c:v>183.33154296875</c:v>
                </c:pt>
                <c:pt idx="1731">
                  <c:v>183.43751525879</c:v>
                </c:pt>
                <c:pt idx="1732">
                  <c:v>183.54348754883</c:v>
                </c:pt>
                <c:pt idx="1733">
                  <c:v>183.64945983887</c:v>
                </c:pt>
                <c:pt idx="1734">
                  <c:v>183.75543212891</c:v>
                </c:pt>
                <c:pt idx="1735">
                  <c:v>183.86140441895</c:v>
                </c:pt>
                <c:pt idx="1736">
                  <c:v>183.96737670898</c:v>
                </c:pt>
                <c:pt idx="1737">
                  <c:v>184.07334899902</c:v>
                </c:pt>
                <c:pt idx="1738">
                  <c:v>184.17932128906</c:v>
                </c:pt>
                <c:pt idx="1739">
                  <c:v>184.2852935791</c:v>
                </c:pt>
                <c:pt idx="1740">
                  <c:v>184.39126586914</c:v>
                </c:pt>
                <c:pt idx="1741">
                  <c:v>184.49723815918</c:v>
                </c:pt>
                <c:pt idx="1742">
                  <c:v>184.60321044922</c:v>
                </c:pt>
                <c:pt idx="1743">
                  <c:v>184.70918273926</c:v>
                </c:pt>
                <c:pt idx="1744">
                  <c:v>184.8151550293</c:v>
                </c:pt>
                <c:pt idx="1745">
                  <c:v>184.92112731934</c:v>
                </c:pt>
                <c:pt idx="1746">
                  <c:v>185.02709960938</c:v>
                </c:pt>
                <c:pt idx="1747">
                  <c:v>185.13307189941</c:v>
                </c:pt>
                <c:pt idx="1748">
                  <c:v>185.23904418945</c:v>
                </c:pt>
                <c:pt idx="1749">
                  <c:v>185.34501647949</c:v>
                </c:pt>
                <c:pt idx="1750">
                  <c:v>185.45098876953</c:v>
                </c:pt>
                <c:pt idx="1751">
                  <c:v>185.55696105957</c:v>
                </c:pt>
                <c:pt idx="1752">
                  <c:v>185.66293334961</c:v>
                </c:pt>
                <c:pt idx="1753">
                  <c:v>185.76890563965</c:v>
                </c:pt>
                <c:pt idx="1754">
                  <c:v>185.87487792969</c:v>
                </c:pt>
                <c:pt idx="1755">
                  <c:v>185.98085021973</c:v>
                </c:pt>
                <c:pt idx="1756">
                  <c:v>186.08682250977</c:v>
                </c:pt>
                <c:pt idx="1757">
                  <c:v>186.1927947998</c:v>
                </c:pt>
                <c:pt idx="1758">
                  <c:v>186.29876708984</c:v>
                </c:pt>
                <c:pt idx="1759">
                  <c:v>186.40473937988</c:v>
                </c:pt>
                <c:pt idx="1760">
                  <c:v>186.51071166992</c:v>
                </c:pt>
                <c:pt idx="1761">
                  <c:v>186.61668395996</c:v>
                </c:pt>
                <c:pt idx="1762">
                  <c:v>186.72265625</c:v>
                </c:pt>
                <c:pt idx="1763">
                  <c:v>186.82862854004</c:v>
                </c:pt>
                <c:pt idx="1764">
                  <c:v>186.93460083008</c:v>
                </c:pt>
                <c:pt idx="1765">
                  <c:v>187.04057312012</c:v>
                </c:pt>
                <c:pt idx="1766">
                  <c:v>187.14654541016</c:v>
                </c:pt>
                <c:pt idx="1767">
                  <c:v>187.25250244141</c:v>
                </c:pt>
                <c:pt idx="1768">
                  <c:v>187.35847473145</c:v>
                </c:pt>
                <c:pt idx="1769">
                  <c:v>187.46444702148</c:v>
                </c:pt>
                <c:pt idx="1770">
                  <c:v>187.57041931152</c:v>
                </c:pt>
                <c:pt idx="1771">
                  <c:v>187.67639160156</c:v>
                </c:pt>
                <c:pt idx="1772">
                  <c:v>187.7823638916</c:v>
                </c:pt>
                <c:pt idx="1773">
                  <c:v>187.88833618164</c:v>
                </c:pt>
                <c:pt idx="1774">
                  <c:v>187.99430847168</c:v>
                </c:pt>
                <c:pt idx="1775">
                  <c:v>188.10028076172</c:v>
                </c:pt>
                <c:pt idx="1776">
                  <c:v>188.20625305176</c:v>
                </c:pt>
                <c:pt idx="1777">
                  <c:v>188.3122253418</c:v>
                </c:pt>
                <c:pt idx="1778">
                  <c:v>188.41819763184</c:v>
                </c:pt>
                <c:pt idx="1779">
                  <c:v>188.52416992188</c:v>
                </c:pt>
                <c:pt idx="1780">
                  <c:v>188.63014221191</c:v>
                </c:pt>
                <c:pt idx="1781">
                  <c:v>188.73611450195</c:v>
                </c:pt>
                <c:pt idx="1782">
                  <c:v>188.84208679199</c:v>
                </c:pt>
                <c:pt idx="1783">
                  <c:v>188.94805908203</c:v>
                </c:pt>
                <c:pt idx="1784">
                  <c:v>189.05403137207</c:v>
                </c:pt>
                <c:pt idx="1785">
                  <c:v>189.16000366211</c:v>
                </c:pt>
                <c:pt idx="1786">
                  <c:v>189.26597595215</c:v>
                </c:pt>
                <c:pt idx="1787">
                  <c:v>189.37194824219</c:v>
                </c:pt>
                <c:pt idx="1788">
                  <c:v>189.47792053223</c:v>
                </c:pt>
                <c:pt idx="1789">
                  <c:v>189.58389282227</c:v>
                </c:pt>
                <c:pt idx="1790">
                  <c:v>189.6898651123</c:v>
                </c:pt>
                <c:pt idx="1791">
                  <c:v>189.79583740234</c:v>
                </c:pt>
                <c:pt idx="1792">
                  <c:v>189.90180969238</c:v>
                </c:pt>
                <c:pt idx="1793">
                  <c:v>190.00778198242</c:v>
                </c:pt>
                <c:pt idx="1794">
                  <c:v>190.11375427246</c:v>
                </c:pt>
                <c:pt idx="1795">
                  <c:v>190.2197265625</c:v>
                </c:pt>
                <c:pt idx="1796">
                  <c:v>190.32569885254</c:v>
                </c:pt>
                <c:pt idx="1797">
                  <c:v>190.43167114258</c:v>
                </c:pt>
                <c:pt idx="1798">
                  <c:v>190.53764343262</c:v>
                </c:pt>
                <c:pt idx="1799">
                  <c:v>190.64361572266</c:v>
                </c:pt>
                <c:pt idx="1800">
                  <c:v>190.7495880127</c:v>
                </c:pt>
                <c:pt idx="1801">
                  <c:v>190.85556030273</c:v>
                </c:pt>
                <c:pt idx="1802">
                  <c:v>190.96153259277</c:v>
                </c:pt>
                <c:pt idx="1803">
                  <c:v>191.06750488281</c:v>
                </c:pt>
                <c:pt idx="1804">
                  <c:v>191.17347717285</c:v>
                </c:pt>
                <c:pt idx="1805">
                  <c:v>191.27944946289</c:v>
                </c:pt>
                <c:pt idx="1806">
                  <c:v>191.38542175293</c:v>
                </c:pt>
                <c:pt idx="1807">
                  <c:v>191.49139404297</c:v>
                </c:pt>
                <c:pt idx="1808">
                  <c:v>191.59736633301</c:v>
                </c:pt>
                <c:pt idx="1809">
                  <c:v>191.70333862305</c:v>
                </c:pt>
                <c:pt idx="1810">
                  <c:v>191.80931091309</c:v>
                </c:pt>
                <c:pt idx="1811">
                  <c:v>191.91528320313</c:v>
                </c:pt>
                <c:pt idx="1812">
                  <c:v>192.02125549316</c:v>
                </c:pt>
                <c:pt idx="1813">
                  <c:v>192.1272277832</c:v>
                </c:pt>
                <c:pt idx="1814">
                  <c:v>192.23320007324</c:v>
                </c:pt>
                <c:pt idx="1815">
                  <c:v>192.33917236328</c:v>
                </c:pt>
                <c:pt idx="1816">
                  <c:v>192.44514465332</c:v>
                </c:pt>
                <c:pt idx="1817">
                  <c:v>192.55111694336</c:v>
                </c:pt>
                <c:pt idx="1818">
                  <c:v>192.65707397461</c:v>
                </c:pt>
                <c:pt idx="1819">
                  <c:v>192.76304626465</c:v>
                </c:pt>
                <c:pt idx="1820">
                  <c:v>192.86901855469</c:v>
                </c:pt>
                <c:pt idx="1821">
                  <c:v>192.97499084473</c:v>
                </c:pt>
                <c:pt idx="1822">
                  <c:v>193.08096313477</c:v>
                </c:pt>
                <c:pt idx="1823">
                  <c:v>193.1869354248</c:v>
                </c:pt>
                <c:pt idx="1824">
                  <c:v>193.29290771484</c:v>
                </c:pt>
                <c:pt idx="1825">
                  <c:v>193.39888000488</c:v>
                </c:pt>
                <c:pt idx="1826">
                  <c:v>193.50485229492</c:v>
                </c:pt>
                <c:pt idx="1827">
                  <c:v>193.61082458496</c:v>
                </c:pt>
                <c:pt idx="1828">
                  <c:v>193.716796875</c:v>
                </c:pt>
                <c:pt idx="1829">
                  <c:v>193.82276916504</c:v>
                </c:pt>
                <c:pt idx="1830">
                  <c:v>193.92874145508</c:v>
                </c:pt>
                <c:pt idx="1831">
                  <c:v>194.03471374512</c:v>
                </c:pt>
                <c:pt idx="1832">
                  <c:v>194.14068603516</c:v>
                </c:pt>
                <c:pt idx="1833">
                  <c:v>194.2466583252</c:v>
                </c:pt>
                <c:pt idx="1834">
                  <c:v>194.35263061523</c:v>
                </c:pt>
                <c:pt idx="1835">
                  <c:v>194.45860290527</c:v>
                </c:pt>
                <c:pt idx="1836">
                  <c:v>194.56457519531</c:v>
                </c:pt>
                <c:pt idx="1837">
                  <c:v>194.67054748535</c:v>
                </c:pt>
                <c:pt idx="1838">
                  <c:v>194.77651977539</c:v>
                </c:pt>
                <c:pt idx="1839">
                  <c:v>194.88249206543</c:v>
                </c:pt>
                <c:pt idx="1840">
                  <c:v>194.98846435547</c:v>
                </c:pt>
                <c:pt idx="1841">
                  <c:v>195.09443664551</c:v>
                </c:pt>
                <c:pt idx="1842">
                  <c:v>195.20040893555</c:v>
                </c:pt>
                <c:pt idx="1843">
                  <c:v>195.30638122559</c:v>
                </c:pt>
                <c:pt idx="1844">
                  <c:v>195.41235351563</c:v>
                </c:pt>
                <c:pt idx="1845">
                  <c:v>195.51832580566</c:v>
                </c:pt>
                <c:pt idx="1846">
                  <c:v>195.6242980957</c:v>
                </c:pt>
                <c:pt idx="1847">
                  <c:v>195.73027038574</c:v>
                </c:pt>
                <c:pt idx="1848">
                  <c:v>195.83624267578</c:v>
                </c:pt>
                <c:pt idx="1849">
                  <c:v>195.94221496582</c:v>
                </c:pt>
                <c:pt idx="1850">
                  <c:v>196.04818725586</c:v>
                </c:pt>
                <c:pt idx="1851">
                  <c:v>196.1541595459</c:v>
                </c:pt>
                <c:pt idx="1852">
                  <c:v>196.26013183594</c:v>
                </c:pt>
                <c:pt idx="1853">
                  <c:v>196.36610412598</c:v>
                </c:pt>
                <c:pt idx="1854">
                  <c:v>196.47207641602</c:v>
                </c:pt>
                <c:pt idx="1855">
                  <c:v>196.57804870605</c:v>
                </c:pt>
                <c:pt idx="1856">
                  <c:v>196.68402099609</c:v>
                </c:pt>
                <c:pt idx="1857">
                  <c:v>196.78999328613</c:v>
                </c:pt>
                <c:pt idx="1858">
                  <c:v>196.89596557617</c:v>
                </c:pt>
                <c:pt idx="1859">
                  <c:v>197.00193786621</c:v>
                </c:pt>
                <c:pt idx="1860">
                  <c:v>197.10791015625</c:v>
                </c:pt>
                <c:pt idx="1861">
                  <c:v>197.21388244629</c:v>
                </c:pt>
                <c:pt idx="1862">
                  <c:v>197.31985473633</c:v>
                </c:pt>
                <c:pt idx="1863">
                  <c:v>197.42582702637</c:v>
                </c:pt>
                <c:pt idx="1864">
                  <c:v>197.53179931641</c:v>
                </c:pt>
                <c:pt idx="1865">
                  <c:v>197.63777160645</c:v>
                </c:pt>
                <c:pt idx="1866">
                  <c:v>197.74374389648</c:v>
                </c:pt>
                <c:pt idx="1867">
                  <c:v>197.84971618652</c:v>
                </c:pt>
                <c:pt idx="1868">
                  <c:v>197.95568847656</c:v>
                </c:pt>
                <c:pt idx="1869">
                  <c:v>198.06164550781</c:v>
                </c:pt>
                <c:pt idx="1870">
                  <c:v>198.16761779785</c:v>
                </c:pt>
                <c:pt idx="1871">
                  <c:v>198.27359008789</c:v>
                </c:pt>
                <c:pt idx="1872">
                  <c:v>198.37956237793</c:v>
                </c:pt>
                <c:pt idx="1873">
                  <c:v>198.48553466797</c:v>
                </c:pt>
                <c:pt idx="1874">
                  <c:v>198.59150695801</c:v>
                </c:pt>
                <c:pt idx="1875">
                  <c:v>198.69747924805</c:v>
                </c:pt>
                <c:pt idx="1876">
                  <c:v>198.80345153809</c:v>
                </c:pt>
                <c:pt idx="1877">
                  <c:v>198.90942382813</c:v>
                </c:pt>
                <c:pt idx="1878">
                  <c:v>199.01539611816</c:v>
                </c:pt>
                <c:pt idx="1879">
                  <c:v>199.1213684082</c:v>
                </c:pt>
                <c:pt idx="1880">
                  <c:v>199.22734069824</c:v>
                </c:pt>
                <c:pt idx="1881">
                  <c:v>199.33331298828</c:v>
                </c:pt>
                <c:pt idx="1882">
                  <c:v>199.43928527832</c:v>
                </c:pt>
                <c:pt idx="1883">
                  <c:v>199.54525756836</c:v>
                </c:pt>
                <c:pt idx="1884">
                  <c:v>199.6512298584</c:v>
                </c:pt>
                <c:pt idx="1885">
                  <c:v>199.75720214844</c:v>
                </c:pt>
                <c:pt idx="1886">
                  <c:v>199.86317443848</c:v>
                </c:pt>
                <c:pt idx="1887">
                  <c:v>199.96914672852</c:v>
                </c:pt>
                <c:pt idx="1888">
                  <c:v>200.07511901855</c:v>
                </c:pt>
                <c:pt idx="1889">
                  <c:v>200.18109130859</c:v>
                </c:pt>
                <c:pt idx="1890">
                  <c:v>200.28706359863</c:v>
                </c:pt>
                <c:pt idx="1891">
                  <c:v>200.39303588867</c:v>
                </c:pt>
                <c:pt idx="1892">
                  <c:v>200.49900817871</c:v>
                </c:pt>
                <c:pt idx="1893">
                  <c:v>200.60498046875</c:v>
                </c:pt>
                <c:pt idx="1894">
                  <c:v>200.71095275879</c:v>
                </c:pt>
                <c:pt idx="1895">
                  <c:v>200.81692504883</c:v>
                </c:pt>
                <c:pt idx="1896">
                  <c:v>200.92289733887</c:v>
                </c:pt>
                <c:pt idx="1897">
                  <c:v>201.02886962891</c:v>
                </c:pt>
                <c:pt idx="1898">
                  <c:v>201.13484191895</c:v>
                </c:pt>
                <c:pt idx="1899">
                  <c:v>201.24081420898</c:v>
                </c:pt>
                <c:pt idx="1900">
                  <c:v>201.34678649902</c:v>
                </c:pt>
                <c:pt idx="1901">
                  <c:v>201.45275878906</c:v>
                </c:pt>
                <c:pt idx="1902">
                  <c:v>201.5587310791</c:v>
                </c:pt>
                <c:pt idx="1903">
                  <c:v>201.66470336914</c:v>
                </c:pt>
                <c:pt idx="1904">
                  <c:v>201.77067565918</c:v>
                </c:pt>
                <c:pt idx="1905">
                  <c:v>201.87664794922</c:v>
                </c:pt>
                <c:pt idx="1906">
                  <c:v>201.98262023926</c:v>
                </c:pt>
                <c:pt idx="1907">
                  <c:v>202.0885925293</c:v>
                </c:pt>
                <c:pt idx="1908">
                  <c:v>202.19456481934</c:v>
                </c:pt>
                <c:pt idx="1909">
                  <c:v>202.30053710938</c:v>
                </c:pt>
                <c:pt idx="1910">
                  <c:v>202.40650939941</c:v>
                </c:pt>
                <c:pt idx="1911">
                  <c:v>202.51248168945</c:v>
                </c:pt>
                <c:pt idx="1912">
                  <c:v>202.61845397949</c:v>
                </c:pt>
                <c:pt idx="1913">
                  <c:v>202.72442626953</c:v>
                </c:pt>
                <c:pt idx="1914">
                  <c:v>202.83039855957</c:v>
                </c:pt>
                <c:pt idx="1915">
                  <c:v>202.93637084961</c:v>
                </c:pt>
                <c:pt idx="1916">
                  <c:v>203.04234313965</c:v>
                </c:pt>
                <c:pt idx="1917">
                  <c:v>203.14831542969</c:v>
                </c:pt>
                <c:pt idx="1918">
                  <c:v>203.25428771973</c:v>
                </c:pt>
                <c:pt idx="1919">
                  <c:v>203.36026000977</c:v>
                </c:pt>
                <c:pt idx="1920">
                  <c:v>203.46621704102</c:v>
                </c:pt>
                <c:pt idx="1921">
                  <c:v>203.57218933105</c:v>
                </c:pt>
                <c:pt idx="1922">
                  <c:v>203.67816162109</c:v>
                </c:pt>
                <c:pt idx="1923">
                  <c:v>203.78413391113</c:v>
                </c:pt>
                <c:pt idx="1924">
                  <c:v>203.89010620117</c:v>
                </c:pt>
                <c:pt idx="1925">
                  <c:v>203.99607849121</c:v>
                </c:pt>
                <c:pt idx="1926">
                  <c:v>204.10205078125</c:v>
                </c:pt>
                <c:pt idx="1927">
                  <c:v>204.20802307129</c:v>
                </c:pt>
                <c:pt idx="1928">
                  <c:v>204.31399536133</c:v>
                </c:pt>
                <c:pt idx="1929">
                  <c:v>204.41996765137</c:v>
                </c:pt>
                <c:pt idx="1930">
                  <c:v>204.52593994141</c:v>
                </c:pt>
                <c:pt idx="1931">
                  <c:v>204.63191223145</c:v>
                </c:pt>
                <c:pt idx="1932">
                  <c:v>204.73788452148</c:v>
                </c:pt>
                <c:pt idx="1933">
                  <c:v>204.84385681152</c:v>
                </c:pt>
                <c:pt idx="1934">
                  <c:v>204.94982910156</c:v>
                </c:pt>
                <c:pt idx="1935">
                  <c:v>205.0558013916</c:v>
                </c:pt>
                <c:pt idx="1936">
                  <c:v>205.16177368164</c:v>
                </c:pt>
                <c:pt idx="1937">
                  <c:v>205.26774597168</c:v>
                </c:pt>
                <c:pt idx="1938">
                  <c:v>205.37371826172</c:v>
                </c:pt>
                <c:pt idx="1939">
                  <c:v>205.47969055176</c:v>
                </c:pt>
                <c:pt idx="1940">
                  <c:v>205.5856628418</c:v>
                </c:pt>
                <c:pt idx="1941">
                  <c:v>205.69163513184</c:v>
                </c:pt>
                <c:pt idx="1942">
                  <c:v>205.79760742188</c:v>
                </c:pt>
                <c:pt idx="1943">
                  <c:v>205.90357971191</c:v>
                </c:pt>
                <c:pt idx="1944">
                  <c:v>206.00955200195</c:v>
                </c:pt>
                <c:pt idx="1945">
                  <c:v>206.11552429199</c:v>
                </c:pt>
                <c:pt idx="1946">
                  <c:v>206.22149658203</c:v>
                </c:pt>
                <c:pt idx="1947">
                  <c:v>206.32746887207</c:v>
                </c:pt>
                <c:pt idx="1948">
                  <c:v>206.43344116211</c:v>
                </c:pt>
                <c:pt idx="1949">
                  <c:v>206.53941345215</c:v>
                </c:pt>
                <c:pt idx="1950">
                  <c:v>206.64538574219</c:v>
                </c:pt>
                <c:pt idx="1951">
                  <c:v>206.75135803223</c:v>
                </c:pt>
                <c:pt idx="1952">
                  <c:v>206.85733032227</c:v>
                </c:pt>
                <c:pt idx="1953">
                  <c:v>206.9633026123</c:v>
                </c:pt>
                <c:pt idx="1954">
                  <c:v>207.06927490234</c:v>
                </c:pt>
                <c:pt idx="1955">
                  <c:v>207.17524719238</c:v>
                </c:pt>
                <c:pt idx="1956">
                  <c:v>207.28121948242</c:v>
                </c:pt>
                <c:pt idx="1957">
                  <c:v>207.38719177246</c:v>
                </c:pt>
                <c:pt idx="1958">
                  <c:v>207.4931640625</c:v>
                </c:pt>
                <c:pt idx="1959">
                  <c:v>207.59913635254</c:v>
                </c:pt>
                <c:pt idx="1960">
                  <c:v>207.70510864258</c:v>
                </c:pt>
                <c:pt idx="1961">
                  <c:v>207.81108093262</c:v>
                </c:pt>
                <c:pt idx="1962">
                  <c:v>207.91705322266</c:v>
                </c:pt>
                <c:pt idx="1963">
                  <c:v>208.0230255127</c:v>
                </c:pt>
                <c:pt idx="1964">
                  <c:v>208.12899780273</c:v>
                </c:pt>
                <c:pt idx="1965">
                  <c:v>208.23497009277</c:v>
                </c:pt>
                <c:pt idx="1966">
                  <c:v>208.34094238281</c:v>
                </c:pt>
                <c:pt idx="1967">
                  <c:v>208.44691467285</c:v>
                </c:pt>
                <c:pt idx="1968">
                  <c:v>208.55288696289</c:v>
                </c:pt>
                <c:pt idx="1969">
                  <c:v>208.65885925293</c:v>
                </c:pt>
                <c:pt idx="1970">
                  <c:v>208.76483154297</c:v>
                </c:pt>
                <c:pt idx="1971">
                  <c:v>208.87080383301</c:v>
                </c:pt>
                <c:pt idx="1972">
                  <c:v>208.97676086426</c:v>
                </c:pt>
                <c:pt idx="1973">
                  <c:v>209.0827331543</c:v>
                </c:pt>
                <c:pt idx="1974">
                  <c:v>209.18870544434</c:v>
                </c:pt>
                <c:pt idx="1975">
                  <c:v>209.29467773438</c:v>
                </c:pt>
                <c:pt idx="1976">
                  <c:v>209.40065002441</c:v>
                </c:pt>
                <c:pt idx="1977">
                  <c:v>209.50662231445</c:v>
                </c:pt>
                <c:pt idx="1978">
                  <c:v>209.61259460449</c:v>
                </c:pt>
                <c:pt idx="1979">
                  <c:v>209.71856689453</c:v>
                </c:pt>
                <c:pt idx="1980">
                  <c:v>209.82453918457</c:v>
                </c:pt>
                <c:pt idx="1981">
                  <c:v>209.93051147461</c:v>
                </c:pt>
                <c:pt idx="1982">
                  <c:v>210.03648376465</c:v>
                </c:pt>
                <c:pt idx="1983">
                  <c:v>210.14245605469</c:v>
                </c:pt>
                <c:pt idx="1984">
                  <c:v>210.24842834473</c:v>
                </c:pt>
                <c:pt idx="1985">
                  <c:v>210.35440063477</c:v>
                </c:pt>
                <c:pt idx="1986">
                  <c:v>210.4603729248</c:v>
                </c:pt>
                <c:pt idx="1987">
                  <c:v>210.56634521484</c:v>
                </c:pt>
                <c:pt idx="1988">
                  <c:v>210.67231750488</c:v>
                </c:pt>
                <c:pt idx="1989">
                  <c:v>210.77828979492</c:v>
                </c:pt>
                <c:pt idx="1990">
                  <c:v>210.88426208496</c:v>
                </c:pt>
                <c:pt idx="1991">
                  <c:v>210.990234375</c:v>
                </c:pt>
                <c:pt idx="1992">
                  <c:v>211.09620666504</c:v>
                </c:pt>
                <c:pt idx="1993">
                  <c:v>211.20217895508</c:v>
                </c:pt>
                <c:pt idx="1994">
                  <c:v>211.30815124512</c:v>
                </c:pt>
                <c:pt idx="1995">
                  <c:v>211.41412353516</c:v>
                </c:pt>
                <c:pt idx="1996">
                  <c:v>211.5200958252</c:v>
                </c:pt>
                <c:pt idx="1997">
                  <c:v>211.62606811523</c:v>
                </c:pt>
                <c:pt idx="1998">
                  <c:v>211.73204040527</c:v>
                </c:pt>
                <c:pt idx="1999">
                  <c:v>211.83801269531</c:v>
                </c:pt>
                <c:pt idx="2000">
                  <c:v>211.94398498535</c:v>
                </c:pt>
                <c:pt idx="2001">
                  <c:v>212.04995727539</c:v>
                </c:pt>
                <c:pt idx="2002">
                  <c:v>212.15592956543</c:v>
                </c:pt>
                <c:pt idx="2003">
                  <c:v>212.26190185547</c:v>
                </c:pt>
                <c:pt idx="2004">
                  <c:v>212.36787414551</c:v>
                </c:pt>
                <c:pt idx="2005">
                  <c:v>212.47384643555</c:v>
                </c:pt>
                <c:pt idx="2006">
                  <c:v>212.57981872559</c:v>
                </c:pt>
                <c:pt idx="2007">
                  <c:v>212.68579101563</c:v>
                </c:pt>
                <c:pt idx="2008">
                  <c:v>212.79176330566</c:v>
                </c:pt>
                <c:pt idx="2009">
                  <c:v>212.8977355957</c:v>
                </c:pt>
                <c:pt idx="2010">
                  <c:v>213.00370788574</c:v>
                </c:pt>
                <c:pt idx="2011">
                  <c:v>213.10968017578</c:v>
                </c:pt>
                <c:pt idx="2012">
                  <c:v>213.21565246582</c:v>
                </c:pt>
                <c:pt idx="2013">
                  <c:v>213.32162475586</c:v>
                </c:pt>
                <c:pt idx="2014">
                  <c:v>213.4275970459</c:v>
                </c:pt>
                <c:pt idx="2015">
                  <c:v>213.53356933594</c:v>
                </c:pt>
                <c:pt idx="2016">
                  <c:v>213.63954162598</c:v>
                </c:pt>
                <c:pt idx="2017">
                  <c:v>213.74551391602</c:v>
                </c:pt>
                <c:pt idx="2018">
                  <c:v>213.85148620605</c:v>
                </c:pt>
                <c:pt idx="2019">
                  <c:v>213.95745849609</c:v>
                </c:pt>
                <c:pt idx="2020">
                  <c:v>214.06343078613</c:v>
                </c:pt>
                <c:pt idx="2021">
                  <c:v>214.16940307617</c:v>
                </c:pt>
                <c:pt idx="2022">
                  <c:v>214.27537536621</c:v>
                </c:pt>
                <c:pt idx="2023">
                  <c:v>214.38133239746</c:v>
                </c:pt>
                <c:pt idx="2024">
                  <c:v>214.4873046875</c:v>
                </c:pt>
                <c:pt idx="2025">
                  <c:v>214.59327697754</c:v>
                </c:pt>
                <c:pt idx="2026">
                  <c:v>214.69924926758</c:v>
                </c:pt>
                <c:pt idx="2027">
                  <c:v>214.80522155762</c:v>
                </c:pt>
                <c:pt idx="2028">
                  <c:v>214.91119384766</c:v>
                </c:pt>
                <c:pt idx="2029">
                  <c:v>215.0171661377</c:v>
                </c:pt>
                <c:pt idx="2030">
                  <c:v>215.12313842773</c:v>
                </c:pt>
                <c:pt idx="2031">
                  <c:v>215.22911071777</c:v>
                </c:pt>
                <c:pt idx="2032">
                  <c:v>215.33508300781</c:v>
                </c:pt>
                <c:pt idx="2033">
                  <c:v>215.44105529785</c:v>
                </c:pt>
                <c:pt idx="2034">
                  <c:v>215.54702758789</c:v>
                </c:pt>
                <c:pt idx="2035">
                  <c:v>215.65299987793</c:v>
                </c:pt>
                <c:pt idx="2036">
                  <c:v>215.75897216797</c:v>
                </c:pt>
                <c:pt idx="2037">
                  <c:v>215.86494445801</c:v>
                </c:pt>
                <c:pt idx="2038">
                  <c:v>215.97091674805</c:v>
                </c:pt>
                <c:pt idx="2039">
                  <c:v>216.07688903809</c:v>
                </c:pt>
                <c:pt idx="2040">
                  <c:v>216.18286132813</c:v>
                </c:pt>
                <c:pt idx="2041">
                  <c:v>216.28883361816</c:v>
                </c:pt>
                <c:pt idx="2042">
                  <c:v>216.3948059082</c:v>
                </c:pt>
                <c:pt idx="2043">
                  <c:v>216.50077819824</c:v>
                </c:pt>
                <c:pt idx="2044">
                  <c:v>216.60675048828</c:v>
                </c:pt>
                <c:pt idx="2045">
                  <c:v>216.71272277832</c:v>
                </c:pt>
                <c:pt idx="2046">
                  <c:v>216.81869506836</c:v>
                </c:pt>
                <c:pt idx="2047">
                  <c:v>216.9246673584</c:v>
                </c:pt>
                <c:pt idx="2048">
                  <c:v>217.03063964844</c:v>
                </c:pt>
                <c:pt idx="2049">
                  <c:v>217.13661193848</c:v>
                </c:pt>
                <c:pt idx="2050">
                  <c:v>217.24258422852</c:v>
                </c:pt>
                <c:pt idx="2051">
                  <c:v>217.34855651855</c:v>
                </c:pt>
                <c:pt idx="2052">
                  <c:v>217.45452880859</c:v>
                </c:pt>
                <c:pt idx="2053">
                  <c:v>217.56050109863</c:v>
                </c:pt>
                <c:pt idx="2054">
                  <c:v>217.66647338867</c:v>
                </c:pt>
                <c:pt idx="2055">
                  <c:v>217.77244567871</c:v>
                </c:pt>
                <c:pt idx="2056">
                  <c:v>217.87841796875</c:v>
                </c:pt>
                <c:pt idx="2057">
                  <c:v>217.98439025879</c:v>
                </c:pt>
                <c:pt idx="2058">
                  <c:v>218.09036254883</c:v>
                </c:pt>
                <c:pt idx="2059">
                  <c:v>218.19633483887</c:v>
                </c:pt>
                <c:pt idx="2060">
                  <c:v>218.30230712891</c:v>
                </c:pt>
                <c:pt idx="2061">
                  <c:v>218.40827941895</c:v>
                </c:pt>
                <c:pt idx="2062">
                  <c:v>218.51425170898</c:v>
                </c:pt>
                <c:pt idx="2063">
                  <c:v>218.62022399902</c:v>
                </c:pt>
                <c:pt idx="2064">
                  <c:v>218.72619628906</c:v>
                </c:pt>
                <c:pt idx="2065">
                  <c:v>218.8321685791</c:v>
                </c:pt>
                <c:pt idx="2066">
                  <c:v>218.93814086914</c:v>
                </c:pt>
                <c:pt idx="2067">
                  <c:v>219.04411315918</c:v>
                </c:pt>
                <c:pt idx="2068">
                  <c:v>219.15008544922</c:v>
                </c:pt>
                <c:pt idx="2069">
                  <c:v>219.25605773926</c:v>
                </c:pt>
                <c:pt idx="2070">
                  <c:v>219.3620300293</c:v>
                </c:pt>
                <c:pt idx="2071">
                  <c:v>219.46800231934</c:v>
                </c:pt>
                <c:pt idx="2072">
                  <c:v>219.57397460938</c:v>
                </c:pt>
                <c:pt idx="2073">
                  <c:v>219.67994689941</c:v>
                </c:pt>
                <c:pt idx="2074">
                  <c:v>219.78590393066</c:v>
                </c:pt>
                <c:pt idx="2075">
                  <c:v>219.8918762207</c:v>
                </c:pt>
                <c:pt idx="2076">
                  <c:v>219.99784851074</c:v>
                </c:pt>
                <c:pt idx="2077">
                  <c:v>220.10382080078</c:v>
                </c:pt>
                <c:pt idx="2078">
                  <c:v>220.20979309082</c:v>
                </c:pt>
                <c:pt idx="2079">
                  <c:v>220.31576538086</c:v>
                </c:pt>
                <c:pt idx="2080">
                  <c:v>220.4217376709</c:v>
                </c:pt>
                <c:pt idx="2081">
                  <c:v>220.52770996094</c:v>
                </c:pt>
                <c:pt idx="2082">
                  <c:v>220.63368225098</c:v>
                </c:pt>
                <c:pt idx="2083">
                  <c:v>220.73965454102</c:v>
                </c:pt>
                <c:pt idx="2084">
                  <c:v>220.84562683105</c:v>
                </c:pt>
                <c:pt idx="2085">
                  <c:v>220.95159912109</c:v>
                </c:pt>
                <c:pt idx="2086">
                  <c:v>221.05757141113</c:v>
                </c:pt>
                <c:pt idx="2087">
                  <c:v>221.16354370117</c:v>
                </c:pt>
                <c:pt idx="2088">
                  <c:v>221.26951599121</c:v>
                </c:pt>
                <c:pt idx="2089">
                  <c:v>221.37548828125</c:v>
                </c:pt>
                <c:pt idx="2090">
                  <c:v>221.48146057129</c:v>
                </c:pt>
                <c:pt idx="2091">
                  <c:v>221.58743286133</c:v>
                </c:pt>
                <c:pt idx="2092">
                  <c:v>221.69340515137</c:v>
                </c:pt>
                <c:pt idx="2093">
                  <c:v>221.79937744141</c:v>
                </c:pt>
                <c:pt idx="2094">
                  <c:v>221.90534973145</c:v>
                </c:pt>
                <c:pt idx="2095">
                  <c:v>222.01132202148</c:v>
                </c:pt>
                <c:pt idx="2096">
                  <c:v>222.11729431152</c:v>
                </c:pt>
                <c:pt idx="2097">
                  <c:v>222.22326660156</c:v>
                </c:pt>
                <c:pt idx="2098">
                  <c:v>222.3292388916</c:v>
                </c:pt>
                <c:pt idx="2099">
                  <c:v>222.43521118164</c:v>
                </c:pt>
                <c:pt idx="2100">
                  <c:v>222.54118347168</c:v>
                </c:pt>
                <c:pt idx="2101">
                  <c:v>222.64715576172</c:v>
                </c:pt>
                <c:pt idx="2102">
                  <c:v>222.75312805176</c:v>
                </c:pt>
                <c:pt idx="2103">
                  <c:v>222.8591003418</c:v>
                </c:pt>
                <c:pt idx="2104">
                  <c:v>222.96507263184</c:v>
                </c:pt>
                <c:pt idx="2105">
                  <c:v>223.07104492188</c:v>
                </c:pt>
                <c:pt idx="2106">
                  <c:v>223.17701721191</c:v>
                </c:pt>
                <c:pt idx="2107">
                  <c:v>223.28298950195</c:v>
                </c:pt>
                <c:pt idx="2108">
                  <c:v>223.38896179199</c:v>
                </c:pt>
                <c:pt idx="2109">
                  <c:v>223.49493408203</c:v>
                </c:pt>
                <c:pt idx="2110">
                  <c:v>223.60090637207</c:v>
                </c:pt>
                <c:pt idx="2111">
                  <c:v>223.70687866211</c:v>
                </c:pt>
                <c:pt idx="2112">
                  <c:v>223.81285095215</c:v>
                </c:pt>
                <c:pt idx="2113">
                  <c:v>223.91882324219</c:v>
                </c:pt>
                <c:pt idx="2114">
                  <c:v>224.02479553223</c:v>
                </c:pt>
                <c:pt idx="2115">
                  <c:v>224.13076782227</c:v>
                </c:pt>
                <c:pt idx="2116">
                  <c:v>224.2367401123</c:v>
                </c:pt>
                <c:pt idx="2117">
                  <c:v>224.34271240234</c:v>
                </c:pt>
                <c:pt idx="2118">
                  <c:v>224.44868469238</c:v>
                </c:pt>
                <c:pt idx="2119">
                  <c:v>224.55465698242</c:v>
                </c:pt>
                <c:pt idx="2120">
                  <c:v>224.66062927246</c:v>
                </c:pt>
                <c:pt idx="2121">
                  <c:v>224.7666015625</c:v>
                </c:pt>
                <c:pt idx="2122">
                  <c:v>224.87257385254</c:v>
                </c:pt>
                <c:pt idx="2123">
                  <c:v>224.97854614258</c:v>
                </c:pt>
                <c:pt idx="2124">
                  <c:v>225.08451843262</c:v>
                </c:pt>
                <c:pt idx="2125">
                  <c:v>225.19047546387</c:v>
                </c:pt>
                <c:pt idx="2126">
                  <c:v>225.29644775391</c:v>
                </c:pt>
                <c:pt idx="2127">
                  <c:v>225.40242004395</c:v>
                </c:pt>
                <c:pt idx="2128">
                  <c:v>225.50839233398</c:v>
                </c:pt>
                <c:pt idx="2129">
                  <c:v>225.61436462402</c:v>
                </c:pt>
                <c:pt idx="2130">
                  <c:v>225.72033691406</c:v>
                </c:pt>
                <c:pt idx="2131">
                  <c:v>225.8263092041</c:v>
                </c:pt>
                <c:pt idx="2132">
                  <c:v>225.93228149414</c:v>
                </c:pt>
                <c:pt idx="2133">
                  <c:v>226.03825378418</c:v>
                </c:pt>
                <c:pt idx="2134">
                  <c:v>226.14422607422</c:v>
                </c:pt>
                <c:pt idx="2135">
                  <c:v>226.25019836426</c:v>
                </c:pt>
                <c:pt idx="2136">
                  <c:v>226.3561706543</c:v>
                </c:pt>
                <c:pt idx="2137">
                  <c:v>226.46214294434</c:v>
                </c:pt>
                <c:pt idx="2138">
                  <c:v>226.56811523438</c:v>
                </c:pt>
                <c:pt idx="2139">
                  <c:v>226.67408752441</c:v>
                </c:pt>
                <c:pt idx="2140">
                  <c:v>226.78005981445</c:v>
                </c:pt>
                <c:pt idx="2141">
                  <c:v>226.88603210449</c:v>
                </c:pt>
                <c:pt idx="2142">
                  <c:v>226.99200439453</c:v>
                </c:pt>
                <c:pt idx="2143">
                  <c:v>227.09797668457</c:v>
                </c:pt>
                <c:pt idx="2144">
                  <c:v>227.20394897461</c:v>
                </c:pt>
                <c:pt idx="2145">
                  <c:v>227.30992126465</c:v>
                </c:pt>
                <c:pt idx="2146">
                  <c:v>227.41589355469</c:v>
                </c:pt>
                <c:pt idx="2147">
                  <c:v>227.52186584473</c:v>
                </c:pt>
                <c:pt idx="2148">
                  <c:v>227.62783813477</c:v>
                </c:pt>
                <c:pt idx="2149">
                  <c:v>227.7338104248</c:v>
                </c:pt>
                <c:pt idx="2150">
                  <c:v>227.83978271484</c:v>
                </c:pt>
                <c:pt idx="2151">
                  <c:v>227.94575500488</c:v>
                </c:pt>
                <c:pt idx="2152">
                  <c:v>228.05172729492</c:v>
                </c:pt>
                <c:pt idx="2153">
                  <c:v>228.15769958496</c:v>
                </c:pt>
                <c:pt idx="2154">
                  <c:v>228.263671875</c:v>
                </c:pt>
                <c:pt idx="2155">
                  <c:v>228.36964416504</c:v>
                </c:pt>
                <c:pt idx="2156">
                  <c:v>228.47561645508</c:v>
                </c:pt>
                <c:pt idx="2157">
                  <c:v>228.58158874512</c:v>
                </c:pt>
                <c:pt idx="2158">
                  <c:v>228.68756103516</c:v>
                </c:pt>
                <c:pt idx="2159">
                  <c:v>228.7935333252</c:v>
                </c:pt>
                <c:pt idx="2160">
                  <c:v>228.89950561523</c:v>
                </c:pt>
                <c:pt idx="2161">
                  <c:v>229.00547790527</c:v>
                </c:pt>
                <c:pt idx="2162">
                  <c:v>229.11145019531</c:v>
                </c:pt>
                <c:pt idx="2163">
                  <c:v>229.21742248535</c:v>
                </c:pt>
                <c:pt idx="2164">
                  <c:v>229.32339477539</c:v>
                </c:pt>
                <c:pt idx="2165">
                  <c:v>229.42936706543</c:v>
                </c:pt>
                <c:pt idx="2166">
                  <c:v>229.53533935547</c:v>
                </c:pt>
                <c:pt idx="2167">
                  <c:v>229.64131164551</c:v>
                </c:pt>
                <c:pt idx="2168">
                  <c:v>229.74728393555</c:v>
                </c:pt>
                <c:pt idx="2169">
                  <c:v>229.85325622559</c:v>
                </c:pt>
                <c:pt idx="2170">
                  <c:v>229.95922851563</c:v>
                </c:pt>
                <c:pt idx="2171">
                  <c:v>230.06520080566</c:v>
                </c:pt>
                <c:pt idx="2172">
                  <c:v>230.1711730957</c:v>
                </c:pt>
                <c:pt idx="2173">
                  <c:v>230.27714538574</c:v>
                </c:pt>
                <c:pt idx="2174">
                  <c:v>230.38311767578</c:v>
                </c:pt>
                <c:pt idx="2175">
                  <c:v>230.48908996582</c:v>
                </c:pt>
                <c:pt idx="2176">
                  <c:v>230.59506225586</c:v>
                </c:pt>
                <c:pt idx="2177">
                  <c:v>230.70101928711</c:v>
                </c:pt>
                <c:pt idx="2178">
                  <c:v>230.80699157715</c:v>
                </c:pt>
                <c:pt idx="2179">
                  <c:v>230.91296386719</c:v>
                </c:pt>
                <c:pt idx="2180">
                  <c:v>231.01893615723</c:v>
                </c:pt>
                <c:pt idx="2181">
                  <c:v>231.12490844727</c:v>
                </c:pt>
                <c:pt idx="2182">
                  <c:v>231.2308807373</c:v>
                </c:pt>
                <c:pt idx="2183">
                  <c:v>231.33685302734</c:v>
                </c:pt>
                <c:pt idx="2184">
                  <c:v>231.44282531738</c:v>
                </c:pt>
                <c:pt idx="2185">
                  <c:v>231.54879760742</c:v>
                </c:pt>
                <c:pt idx="2186">
                  <c:v>231.65476989746</c:v>
                </c:pt>
                <c:pt idx="2187">
                  <c:v>231.7607421875</c:v>
                </c:pt>
                <c:pt idx="2188">
                  <c:v>231.86671447754</c:v>
                </c:pt>
                <c:pt idx="2189">
                  <c:v>231.97268676758</c:v>
                </c:pt>
                <c:pt idx="2190">
                  <c:v>232.07865905762</c:v>
                </c:pt>
                <c:pt idx="2191">
                  <c:v>232.18463134766</c:v>
                </c:pt>
                <c:pt idx="2192">
                  <c:v>232.2906036377</c:v>
                </c:pt>
                <c:pt idx="2193">
                  <c:v>232.39657592773</c:v>
                </c:pt>
                <c:pt idx="2194">
                  <c:v>232.50254821777</c:v>
                </c:pt>
                <c:pt idx="2195">
                  <c:v>232.60852050781</c:v>
                </c:pt>
                <c:pt idx="2196">
                  <c:v>232.71449279785</c:v>
                </c:pt>
                <c:pt idx="2197">
                  <c:v>232.82046508789</c:v>
                </c:pt>
                <c:pt idx="2198">
                  <c:v>232.92643737793</c:v>
                </c:pt>
                <c:pt idx="2199">
                  <c:v>233.03240966797</c:v>
                </c:pt>
                <c:pt idx="2200">
                  <c:v>233.13838195801</c:v>
                </c:pt>
                <c:pt idx="2201">
                  <c:v>233.24435424805</c:v>
                </c:pt>
                <c:pt idx="2202">
                  <c:v>233.35032653809</c:v>
                </c:pt>
                <c:pt idx="2203">
                  <c:v>233.45629882813</c:v>
                </c:pt>
                <c:pt idx="2204">
                  <c:v>233.56227111816</c:v>
                </c:pt>
                <c:pt idx="2205">
                  <c:v>233.6682434082</c:v>
                </c:pt>
                <c:pt idx="2206">
                  <c:v>233.77421569824</c:v>
                </c:pt>
                <c:pt idx="2207">
                  <c:v>233.88018798828</c:v>
                </c:pt>
                <c:pt idx="2208">
                  <c:v>233.98616027832</c:v>
                </c:pt>
                <c:pt idx="2209">
                  <c:v>234.09213256836</c:v>
                </c:pt>
                <c:pt idx="2210">
                  <c:v>234.1981048584</c:v>
                </c:pt>
                <c:pt idx="2211">
                  <c:v>234.30407714844</c:v>
                </c:pt>
                <c:pt idx="2212">
                  <c:v>234.41004943848</c:v>
                </c:pt>
                <c:pt idx="2213">
                  <c:v>234.51602172852</c:v>
                </c:pt>
                <c:pt idx="2214">
                  <c:v>234.62199401855</c:v>
                </c:pt>
                <c:pt idx="2215">
                  <c:v>234.72796630859</c:v>
                </c:pt>
                <c:pt idx="2216">
                  <c:v>234.83393859863</c:v>
                </c:pt>
                <c:pt idx="2217">
                  <c:v>234.93991088867</c:v>
                </c:pt>
                <c:pt idx="2218">
                  <c:v>235.04588317871</c:v>
                </c:pt>
                <c:pt idx="2219">
                  <c:v>235.15185546875</c:v>
                </c:pt>
                <c:pt idx="2220">
                  <c:v>235.25782775879</c:v>
                </c:pt>
                <c:pt idx="2221">
                  <c:v>235.36380004883</c:v>
                </c:pt>
                <c:pt idx="2222">
                  <c:v>235.46977233887</c:v>
                </c:pt>
                <c:pt idx="2223">
                  <c:v>235.57574462891</c:v>
                </c:pt>
                <c:pt idx="2224">
                  <c:v>235.68171691895</c:v>
                </c:pt>
                <c:pt idx="2225">
                  <c:v>235.78768920898</c:v>
                </c:pt>
                <c:pt idx="2226">
                  <c:v>235.89366149902</c:v>
                </c:pt>
                <c:pt idx="2227">
                  <c:v>235.99963378906</c:v>
                </c:pt>
                <c:pt idx="2228">
                  <c:v>236.10559082031</c:v>
                </c:pt>
                <c:pt idx="2229">
                  <c:v>236.21156311035</c:v>
                </c:pt>
                <c:pt idx="2230">
                  <c:v>236.31753540039</c:v>
                </c:pt>
                <c:pt idx="2231">
                  <c:v>236.42350769043</c:v>
                </c:pt>
                <c:pt idx="2232">
                  <c:v>236.52947998047</c:v>
                </c:pt>
                <c:pt idx="2233">
                  <c:v>236.63545227051</c:v>
                </c:pt>
                <c:pt idx="2234">
                  <c:v>236.74142456055</c:v>
                </c:pt>
                <c:pt idx="2235">
                  <c:v>236.84739685059</c:v>
                </c:pt>
                <c:pt idx="2236">
                  <c:v>236.95336914063</c:v>
                </c:pt>
                <c:pt idx="2237">
                  <c:v>237.05934143066</c:v>
                </c:pt>
                <c:pt idx="2238">
                  <c:v>237.1653137207</c:v>
                </c:pt>
                <c:pt idx="2239">
                  <c:v>237.27128601074</c:v>
                </c:pt>
                <c:pt idx="2240">
                  <c:v>237.37725830078</c:v>
                </c:pt>
                <c:pt idx="2241">
                  <c:v>237.48323059082</c:v>
                </c:pt>
                <c:pt idx="2242">
                  <c:v>237.58920288086</c:v>
                </c:pt>
                <c:pt idx="2243">
                  <c:v>237.6951751709</c:v>
                </c:pt>
                <c:pt idx="2244">
                  <c:v>237.80114746094</c:v>
                </c:pt>
                <c:pt idx="2245">
                  <c:v>237.90711975098</c:v>
                </c:pt>
                <c:pt idx="2246">
                  <c:v>238.01309204102</c:v>
                </c:pt>
                <c:pt idx="2247">
                  <c:v>238.11906433105</c:v>
                </c:pt>
                <c:pt idx="2248">
                  <c:v>238.22503662109</c:v>
                </c:pt>
                <c:pt idx="2249">
                  <c:v>238.33100891113</c:v>
                </c:pt>
                <c:pt idx="2250">
                  <c:v>238.43698120117</c:v>
                </c:pt>
                <c:pt idx="2251">
                  <c:v>238.54295349121</c:v>
                </c:pt>
                <c:pt idx="2252">
                  <c:v>238.64892578125</c:v>
                </c:pt>
                <c:pt idx="2253">
                  <c:v>238.75489807129</c:v>
                </c:pt>
                <c:pt idx="2254">
                  <c:v>238.86087036133</c:v>
                </c:pt>
                <c:pt idx="2255">
                  <c:v>238.96684265137</c:v>
                </c:pt>
                <c:pt idx="2256">
                  <c:v>239.07281494141</c:v>
                </c:pt>
                <c:pt idx="2257">
                  <c:v>239.17878723145</c:v>
                </c:pt>
                <c:pt idx="2258">
                  <c:v>239.28475952148</c:v>
                </c:pt>
                <c:pt idx="2259">
                  <c:v>239.39073181152</c:v>
                </c:pt>
                <c:pt idx="2260">
                  <c:v>239.49670410156</c:v>
                </c:pt>
                <c:pt idx="2261">
                  <c:v>239.6026763916</c:v>
                </c:pt>
                <c:pt idx="2262">
                  <c:v>239.70864868164</c:v>
                </c:pt>
                <c:pt idx="2263">
                  <c:v>239.81462097168</c:v>
                </c:pt>
                <c:pt idx="2264">
                  <c:v>239.92059326172</c:v>
                </c:pt>
                <c:pt idx="2265">
                  <c:v>240.02656555176</c:v>
                </c:pt>
                <c:pt idx="2266">
                  <c:v>240.1325378418</c:v>
                </c:pt>
                <c:pt idx="2267">
                  <c:v>240.23851013184</c:v>
                </c:pt>
                <c:pt idx="2268">
                  <c:v>240.34448242188</c:v>
                </c:pt>
                <c:pt idx="2269">
                  <c:v>240.45045471191</c:v>
                </c:pt>
                <c:pt idx="2270">
                  <c:v>240.55642700195</c:v>
                </c:pt>
                <c:pt idx="2271">
                  <c:v>240.66239929199</c:v>
                </c:pt>
                <c:pt idx="2272">
                  <c:v>240.76837158203</c:v>
                </c:pt>
                <c:pt idx="2273">
                  <c:v>240.87434387207</c:v>
                </c:pt>
                <c:pt idx="2274">
                  <c:v>240.98031616211</c:v>
                </c:pt>
                <c:pt idx="2275">
                  <c:v>241.08628845215</c:v>
                </c:pt>
                <c:pt idx="2276">
                  <c:v>241.19226074219</c:v>
                </c:pt>
                <c:pt idx="2277">
                  <c:v>241.29823303223</c:v>
                </c:pt>
                <c:pt idx="2278">
                  <c:v>241.40420532227</c:v>
                </c:pt>
                <c:pt idx="2279">
                  <c:v>241.51016235352</c:v>
                </c:pt>
                <c:pt idx="2280">
                  <c:v>241.61613464355</c:v>
                </c:pt>
                <c:pt idx="2281">
                  <c:v>241.72210693359</c:v>
                </c:pt>
                <c:pt idx="2282">
                  <c:v>241.82807922363</c:v>
                </c:pt>
                <c:pt idx="2283">
                  <c:v>241.93405151367</c:v>
                </c:pt>
                <c:pt idx="2284">
                  <c:v>242.04002380371</c:v>
                </c:pt>
                <c:pt idx="2285">
                  <c:v>242.14599609375</c:v>
                </c:pt>
                <c:pt idx="2286">
                  <c:v>242.25196838379</c:v>
                </c:pt>
                <c:pt idx="2287">
                  <c:v>242.35794067383</c:v>
                </c:pt>
                <c:pt idx="2288">
                  <c:v>242.46391296387</c:v>
                </c:pt>
                <c:pt idx="2289">
                  <c:v>242.56988525391</c:v>
                </c:pt>
                <c:pt idx="2290">
                  <c:v>242.67585754395</c:v>
                </c:pt>
                <c:pt idx="2291">
                  <c:v>242.78182983398</c:v>
                </c:pt>
                <c:pt idx="2292">
                  <c:v>242.88780212402</c:v>
                </c:pt>
                <c:pt idx="2293">
                  <c:v>242.99377441406</c:v>
                </c:pt>
                <c:pt idx="2294">
                  <c:v>243.0997467041</c:v>
                </c:pt>
                <c:pt idx="2295">
                  <c:v>243.20571899414</c:v>
                </c:pt>
                <c:pt idx="2296">
                  <c:v>243.31169128418</c:v>
                </c:pt>
                <c:pt idx="2297">
                  <c:v>243.41766357422</c:v>
                </c:pt>
                <c:pt idx="2298">
                  <c:v>243.52363586426</c:v>
                </c:pt>
                <c:pt idx="2299">
                  <c:v>243.6296081543</c:v>
                </c:pt>
                <c:pt idx="2300">
                  <c:v>243.73558044434</c:v>
                </c:pt>
                <c:pt idx="2301">
                  <c:v>243.84155273438</c:v>
                </c:pt>
                <c:pt idx="2302">
                  <c:v>243.94752502441</c:v>
                </c:pt>
                <c:pt idx="2303">
                  <c:v>244.05349731445</c:v>
                </c:pt>
                <c:pt idx="2304">
                  <c:v>244.15946960449</c:v>
                </c:pt>
                <c:pt idx="2305">
                  <c:v>244.26544189453</c:v>
                </c:pt>
                <c:pt idx="2306">
                  <c:v>244.37141418457</c:v>
                </c:pt>
                <c:pt idx="2307">
                  <c:v>244.47738647461</c:v>
                </c:pt>
                <c:pt idx="2308">
                  <c:v>244.58335876465</c:v>
                </c:pt>
                <c:pt idx="2309">
                  <c:v>244.68933105469</c:v>
                </c:pt>
                <c:pt idx="2310">
                  <c:v>244.79530334473</c:v>
                </c:pt>
                <c:pt idx="2311">
                  <c:v>244.90127563477</c:v>
                </c:pt>
                <c:pt idx="2312">
                  <c:v>245.0072479248</c:v>
                </c:pt>
                <c:pt idx="2313">
                  <c:v>245.11322021484</c:v>
                </c:pt>
                <c:pt idx="2314">
                  <c:v>245.21919250488</c:v>
                </c:pt>
                <c:pt idx="2315">
                  <c:v>245.32516479492</c:v>
                </c:pt>
                <c:pt idx="2316">
                  <c:v>245.43113708496</c:v>
                </c:pt>
                <c:pt idx="2317">
                  <c:v>245.537109375</c:v>
                </c:pt>
                <c:pt idx="2318">
                  <c:v>245.64308166504</c:v>
                </c:pt>
                <c:pt idx="2319">
                  <c:v>245.74905395508</c:v>
                </c:pt>
                <c:pt idx="2320">
                  <c:v>245.85502624512</c:v>
                </c:pt>
                <c:pt idx="2321">
                  <c:v>245.96099853516</c:v>
                </c:pt>
                <c:pt idx="2322">
                  <c:v>246.0669708252</c:v>
                </c:pt>
                <c:pt idx="2323">
                  <c:v>246.17294311523</c:v>
                </c:pt>
                <c:pt idx="2324">
                  <c:v>246.27891540527</c:v>
                </c:pt>
                <c:pt idx="2325">
                  <c:v>246.38488769531</c:v>
                </c:pt>
                <c:pt idx="2326">
                  <c:v>246.49085998535</c:v>
                </c:pt>
                <c:pt idx="2327">
                  <c:v>246.59683227539</c:v>
                </c:pt>
                <c:pt idx="2328">
                  <c:v>246.70280456543</c:v>
                </c:pt>
                <c:pt idx="2329">
                  <c:v>246.80877685547</c:v>
                </c:pt>
                <c:pt idx="2330">
                  <c:v>246.91473388672</c:v>
                </c:pt>
                <c:pt idx="2331">
                  <c:v>247.02070617676</c:v>
                </c:pt>
                <c:pt idx="2332">
                  <c:v>247.1266784668</c:v>
                </c:pt>
                <c:pt idx="2333">
                  <c:v>247.23265075684</c:v>
                </c:pt>
                <c:pt idx="2334">
                  <c:v>247.33862304688</c:v>
                </c:pt>
                <c:pt idx="2335">
                  <c:v>247.44459533691</c:v>
                </c:pt>
                <c:pt idx="2336">
                  <c:v>247.55056762695</c:v>
                </c:pt>
                <c:pt idx="2337">
                  <c:v>247.65653991699</c:v>
                </c:pt>
                <c:pt idx="2338">
                  <c:v>247.76251220703</c:v>
                </c:pt>
                <c:pt idx="2339">
                  <c:v>247.86848449707</c:v>
                </c:pt>
                <c:pt idx="2340">
                  <c:v>247.97445678711</c:v>
                </c:pt>
                <c:pt idx="2341">
                  <c:v>248.08042907715</c:v>
                </c:pt>
                <c:pt idx="2342">
                  <c:v>248.18640136719</c:v>
                </c:pt>
                <c:pt idx="2343">
                  <c:v>248.29237365723</c:v>
                </c:pt>
                <c:pt idx="2344">
                  <c:v>248.39834594727</c:v>
                </c:pt>
                <c:pt idx="2345">
                  <c:v>248.5043182373</c:v>
                </c:pt>
                <c:pt idx="2346">
                  <c:v>248.61029052734</c:v>
                </c:pt>
                <c:pt idx="2347">
                  <c:v>248.71626281738</c:v>
                </c:pt>
                <c:pt idx="2348">
                  <c:v>248.82223510742</c:v>
                </c:pt>
                <c:pt idx="2349">
                  <c:v>248.92820739746</c:v>
                </c:pt>
                <c:pt idx="2350">
                  <c:v>249.0341796875</c:v>
                </c:pt>
                <c:pt idx="2351">
                  <c:v>249.14015197754</c:v>
                </c:pt>
                <c:pt idx="2352">
                  <c:v>249.24612426758</c:v>
                </c:pt>
                <c:pt idx="2353">
                  <c:v>249.35209655762</c:v>
                </c:pt>
                <c:pt idx="2354">
                  <c:v>249.45806884766</c:v>
                </c:pt>
                <c:pt idx="2355">
                  <c:v>249.5640411377</c:v>
                </c:pt>
                <c:pt idx="2356">
                  <c:v>249.67001342773</c:v>
                </c:pt>
                <c:pt idx="2357">
                  <c:v>249.77598571777</c:v>
                </c:pt>
                <c:pt idx="2358">
                  <c:v>249.88195800781</c:v>
                </c:pt>
                <c:pt idx="2359">
                  <c:v>249.98793029785</c:v>
                </c:pt>
                <c:pt idx="2360">
                  <c:v>250.09390258789</c:v>
                </c:pt>
                <c:pt idx="2361">
                  <c:v>250.19987487793</c:v>
                </c:pt>
                <c:pt idx="2362">
                  <c:v>250.30584716797</c:v>
                </c:pt>
                <c:pt idx="2363">
                  <c:v>250.41181945801</c:v>
                </c:pt>
                <c:pt idx="2364">
                  <c:v>250.51779174805</c:v>
                </c:pt>
                <c:pt idx="2365">
                  <c:v>250.62376403809</c:v>
                </c:pt>
                <c:pt idx="2366">
                  <c:v>250.72973632813</c:v>
                </c:pt>
                <c:pt idx="2367">
                  <c:v>250.83570861816</c:v>
                </c:pt>
                <c:pt idx="2368">
                  <c:v>250.9416809082</c:v>
                </c:pt>
                <c:pt idx="2369">
                  <c:v>251.04765319824</c:v>
                </c:pt>
                <c:pt idx="2370">
                  <c:v>251.15362548828</c:v>
                </c:pt>
                <c:pt idx="2371">
                  <c:v>251.25959777832</c:v>
                </c:pt>
                <c:pt idx="2372">
                  <c:v>251.36557006836</c:v>
                </c:pt>
                <c:pt idx="2373">
                  <c:v>251.4715423584</c:v>
                </c:pt>
                <c:pt idx="2374">
                  <c:v>251.57751464844</c:v>
                </c:pt>
                <c:pt idx="2375">
                  <c:v>251.68348693848</c:v>
                </c:pt>
                <c:pt idx="2376">
                  <c:v>251.78945922852</c:v>
                </c:pt>
                <c:pt idx="2377">
                  <c:v>251.89543151855</c:v>
                </c:pt>
                <c:pt idx="2378">
                  <c:v>252.00140380859</c:v>
                </c:pt>
                <c:pt idx="2379">
                  <c:v>252.10737609863</c:v>
                </c:pt>
                <c:pt idx="2380">
                  <c:v>252.21334838867</c:v>
                </c:pt>
                <c:pt idx="2381">
                  <c:v>252.31930541992</c:v>
                </c:pt>
                <c:pt idx="2382">
                  <c:v>252.42527770996</c:v>
                </c:pt>
                <c:pt idx="2383">
                  <c:v>252.53125</c:v>
                </c:pt>
                <c:pt idx="2384">
                  <c:v>252.63722229004</c:v>
                </c:pt>
                <c:pt idx="2385">
                  <c:v>252.74319458008</c:v>
                </c:pt>
                <c:pt idx="2386">
                  <c:v>252.84916687012</c:v>
                </c:pt>
                <c:pt idx="2387">
                  <c:v>252.95513916016</c:v>
                </c:pt>
                <c:pt idx="2388">
                  <c:v>253.0611114502</c:v>
                </c:pt>
                <c:pt idx="2389">
                  <c:v>253.16708374023</c:v>
                </c:pt>
                <c:pt idx="2390">
                  <c:v>253.27305603027</c:v>
                </c:pt>
                <c:pt idx="2391">
                  <c:v>253.37902832031</c:v>
                </c:pt>
                <c:pt idx="2392">
                  <c:v>253.48500061035</c:v>
                </c:pt>
                <c:pt idx="2393">
                  <c:v>253.59097290039</c:v>
                </c:pt>
                <c:pt idx="2394">
                  <c:v>253.69694519043</c:v>
                </c:pt>
                <c:pt idx="2395">
                  <c:v>253.80291748047</c:v>
                </c:pt>
                <c:pt idx="2396">
                  <c:v>253.90888977051</c:v>
                </c:pt>
                <c:pt idx="2397">
                  <c:v>254.01486206055</c:v>
                </c:pt>
                <c:pt idx="2398">
                  <c:v>254.12083435059</c:v>
                </c:pt>
                <c:pt idx="2399">
                  <c:v>254.22680664063</c:v>
                </c:pt>
                <c:pt idx="2400">
                  <c:v>254.33277893066</c:v>
                </c:pt>
                <c:pt idx="2401">
                  <c:v>254.4387512207</c:v>
                </c:pt>
                <c:pt idx="2402">
                  <c:v>254.54472351074</c:v>
                </c:pt>
                <c:pt idx="2403">
                  <c:v>254.65069580078</c:v>
                </c:pt>
                <c:pt idx="2404">
                  <c:v>254.75666809082</c:v>
                </c:pt>
                <c:pt idx="2405">
                  <c:v>254.86264038086</c:v>
                </c:pt>
                <c:pt idx="2406">
                  <c:v>254.9686126709</c:v>
                </c:pt>
                <c:pt idx="2407">
                  <c:v>255.07458496094</c:v>
                </c:pt>
                <c:pt idx="2408">
                  <c:v>255.18055725098</c:v>
                </c:pt>
                <c:pt idx="2409">
                  <c:v>255.28652954102</c:v>
                </c:pt>
                <c:pt idx="2410">
                  <c:v>255.39250183105</c:v>
                </c:pt>
                <c:pt idx="2411">
                  <c:v>255.49847412109</c:v>
                </c:pt>
                <c:pt idx="2412">
                  <c:v>255.60444641113</c:v>
                </c:pt>
                <c:pt idx="2413">
                  <c:v>255.71041870117</c:v>
                </c:pt>
                <c:pt idx="2414">
                  <c:v>255.81639099121</c:v>
                </c:pt>
                <c:pt idx="2415">
                  <c:v>255.92236328125</c:v>
                </c:pt>
                <c:pt idx="2416">
                  <c:v>256.0283203125</c:v>
                </c:pt>
                <c:pt idx="2417">
                  <c:v>256.13430786133</c:v>
                </c:pt>
                <c:pt idx="2418">
                  <c:v>256.24026489258</c:v>
                </c:pt>
                <c:pt idx="2419">
                  <c:v>256.34625244141</c:v>
                </c:pt>
                <c:pt idx="2420">
                  <c:v>256.45220947266</c:v>
                </c:pt>
                <c:pt idx="2421">
                  <c:v>256.55819702148</c:v>
                </c:pt>
                <c:pt idx="2422">
                  <c:v>256.66415405273</c:v>
                </c:pt>
                <c:pt idx="2423">
                  <c:v>256.77014160156</c:v>
                </c:pt>
                <c:pt idx="2424">
                  <c:v>256.87609863281</c:v>
                </c:pt>
                <c:pt idx="2425">
                  <c:v>256.98208618164</c:v>
                </c:pt>
                <c:pt idx="2426">
                  <c:v>257.08804321289</c:v>
                </c:pt>
                <c:pt idx="2427">
                  <c:v>257.19403076172</c:v>
                </c:pt>
                <c:pt idx="2428">
                  <c:v>257.29998779297</c:v>
                </c:pt>
                <c:pt idx="2429">
                  <c:v>257.4059753418</c:v>
                </c:pt>
                <c:pt idx="2430">
                  <c:v>257.51193237305</c:v>
                </c:pt>
                <c:pt idx="2431">
                  <c:v>257.61791992188</c:v>
                </c:pt>
                <c:pt idx="2432">
                  <c:v>257.72387695313</c:v>
                </c:pt>
                <c:pt idx="2433">
                  <c:v>257.82986450195</c:v>
                </c:pt>
                <c:pt idx="2434">
                  <c:v>257.9358215332</c:v>
                </c:pt>
                <c:pt idx="2435">
                  <c:v>258.04180908203</c:v>
                </c:pt>
                <c:pt idx="2436">
                  <c:v>258.14776611328</c:v>
                </c:pt>
                <c:pt idx="2437">
                  <c:v>258.25375366211</c:v>
                </c:pt>
                <c:pt idx="2438">
                  <c:v>258.35971069336</c:v>
                </c:pt>
                <c:pt idx="2439">
                  <c:v>258.46569824219</c:v>
                </c:pt>
                <c:pt idx="2440">
                  <c:v>258.57165527344</c:v>
                </c:pt>
                <c:pt idx="2441">
                  <c:v>258.67764282227</c:v>
                </c:pt>
                <c:pt idx="2442">
                  <c:v>258.78359985352</c:v>
                </c:pt>
                <c:pt idx="2443">
                  <c:v>258.88958740234</c:v>
                </c:pt>
                <c:pt idx="2444">
                  <c:v>258.99554443359</c:v>
                </c:pt>
                <c:pt idx="2445">
                  <c:v>259.10153198242</c:v>
                </c:pt>
                <c:pt idx="2446">
                  <c:v>259.20748901367</c:v>
                </c:pt>
                <c:pt idx="2447">
                  <c:v>259.3134765625</c:v>
                </c:pt>
                <c:pt idx="2448">
                  <c:v>259.41943359375</c:v>
                </c:pt>
                <c:pt idx="2449">
                  <c:v>259.52542114258</c:v>
                </c:pt>
                <c:pt idx="2450">
                  <c:v>259.63137817383</c:v>
                </c:pt>
                <c:pt idx="2451">
                  <c:v>259.73736572266</c:v>
                </c:pt>
                <c:pt idx="2452">
                  <c:v>259.84332275391</c:v>
                </c:pt>
                <c:pt idx="2453">
                  <c:v>259.94931030273</c:v>
                </c:pt>
                <c:pt idx="2454">
                  <c:v>260.05526733398</c:v>
                </c:pt>
                <c:pt idx="2455">
                  <c:v>260.16125488281</c:v>
                </c:pt>
                <c:pt idx="2456">
                  <c:v>260.26721191406</c:v>
                </c:pt>
                <c:pt idx="2457">
                  <c:v>260.37319946289</c:v>
                </c:pt>
                <c:pt idx="2458">
                  <c:v>260.47915649414</c:v>
                </c:pt>
                <c:pt idx="2459">
                  <c:v>260.58511352539</c:v>
                </c:pt>
                <c:pt idx="2460">
                  <c:v>260.69110107422</c:v>
                </c:pt>
                <c:pt idx="2461">
                  <c:v>260.79705810547</c:v>
                </c:pt>
                <c:pt idx="2462">
                  <c:v>260.9030456543</c:v>
                </c:pt>
                <c:pt idx="2463">
                  <c:v>261.00900268555</c:v>
                </c:pt>
                <c:pt idx="2464">
                  <c:v>261.11499023438</c:v>
                </c:pt>
                <c:pt idx="2465">
                  <c:v>261.22094726563</c:v>
                </c:pt>
                <c:pt idx="2466">
                  <c:v>261.32693481445</c:v>
                </c:pt>
                <c:pt idx="2467">
                  <c:v>261.4328918457</c:v>
                </c:pt>
                <c:pt idx="2468">
                  <c:v>261.53887939453</c:v>
                </c:pt>
                <c:pt idx="2469">
                  <c:v>261.64483642578</c:v>
                </c:pt>
                <c:pt idx="2470">
                  <c:v>261.75082397461</c:v>
                </c:pt>
                <c:pt idx="2471">
                  <c:v>261.85678100586</c:v>
                </c:pt>
                <c:pt idx="2472">
                  <c:v>261.96276855469</c:v>
                </c:pt>
                <c:pt idx="2473">
                  <c:v>262.06872558594</c:v>
                </c:pt>
                <c:pt idx="2474">
                  <c:v>262.17471313477</c:v>
                </c:pt>
                <c:pt idx="2475">
                  <c:v>262.28067016602</c:v>
                </c:pt>
                <c:pt idx="2476">
                  <c:v>262.38665771484</c:v>
                </c:pt>
                <c:pt idx="2477">
                  <c:v>262.49261474609</c:v>
                </c:pt>
                <c:pt idx="2478">
                  <c:v>262.59860229492</c:v>
                </c:pt>
                <c:pt idx="2479">
                  <c:v>262.70455932617</c:v>
                </c:pt>
                <c:pt idx="2480">
                  <c:v>262.810546875</c:v>
                </c:pt>
                <c:pt idx="2481">
                  <c:v>262.91650390625</c:v>
                </c:pt>
                <c:pt idx="2482">
                  <c:v>263.02249145508</c:v>
                </c:pt>
                <c:pt idx="2483">
                  <c:v>263.12844848633</c:v>
                </c:pt>
                <c:pt idx="2484">
                  <c:v>263.23443603516</c:v>
                </c:pt>
                <c:pt idx="2485">
                  <c:v>263.34039306641</c:v>
                </c:pt>
                <c:pt idx="2486">
                  <c:v>263.44638061523</c:v>
                </c:pt>
                <c:pt idx="2487">
                  <c:v>263.55233764648</c:v>
                </c:pt>
                <c:pt idx="2488">
                  <c:v>263.65832519531</c:v>
                </c:pt>
                <c:pt idx="2489">
                  <c:v>263.76428222656</c:v>
                </c:pt>
                <c:pt idx="2490">
                  <c:v>263.87026977539</c:v>
                </c:pt>
                <c:pt idx="2491">
                  <c:v>263.97622680664</c:v>
                </c:pt>
                <c:pt idx="2492">
                  <c:v>264.08221435547</c:v>
                </c:pt>
                <c:pt idx="2493">
                  <c:v>264.18817138672</c:v>
                </c:pt>
                <c:pt idx="2494">
                  <c:v>264.29415893555</c:v>
                </c:pt>
                <c:pt idx="2495">
                  <c:v>264.4001159668</c:v>
                </c:pt>
                <c:pt idx="2496">
                  <c:v>264.50610351563</c:v>
                </c:pt>
                <c:pt idx="2497">
                  <c:v>264.61206054688</c:v>
                </c:pt>
                <c:pt idx="2498">
                  <c:v>264.7180480957</c:v>
                </c:pt>
                <c:pt idx="2499">
                  <c:v>264.82400512695</c:v>
                </c:pt>
                <c:pt idx="2500">
                  <c:v>264.92999267578</c:v>
                </c:pt>
                <c:pt idx="2501">
                  <c:v>265.03594970703</c:v>
                </c:pt>
                <c:pt idx="2502">
                  <c:v>265.14193725586</c:v>
                </c:pt>
                <c:pt idx="2503">
                  <c:v>265.24789428711</c:v>
                </c:pt>
                <c:pt idx="2504">
                  <c:v>265.35388183594</c:v>
                </c:pt>
                <c:pt idx="2505">
                  <c:v>265.45983886719</c:v>
                </c:pt>
                <c:pt idx="2506">
                  <c:v>265.56582641602</c:v>
                </c:pt>
                <c:pt idx="2507">
                  <c:v>265.67178344727</c:v>
                </c:pt>
                <c:pt idx="2508">
                  <c:v>265.77777099609</c:v>
                </c:pt>
                <c:pt idx="2509">
                  <c:v>265.88372802734</c:v>
                </c:pt>
                <c:pt idx="2510">
                  <c:v>265.98968505859</c:v>
                </c:pt>
                <c:pt idx="2511">
                  <c:v>266.09567260742</c:v>
                </c:pt>
                <c:pt idx="2512">
                  <c:v>266.20162963867</c:v>
                </c:pt>
                <c:pt idx="2513">
                  <c:v>266.3076171875</c:v>
                </c:pt>
                <c:pt idx="2514">
                  <c:v>266.41357421875</c:v>
                </c:pt>
                <c:pt idx="2515">
                  <c:v>266.51956176758</c:v>
                </c:pt>
                <c:pt idx="2516">
                  <c:v>266.62551879883</c:v>
                </c:pt>
                <c:pt idx="2517">
                  <c:v>266.73150634766</c:v>
                </c:pt>
                <c:pt idx="2518">
                  <c:v>266.83746337891</c:v>
                </c:pt>
                <c:pt idx="2519">
                  <c:v>266.94345092773</c:v>
                </c:pt>
                <c:pt idx="2520">
                  <c:v>267.04940795898</c:v>
                </c:pt>
                <c:pt idx="2521">
                  <c:v>267.15539550781</c:v>
                </c:pt>
                <c:pt idx="2522">
                  <c:v>267.26135253906</c:v>
                </c:pt>
                <c:pt idx="2523">
                  <c:v>267.36734008789</c:v>
                </c:pt>
                <c:pt idx="2524">
                  <c:v>267.47329711914</c:v>
                </c:pt>
                <c:pt idx="2525">
                  <c:v>267.57928466797</c:v>
                </c:pt>
                <c:pt idx="2526">
                  <c:v>267.68524169922</c:v>
                </c:pt>
                <c:pt idx="2527">
                  <c:v>267.79122924805</c:v>
                </c:pt>
                <c:pt idx="2528">
                  <c:v>267.8971862793</c:v>
                </c:pt>
                <c:pt idx="2529">
                  <c:v>268.00317382813</c:v>
                </c:pt>
                <c:pt idx="2530">
                  <c:v>268.10913085938</c:v>
                </c:pt>
                <c:pt idx="2531">
                  <c:v>268.2151184082</c:v>
                </c:pt>
                <c:pt idx="2532">
                  <c:v>268.32107543945</c:v>
                </c:pt>
                <c:pt idx="2533">
                  <c:v>268.42706298828</c:v>
                </c:pt>
                <c:pt idx="2534">
                  <c:v>268.53302001953</c:v>
                </c:pt>
                <c:pt idx="2535">
                  <c:v>268.63900756836</c:v>
                </c:pt>
                <c:pt idx="2536">
                  <c:v>268.74496459961</c:v>
                </c:pt>
                <c:pt idx="2537">
                  <c:v>268.85095214844</c:v>
                </c:pt>
                <c:pt idx="2538">
                  <c:v>268.95690917969</c:v>
                </c:pt>
                <c:pt idx="2539">
                  <c:v>269.06289672852</c:v>
                </c:pt>
                <c:pt idx="2540">
                  <c:v>269.16885375977</c:v>
                </c:pt>
                <c:pt idx="2541">
                  <c:v>269.27484130859</c:v>
                </c:pt>
                <c:pt idx="2542">
                  <c:v>269.38079833984</c:v>
                </c:pt>
                <c:pt idx="2543">
                  <c:v>269.48678588867</c:v>
                </c:pt>
                <c:pt idx="2544">
                  <c:v>269.59274291992</c:v>
                </c:pt>
                <c:pt idx="2545">
                  <c:v>269.69873046875</c:v>
                </c:pt>
                <c:pt idx="2546">
                  <c:v>269.8046875</c:v>
                </c:pt>
                <c:pt idx="2547">
                  <c:v>269.91067504883</c:v>
                </c:pt>
                <c:pt idx="2548">
                  <c:v>270.01663208008</c:v>
                </c:pt>
                <c:pt idx="2549">
                  <c:v>270.12261962891</c:v>
                </c:pt>
                <c:pt idx="2550">
                  <c:v>270.22857666016</c:v>
                </c:pt>
                <c:pt idx="2551">
                  <c:v>270.33456420898</c:v>
                </c:pt>
                <c:pt idx="2552">
                  <c:v>270.44052124023</c:v>
                </c:pt>
                <c:pt idx="2553">
                  <c:v>270.54650878906</c:v>
                </c:pt>
                <c:pt idx="2554">
                  <c:v>270.65246582031</c:v>
                </c:pt>
                <c:pt idx="2555">
                  <c:v>270.75845336914</c:v>
                </c:pt>
                <c:pt idx="2556">
                  <c:v>270.86441040039</c:v>
                </c:pt>
                <c:pt idx="2557">
                  <c:v>270.97039794922</c:v>
                </c:pt>
                <c:pt idx="2558">
                  <c:v>271.07635498047</c:v>
                </c:pt>
                <c:pt idx="2559">
                  <c:v>271.1823425293</c:v>
                </c:pt>
                <c:pt idx="2560">
                  <c:v>271.28829956055</c:v>
                </c:pt>
                <c:pt idx="2561">
                  <c:v>271.3942565918</c:v>
                </c:pt>
                <c:pt idx="2562">
                  <c:v>271.50024414063</c:v>
                </c:pt>
                <c:pt idx="2563">
                  <c:v>271.60620117188</c:v>
                </c:pt>
                <c:pt idx="2564">
                  <c:v>271.7121887207</c:v>
                </c:pt>
                <c:pt idx="2565">
                  <c:v>271.81814575195</c:v>
                </c:pt>
                <c:pt idx="2566">
                  <c:v>271.92413330078</c:v>
                </c:pt>
                <c:pt idx="2567">
                  <c:v>272.03009033203</c:v>
                </c:pt>
                <c:pt idx="2568">
                  <c:v>272.13607788086</c:v>
                </c:pt>
                <c:pt idx="2569">
                  <c:v>272.24203491211</c:v>
                </c:pt>
                <c:pt idx="2570">
                  <c:v>272.34802246094</c:v>
                </c:pt>
                <c:pt idx="2571">
                  <c:v>272.45397949219</c:v>
                </c:pt>
                <c:pt idx="2572">
                  <c:v>272.55996704102</c:v>
                </c:pt>
                <c:pt idx="2573">
                  <c:v>272.66592407227</c:v>
                </c:pt>
                <c:pt idx="2574">
                  <c:v>272.77191162109</c:v>
                </c:pt>
                <c:pt idx="2575">
                  <c:v>272.87786865234</c:v>
                </c:pt>
                <c:pt idx="2576">
                  <c:v>272.98385620117</c:v>
                </c:pt>
                <c:pt idx="2577">
                  <c:v>273.08981323242</c:v>
                </c:pt>
                <c:pt idx="2578">
                  <c:v>273.19580078125</c:v>
                </c:pt>
                <c:pt idx="2579">
                  <c:v>273.3017578125</c:v>
                </c:pt>
                <c:pt idx="2580">
                  <c:v>273.40774536133</c:v>
                </c:pt>
                <c:pt idx="2581">
                  <c:v>273.51370239258</c:v>
                </c:pt>
                <c:pt idx="2582">
                  <c:v>273.61968994141</c:v>
                </c:pt>
                <c:pt idx="2583">
                  <c:v>273.72564697266</c:v>
                </c:pt>
                <c:pt idx="2584">
                  <c:v>273.83163452148</c:v>
                </c:pt>
                <c:pt idx="2585">
                  <c:v>273.93759155273</c:v>
                </c:pt>
                <c:pt idx="2586">
                  <c:v>274.04357910156</c:v>
                </c:pt>
                <c:pt idx="2587">
                  <c:v>274.14953613281</c:v>
                </c:pt>
                <c:pt idx="2588">
                  <c:v>274.25552368164</c:v>
                </c:pt>
                <c:pt idx="2589">
                  <c:v>274.36148071289</c:v>
                </c:pt>
                <c:pt idx="2590">
                  <c:v>274.46746826172</c:v>
                </c:pt>
                <c:pt idx="2591">
                  <c:v>274.57342529297</c:v>
                </c:pt>
                <c:pt idx="2592">
                  <c:v>274.6794128418</c:v>
                </c:pt>
                <c:pt idx="2593">
                  <c:v>274.78536987305</c:v>
                </c:pt>
                <c:pt idx="2594">
                  <c:v>274.89135742188</c:v>
                </c:pt>
                <c:pt idx="2595">
                  <c:v>274.99731445313</c:v>
                </c:pt>
                <c:pt idx="2596">
                  <c:v>275.10330200195</c:v>
                </c:pt>
                <c:pt idx="2597">
                  <c:v>275.2092590332</c:v>
                </c:pt>
                <c:pt idx="2598">
                  <c:v>275.31524658203</c:v>
                </c:pt>
                <c:pt idx="2599">
                  <c:v>275.42120361328</c:v>
                </c:pt>
                <c:pt idx="2600">
                  <c:v>275.52719116211</c:v>
                </c:pt>
                <c:pt idx="2601">
                  <c:v>275.63314819336</c:v>
                </c:pt>
                <c:pt idx="2602">
                  <c:v>275.73913574219</c:v>
                </c:pt>
                <c:pt idx="2603">
                  <c:v>275.84509277344</c:v>
                </c:pt>
                <c:pt idx="2604">
                  <c:v>275.95108032227</c:v>
                </c:pt>
                <c:pt idx="2605">
                  <c:v>276.05703735352</c:v>
                </c:pt>
                <c:pt idx="2606">
                  <c:v>276.16302490234</c:v>
                </c:pt>
                <c:pt idx="2607">
                  <c:v>276.26898193359</c:v>
                </c:pt>
                <c:pt idx="2608">
                  <c:v>276.37496948242</c:v>
                </c:pt>
                <c:pt idx="2609">
                  <c:v>276.48092651367</c:v>
                </c:pt>
                <c:pt idx="2610">
                  <c:v>276.5869140625</c:v>
                </c:pt>
                <c:pt idx="2611">
                  <c:v>276.69287109375</c:v>
                </c:pt>
                <c:pt idx="2612">
                  <c:v>276.798828125</c:v>
                </c:pt>
                <c:pt idx="2613">
                  <c:v>276.90481567383</c:v>
                </c:pt>
                <c:pt idx="2614">
                  <c:v>277.01077270508</c:v>
                </c:pt>
                <c:pt idx="2615">
                  <c:v>277.11676025391</c:v>
                </c:pt>
                <c:pt idx="2616">
                  <c:v>277.22271728516</c:v>
                </c:pt>
                <c:pt idx="2617">
                  <c:v>277.32870483398</c:v>
                </c:pt>
                <c:pt idx="2618">
                  <c:v>277.43466186523</c:v>
                </c:pt>
                <c:pt idx="2619">
                  <c:v>277.54064941406</c:v>
                </c:pt>
                <c:pt idx="2620">
                  <c:v>277.64660644531</c:v>
                </c:pt>
                <c:pt idx="2621">
                  <c:v>277.75259399414</c:v>
                </c:pt>
                <c:pt idx="2622">
                  <c:v>277.85855102539</c:v>
                </c:pt>
                <c:pt idx="2623">
                  <c:v>277.96453857422</c:v>
                </c:pt>
                <c:pt idx="2624">
                  <c:v>278.07049560547</c:v>
                </c:pt>
                <c:pt idx="2625">
                  <c:v>278.1764831543</c:v>
                </c:pt>
                <c:pt idx="2626">
                  <c:v>278.28244018555</c:v>
                </c:pt>
                <c:pt idx="2627">
                  <c:v>278.38842773438</c:v>
                </c:pt>
                <c:pt idx="2628">
                  <c:v>278.49438476563</c:v>
                </c:pt>
                <c:pt idx="2629">
                  <c:v>278.60037231445</c:v>
                </c:pt>
                <c:pt idx="2630">
                  <c:v>278.7063293457</c:v>
                </c:pt>
                <c:pt idx="2631">
                  <c:v>278.81231689453</c:v>
                </c:pt>
                <c:pt idx="2632">
                  <c:v>278.91827392578</c:v>
                </c:pt>
                <c:pt idx="2633">
                  <c:v>279.02426147461</c:v>
                </c:pt>
                <c:pt idx="2634">
                  <c:v>279.13021850586</c:v>
                </c:pt>
                <c:pt idx="2635">
                  <c:v>279.23620605469</c:v>
                </c:pt>
                <c:pt idx="2636">
                  <c:v>279.34216308594</c:v>
                </c:pt>
                <c:pt idx="2637">
                  <c:v>279.44815063477</c:v>
                </c:pt>
                <c:pt idx="2638">
                  <c:v>279.55410766602</c:v>
                </c:pt>
                <c:pt idx="2639">
                  <c:v>279.66009521484</c:v>
                </c:pt>
                <c:pt idx="2640">
                  <c:v>279.76605224609</c:v>
                </c:pt>
                <c:pt idx="2641">
                  <c:v>279.87203979492</c:v>
                </c:pt>
                <c:pt idx="2642">
                  <c:v>279.97799682617</c:v>
                </c:pt>
                <c:pt idx="2643">
                  <c:v>280.083984375</c:v>
                </c:pt>
                <c:pt idx="2644">
                  <c:v>280.18994140625</c:v>
                </c:pt>
                <c:pt idx="2645">
                  <c:v>280.29592895508</c:v>
                </c:pt>
                <c:pt idx="2646">
                  <c:v>280.40188598633</c:v>
                </c:pt>
                <c:pt idx="2647">
                  <c:v>280.50787353516</c:v>
                </c:pt>
                <c:pt idx="2648">
                  <c:v>280.61383056641</c:v>
                </c:pt>
                <c:pt idx="2649">
                  <c:v>280.71981811523</c:v>
                </c:pt>
                <c:pt idx="2650">
                  <c:v>280.82577514648</c:v>
                </c:pt>
                <c:pt idx="2651">
                  <c:v>280.93176269531</c:v>
                </c:pt>
                <c:pt idx="2652">
                  <c:v>281.03771972656</c:v>
                </c:pt>
                <c:pt idx="2653">
                  <c:v>281.14370727539</c:v>
                </c:pt>
                <c:pt idx="2654">
                  <c:v>281.24966430664</c:v>
                </c:pt>
                <c:pt idx="2655">
                  <c:v>281.35565185547</c:v>
                </c:pt>
                <c:pt idx="2656">
                  <c:v>281.46160888672</c:v>
                </c:pt>
                <c:pt idx="2657">
                  <c:v>281.56759643555</c:v>
                </c:pt>
                <c:pt idx="2658">
                  <c:v>281.6735534668</c:v>
                </c:pt>
                <c:pt idx="2659">
                  <c:v>281.77954101563</c:v>
                </c:pt>
                <c:pt idx="2660">
                  <c:v>281.88549804688</c:v>
                </c:pt>
                <c:pt idx="2661">
                  <c:v>281.9914855957</c:v>
                </c:pt>
                <c:pt idx="2662">
                  <c:v>282.09744262695</c:v>
                </c:pt>
                <c:pt idx="2663">
                  <c:v>282.2033996582</c:v>
                </c:pt>
                <c:pt idx="2664">
                  <c:v>282.30938720703</c:v>
                </c:pt>
                <c:pt idx="2665">
                  <c:v>282.41534423828</c:v>
                </c:pt>
                <c:pt idx="2666">
                  <c:v>282.52133178711</c:v>
                </c:pt>
                <c:pt idx="2667">
                  <c:v>282.62728881836</c:v>
                </c:pt>
                <c:pt idx="2668">
                  <c:v>282.73327636719</c:v>
                </c:pt>
                <c:pt idx="2669">
                  <c:v>282.83923339844</c:v>
                </c:pt>
                <c:pt idx="2670">
                  <c:v>282.94522094727</c:v>
                </c:pt>
                <c:pt idx="2671">
                  <c:v>283.05117797852</c:v>
                </c:pt>
                <c:pt idx="2672">
                  <c:v>283.15716552734</c:v>
                </c:pt>
                <c:pt idx="2673">
                  <c:v>283.26312255859</c:v>
                </c:pt>
                <c:pt idx="2674">
                  <c:v>283.36911010742</c:v>
                </c:pt>
                <c:pt idx="2675">
                  <c:v>283.47506713867</c:v>
                </c:pt>
                <c:pt idx="2676">
                  <c:v>283.5810546875</c:v>
                </c:pt>
                <c:pt idx="2677">
                  <c:v>283.68701171875</c:v>
                </c:pt>
                <c:pt idx="2678">
                  <c:v>283.79299926758</c:v>
                </c:pt>
                <c:pt idx="2679">
                  <c:v>283.89895629883</c:v>
                </c:pt>
                <c:pt idx="2680">
                  <c:v>284.00494384766</c:v>
                </c:pt>
                <c:pt idx="2681">
                  <c:v>284.11090087891</c:v>
                </c:pt>
                <c:pt idx="2682">
                  <c:v>284.21688842773</c:v>
                </c:pt>
                <c:pt idx="2683">
                  <c:v>284.32284545898</c:v>
                </c:pt>
                <c:pt idx="2684">
                  <c:v>284.42883300781</c:v>
                </c:pt>
                <c:pt idx="2685">
                  <c:v>284.53479003906</c:v>
                </c:pt>
                <c:pt idx="2686">
                  <c:v>284.64077758789</c:v>
                </c:pt>
                <c:pt idx="2687">
                  <c:v>284.74673461914</c:v>
                </c:pt>
                <c:pt idx="2688">
                  <c:v>284.85272216797</c:v>
                </c:pt>
                <c:pt idx="2689">
                  <c:v>284.95867919922</c:v>
                </c:pt>
                <c:pt idx="2690">
                  <c:v>285.06466674805</c:v>
                </c:pt>
                <c:pt idx="2691">
                  <c:v>285.1706237793</c:v>
                </c:pt>
                <c:pt idx="2692">
                  <c:v>285.27661132813</c:v>
                </c:pt>
                <c:pt idx="2693">
                  <c:v>285.38256835938</c:v>
                </c:pt>
                <c:pt idx="2694">
                  <c:v>285.4885559082</c:v>
                </c:pt>
                <c:pt idx="2695">
                  <c:v>285.59451293945</c:v>
                </c:pt>
                <c:pt idx="2696">
                  <c:v>285.70050048828</c:v>
                </c:pt>
                <c:pt idx="2697">
                  <c:v>285.80645751953</c:v>
                </c:pt>
                <c:pt idx="2698">
                  <c:v>285.91244506836</c:v>
                </c:pt>
                <c:pt idx="2699">
                  <c:v>286.01840209961</c:v>
                </c:pt>
                <c:pt idx="2700">
                  <c:v>286.12438964844</c:v>
                </c:pt>
                <c:pt idx="2701">
                  <c:v>286.23034667969</c:v>
                </c:pt>
                <c:pt idx="2702">
                  <c:v>286.33633422852</c:v>
                </c:pt>
                <c:pt idx="2703">
                  <c:v>286.44229125977</c:v>
                </c:pt>
                <c:pt idx="2704">
                  <c:v>286.54827880859</c:v>
                </c:pt>
                <c:pt idx="2705">
                  <c:v>286.65423583984</c:v>
                </c:pt>
                <c:pt idx="2706">
                  <c:v>286.76022338867</c:v>
                </c:pt>
                <c:pt idx="2707">
                  <c:v>286.86618041992</c:v>
                </c:pt>
                <c:pt idx="2708">
                  <c:v>286.97216796875</c:v>
                </c:pt>
                <c:pt idx="2709">
                  <c:v>287.078125</c:v>
                </c:pt>
                <c:pt idx="2710">
                  <c:v>287.18411254883</c:v>
                </c:pt>
                <c:pt idx="2711">
                  <c:v>287.29006958008</c:v>
                </c:pt>
                <c:pt idx="2712">
                  <c:v>287.39605712891</c:v>
                </c:pt>
                <c:pt idx="2713">
                  <c:v>287.50201416016</c:v>
                </c:pt>
                <c:pt idx="2714">
                  <c:v>287.60797119141</c:v>
                </c:pt>
                <c:pt idx="2715">
                  <c:v>287.71395874023</c:v>
                </c:pt>
                <c:pt idx="2716">
                  <c:v>287.81991577148</c:v>
                </c:pt>
                <c:pt idx="2717">
                  <c:v>287.92590332031</c:v>
                </c:pt>
                <c:pt idx="2718">
                  <c:v>288.03186035156</c:v>
                </c:pt>
                <c:pt idx="2719">
                  <c:v>288.13784790039</c:v>
                </c:pt>
                <c:pt idx="2720">
                  <c:v>288.24380493164</c:v>
                </c:pt>
                <c:pt idx="2721">
                  <c:v>288.34979248047</c:v>
                </c:pt>
                <c:pt idx="2722">
                  <c:v>288.45574951172</c:v>
                </c:pt>
                <c:pt idx="2723">
                  <c:v>288.56173706055</c:v>
                </c:pt>
                <c:pt idx="2724">
                  <c:v>288.6676940918</c:v>
                </c:pt>
                <c:pt idx="2725">
                  <c:v>288.77368164063</c:v>
                </c:pt>
                <c:pt idx="2726">
                  <c:v>288.87963867188</c:v>
                </c:pt>
                <c:pt idx="2727">
                  <c:v>288.9856262207</c:v>
                </c:pt>
                <c:pt idx="2728">
                  <c:v>289.09158325195</c:v>
                </c:pt>
                <c:pt idx="2729">
                  <c:v>289.19757080078</c:v>
                </c:pt>
                <c:pt idx="2730">
                  <c:v>289.30352783203</c:v>
                </c:pt>
                <c:pt idx="2731">
                  <c:v>289.40951538086</c:v>
                </c:pt>
                <c:pt idx="2732">
                  <c:v>289.51547241211</c:v>
                </c:pt>
                <c:pt idx="2733">
                  <c:v>289.62145996094</c:v>
                </c:pt>
                <c:pt idx="2734">
                  <c:v>289.72741699219</c:v>
                </c:pt>
                <c:pt idx="2735">
                  <c:v>289.83340454102</c:v>
                </c:pt>
                <c:pt idx="2736">
                  <c:v>289.93936157227</c:v>
                </c:pt>
                <c:pt idx="2737">
                  <c:v>290.04534912109</c:v>
                </c:pt>
                <c:pt idx="2738">
                  <c:v>290.15130615234</c:v>
                </c:pt>
                <c:pt idx="2739">
                  <c:v>290.25729370117</c:v>
                </c:pt>
                <c:pt idx="2740">
                  <c:v>290.36325073242</c:v>
                </c:pt>
                <c:pt idx="2741">
                  <c:v>290.46923828125</c:v>
                </c:pt>
                <c:pt idx="2742">
                  <c:v>290.5751953125</c:v>
                </c:pt>
                <c:pt idx="2743">
                  <c:v>290.68118286133</c:v>
                </c:pt>
                <c:pt idx="2744">
                  <c:v>290.78713989258</c:v>
                </c:pt>
                <c:pt idx="2745">
                  <c:v>290.89312744141</c:v>
                </c:pt>
                <c:pt idx="2746">
                  <c:v>290.99908447266</c:v>
                </c:pt>
                <c:pt idx="2747">
                  <c:v>291.10507202148</c:v>
                </c:pt>
                <c:pt idx="2748">
                  <c:v>291.21102905273</c:v>
                </c:pt>
                <c:pt idx="2749">
                  <c:v>291.31701660156</c:v>
                </c:pt>
                <c:pt idx="2750">
                  <c:v>291.42297363281</c:v>
                </c:pt>
                <c:pt idx="2751">
                  <c:v>291.52896118164</c:v>
                </c:pt>
                <c:pt idx="2752">
                  <c:v>291.63491821289</c:v>
                </c:pt>
                <c:pt idx="2753">
                  <c:v>291.74090576172</c:v>
                </c:pt>
                <c:pt idx="2754">
                  <c:v>291.84686279297</c:v>
                </c:pt>
                <c:pt idx="2755">
                  <c:v>291.9528503418</c:v>
                </c:pt>
                <c:pt idx="2756">
                  <c:v>292.05880737305</c:v>
                </c:pt>
                <c:pt idx="2757">
                  <c:v>292.16479492188</c:v>
                </c:pt>
                <c:pt idx="2758">
                  <c:v>292.27075195313</c:v>
                </c:pt>
                <c:pt idx="2759">
                  <c:v>292.37673950195</c:v>
                </c:pt>
                <c:pt idx="2760">
                  <c:v>292.4826965332</c:v>
                </c:pt>
                <c:pt idx="2761">
                  <c:v>292.58868408203</c:v>
                </c:pt>
                <c:pt idx="2762">
                  <c:v>292.69464111328</c:v>
                </c:pt>
                <c:pt idx="2763">
                  <c:v>292.80062866211</c:v>
                </c:pt>
                <c:pt idx="2764">
                  <c:v>292.90658569336</c:v>
                </c:pt>
                <c:pt idx="2765">
                  <c:v>293.01254272461</c:v>
                </c:pt>
                <c:pt idx="2766">
                  <c:v>293.11853027344</c:v>
                </c:pt>
                <c:pt idx="2767">
                  <c:v>293.22448730469</c:v>
                </c:pt>
                <c:pt idx="2768">
                  <c:v>293.33047485352</c:v>
                </c:pt>
                <c:pt idx="2769">
                  <c:v>293.43643188477</c:v>
                </c:pt>
                <c:pt idx="2770">
                  <c:v>293.54241943359</c:v>
                </c:pt>
                <c:pt idx="2771">
                  <c:v>293.64837646484</c:v>
                </c:pt>
                <c:pt idx="2772">
                  <c:v>293.75436401367</c:v>
                </c:pt>
                <c:pt idx="2773">
                  <c:v>293.86032104492</c:v>
                </c:pt>
                <c:pt idx="2774">
                  <c:v>293.96630859375</c:v>
                </c:pt>
                <c:pt idx="2775">
                  <c:v>294.072265625</c:v>
                </c:pt>
                <c:pt idx="2776">
                  <c:v>294.17825317383</c:v>
                </c:pt>
                <c:pt idx="2777">
                  <c:v>294.28421020508</c:v>
                </c:pt>
                <c:pt idx="2778">
                  <c:v>294.39019775391</c:v>
                </c:pt>
                <c:pt idx="2779">
                  <c:v>294.49615478516</c:v>
                </c:pt>
                <c:pt idx="2780">
                  <c:v>294.60214233398</c:v>
                </c:pt>
                <c:pt idx="2781">
                  <c:v>294.70809936523</c:v>
                </c:pt>
                <c:pt idx="2782">
                  <c:v>294.81408691406</c:v>
                </c:pt>
                <c:pt idx="2783">
                  <c:v>294.92004394531</c:v>
                </c:pt>
                <c:pt idx="2784">
                  <c:v>295.02603149414</c:v>
                </c:pt>
                <c:pt idx="2785">
                  <c:v>295.13198852539</c:v>
                </c:pt>
                <c:pt idx="2786">
                  <c:v>295.23797607422</c:v>
                </c:pt>
                <c:pt idx="2787">
                  <c:v>295.34393310547</c:v>
                </c:pt>
                <c:pt idx="2788">
                  <c:v>295.4499206543</c:v>
                </c:pt>
                <c:pt idx="2789">
                  <c:v>295.55587768555</c:v>
                </c:pt>
                <c:pt idx="2790">
                  <c:v>295.66186523438</c:v>
                </c:pt>
                <c:pt idx="2791">
                  <c:v>295.76782226563</c:v>
                </c:pt>
                <c:pt idx="2792">
                  <c:v>295.87380981445</c:v>
                </c:pt>
                <c:pt idx="2793">
                  <c:v>295.9797668457</c:v>
                </c:pt>
                <c:pt idx="2794">
                  <c:v>296.08575439453</c:v>
                </c:pt>
                <c:pt idx="2795">
                  <c:v>296.19171142578</c:v>
                </c:pt>
                <c:pt idx="2796">
                  <c:v>296.29769897461</c:v>
                </c:pt>
                <c:pt idx="2797">
                  <c:v>296.40365600586</c:v>
                </c:pt>
                <c:pt idx="2798">
                  <c:v>296.50964355469</c:v>
                </c:pt>
                <c:pt idx="2799">
                  <c:v>296.61560058594</c:v>
                </c:pt>
                <c:pt idx="2800">
                  <c:v>296.72158813477</c:v>
                </c:pt>
                <c:pt idx="2801">
                  <c:v>296.82754516602</c:v>
                </c:pt>
                <c:pt idx="2802">
                  <c:v>296.93353271484</c:v>
                </c:pt>
                <c:pt idx="2803">
                  <c:v>297.03948974609</c:v>
                </c:pt>
                <c:pt idx="2804">
                  <c:v>297.14547729492</c:v>
                </c:pt>
                <c:pt idx="2805">
                  <c:v>297.25143432617</c:v>
                </c:pt>
                <c:pt idx="2806">
                  <c:v>297.357421875</c:v>
                </c:pt>
                <c:pt idx="2807">
                  <c:v>297.46337890625</c:v>
                </c:pt>
                <c:pt idx="2808">
                  <c:v>297.56936645508</c:v>
                </c:pt>
                <c:pt idx="2809">
                  <c:v>297.67532348633</c:v>
                </c:pt>
                <c:pt idx="2810">
                  <c:v>297.78131103516</c:v>
                </c:pt>
                <c:pt idx="2811">
                  <c:v>297.88726806641</c:v>
                </c:pt>
                <c:pt idx="2812">
                  <c:v>297.99325561523</c:v>
                </c:pt>
                <c:pt idx="2813">
                  <c:v>298.09921264648</c:v>
                </c:pt>
                <c:pt idx="2814">
                  <c:v>298.20520019531</c:v>
                </c:pt>
                <c:pt idx="2815">
                  <c:v>298.31115722656</c:v>
                </c:pt>
                <c:pt idx="2816">
                  <c:v>298.41711425781</c:v>
                </c:pt>
                <c:pt idx="2817">
                  <c:v>298.52310180664</c:v>
                </c:pt>
                <c:pt idx="2818">
                  <c:v>298.62905883789</c:v>
                </c:pt>
                <c:pt idx="2819">
                  <c:v>298.73504638672</c:v>
                </c:pt>
                <c:pt idx="2820">
                  <c:v>298.84100341797</c:v>
                </c:pt>
                <c:pt idx="2821">
                  <c:v>298.9469909668</c:v>
                </c:pt>
                <c:pt idx="2822">
                  <c:v>299.05294799805</c:v>
                </c:pt>
                <c:pt idx="2823">
                  <c:v>299.15893554688</c:v>
                </c:pt>
                <c:pt idx="2824">
                  <c:v>299.26489257813</c:v>
                </c:pt>
                <c:pt idx="2825">
                  <c:v>299.37088012695</c:v>
                </c:pt>
                <c:pt idx="2826">
                  <c:v>299.4768371582</c:v>
                </c:pt>
                <c:pt idx="2827">
                  <c:v>299.58282470703</c:v>
                </c:pt>
                <c:pt idx="2828">
                  <c:v>299.68878173828</c:v>
                </c:pt>
                <c:pt idx="2829">
                  <c:v>299.79476928711</c:v>
                </c:pt>
                <c:pt idx="2830">
                  <c:v>299.90072631836</c:v>
                </c:pt>
                <c:pt idx="2831">
                  <c:v>300.00671386719</c:v>
                </c:pt>
                <c:pt idx="2832">
                  <c:v>300.11267089844</c:v>
                </c:pt>
                <c:pt idx="2833">
                  <c:v>300.21865844727</c:v>
                </c:pt>
                <c:pt idx="2834">
                  <c:v>300.32461547852</c:v>
                </c:pt>
                <c:pt idx="2835">
                  <c:v>300.43060302734</c:v>
                </c:pt>
                <c:pt idx="2836">
                  <c:v>300.53656005859</c:v>
                </c:pt>
                <c:pt idx="2837">
                  <c:v>300.64254760742</c:v>
                </c:pt>
                <c:pt idx="2838">
                  <c:v>300.74850463867</c:v>
                </c:pt>
                <c:pt idx="2839">
                  <c:v>300.8544921875</c:v>
                </c:pt>
                <c:pt idx="2840">
                  <c:v>300.96044921875</c:v>
                </c:pt>
                <c:pt idx="2841">
                  <c:v>301.06643676758</c:v>
                </c:pt>
                <c:pt idx="2842">
                  <c:v>301.17239379883</c:v>
                </c:pt>
                <c:pt idx="2843">
                  <c:v>301.27838134766</c:v>
                </c:pt>
                <c:pt idx="2844">
                  <c:v>301.38433837891</c:v>
                </c:pt>
                <c:pt idx="2845">
                  <c:v>301.49032592773</c:v>
                </c:pt>
                <c:pt idx="2846">
                  <c:v>301.59628295898</c:v>
                </c:pt>
                <c:pt idx="2847">
                  <c:v>301.70227050781</c:v>
                </c:pt>
                <c:pt idx="2848">
                  <c:v>301.80822753906</c:v>
                </c:pt>
                <c:pt idx="2849">
                  <c:v>301.91421508789</c:v>
                </c:pt>
                <c:pt idx="2850">
                  <c:v>302.02017211914</c:v>
                </c:pt>
                <c:pt idx="2851">
                  <c:v>302.12615966797</c:v>
                </c:pt>
                <c:pt idx="2852">
                  <c:v>302.23211669922</c:v>
                </c:pt>
                <c:pt idx="2853">
                  <c:v>302.33810424805</c:v>
                </c:pt>
                <c:pt idx="2854">
                  <c:v>302.4440612793</c:v>
                </c:pt>
                <c:pt idx="2855">
                  <c:v>302.55004882813</c:v>
                </c:pt>
                <c:pt idx="2856">
                  <c:v>302.65600585938</c:v>
                </c:pt>
                <c:pt idx="2857">
                  <c:v>302.7619934082</c:v>
                </c:pt>
                <c:pt idx="2858">
                  <c:v>302.86795043945</c:v>
                </c:pt>
                <c:pt idx="2859">
                  <c:v>302.97393798828</c:v>
                </c:pt>
                <c:pt idx="2860">
                  <c:v>303.07989501953</c:v>
                </c:pt>
                <c:pt idx="2861">
                  <c:v>303.18588256836</c:v>
                </c:pt>
                <c:pt idx="2862">
                  <c:v>303.29183959961</c:v>
                </c:pt>
                <c:pt idx="2863">
                  <c:v>303.39782714844</c:v>
                </c:pt>
                <c:pt idx="2864">
                  <c:v>303.50378417969</c:v>
                </c:pt>
                <c:pt idx="2865">
                  <c:v>303.60977172852</c:v>
                </c:pt>
                <c:pt idx="2866">
                  <c:v>303.71572875977</c:v>
                </c:pt>
                <c:pt idx="2867">
                  <c:v>303.82171630859</c:v>
                </c:pt>
                <c:pt idx="2868">
                  <c:v>303.92767333984</c:v>
                </c:pt>
                <c:pt idx="2869">
                  <c:v>304.03363037109</c:v>
                </c:pt>
                <c:pt idx="2870">
                  <c:v>304.13961791992</c:v>
                </c:pt>
                <c:pt idx="2871">
                  <c:v>304.24557495117</c:v>
                </c:pt>
                <c:pt idx="2872">
                  <c:v>304.3515625</c:v>
                </c:pt>
                <c:pt idx="2873">
                  <c:v>304.45751953125</c:v>
                </c:pt>
                <c:pt idx="2874">
                  <c:v>304.56350708008</c:v>
                </c:pt>
                <c:pt idx="2875">
                  <c:v>304.66946411133</c:v>
                </c:pt>
                <c:pt idx="2876">
                  <c:v>304.77545166016</c:v>
                </c:pt>
                <c:pt idx="2877">
                  <c:v>304.88140869141</c:v>
                </c:pt>
                <c:pt idx="2878">
                  <c:v>304.98739624023</c:v>
                </c:pt>
                <c:pt idx="2879">
                  <c:v>305.09335327148</c:v>
                </c:pt>
                <c:pt idx="2880">
                  <c:v>305.19934082031</c:v>
                </c:pt>
                <c:pt idx="2881">
                  <c:v>305.30529785156</c:v>
                </c:pt>
                <c:pt idx="2882">
                  <c:v>305.41128540039</c:v>
                </c:pt>
                <c:pt idx="2883">
                  <c:v>305.51724243164</c:v>
                </c:pt>
                <c:pt idx="2884">
                  <c:v>305.62322998047</c:v>
                </c:pt>
                <c:pt idx="2885">
                  <c:v>305.72918701172</c:v>
                </c:pt>
                <c:pt idx="2886">
                  <c:v>305.83517456055</c:v>
                </c:pt>
                <c:pt idx="2887">
                  <c:v>305.9411315918</c:v>
                </c:pt>
                <c:pt idx="2888">
                  <c:v>306.04711914063</c:v>
                </c:pt>
                <c:pt idx="2889">
                  <c:v>306.15307617188</c:v>
                </c:pt>
                <c:pt idx="2890">
                  <c:v>306.2590637207</c:v>
                </c:pt>
                <c:pt idx="2891">
                  <c:v>306.36502075195</c:v>
                </c:pt>
                <c:pt idx="2892">
                  <c:v>306.47100830078</c:v>
                </c:pt>
                <c:pt idx="2893">
                  <c:v>306.57696533203</c:v>
                </c:pt>
                <c:pt idx="2894">
                  <c:v>306.68295288086</c:v>
                </c:pt>
                <c:pt idx="2895">
                  <c:v>306.78890991211</c:v>
                </c:pt>
                <c:pt idx="2896">
                  <c:v>306.89489746094</c:v>
                </c:pt>
                <c:pt idx="2897">
                  <c:v>307.00085449219</c:v>
                </c:pt>
                <c:pt idx="2898">
                  <c:v>307.10684204102</c:v>
                </c:pt>
                <c:pt idx="2899">
                  <c:v>307.21279907227</c:v>
                </c:pt>
                <c:pt idx="2900">
                  <c:v>307.31878662109</c:v>
                </c:pt>
                <c:pt idx="2901">
                  <c:v>307.42474365234</c:v>
                </c:pt>
                <c:pt idx="2902">
                  <c:v>307.53073120117</c:v>
                </c:pt>
                <c:pt idx="2903">
                  <c:v>307.63668823242</c:v>
                </c:pt>
                <c:pt idx="2904">
                  <c:v>307.74267578125</c:v>
                </c:pt>
                <c:pt idx="2905">
                  <c:v>307.8486328125</c:v>
                </c:pt>
                <c:pt idx="2906">
                  <c:v>307.95462036133</c:v>
                </c:pt>
                <c:pt idx="2907">
                  <c:v>308.06057739258</c:v>
                </c:pt>
                <c:pt idx="2908">
                  <c:v>308.16656494141</c:v>
                </c:pt>
                <c:pt idx="2909">
                  <c:v>308.27252197266</c:v>
                </c:pt>
                <c:pt idx="2910">
                  <c:v>308.37850952148</c:v>
                </c:pt>
                <c:pt idx="2911">
                  <c:v>308.48446655273</c:v>
                </c:pt>
                <c:pt idx="2912">
                  <c:v>308.59045410156</c:v>
                </c:pt>
                <c:pt idx="2913">
                  <c:v>308.69641113281</c:v>
                </c:pt>
                <c:pt idx="2914">
                  <c:v>308.80239868164</c:v>
                </c:pt>
                <c:pt idx="2915">
                  <c:v>308.90835571289</c:v>
                </c:pt>
                <c:pt idx="2916">
                  <c:v>309.01434326172</c:v>
                </c:pt>
                <c:pt idx="2917">
                  <c:v>309.12030029297</c:v>
                </c:pt>
                <c:pt idx="2918">
                  <c:v>309.2262878418</c:v>
                </c:pt>
                <c:pt idx="2919">
                  <c:v>309.33224487305</c:v>
                </c:pt>
                <c:pt idx="2920">
                  <c:v>309.4382019043</c:v>
                </c:pt>
                <c:pt idx="2921">
                  <c:v>309.54418945313</c:v>
                </c:pt>
                <c:pt idx="2922">
                  <c:v>309.65014648438</c:v>
                </c:pt>
                <c:pt idx="2923">
                  <c:v>309.7561340332</c:v>
                </c:pt>
                <c:pt idx="2924">
                  <c:v>309.86209106445</c:v>
                </c:pt>
                <c:pt idx="2925">
                  <c:v>309.96807861328</c:v>
                </c:pt>
                <c:pt idx="2926">
                  <c:v>310.07403564453</c:v>
                </c:pt>
                <c:pt idx="2927">
                  <c:v>310.18002319336</c:v>
                </c:pt>
                <c:pt idx="2928">
                  <c:v>310.28598022461</c:v>
                </c:pt>
                <c:pt idx="2929">
                  <c:v>310.39196777344</c:v>
                </c:pt>
                <c:pt idx="2930">
                  <c:v>310.49792480469</c:v>
                </c:pt>
                <c:pt idx="2931">
                  <c:v>310.60391235352</c:v>
                </c:pt>
                <c:pt idx="2932">
                  <c:v>310.70986938477</c:v>
                </c:pt>
                <c:pt idx="2933">
                  <c:v>310.81585693359</c:v>
                </c:pt>
                <c:pt idx="2934">
                  <c:v>310.92181396484</c:v>
                </c:pt>
                <c:pt idx="2935">
                  <c:v>311.02780151367</c:v>
                </c:pt>
                <c:pt idx="2936">
                  <c:v>311.13375854492</c:v>
                </c:pt>
                <c:pt idx="2937">
                  <c:v>311.23974609375</c:v>
                </c:pt>
                <c:pt idx="2938">
                  <c:v>311.345703125</c:v>
                </c:pt>
                <c:pt idx="2939">
                  <c:v>311.45169067383</c:v>
                </c:pt>
                <c:pt idx="2940">
                  <c:v>311.55764770508</c:v>
                </c:pt>
                <c:pt idx="2941">
                  <c:v>311.66363525391</c:v>
                </c:pt>
                <c:pt idx="2942">
                  <c:v>311.76959228516</c:v>
                </c:pt>
                <c:pt idx="2943">
                  <c:v>311.87557983398</c:v>
                </c:pt>
                <c:pt idx="2944">
                  <c:v>311.98153686523</c:v>
                </c:pt>
                <c:pt idx="2945">
                  <c:v>312.08752441406</c:v>
                </c:pt>
                <c:pt idx="2946">
                  <c:v>312.19348144531</c:v>
                </c:pt>
                <c:pt idx="2947">
                  <c:v>312.29946899414</c:v>
                </c:pt>
                <c:pt idx="2948">
                  <c:v>312.40542602539</c:v>
                </c:pt>
                <c:pt idx="2949">
                  <c:v>312.51141357422</c:v>
                </c:pt>
                <c:pt idx="2950">
                  <c:v>312.61737060547</c:v>
                </c:pt>
                <c:pt idx="2951">
                  <c:v>312.7233581543</c:v>
                </c:pt>
                <c:pt idx="2952">
                  <c:v>312.82931518555</c:v>
                </c:pt>
                <c:pt idx="2953">
                  <c:v>312.93530273438</c:v>
                </c:pt>
                <c:pt idx="2954">
                  <c:v>313.04125976563</c:v>
                </c:pt>
                <c:pt idx="2955">
                  <c:v>313.14724731445</c:v>
                </c:pt>
                <c:pt idx="2956">
                  <c:v>313.2532043457</c:v>
                </c:pt>
                <c:pt idx="2957">
                  <c:v>313.35919189453</c:v>
                </c:pt>
                <c:pt idx="2958">
                  <c:v>313.46514892578</c:v>
                </c:pt>
                <c:pt idx="2959">
                  <c:v>313.57113647461</c:v>
                </c:pt>
                <c:pt idx="2960">
                  <c:v>313.67709350586</c:v>
                </c:pt>
                <c:pt idx="2961">
                  <c:v>313.78308105469</c:v>
                </c:pt>
                <c:pt idx="2962">
                  <c:v>313.88903808594</c:v>
                </c:pt>
                <c:pt idx="2963">
                  <c:v>313.99502563477</c:v>
                </c:pt>
                <c:pt idx="2964">
                  <c:v>314.10098266602</c:v>
                </c:pt>
                <c:pt idx="2965">
                  <c:v>314.20697021484</c:v>
                </c:pt>
                <c:pt idx="2966">
                  <c:v>314.31292724609</c:v>
                </c:pt>
                <c:pt idx="2967">
                  <c:v>314.41891479492</c:v>
                </c:pt>
                <c:pt idx="2968">
                  <c:v>314.52487182617</c:v>
                </c:pt>
                <c:pt idx="2969">
                  <c:v>314.630859375</c:v>
                </c:pt>
                <c:pt idx="2970">
                  <c:v>314.73681640625</c:v>
                </c:pt>
                <c:pt idx="2971">
                  <c:v>314.8427734375</c:v>
                </c:pt>
                <c:pt idx="2972">
                  <c:v>314.94876098633</c:v>
                </c:pt>
                <c:pt idx="2973">
                  <c:v>315.05471801758</c:v>
                </c:pt>
                <c:pt idx="2974">
                  <c:v>315.16070556641</c:v>
                </c:pt>
                <c:pt idx="2975">
                  <c:v>315.26666259766</c:v>
                </c:pt>
                <c:pt idx="2976">
                  <c:v>315.37265014648</c:v>
                </c:pt>
                <c:pt idx="2977">
                  <c:v>315.47860717773</c:v>
                </c:pt>
                <c:pt idx="2978">
                  <c:v>315.58459472656</c:v>
                </c:pt>
                <c:pt idx="2979">
                  <c:v>315.69055175781</c:v>
                </c:pt>
                <c:pt idx="2980">
                  <c:v>315.79653930664</c:v>
                </c:pt>
                <c:pt idx="2981">
                  <c:v>315.90249633789</c:v>
                </c:pt>
                <c:pt idx="2982">
                  <c:v>316.00848388672</c:v>
                </c:pt>
                <c:pt idx="2983">
                  <c:v>316.11444091797</c:v>
                </c:pt>
                <c:pt idx="2984">
                  <c:v>316.2204284668</c:v>
                </c:pt>
                <c:pt idx="2985">
                  <c:v>316.32638549805</c:v>
                </c:pt>
                <c:pt idx="2986">
                  <c:v>316.43237304688</c:v>
                </c:pt>
                <c:pt idx="2987">
                  <c:v>316.53833007813</c:v>
                </c:pt>
                <c:pt idx="2988">
                  <c:v>316.64431762695</c:v>
                </c:pt>
                <c:pt idx="2989">
                  <c:v>316.7502746582</c:v>
                </c:pt>
                <c:pt idx="2990">
                  <c:v>316.85626220703</c:v>
                </c:pt>
                <c:pt idx="2991">
                  <c:v>316.96221923828</c:v>
                </c:pt>
                <c:pt idx="2992">
                  <c:v>317.06820678711</c:v>
                </c:pt>
                <c:pt idx="2993">
                  <c:v>317.17416381836</c:v>
                </c:pt>
                <c:pt idx="2994">
                  <c:v>317.28015136719</c:v>
                </c:pt>
                <c:pt idx="2995">
                  <c:v>317.38610839844</c:v>
                </c:pt>
                <c:pt idx="2996">
                  <c:v>317.49209594727</c:v>
                </c:pt>
                <c:pt idx="2997">
                  <c:v>317.59805297852</c:v>
                </c:pt>
                <c:pt idx="2998">
                  <c:v>317.70404052734</c:v>
                </c:pt>
                <c:pt idx="2999">
                  <c:v>317.80999755859</c:v>
                </c:pt>
                <c:pt idx="3000">
                  <c:v>317.91598510742</c:v>
                </c:pt>
                <c:pt idx="3001">
                  <c:v>318.02194213867</c:v>
                </c:pt>
                <c:pt idx="3002">
                  <c:v>318.1279296875</c:v>
                </c:pt>
                <c:pt idx="3003">
                  <c:v>318.23388671875</c:v>
                </c:pt>
                <c:pt idx="3004">
                  <c:v>318.33987426758</c:v>
                </c:pt>
                <c:pt idx="3005">
                  <c:v>318.44583129883</c:v>
                </c:pt>
                <c:pt idx="3006">
                  <c:v>318.55181884766</c:v>
                </c:pt>
                <c:pt idx="3007">
                  <c:v>318.65777587891</c:v>
                </c:pt>
                <c:pt idx="3008">
                  <c:v>318.76376342773</c:v>
                </c:pt>
                <c:pt idx="3009">
                  <c:v>318.86972045898</c:v>
                </c:pt>
                <c:pt idx="3010">
                  <c:v>318.97570800781</c:v>
                </c:pt>
                <c:pt idx="3011">
                  <c:v>319.08166503906</c:v>
                </c:pt>
                <c:pt idx="3012">
                  <c:v>319.18765258789</c:v>
                </c:pt>
                <c:pt idx="3013">
                  <c:v>319.29360961914</c:v>
                </c:pt>
                <c:pt idx="3014">
                  <c:v>319.39959716797</c:v>
                </c:pt>
                <c:pt idx="3015">
                  <c:v>319.50555419922</c:v>
                </c:pt>
                <c:pt idx="3016">
                  <c:v>319.61154174805</c:v>
                </c:pt>
                <c:pt idx="3017">
                  <c:v>319.7174987793</c:v>
                </c:pt>
                <c:pt idx="3018">
                  <c:v>319.82348632813</c:v>
                </c:pt>
                <c:pt idx="3019">
                  <c:v>319.92944335938</c:v>
                </c:pt>
                <c:pt idx="3020">
                  <c:v>320.0354309082</c:v>
                </c:pt>
                <c:pt idx="3021">
                  <c:v>320.14138793945</c:v>
                </c:pt>
                <c:pt idx="3022">
                  <c:v>320.2473449707</c:v>
                </c:pt>
                <c:pt idx="3023">
                  <c:v>320.35333251953</c:v>
                </c:pt>
                <c:pt idx="3024">
                  <c:v>320.45928955078</c:v>
                </c:pt>
                <c:pt idx="3025">
                  <c:v>320.56527709961</c:v>
                </c:pt>
                <c:pt idx="3026">
                  <c:v>320.67123413086</c:v>
                </c:pt>
                <c:pt idx="3027">
                  <c:v>320.77722167969</c:v>
                </c:pt>
                <c:pt idx="3028">
                  <c:v>320.88317871094</c:v>
                </c:pt>
                <c:pt idx="3029">
                  <c:v>320.98916625977</c:v>
                </c:pt>
                <c:pt idx="3030">
                  <c:v>321.09512329102</c:v>
                </c:pt>
                <c:pt idx="3031">
                  <c:v>321.20111083984</c:v>
                </c:pt>
                <c:pt idx="3032">
                  <c:v>321.30706787109</c:v>
                </c:pt>
                <c:pt idx="3033">
                  <c:v>321.41305541992</c:v>
                </c:pt>
                <c:pt idx="3034">
                  <c:v>321.51901245117</c:v>
                </c:pt>
                <c:pt idx="3035">
                  <c:v>321.625</c:v>
                </c:pt>
                <c:pt idx="3036">
                  <c:v>321.73095703125</c:v>
                </c:pt>
                <c:pt idx="3037">
                  <c:v>321.83694458008</c:v>
                </c:pt>
                <c:pt idx="3038">
                  <c:v>321.94290161133</c:v>
                </c:pt>
                <c:pt idx="3039">
                  <c:v>322.04888916016</c:v>
                </c:pt>
                <c:pt idx="3040">
                  <c:v>322.15484619141</c:v>
                </c:pt>
                <c:pt idx="3041">
                  <c:v>322.26083374023</c:v>
                </c:pt>
                <c:pt idx="3042">
                  <c:v>322.36679077148</c:v>
                </c:pt>
                <c:pt idx="3043">
                  <c:v>322.47277832031</c:v>
                </c:pt>
                <c:pt idx="3044">
                  <c:v>322.57873535156</c:v>
                </c:pt>
                <c:pt idx="3045">
                  <c:v>322.68472290039</c:v>
                </c:pt>
                <c:pt idx="3046">
                  <c:v>322.79067993164</c:v>
                </c:pt>
                <c:pt idx="3047">
                  <c:v>322.89666748047</c:v>
                </c:pt>
                <c:pt idx="3048">
                  <c:v>323.00262451172</c:v>
                </c:pt>
                <c:pt idx="3049">
                  <c:v>323.10861206055</c:v>
                </c:pt>
                <c:pt idx="3050">
                  <c:v>323.2145690918</c:v>
                </c:pt>
                <c:pt idx="3051">
                  <c:v>323.32055664063</c:v>
                </c:pt>
                <c:pt idx="3052">
                  <c:v>323.42651367188</c:v>
                </c:pt>
                <c:pt idx="3053">
                  <c:v>323.5325012207</c:v>
                </c:pt>
                <c:pt idx="3054">
                  <c:v>323.63845825195</c:v>
                </c:pt>
                <c:pt idx="3055">
                  <c:v>323.74444580078</c:v>
                </c:pt>
                <c:pt idx="3056">
                  <c:v>323.85040283203</c:v>
                </c:pt>
                <c:pt idx="3057">
                  <c:v>323.95639038086</c:v>
                </c:pt>
                <c:pt idx="3058">
                  <c:v>324.06234741211</c:v>
                </c:pt>
                <c:pt idx="3059">
                  <c:v>324.16833496094</c:v>
                </c:pt>
                <c:pt idx="3060">
                  <c:v>324.27429199219</c:v>
                </c:pt>
                <c:pt idx="3061">
                  <c:v>324.38027954102</c:v>
                </c:pt>
                <c:pt idx="3062">
                  <c:v>324.48623657227</c:v>
                </c:pt>
                <c:pt idx="3063">
                  <c:v>324.59222412109</c:v>
                </c:pt>
                <c:pt idx="3064">
                  <c:v>324.69818115234</c:v>
                </c:pt>
                <c:pt idx="3065">
                  <c:v>324.80416870117</c:v>
                </c:pt>
                <c:pt idx="3066">
                  <c:v>324.91012573242</c:v>
                </c:pt>
                <c:pt idx="3067">
                  <c:v>325.01611328125</c:v>
                </c:pt>
                <c:pt idx="3068">
                  <c:v>325.1220703125</c:v>
                </c:pt>
                <c:pt idx="3069">
                  <c:v>325.22805786133</c:v>
                </c:pt>
                <c:pt idx="3070">
                  <c:v>325.33401489258</c:v>
                </c:pt>
                <c:pt idx="3071">
                  <c:v>325.44000244141</c:v>
                </c:pt>
                <c:pt idx="3072">
                  <c:v>325.54595947266</c:v>
                </c:pt>
                <c:pt idx="3073">
                  <c:v>325.65191650391</c:v>
                </c:pt>
                <c:pt idx="3074">
                  <c:v>325.75790405273</c:v>
                </c:pt>
                <c:pt idx="3075">
                  <c:v>325.86386108398</c:v>
                </c:pt>
                <c:pt idx="3076">
                  <c:v>325.96984863281</c:v>
                </c:pt>
                <c:pt idx="3077">
                  <c:v>326.07580566406</c:v>
                </c:pt>
                <c:pt idx="3078">
                  <c:v>326.18179321289</c:v>
                </c:pt>
                <c:pt idx="3079">
                  <c:v>326.28775024414</c:v>
                </c:pt>
                <c:pt idx="3080">
                  <c:v>326.39373779297</c:v>
                </c:pt>
                <c:pt idx="3081">
                  <c:v>326.49969482422</c:v>
                </c:pt>
                <c:pt idx="3082">
                  <c:v>326.60568237305</c:v>
                </c:pt>
                <c:pt idx="3083">
                  <c:v>326.7116394043</c:v>
                </c:pt>
                <c:pt idx="3084">
                  <c:v>326.81762695313</c:v>
                </c:pt>
                <c:pt idx="3085">
                  <c:v>326.92358398438</c:v>
                </c:pt>
                <c:pt idx="3086">
                  <c:v>327.0295715332</c:v>
                </c:pt>
                <c:pt idx="3087">
                  <c:v>327.13552856445</c:v>
                </c:pt>
                <c:pt idx="3088">
                  <c:v>327.24151611328</c:v>
                </c:pt>
                <c:pt idx="3089">
                  <c:v>327.34747314453</c:v>
                </c:pt>
                <c:pt idx="3090">
                  <c:v>327.45346069336</c:v>
                </c:pt>
                <c:pt idx="3091">
                  <c:v>327.55941772461</c:v>
                </c:pt>
                <c:pt idx="3092">
                  <c:v>327.66540527344</c:v>
                </c:pt>
                <c:pt idx="3093">
                  <c:v>327.77136230469</c:v>
                </c:pt>
                <c:pt idx="3094">
                  <c:v>327.87734985352</c:v>
                </c:pt>
                <c:pt idx="3095">
                  <c:v>327.98330688477</c:v>
                </c:pt>
                <c:pt idx="3096">
                  <c:v>328.08929443359</c:v>
                </c:pt>
                <c:pt idx="3097">
                  <c:v>328.19525146484</c:v>
                </c:pt>
                <c:pt idx="3098">
                  <c:v>328.30123901367</c:v>
                </c:pt>
                <c:pt idx="3099">
                  <c:v>328.40719604492</c:v>
                </c:pt>
                <c:pt idx="3100">
                  <c:v>328.51318359375</c:v>
                </c:pt>
                <c:pt idx="3101">
                  <c:v>328.619140625</c:v>
                </c:pt>
                <c:pt idx="3102">
                  <c:v>328.72512817383</c:v>
                </c:pt>
                <c:pt idx="3103">
                  <c:v>328.83108520508</c:v>
                </c:pt>
                <c:pt idx="3104">
                  <c:v>328.93707275391</c:v>
                </c:pt>
                <c:pt idx="3105">
                  <c:v>329.04302978516</c:v>
                </c:pt>
                <c:pt idx="3106">
                  <c:v>329.14901733398</c:v>
                </c:pt>
                <c:pt idx="3107">
                  <c:v>329.25497436523</c:v>
                </c:pt>
                <c:pt idx="3108">
                  <c:v>329.36096191406</c:v>
                </c:pt>
                <c:pt idx="3109">
                  <c:v>329.46691894531</c:v>
                </c:pt>
                <c:pt idx="3110">
                  <c:v>329.57290649414</c:v>
                </c:pt>
                <c:pt idx="3111">
                  <c:v>329.67886352539</c:v>
                </c:pt>
                <c:pt idx="3112">
                  <c:v>329.78485107422</c:v>
                </c:pt>
                <c:pt idx="3113">
                  <c:v>329.89080810547</c:v>
                </c:pt>
                <c:pt idx="3114">
                  <c:v>329.9967956543</c:v>
                </c:pt>
                <c:pt idx="3115">
                  <c:v>330.10275268555</c:v>
                </c:pt>
                <c:pt idx="3116">
                  <c:v>330.20874023438</c:v>
                </c:pt>
                <c:pt idx="3117">
                  <c:v>330.31469726563</c:v>
                </c:pt>
                <c:pt idx="3118">
                  <c:v>330.42068481445</c:v>
                </c:pt>
                <c:pt idx="3119">
                  <c:v>330.5266418457</c:v>
                </c:pt>
                <c:pt idx="3120">
                  <c:v>330.63262939453</c:v>
                </c:pt>
                <c:pt idx="3121">
                  <c:v>330.73858642578</c:v>
                </c:pt>
                <c:pt idx="3122">
                  <c:v>330.84457397461</c:v>
                </c:pt>
                <c:pt idx="3123">
                  <c:v>330.95053100586</c:v>
                </c:pt>
                <c:pt idx="3124">
                  <c:v>331.05648803711</c:v>
                </c:pt>
                <c:pt idx="3125">
                  <c:v>331.16247558594</c:v>
                </c:pt>
                <c:pt idx="3126">
                  <c:v>331.26843261719</c:v>
                </c:pt>
                <c:pt idx="3127">
                  <c:v>331.37442016602</c:v>
                </c:pt>
                <c:pt idx="3128">
                  <c:v>331.48037719727</c:v>
                </c:pt>
                <c:pt idx="3129">
                  <c:v>331.58636474609</c:v>
                </c:pt>
                <c:pt idx="3130">
                  <c:v>331.69232177734</c:v>
                </c:pt>
                <c:pt idx="3131">
                  <c:v>331.79830932617</c:v>
                </c:pt>
                <c:pt idx="3132">
                  <c:v>331.90426635742</c:v>
                </c:pt>
                <c:pt idx="3133">
                  <c:v>332.01025390625</c:v>
                </c:pt>
                <c:pt idx="3134">
                  <c:v>332.1162109375</c:v>
                </c:pt>
                <c:pt idx="3135">
                  <c:v>332.22219848633</c:v>
                </c:pt>
                <c:pt idx="3136">
                  <c:v>332.32815551758</c:v>
                </c:pt>
                <c:pt idx="3137">
                  <c:v>332.43414306641</c:v>
                </c:pt>
                <c:pt idx="3138">
                  <c:v>332.54010009766</c:v>
                </c:pt>
                <c:pt idx="3139">
                  <c:v>332.64608764648</c:v>
                </c:pt>
                <c:pt idx="3140">
                  <c:v>332.75204467773</c:v>
                </c:pt>
                <c:pt idx="3141">
                  <c:v>332.85803222656</c:v>
                </c:pt>
                <c:pt idx="3142">
                  <c:v>332.96398925781</c:v>
                </c:pt>
                <c:pt idx="3143">
                  <c:v>333.06997680664</c:v>
                </c:pt>
                <c:pt idx="3144">
                  <c:v>333.17593383789</c:v>
                </c:pt>
                <c:pt idx="3145">
                  <c:v>333.28192138672</c:v>
                </c:pt>
                <c:pt idx="3146">
                  <c:v>333.38787841797</c:v>
                </c:pt>
                <c:pt idx="3147">
                  <c:v>333.4938659668</c:v>
                </c:pt>
                <c:pt idx="3148">
                  <c:v>333.59982299805</c:v>
                </c:pt>
                <c:pt idx="3149">
                  <c:v>333.70581054688</c:v>
                </c:pt>
                <c:pt idx="3150">
                  <c:v>333.81176757813</c:v>
                </c:pt>
                <c:pt idx="3151">
                  <c:v>333.91775512695</c:v>
                </c:pt>
                <c:pt idx="3152">
                  <c:v>334.0237121582</c:v>
                </c:pt>
                <c:pt idx="3153">
                  <c:v>334.12969970703</c:v>
                </c:pt>
                <c:pt idx="3154">
                  <c:v>334.23565673828</c:v>
                </c:pt>
                <c:pt idx="3155">
                  <c:v>334.34164428711</c:v>
                </c:pt>
                <c:pt idx="3156">
                  <c:v>334.44760131836</c:v>
                </c:pt>
                <c:pt idx="3157">
                  <c:v>334.55358886719</c:v>
                </c:pt>
                <c:pt idx="3158">
                  <c:v>334.65954589844</c:v>
                </c:pt>
                <c:pt idx="3159">
                  <c:v>334.76553344727</c:v>
                </c:pt>
                <c:pt idx="3160">
                  <c:v>334.87149047852</c:v>
                </c:pt>
                <c:pt idx="3161">
                  <c:v>334.97747802734</c:v>
                </c:pt>
                <c:pt idx="3162">
                  <c:v>335.08343505859</c:v>
                </c:pt>
                <c:pt idx="3163">
                  <c:v>335.18942260742</c:v>
                </c:pt>
                <c:pt idx="3164">
                  <c:v>335.29537963867</c:v>
                </c:pt>
                <c:pt idx="3165">
                  <c:v>335.4013671875</c:v>
                </c:pt>
                <c:pt idx="3166">
                  <c:v>335.50732421875</c:v>
                </c:pt>
                <c:pt idx="3167">
                  <c:v>335.61331176758</c:v>
                </c:pt>
                <c:pt idx="3168">
                  <c:v>335.71926879883</c:v>
                </c:pt>
                <c:pt idx="3169">
                  <c:v>335.82525634766</c:v>
                </c:pt>
                <c:pt idx="3170">
                  <c:v>335.93121337891</c:v>
                </c:pt>
                <c:pt idx="3171">
                  <c:v>336.03720092773</c:v>
                </c:pt>
                <c:pt idx="3172">
                  <c:v>336.14315795898</c:v>
                </c:pt>
                <c:pt idx="3173">
                  <c:v>336.24914550781</c:v>
                </c:pt>
                <c:pt idx="3174">
                  <c:v>336.35510253906</c:v>
                </c:pt>
                <c:pt idx="3175">
                  <c:v>336.46105957031</c:v>
                </c:pt>
                <c:pt idx="3176">
                  <c:v>336.56704711914</c:v>
                </c:pt>
                <c:pt idx="3177">
                  <c:v>336.67300415039</c:v>
                </c:pt>
                <c:pt idx="3178">
                  <c:v>336.77899169922</c:v>
                </c:pt>
                <c:pt idx="3179">
                  <c:v>336.88494873047</c:v>
                </c:pt>
                <c:pt idx="3180">
                  <c:v>336.9909362793</c:v>
                </c:pt>
                <c:pt idx="3181">
                  <c:v>337.09689331055</c:v>
                </c:pt>
                <c:pt idx="3182">
                  <c:v>337.20288085938</c:v>
                </c:pt>
                <c:pt idx="3183">
                  <c:v>337.30883789063</c:v>
                </c:pt>
                <c:pt idx="3184">
                  <c:v>337.41482543945</c:v>
                </c:pt>
                <c:pt idx="3185">
                  <c:v>337.5207824707</c:v>
                </c:pt>
                <c:pt idx="3186">
                  <c:v>337.62677001953</c:v>
                </c:pt>
                <c:pt idx="3187">
                  <c:v>337.73272705078</c:v>
                </c:pt>
                <c:pt idx="3188">
                  <c:v>337.83871459961</c:v>
                </c:pt>
                <c:pt idx="3189">
                  <c:v>337.94467163086</c:v>
                </c:pt>
                <c:pt idx="3190">
                  <c:v>338.05065917969</c:v>
                </c:pt>
                <c:pt idx="3191">
                  <c:v>338.15661621094</c:v>
                </c:pt>
                <c:pt idx="3192">
                  <c:v>338.26260375977</c:v>
                </c:pt>
                <c:pt idx="3193">
                  <c:v>338.36856079102</c:v>
                </c:pt>
                <c:pt idx="3194">
                  <c:v>338.47454833984</c:v>
                </c:pt>
                <c:pt idx="3195">
                  <c:v>338.58050537109</c:v>
                </c:pt>
                <c:pt idx="3196">
                  <c:v>338.68649291992</c:v>
                </c:pt>
                <c:pt idx="3197">
                  <c:v>338.79244995117</c:v>
                </c:pt>
                <c:pt idx="3198">
                  <c:v>338.8984375</c:v>
                </c:pt>
                <c:pt idx="3199">
                  <c:v>339.00439453125</c:v>
                </c:pt>
                <c:pt idx="3200">
                  <c:v>339.11038208008</c:v>
                </c:pt>
                <c:pt idx="3201">
                  <c:v>339.21633911133</c:v>
                </c:pt>
                <c:pt idx="3202">
                  <c:v>339.32232666016</c:v>
                </c:pt>
                <c:pt idx="3203">
                  <c:v>339.42828369141</c:v>
                </c:pt>
                <c:pt idx="3204">
                  <c:v>339.53427124023</c:v>
                </c:pt>
                <c:pt idx="3205">
                  <c:v>339.64022827148</c:v>
                </c:pt>
                <c:pt idx="3206">
                  <c:v>339.74621582031</c:v>
                </c:pt>
                <c:pt idx="3207">
                  <c:v>339.85217285156</c:v>
                </c:pt>
                <c:pt idx="3208">
                  <c:v>339.95816040039</c:v>
                </c:pt>
                <c:pt idx="3209">
                  <c:v>340.06411743164</c:v>
                </c:pt>
                <c:pt idx="3210">
                  <c:v>340.17010498047</c:v>
                </c:pt>
                <c:pt idx="3211">
                  <c:v>340.27606201172</c:v>
                </c:pt>
                <c:pt idx="3212">
                  <c:v>340.38204956055</c:v>
                </c:pt>
                <c:pt idx="3213">
                  <c:v>340.4880065918</c:v>
                </c:pt>
                <c:pt idx="3214">
                  <c:v>340.59399414063</c:v>
                </c:pt>
                <c:pt idx="3215">
                  <c:v>340.69995117188</c:v>
                </c:pt>
                <c:pt idx="3216">
                  <c:v>340.8059387207</c:v>
                </c:pt>
                <c:pt idx="3217">
                  <c:v>340.91189575195</c:v>
                </c:pt>
                <c:pt idx="3218">
                  <c:v>341.01788330078</c:v>
                </c:pt>
                <c:pt idx="3219">
                  <c:v>341.12384033203</c:v>
                </c:pt>
                <c:pt idx="3220">
                  <c:v>341.22982788086</c:v>
                </c:pt>
                <c:pt idx="3221">
                  <c:v>341.33578491211</c:v>
                </c:pt>
                <c:pt idx="3222">
                  <c:v>341.44177246094</c:v>
                </c:pt>
                <c:pt idx="3223">
                  <c:v>341.54772949219</c:v>
                </c:pt>
                <c:pt idx="3224">
                  <c:v>341.65371704102</c:v>
                </c:pt>
                <c:pt idx="3225">
                  <c:v>341.75967407227</c:v>
                </c:pt>
                <c:pt idx="3226">
                  <c:v>341.86563110352</c:v>
                </c:pt>
                <c:pt idx="3227">
                  <c:v>341.97161865234</c:v>
                </c:pt>
                <c:pt idx="3228">
                  <c:v>342.07757568359</c:v>
                </c:pt>
                <c:pt idx="3229">
                  <c:v>342.18356323242</c:v>
                </c:pt>
                <c:pt idx="3230">
                  <c:v>342.28952026367</c:v>
                </c:pt>
                <c:pt idx="3231">
                  <c:v>342.3955078125</c:v>
                </c:pt>
                <c:pt idx="3232">
                  <c:v>342.50146484375</c:v>
                </c:pt>
                <c:pt idx="3233">
                  <c:v>342.60745239258</c:v>
                </c:pt>
                <c:pt idx="3234">
                  <c:v>342.71340942383</c:v>
                </c:pt>
                <c:pt idx="3235">
                  <c:v>342.81939697266</c:v>
                </c:pt>
                <c:pt idx="3236">
                  <c:v>342.92535400391</c:v>
                </c:pt>
                <c:pt idx="3237">
                  <c:v>343.03134155273</c:v>
                </c:pt>
                <c:pt idx="3238">
                  <c:v>343.13729858398</c:v>
                </c:pt>
                <c:pt idx="3239">
                  <c:v>343.24328613281</c:v>
                </c:pt>
                <c:pt idx="3240">
                  <c:v>343.34924316406</c:v>
                </c:pt>
                <c:pt idx="3241">
                  <c:v>343.45523071289</c:v>
                </c:pt>
                <c:pt idx="3242">
                  <c:v>343.56118774414</c:v>
                </c:pt>
                <c:pt idx="3243">
                  <c:v>343.66717529297</c:v>
                </c:pt>
                <c:pt idx="3244">
                  <c:v>343.77313232422</c:v>
                </c:pt>
                <c:pt idx="3245">
                  <c:v>343.87911987305</c:v>
                </c:pt>
                <c:pt idx="3246">
                  <c:v>343.9850769043</c:v>
                </c:pt>
                <c:pt idx="3247">
                  <c:v>344.09106445313</c:v>
                </c:pt>
                <c:pt idx="3248">
                  <c:v>344.19702148438</c:v>
                </c:pt>
                <c:pt idx="3249">
                  <c:v>344.3030090332</c:v>
                </c:pt>
                <c:pt idx="3250">
                  <c:v>344.40896606445</c:v>
                </c:pt>
                <c:pt idx="3251">
                  <c:v>344.51495361328</c:v>
                </c:pt>
                <c:pt idx="3252">
                  <c:v>344.62091064453</c:v>
                </c:pt>
                <c:pt idx="3253">
                  <c:v>344.72689819336</c:v>
                </c:pt>
                <c:pt idx="3254">
                  <c:v>344.83285522461</c:v>
                </c:pt>
                <c:pt idx="3255">
                  <c:v>344.93884277344</c:v>
                </c:pt>
                <c:pt idx="3256">
                  <c:v>345.04479980469</c:v>
                </c:pt>
                <c:pt idx="3257">
                  <c:v>345.15078735352</c:v>
                </c:pt>
                <c:pt idx="3258">
                  <c:v>345.25674438477</c:v>
                </c:pt>
                <c:pt idx="3259">
                  <c:v>345.36273193359</c:v>
                </c:pt>
                <c:pt idx="3260">
                  <c:v>345.46868896484</c:v>
                </c:pt>
                <c:pt idx="3261">
                  <c:v>345.57467651367</c:v>
                </c:pt>
                <c:pt idx="3262">
                  <c:v>345.68063354492</c:v>
                </c:pt>
                <c:pt idx="3263">
                  <c:v>345.78662109375</c:v>
                </c:pt>
                <c:pt idx="3264">
                  <c:v>345.892578125</c:v>
                </c:pt>
                <c:pt idx="3265">
                  <c:v>345.99856567383</c:v>
                </c:pt>
                <c:pt idx="3266">
                  <c:v>346.10452270508</c:v>
                </c:pt>
                <c:pt idx="3267">
                  <c:v>346.21051025391</c:v>
                </c:pt>
                <c:pt idx="3268">
                  <c:v>346.31646728516</c:v>
                </c:pt>
                <c:pt idx="3269">
                  <c:v>346.42245483398</c:v>
                </c:pt>
                <c:pt idx="3270">
                  <c:v>346.52841186523</c:v>
                </c:pt>
                <c:pt idx="3271">
                  <c:v>346.63439941406</c:v>
                </c:pt>
                <c:pt idx="3272">
                  <c:v>346.74035644531</c:v>
                </c:pt>
                <c:pt idx="3273">
                  <c:v>346.84634399414</c:v>
                </c:pt>
                <c:pt idx="3274">
                  <c:v>346.95230102539</c:v>
                </c:pt>
                <c:pt idx="3275">
                  <c:v>347.05828857422</c:v>
                </c:pt>
                <c:pt idx="3276">
                  <c:v>347.16424560547</c:v>
                </c:pt>
                <c:pt idx="3277">
                  <c:v>347.27020263672</c:v>
                </c:pt>
                <c:pt idx="3278">
                  <c:v>347.37619018555</c:v>
                </c:pt>
                <c:pt idx="3279">
                  <c:v>347.4821472168</c:v>
                </c:pt>
                <c:pt idx="3280">
                  <c:v>347.58813476563</c:v>
                </c:pt>
                <c:pt idx="3281">
                  <c:v>347.69409179688</c:v>
                </c:pt>
                <c:pt idx="3282">
                  <c:v>347.8000793457</c:v>
                </c:pt>
                <c:pt idx="3283">
                  <c:v>347.90603637695</c:v>
                </c:pt>
                <c:pt idx="3284">
                  <c:v>348.01202392578</c:v>
                </c:pt>
                <c:pt idx="3285">
                  <c:v>348.11798095703</c:v>
                </c:pt>
                <c:pt idx="3286">
                  <c:v>348.22396850586</c:v>
                </c:pt>
                <c:pt idx="3287">
                  <c:v>348.32992553711</c:v>
                </c:pt>
                <c:pt idx="3288">
                  <c:v>348.43591308594</c:v>
                </c:pt>
                <c:pt idx="3289">
                  <c:v>348.54187011719</c:v>
                </c:pt>
                <c:pt idx="3290">
                  <c:v>348.64785766602</c:v>
                </c:pt>
                <c:pt idx="3291">
                  <c:v>348.75381469727</c:v>
                </c:pt>
                <c:pt idx="3292">
                  <c:v>348.85980224609</c:v>
                </c:pt>
                <c:pt idx="3293">
                  <c:v>348.96575927734</c:v>
                </c:pt>
                <c:pt idx="3294">
                  <c:v>349.07174682617</c:v>
                </c:pt>
                <c:pt idx="3295">
                  <c:v>349.17770385742</c:v>
                </c:pt>
                <c:pt idx="3296">
                  <c:v>349.28369140625</c:v>
                </c:pt>
                <c:pt idx="3297">
                  <c:v>349.3896484375</c:v>
                </c:pt>
                <c:pt idx="3298">
                  <c:v>349.49563598633</c:v>
                </c:pt>
                <c:pt idx="3299">
                  <c:v>349.60159301758</c:v>
                </c:pt>
                <c:pt idx="3300">
                  <c:v>349.70758056641</c:v>
                </c:pt>
                <c:pt idx="3301">
                  <c:v>349.81353759766</c:v>
                </c:pt>
                <c:pt idx="3302">
                  <c:v>349.91952514648</c:v>
                </c:pt>
                <c:pt idx="3303">
                  <c:v>350.02548217773</c:v>
                </c:pt>
                <c:pt idx="3304">
                  <c:v>350.13146972656</c:v>
                </c:pt>
                <c:pt idx="3305">
                  <c:v>350.23742675781</c:v>
                </c:pt>
                <c:pt idx="3306">
                  <c:v>350.34341430664</c:v>
                </c:pt>
                <c:pt idx="3307">
                  <c:v>350.44937133789</c:v>
                </c:pt>
                <c:pt idx="3308">
                  <c:v>350.55535888672</c:v>
                </c:pt>
                <c:pt idx="3309">
                  <c:v>350.66131591797</c:v>
                </c:pt>
                <c:pt idx="3310">
                  <c:v>350.7673034668</c:v>
                </c:pt>
                <c:pt idx="3311">
                  <c:v>350.87326049805</c:v>
                </c:pt>
                <c:pt idx="3312">
                  <c:v>350.97924804688</c:v>
                </c:pt>
                <c:pt idx="3313">
                  <c:v>351.08520507813</c:v>
                </c:pt>
                <c:pt idx="3314">
                  <c:v>351.19119262695</c:v>
                </c:pt>
                <c:pt idx="3315">
                  <c:v>351.2971496582</c:v>
                </c:pt>
                <c:pt idx="3316">
                  <c:v>351.40313720703</c:v>
                </c:pt>
                <c:pt idx="3317">
                  <c:v>351.50909423828</c:v>
                </c:pt>
                <c:pt idx="3318">
                  <c:v>351.61508178711</c:v>
                </c:pt>
                <c:pt idx="3319">
                  <c:v>351.72103881836</c:v>
                </c:pt>
                <c:pt idx="3320">
                  <c:v>351.82702636719</c:v>
                </c:pt>
                <c:pt idx="3321">
                  <c:v>351.93298339844</c:v>
                </c:pt>
                <c:pt idx="3322">
                  <c:v>352.03897094727</c:v>
                </c:pt>
                <c:pt idx="3323">
                  <c:v>352.14492797852</c:v>
                </c:pt>
                <c:pt idx="3324">
                  <c:v>352.25091552734</c:v>
                </c:pt>
                <c:pt idx="3325">
                  <c:v>352.35687255859</c:v>
                </c:pt>
                <c:pt idx="3326">
                  <c:v>352.46286010742</c:v>
                </c:pt>
                <c:pt idx="3327">
                  <c:v>352.56881713867</c:v>
                </c:pt>
                <c:pt idx="3328">
                  <c:v>352.6748046875</c:v>
                </c:pt>
                <c:pt idx="3329">
                  <c:v>352.78076171875</c:v>
                </c:pt>
                <c:pt idx="3330">
                  <c:v>352.88671875</c:v>
                </c:pt>
                <c:pt idx="3331">
                  <c:v>352.99270629883</c:v>
                </c:pt>
                <c:pt idx="3332">
                  <c:v>353.09866333008</c:v>
                </c:pt>
                <c:pt idx="3333">
                  <c:v>353.20465087891</c:v>
                </c:pt>
                <c:pt idx="3334">
                  <c:v>353.31060791016</c:v>
                </c:pt>
                <c:pt idx="3335">
                  <c:v>353.41659545898</c:v>
                </c:pt>
                <c:pt idx="3336">
                  <c:v>353.52255249023</c:v>
                </c:pt>
                <c:pt idx="3337">
                  <c:v>353.62854003906</c:v>
                </c:pt>
                <c:pt idx="3338">
                  <c:v>353.73449707031</c:v>
                </c:pt>
                <c:pt idx="3339">
                  <c:v>353.84048461914</c:v>
                </c:pt>
                <c:pt idx="3340">
                  <c:v>353.94644165039</c:v>
                </c:pt>
                <c:pt idx="3341">
                  <c:v>354.05242919922</c:v>
                </c:pt>
                <c:pt idx="3342">
                  <c:v>354.15838623047</c:v>
                </c:pt>
                <c:pt idx="3343">
                  <c:v>354.2643737793</c:v>
                </c:pt>
                <c:pt idx="3344">
                  <c:v>354.37033081055</c:v>
                </c:pt>
                <c:pt idx="3345">
                  <c:v>354.47631835938</c:v>
                </c:pt>
                <c:pt idx="3346">
                  <c:v>354.58227539063</c:v>
                </c:pt>
                <c:pt idx="3347">
                  <c:v>354.68826293945</c:v>
                </c:pt>
                <c:pt idx="3348">
                  <c:v>354.7942199707</c:v>
                </c:pt>
                <c:pt idx="3349">
                  <c:v>354.90020751953</c:v>
                </c:pt>
                <c:pt idx="3350">
                  <c:v>355.00616455078</c:v>
                </c:pt>
                <c:pt idx="3351">
                  <c:v>355.11215209961</c:v>
                </c:pt>
                <c:pt idx="3352">
                  <c:v>355.21810913086</c:v>
                </c:pt>
                <c:pt idx="3353">
                  <c:v>355.32409667969</c:v>
                </c:pt>
                <c:pt idx="3354">
                  <c:v>355.43005371094</c:v>
                </c:pt>
                <c:pt idx="3355">
                  <c:v>355.53604125977</c:v>
                </c:pt>
                <c:pt idx="3356">
                  <c:v>355.64199829102</c:v>
                </c:pt>
                <c:pt idx="3357">
                  <c:v>355.74798583984</c:v>
                </c:pt>
                <c:pt idx="3358">
                  <c:v>355.85394287109</c:v>
                </c:pt>
                <c:pt idx="3359">
                  <c:v>355.95993041992</c:v>
                </c:pt>
                <c:pt idx="3360">
                  <c:v>356.06588745117</c:v>
                </c:pt>
                <c:pt idx="3361">
                  <c:v>356.171875</c:v>
                </c:pt>
                <c:pt idx="3362">
                  <c:v>356.27783203125</c:v>
                </c:pt>
                <c:pt idx="3363">
                  <c:v>356.38381958008</c:v>
                </c:pt>
                <c:pt idx="3364">
                  <c:v>356.48977661133</c:v>
                </c:pt>
                <c:pt idx="3365">
                  <c:v>356.59576416016</c:v>
                </c:pt>
                <c:pt idx="3366">
                  <c:v>356.70172119141</c:v>
                </c:pt>
                <c:pt idx="3367">
                  <c:v>356.80770874023</c:v>
                </c:pt>
                <c:pt idx="3368">
                  <c:v>356.91366577148</c:v>
                </c:pt>
                <c:pt idx="3369">
                  <c:v>357.01965332031</c:v>
                </c:pt>
                <c:pt idx="3370">
                  <c:v>357.12561035156</c:v>
                </c:pt>
                <c:pt idx="3371">
                  <c:v>357.23159790039</c:v>
                </c:pt>
                <c:pt idx="3372">
                  <c:v>357.33755493164</c:v>
                </c:pt>
                <c:pt idx="3373">
                  <c:v>357.44354248047</c:v>
                </c:pt>
                <c:pt idx="3374">
                  <c:v>357.54949951172</c:v>
                </c:pt>
                <c:pt idx="3375">
                  <c:v>357.65548706055</c:v>
                </c:pt>
                <c:pt idx="3376">
                  <c:v>357.7614440918</c:v>
                </c:pt>
                <c:pt idx="3377">
                  <c:v>357.86743164063</c:v>
                </c:pt>
                <c:pt idx="3378">
                  <c:v>357.97338867188</c:v>
                </c:pt>
                <c:pt idx="3379">
                  <c:v>358.0793762207</c:v>
                </c:pt>
                <c:pt idx="3380">
                  <c:v>358.18533325195</c:v>
                </c:pt>
                <c:pt idx="3381">
                  <c:v>358.2912902832</c:v>
                </c:pt>
                <c:pt idx="3382">
                  <c:v>358.39727783203</c:v>
                </c:pt>
                <c:pt idx="3383">
                  <c:v>358.50323486328</c:v>
                </c:pt>
                <c:pt idx="3384">
                  <c:v>358.60922241211</c:v>
                </c:pt>
                <c:pt idx="3385">
                  <c:v>358.71517944336</c:v>
                </c:pt>
                <c:pt idx="3386">
                  <c:v>358.82116699219</c:v>
                </c:pt>
                <c:pt idx="3387">
                  <c:v>358.92712402344</c:v>
                </c:pt>
                <c:pt idx="3388">
                  <c:v>359.03311157227</c:v>
                </c:pt>
                <c:pt idx="3389">
                  <c:v>359.13906860352</c:v>
                </c:pt>
                <c:pt idx="3390">
                  <c:v>359.24505615234</c:v>
                </c:pt>
                <c:pt idx="3391">
                  <c:v>359.35101318359</c:v>
                </c:pt>
                <c:pt idx="3392">
                  <c:v>359.45700073242</c:v>
                </c:pt>
                <c:pt idx="3393">
                  <c:v>359.56295776367</c:v>
                </c:pt>
                <c:pt idx="3394">
                  <c:v>359.6689453125</c:v>
                </c:pt>
                <c:pt idx="3395">
                  <c:v>359.77490234375</c:v>
                </c:pt>
                <c:pt idx="3396">
                  <c:v>359.88088989258</c:v>
                </c:pt>
                <c:pt idx="3397">
                  <c:v>359.98684692383</c:v>
                </c:pt>
                <c:pt idx="3398">
                  <c:v>360.09283447266</c:v>
                </c:pt>
                <c:pt idx="3399">
                  <c:v>360.19879150391</c:v>
                </c:pt>
                <c:pt idx="3400">
                  <c:v>360.30477905273</c:v>
                </c:pt>
                <c:pt idx="3401">
                  <c:v>360.41073608398</c:v>
                </c:pt>
                <c:pt idx="3402">
                  <c:v>360.51672363281</c:v>
                </c:pt>
                <c:pt idx="3403">
                  <c:v>360.62268066406</c:v>
                </c:pt>
                <c:pt idx="3404">
                  <c:v>360.72866821289</c:v>
                </c:pt>
                <c:pt idx="3405">
                  <c:v>360.83462524414</c:v>
                </c:pt>
                <c:pt idx="3406">
                  <c:v>360.94061279297</c:v>
                </c:pt>
                <c:pt idx="3407">
                  <c:v>361.04656982422</c:v>
                </c:pt>
                <c:pt idx="3408">
                  <c:v>361.15255737305</c:v>
                </c:pt>
                <c:pt idx="3409">
                  <c:v>361.2585144043</c:v>
                </c:pt>
                <c:pt idx="3410">
                  <c:v>361.36450195313</c:v>
                </c:pt>
                <c:pt idx="3411">
                  <c:v>361.47045898438</c:v>
                </c:pt>
                <c:pt idx="3412">
                  <c:v>361.5764465332</c:v>
                </c:pt>
                <c:pt idx="3413">
                  <c:v>361.68240356445</c:v>
                </c:pt>
                <c:pt idx="3414">
                  <c:v>361.78839111328</c:v>
                </c:pt>
                <c:pt idx="3415">
                  <c:v>361.89434814453</c:v>
                </c:pt>
                <c:pt idx="3416">
                  <c:v>362.00033569336</c:v>
                </c:pt>
                <c:pt idx="3417">
                  <c:v>362.10629272461</c:v>
                </c:pt>
                <c:pt idx="3418">
                  <c:v>362.21228027344</c:v>
                </c:pt>
                <c:pt idx="3419">
                  <c:v>362.31823730469</c:v>
                </c:pt>
                <c:pt idx="3420">
                  <c:v>362.42422485352</c:v>
                </c:pt>
                <c:pt idx="3421">
                  <c:v>362.53018188477</c:v>
                </c:pt>
                <c:pt idx="3422">
                  <c:v>362.63616943359</c:v>
                </c:pt>
                <c:pt idx="3423">
                  <c:v>362.74212646484</c:v>
                </c:pt>
                <c:pt idx="3424">
                  <c:v>362.84811401367</c:v>
                </c:pt>
                <c:pt idx="3425">
                  <c:v>362.95407104492</c:v>
                </c:pt>
                <c:pt idx="3426">
                  <c:v>363.06005859375</c:v>
                </c:pt>
                <c:pt idx="3427">
                  <c:v>363.166015625</c:v>
                </c:pt>
                <c:pt idx="3428">
                  <c:v>363.27200317383</c:v>
                </c:pt>
                <c:pt idx="3429">
                  <c:v>363.37796020508</c:v>
                </c:pt>
                <c:pt idx="3430">
                  <c:v>363.48394775391</c:v>
                </c:pt>
                <c:pt idx="3431">
                  <c:v>363.58990478516</c:v>
                </c:pt>
                <c:pt idx="3432">
                  <c:v>363.69586181641</c:v>
                </c:pt>
                <c:pt idx="3433">
                  <c:v>363.80184936523</c:v>
                </c:pt>
                <c:pt idx="3434">
                  <c:v>363.90780639648</c:v>
                </c:pt>
                <c:pt idx="3435">
                  <c:v>364.01379394531</c:v>
                </c:pt>
                <c:pt idx="3436">
                  <c:v>364.11975097656</c:v>
                </c:pt>
                <c:pt idx="3437">
                  <c:v>364.22573852539</c:v>
                </c:pt>
                <c:pt idx="3438">
                  <c:v>364.33169555664</c:v>
                </c:pt>
                <c:pt idx="3439">
                  <c:v>364.43768310547</c:v>
                </c:pt>
                <c:pt idx="3440">
                  <c:v>364.54364013672</c:v>
                </c:pt>
                <c:pt idx="3441">
                  <c:v>364.64962768555</c:v>
                </c:pt>
                <c:pt idx="3442">
                  <c:v>364.7555847168</c:v>
                </c:pt>
                <c:pt idx="3443">
                  <c:v>364.86157226563</c:v>
                </c:pt>
                <c:pt idx="3444">
                  <c:v>364.96752929688</c:v>
                </c:pt>
                <c:pt idx="3445">
                  <c:v>365.0735168457</c:v>
                </c:pt>
                <c:pt idx="3446">
                  <c:v>365.17947387695</c:v>
                </c:pt>
                <c:pt idx="3447">
                  <c:v>365.28546142578</c:v>
                </c:pt>
                <c:pt idx="3448">
                  <c:v>365.39141845703</c:v>
                </c:pt>
                <c:pt idx="3449">
                  <c:v>365.49740600586</c:v>
                </c:pt>
                <c:pt idx="3450">
                  <c:v>365.60336303711</c:v>
                </c:pt>
                <c:pt idx="3451">
                  <c:v>365.70935058594</c:v>
                </c:pt>
                <c:pt idx="3452">
                  <c:v>365.81530761719</c:v>
                </c:pt>
                <c:pt idx="3453">
                  <c:v>365.92129516602</c:v>
                </c:pt>
                <c:pt idx="3454">
                  <c:v>366.02725219727</c:v>
                </c:pt>
                <c:pt idx="3455">
                  <c:v>366.13323974609</c:v>
                </c:pt>
                <c:pt idx="3456">
                  <c:v>366.23919677734</c:v>
                </c:pt>
                <c:pt idx="3457">
                  <c:v>366.34518432617</c:v>
                </c:pt>
                <c:pt idx="3458">
                  <c:v>366.45114135742</c:v>
                </c:pt>
                <c:pt idx="3459">
                  <c:v>366.55712890625</c:v>
                </c:pt>
                <c:pt idx="3460">
                  <c:v>366.6630859375</c:v>
                </c:pt>
                <c:pt idx="3461">
                  <c:v>366.76907348633</c:v>
                </c:pt>
                <c:pt idx="3462">
                  <c:v>366.87503051758</c:v>
                </c:pt>
                <c:pt idx="3463">
                  <c:v>366.98101806641</c:v>
                </c:pt>
                <c:pt idx="3464">
                  <c:v>367.08697509766</c:v>
                </c:pt>
                <c:pt idx="3465">
                  <c:v>367.19296264648</c:v>
                </c:pt>
                <c:pt idx="3466">
                  <c:v>367.29891967773</c:v>
                </c:pt>
                <c:pt idx="3467">
                  <c:v>367.40490722656</c:v>
                </c:pt>
                <c:pt idx="3468">
                  <c:v>367.51086425781</c:v>
                </c:pt>
                <c:pt idx="3469">
                  <c:v>367.61685180664</c:v>
                </c:pt>
                <c:pt idx="3470">
                  <c:v>367.72280883789</c:v>
                </c:pt>
                <c:pt idx="3471">
                  <c:v>367.82879638672</c:v>
                </c:pt>
                <c:pt idx="3472">
                  <c:v>367.93475341797</c:v>
                </c:pt>
                <c:pt idx="3473">
                  <c:v>368.0407409668</c:v>
                </c:pt>
                <c:pt idx="3474">
                  <c:v>368.14669799805</c:v>
                </c:pt>
                <c:pt idx="3475">
                  <c:v>368.25268554688</c:v>
                </c:pt>
                <c:pt idx="3476">
                  <c:v>368.35864257813</c:v>
                </c:pt>
                <c:pt idx="3477">
                  <c:v>368.46463012695</c:v>
                </c:pt>
                <c:pt idx="3478">
                  <c:v>368.5705871582</c:v>
                </c:pt>
                <c:pt idx="3479">
                  <c:v>368.67657470703</c:v>
                </c:pt>
                <c:pt idx="3480">
                  <c:v>368.78253173828</c:v>
                </c:pt>
                <c:pt idx="3481">
                  <c:v>368.88851928711</c:v>
                </c:pt>
                <c:pt idx="3482">
                  <c:v>368.99447631836</c:v>
                </c:pt>
                <c:pt idx="3483">
                  <c:v>369.10043334961</c:v>
                </c:pt>
                <c:pt idx="3484">
                  <c:v>369.20642089844</c:v>
                </c:pt>
                <c:pt idx="3485">
                  <c:v>369.31237792969</c:v>
                </c:pt>
                <c:pt idx="3486">
                  <c:v>369.41836547852</c:v>
                </c:pt>
                <c:pt idx="3487">
                  <c:v>369.52432250977</c:v>
                </c:pt>
                <c:pt idx="3488">
                  <c:v>369.63031005859</c:v>
                </c:pt>
                <c:pt idx="3489">
                  <c:v>369.73626708984</c:v>
                </c:pt>
                <c:pt idx="3490">
                  <c:v>369.84225463867</c:v>
                </c:pt>
                <c:pt idx="3491">
                  <c:v>369.94821166992</c:v>
                </c:pt>
                <c:pt idx="3492">
                  <c:v>370.05419921875</c:v>
                </c:pt>
                <c:pt idx="3493">
                  <c:v>370.16015625</c:v>
                </c:pt>
                <c:pt idx="3494">
                  <c:v>370.26614379883</c:v>
                </c:pt>
                <c:pt idx="3495">
                  <c:v>370.37210083008</c:v>
                </c:pt>
                <c:pt idx="3496">
                  <c:v>370.47808837891</c:v>
                </c:pt>
                <c:pt idx="3497">
                  <c:v>370.58404541016</c:v>
                </c:pt>
                <c:pt idx="3498">
                  <c:v>370.69003295898</c:v>
                </c:pt>
                <c:pt idx="3499">
                  <c:v>370.79598999023</c:v>
                </c:pt>
                <c:pt idx="3500">
                  <c:v>370.90197753906</c:v>
                </c:pt>
                <c:pt idx="3501">
                  <c:v>371.00793457031</c:v>
                </c:pt>
                <c:pt idx="3502">
                  <c:v>371.11392211914</c:v>
                </c:pt>
                <c:pt idx="3503">
                  <c:v>371.21987915039</c:v>
                </c:pt>
                <c:pt idx="3504">
                  <c:v>371.32586669922</c:v>
                </c:pt>
                <c:pt idx="3505">
                  <c:v>371.43182373047</c:v>
                </c:pt>
                <c:pt idx="3506">
                  <c:v>371.5378112793</c:v>
                </c:pt>
                <c:pt idx="3507">
                  <c:v>371.64376831055</c:v>
                </c:pt>
                <c:pt idx="3508">
                  <c:v>371.74975585938</c:v>
                </c:pt>
                <c:pt idx="3509">
                  <c:v>371.85571289063</c:v>
                </c:pt>
                <c:pt idx="3510">
                  <c:v>371.96170043945</c:v>
                </c:pt>
                <c:pt idx="3511">
                  <c:v>372.0676574707</c:v>
                </c:pt>
                <c:pt idx="3512">
                  <c:v>372.17364501953</c:v>
                </c:pt>
                <c:pt idx="3513">
                  <c:v>372.27960205078</c:v>
                </c:pt>
                <c:pt idx="3514">
                  <c:v>372.38558959961</c:v>
                </c:pt>
                <c:pt idx="3515">
                  <c:v>372.49154663086</c:v>
                </c:pt>
                <c:pt idx="3516">
                  <c:v>372.59753417969</c:v>
                </c:pt>
                <c:pt idx="3517">
                  <c:v>372.70349121094</c:v>
                </c:pt>
                <c:pt idx="3518">
                  <c:v>372.80947875977</c:v>
                </c:pt>
                <c:pt idx="3519">
                  <c:v>372.91543579102</c:v>
                </c:pt>
                <c:pt idx="3520">
                  <c:v>373.02142333984</c:v>
                </c:pt>
                <c:pt idx="3521">
                  <c:v>373.12738037109</c:v>
                </c:pt>
                <c:pt idx="3522">
                  <c:v>373.23336791992</c:v>
                </c:pt>
                <c:pt idx="3523">
                  <c:v>373.33932495117</c:v>
                </c:pt>
                <c:pt idx="3524">
                  <c:v>373.4453125</c:v>
                </c:pt>
                <c:pt idx="3525">
                  <c:v>373.55126953125</c:v>
                </c:pt>
                <c:pt idx="3526">
                  <c:v>373.65725708008</c:v>
                </c:pt>
                <c:pt idx="3527">
                  <c:v>373.76321411133</c:v>
                </c:pt>
                <c:pt idx="3528">
                  <c:v>373.86920166016</c:v>
                </c:pt>
                <c:pt idx="3529">
                  <c:v>373.97515869141</c:v>
                </c:pt>
                <c:pt idx="3530">
                  <c:v>374.08114624023</c:v>
                </c:pt>
                <c:pt idx="3531">
                  <c:v>374.18710327148</c:v>
                </c:pt>
                <c:pt idx="3532">
                  <c:v>374.29309082031</c:v>
                </c:pt>
                <c:pt idx="3533">
                  <c:v>374.39904785156</c:v>
                </c:pt>
                <c:pt idx="3534">
                  <c:v>374.50500488281</c:v>
                </c:pt>
                <c:pt idx="3535">
                  <c:v>374.61099243164</c:v>
                </c:pt>
                <c:pt idx="3536">
                  <c:v>374.71694946289</c:v>
                </c:pt>
                <c:pt idx="3537">
                  <c:v>374.82293701172</c:v>
                </c:pt>
                <c:pt idx="3538">
                  <c:v>374.92889404297</c:v>
                </c:pt>
                <c:pt idx="3539">
                  <c:v>375.0348815918</c:v>
                </c:pt>
                <c:pt idx="3540">
                  <c:v>375.14083862305</c:v>
                </c:pt>
                <c:pt idx="3541">
                  <c:v>375.24682617188</c:v>
                </c:pt>
                <c:pt idx="3542">
                  <c:v>375.35278320313</c:v>
                </c:pt>
                <c:pt idx="3543">
                  <c:v>375.45877075195</c:v>
                </c:pt>
                <c:pt idx="3544">
                  <c:v>375.5647277832</c:v>
                </c:pt>
                <c:pt idx="3545">
                  <c:v>375.67071533203</c:v>
                </c:pt>
                <c:pt idx="3546">
                  <c:v>375.77667236328</c:v>
                </c:pt>
                <c:pt idx="3547">
                  <c:v>375.88265991211</c:v>
                </c:pt>
                <c:pt idx="3548">
                  <c:v>375.98861694336</c:v>
                </c:pt>
                <c:pt idx="3549">
                  <c:v>376.09460449219</c:v>
                </c:pt>
                <c:pt idx="3550">
                  <c:v>376.20056152344</c:v>
                </c:pt>
                <c:pt idx="3551">
                  <c:v>376.30654907227</c:v>
                </c:pt>
                <c:pt idx="3552">
                  <c:v>376.41250610352</c:v>
                </c:pt>
                <c:pt idx="3553">
                  <c:v>376.51849365234</c:v>
                </c:pt>
                <c:pt idx="3554">
                  <c:v>376.62445068359</c:v>
                </c:pt>
                <c:pt idx="3555">
                  <c:v>376.73043823242</c:v>
                </c:pt>
                <c:pt idx="3556">
                  <c:v>376.83639526367</c:v>
                </c:pt>
                <c:pt idx="3557">
                  <c:v>376.9423828125</c:v>
                </c:pt>
                <c:pt idx="3558">
                  <c:v>377.04833984375</c:v>
                </c:pt>
                <c:pt idx="3559">
                  <c:v>377.15432739258</c:v>
                </c:pt>
                <c:pt idx="3560">
                  <c:v>377.26028442383</c:v>
                </c:pt>
                <c:pt idx="3561">
                  <c:v>377.36627197266</c:v>
                </c:pt>
                <c:pt idx="3562">
                  <c:v>377.47222900391</c:v>
                </c:pt>
                <c:pt idx="3563">
                  <c:v>377.57821655273</c:v>
                </c:pt>
                <c:pt idx="3564">
                  <c:v>377.68417358398</c:v>
                </c:pt>
                <c:pt idx="3565">
                  <c:v>377.79016113281</c:v>
                </c:pt>
                <c:pt idx="3566">
                  <c:v>377.89611816406</c:v>
                </c:pt>
                <c:pt idx="3567">
                  <c:v>378.00210571289</c:v>
                </c:pt>
                <c:pt idx="3568">
                  <c:v>378.10806274414</c:v>
                </c:pt>
                <c:pt idx="3569">
                  <c:v>378.21405029297</c:v>
                </c:pt>
                <c:pt idx="3570">
                  <c:v>378.32000732422</c:v>
                </c:pt>
                <c:pt idx="3571">
                  <c:v>378.42599487305</c:v>
                </c:pt>
                <c:pt idx="3572">
                  <c:v>378.5319519043</c:v>
                </c:pt>
                <c:pt idx="3573">
                  <c:v>378.63793945313</c:v>
                </c:pt>
                <c:pt idx="3574">
                  <c:v>378.74389648438</c:v>
                </c:pt>
                <c:pt idx="3575">
                  <c:v>378.8498840332</c:v>
                </c:pt>
                <c:pt idx="3576">
                  <c:v>378.95584106445</c:v>
                </c:pt>
                <c:pt idx="3577">
                  <c:v>379.06182861328</c:v>
                </c:pt>
                <c:pt idx="3578">
                  <c:v>379.16778564453</c:v>
                </c:pt>
                <c:pt idx="3579">
                  <c:v>379.27377319336</c:v>
                </c:pt>
                <c:pt idx="3580">
                  <c:v>379.37973022461</c:v>
                </c:pt>
                <c:pt idx="3581">
                  <c:v>379.48571777344</c:v>
                </c:pt>
                <c:pt idx="3582">
                  <c:v>379.59167480469</c:v>
                </c:pt>
                <c:pt idx="3583">
                  <c:v>379.69766235352</c:v>
                </c:pt>
                <c:pt idx="3584">
                  <c:v>379.80361938477</c:v>
                </c:pt>
                <c:pt idx="3585">
                  <c:v>379.90957641602</c:v>
                </c:pt>
                <c:pt idx="3586">
                  <c:v>380.01556396484</c:v>
                </c:pt>
                <c:pt idx="3587">
                  <c:v>380.12152099609</c:v>
                </c:pt>
                <c:pt idx="3588">
                  <c:v>380.22750854492</c:v>
                </c:pt>
                <c:pt idx="3589">
                  <c:v>380.33346557617</c:v>
                </c:pt>
                <c:pt idx="3590">
                  <c:v>380.439453125</c:v>
                </c:pt>
                <c:pt idx="3591">
                  <c:v>380.54541015625</c:v>
                </c:pt>
                <c:pt idx="3592">
                  <c:v>380.65139770508</c:v>
                </c:pt>
                <c:pt idx="3593">
                  <c:v>380.75735473633</c:v>
                </c:pt>
                <c:pt idx="3594">
                  <c:v>380.86334228516</c:v>
                </c:pt>
                <c:pt idx="3595">
                  <c:v>380.96929931641</c:v>
                </c:pt>
                <c:pt idx="3596">
                  <c:v>381.07528686523</c:v>
                </c:pt>
                <c:pt idx="3597">
                  <c:v>381.18124389648</c:v>
                </c:pt>
                <c:pt idx="3598">
                  <c:v>381.28723144531</c:v>
                </c:pt>
                <c:pt idx="3599">
                  <c:v>381.39318847656</c:v>
                </c:pt>
                <c:pt idx="3600">
                  <c:v>381.49917602539</c:v>
                </c:pt>
                <c:pt idx="3601">
                  <c:v>381.60513305664</c:v>
                </c:pt>
                <c:pt idx="3602">
                  <c:v>381.71112060547</c:v>
                </c:pt>
                <c:pt idx="3603">
                  <c:v>381.81707763672</c:v>
                </c:pt>
                <c:pt idx="3604">
                  <c:v>381.92306518555</c:v>
                </c:pt>
                <c:pt idx="3605">
                  <c:v>382.0290222168</c:v>
                </c:pt>
                <c:pt idx="3606">
                  <c:v>382.13500976563</c:v>
                </c:pt>
                <c:pt idx="3607">
                  <c:v>382.24096679688</c:v>
                </c:pt>
                <c:pt idx="3608">
                  <c:v>382.3469543457</c:v>
                </c:pt>
                <c:pt idx="3609">
                  <c:v>382.45291137695</c:v>
                </c:pt>
                <c:pt idx="3610">
                  <c:v>382.55889892578</c:v>
                </c:pt>
                <c:pt idx="3611">
                  <c:v>382.66485595703</c:v>
                </c:pt>
                <c:pt idx="3612">
                  <c:v>382.77084350586</c:v>
                </c:pt>
                <c:pt idx="3613">
                  <c:v>382.87680053711</c:v>
                </c:pt>
                <c:pt idx="3614">
                  <c:v>382.98278808594</c:v>
                </c:pt>
                <c:pt idx="3615">
                  <c:v>383.08874511719</c:v>
                </c:pt>
                <c:pt idx="3616">
                  <c:v>383.19473266602</c:v>
                </c:pt>
                <c:pt idx="3617">
                  <c:v>383.30068969727</c:v>
                </c:pt>
                <c:pt idx="3618">
                  <c:v>383.40667724609</c:v>
                </c:pt>
                <c:pt idx="3619">
                  <c:v>383.51263427734</c:v>
                </c:pt>
                <c:pt idx="3620">
                  <c:v>383.61862182617</c:v>
                </c:pt>
                <c:pt idx="3621">
                  <c:v>383.72457885742</c:v>
                </c:pt>
                <c:pt idx="3622">
                  <c:v>383.83056640625</c:v>
                </c:pt>
                <c:pt idx="3623">
                  <c:v>383.9365234375</c:v>
                </c:pt>
                <c:pt idx="3624">
                  <c:v>384.04251098633</c:v>
                </c:pt>
                <c:pt idx="3625">
                  <c:v>384.14846801758</c:v>
                </c:pt>
                <c:pt idx="3626">
                  <c:v>384.25445556641</c:v>
                </c:pt>
                <c:pt idx="3627">
                  <c:v>384.36041259766</c:v>
                </c:pt>
                <c:pt idx="3628">
                  <c:v>384.46640014648</c:v>
                </c:pt>
                <c:pt idx="3629">
                  <c:v>384.57235717773</c:v>
                </c:pt>
                <c:pt idx="3630">
                  <c:v>384.67834472656</c:v>
                </c:pt>
                <c:pt idx="3631">
                  <c:v>384.78430175781</c:v>
                </c:pt>
                <c:pt idx="3632">
                  <c:v>384.89028930664</c:v>
                </c:pt>
                <c:pt idx="3633">
                  <c:v>384.99624633789</c:v>
                </c:pt>
                <c:pt idx="3634">
                  <c:v>385.10223388672</c:v>
                </c:pt>
                <c:pt idx="3635">
                  <c:v>385.20819091797</c:v>
                </c:pt>
                <c:pt idx="3636">
                  <c:v>385.31414794922</c:v>
                </c:pt>
                <c:pt idx="3637">
                  <c:v>385.42013549805</c:v>
                </c:pt>
                <c:pt idx="3638">
                  <c:v>385.5260925293</c:v>
                </c:pt>
                <c:pt idx="3639">
                  <c:v>385.63208007813</c:v>
                </c:pt>
                <c:pt idx="3640">
                  <c:v>385.73803710938</c:v>
                </c:pt>
                <c:pt idx="3641">
                  <c:v>385.8440246582</c:v>
                </c:pt>
                <c:pt idx="3642">
                  <c:v>385.94998168945</c:v>
                </c:pt>
                <c:pt idx="3643">
                  <c:v>386.05596923828</c:v>
                </c:pt>
                <c:pt idx="3644">
                  <c:v>386.16192626953</c:v>
                </c:pt>
                <c:pt idx="3645">
                  <c:v>386.26791381836</c:v>
                </c:pt>
                <c:pt idx="3646">
                  <c:v>386.37387084961</c:v>
                </c:pt>
                <c:pt idx="3647">
                  <c:v>386.47985839844</c:v>
                </c:pt>
                <c:pt idx="3648">
                  <c:v>386.58581542969</c:v>
                </c:pt>
                <c:pt idx="3649">
                  <c:v>386.69180297852</c:v>
                </c:pt>
                <c:pt idx="3650">
                  <c:v>386.79776000977</c:v>
                </c:pt>
                <c:pt idx="3651">
                  <c:v>386.90374755859</c:v>
                </c:pt>
                <c:pt idx="3652">
                  <c:v>387.00970458984</c:v>
                </c:pt>
                <c:pt idx="3653">
                  <c:v>387.11569213867</c:v>
                </c:pt>
                <c:pt idx="3654">
                  <c:v>387.22164916992</c:v>
                </c:pt>
                <c:pt idx="3655">
                  <c:v>387.32763671875</c:v>
                </c:pt>
                <c:pt idx="3656">
                  <c:v>387.43359375</c:v>
                </c:pt>
                <c:pt idx="3657">
                  <c:v>387.53958129883</c:v>
                </c:pt>
                <c:pt idx="3658">
                  <c:v>387.64553833008</c:v>
                </c:pt>
                <c:pt idx="3659">
                  <c:v>387.75152587891</c:v>
                </c:pt>
                <c:pt idx="3660">
                  <c:v>387.85748291016</c:v>
                </c:pt>
                <c:pt idx="3661">
                  <c:v>387.96347045898</c:v>
                </c:pt>
                <c:pt idx="3662">
                  <c:v>388.06942749023</c:v>
                </c:pt>
                <c:pt idx="3663">
                  <c:v>388.17541503906</c:v>
                </c:pt>
                <c:pt idx="3664">
                  <c:v>388.28137207031</c:v>
                </c:pt>
                <c:pt idx="3665">
                  <c:v>388.38735961914</c:v>
                </c:pt>
                <c:pt idx="3666">
                  <c:v>388.49331665039</c:v>
                </c:pt>
                <c:pt idx="3667">
                  <c:v>388.59930419922</c:v>
                </c:pt>
                <c:pt idx="3668">
                  <c:v>388.70526123047</c:v>
                </c:pt>
                <c:pt idx="3669">
                  <c:v>388.8112487793</c:v>
                </c:pt>
                <c:pt idx="3670">
                  <c:v>388.91720581055</c:v>
                </c:pt>
                <c:pt idx="3671">
                  <c:v>389.02319335938</c:v>
                </c:pt>
                <c:pt idx="3672">
                  <c:v>389.12915039063</c:v>
                </c:pt>
                <c:pt idx="3673">
                  <c:v>389.23513793945</c:v>
                </c:pt>
                <c:pt idx="3674">
                  <c:v>389.3410949707</c:v>
                </c:pt>
                <c:pt idx="3675">
                  <c:v>389.44708251953</c:v>
                </c:pt>
                <c:pt idx="3676">
                  <c:v>389.55303955078</c:v>
                </c:pt>
                <c:pt idx="3677">
                  <c:v>389.65902709961</c:v>
                </c:pt>
                <c:pt idx="3678">
                  <c:v>389.76498413086</c:v>
                </c:pt>
                <c:pt idx="3679">
                  <c:v>389.87097167969</c:v>
                </c:pt>
                <c:pt idx="3680">
                  <c:v>389.97692871094</c:v>
                </c:pt>
                <c:pt idx="3681">
                  <c:v>390.08291625977</c:v>
                </c:pt>
                <c:pt idx="3682">
                  <c:v>390.18887329102</c:v>
                </c:pt>
                <c:pt idx="3683">
                  <c:v>390.29486083984</c:v>
                </c:pt>
                <c:pt idx="3684">
                  <c:v>390.40081787109</c:v>
                </c:pt>
                <c:pt idx="3685">
                  <c:v>390.50680541992</c:v>
                </c:pt>
                <c:pt idx="3686">
                  <c:v>390.61276245117</c:v>
                </c:pt>
                <c:pt idx="3687">
                  <c:v>390.71871948242</c:v>
                </c:pt>
                <c:pt idx="3688">
                  <c:v>390.82470703125</c:v>
                </c:pt>
                <c:pt idx="3689">
                  <c:v>390.9306640625</c:v>
                </c:pt>
                <c:pt idx="3690">
                  <c:v>391.03665161133</c:v>
                </c:pt>
                <c:pt idx="3691">
                  <c:v>391.14260864258</c:v>
                </c:pt>
                <c:pt idx="3692">
                  <c:v>391.24859619141</c:v>
                </c:pt>
                <c:pt idx="3693">
                  <c:v>391.35455322266</c:v>
                </c:pt>
                <c:pt idx="3694">
                  <c:v>391.46054077148</c:v>
                </c:pt>
                <c:pt idx="3695">
                  <c:v>391.56649780273</c:v>
                </c:pt>
                <c:pt idx="3696">
                  <c:v>391.67248535156</c:v>
                </c:pt>
                <c:pt idx="3697">
                  <c:v>391.77844238281</c:v>
                </c:pt>
                <c:pt idx="3698">
                  <c:v>391.88442993164</c:v>
                </c:pt>
                <c:pt idx="3699">
                  <c:v>391.99038696289</c:v>
                </c:pt>
                <c:pt idx="3700">
                  <c:v>392.09637451172</c:v>
                </c:pt>
                <c:pt idx="3701">
                  <c:v>392.20233154297</c:v>
                </c:pt>
                <c:pt idx="3702">
                  <c:v>392.3083190918</c:v>
                </c:pt>
                <c:pt idx="3703">
                  <c:v>392.41427612305</c:v>
                </c:pt>
                <c:pt idx="3704">
                  <c:v>392.52026367188</c:v>
                </c:pt>
                <c:pt idx="3705">
                  <c:v>392.62622070313</c:v>
                </c:pt>
                <c:pt idx="3706">
                  <c:v>392.73220825195</c:v>
                </c:pt>
                <c:pt idx="3707">
                  <c:v>392.8381652832</c:v>
                </c:pt>
                <c:pt idx="3708">
                  <c:v>392.94415283203</c:v>
                </c:pt>
                <c:pt idx="3709">
                  <c:v>393.05010986328</c:v>
                </c:pt>
                <c:pt idx="3710">
                  <c:v>393.15609741211</c:v>
                </c:pt>
                <c:pt idx="3711">
                  <c:v>393.26205444336</c:v>
                </c:pt>
                <c:pt idx="3712">
                  <c:v>393.36804199219</c:v>
                </c:pt>
                <c:pt idx="3713">
                  <c:v>393.47399902344</c:v>
                </c:pt>
                <c:pt idx="3714">
                  <c:v>393.57998657227</c:v>
                </c:pt>
                <c:pt idx="3715">
                  <c:v>393.68594360352</c:v>
                </c:pt>
                <c:pt idx="3716">
                  <c:v>393.79193115234</c:v>
                </c:pt>
                <c:pt idx="3717">
                  <c:v>393.89788818359</c:v>
                </c:pt>
                <c:pt idx="3718">
                  <c:v>394.00387573242</c:v>
                </c:pt>
                <c:pt idx="3719">
                  <c:v>394.10983276367</c:v>
                </c:pt>
                <c:pt idx="3720">
                  <c:v>394.2158203125</c:v>
                </c:pt>
                <c:pt idx="3721">
                  <c:v>394.32177734375</c:v>
                </c:pt>
                <c:pt idx="3722">
                  <c:v>394.42776489258</c:v>
                </c:pt>
                <c:pt idx="3723">
                  <c:v>394.53372192383</c:v>
                </c:pt>
                <c:pt idx="3724">
                  <c:v>394.63970947266</c:v>
                </c:pt>
                <c:pt idx="3725">
                  <c:v>394.74566650391</c:v>
                </c:pt>
                <c:pt idx="3726">
                  <c:v>394.85165405273</c:v>
                </c:pt>
                <c:pt idx="3727">
                  <c:v>394.95761108398</c:v>
                </c:pt>
                <c:pt idx="3728">
                  <c:v>395.06359863281</c:v>
                </c:pt>
                <c:pt idx="3729">
                  <c:v>395.16955566406</c:v>
                </c:pt>
                <c:pt idx="3730">
                  <c:v>395.27554321289</c:v>
                </c:pt>
                <c:pt idx="3731">
                  <c:v>395.38150024414</c:v>
                </c:pt>
                <c:pt idx="3732">
                  <c:v>395.48748779297</c:v>
                </c:pt>
                <c:pt idx="3733">
                  <c:v>395.59344482422</c:v>
                </c:pt>
                <c:pt idx="3734">
                  <c:v>395.69943237305</c:v>
                </c:pt>
                <c:pt idx="3735">
                  <c:v>395.8053894043</c:v>
                </c:pt>
                <c:pt idx="3736">
                  <c:v>395.91137695313</c:v>
                </c:pt>
                <c:pt idx="3737">
                  <c:v>396.01733398438</c:v>
                </c:pt>
                <c:pt idx="3738">
                  <c:v>396.12329101563</c:v>
                </c:pt>
                <c:pt idx="3739">
                  <c:v>396.22927856445</c:v>
                </c:pt>
                <c:pt idx="3740">
                  <c:v>396.3352355957</c:v>
                </c:pt>
                <c:pt idx="3741">
                  <c:v>396.44122314453</c:v>
                </c:pt>
                <c:pt idx="3742">
                  <c:v>396.54718017578</c:v>
                </c:pt>
                <c:pt idx="3743">
                  <c:v>396.65316772461</c:v>
                </c:pt>
                <c:pt idx="3744">
                  <c:v>396.75912475586</c:v>
                </c:pt>
                <c:pt idx="3745">
                  <c:v>396.86511230469</c:v>
                </c:pt>
                <c:pt idx="3746">
                  <c:v>396.97106933594</c:v>
                </c:pt>
                <c:pt idx="3747">
                  <c:v>397.07705688477</c:v>
                </c:pt>
                <c:pt idx="3748">
                  <c:v>397.18301391602</c:v>
                </c:pt>
                <c:pt idx="3749">
                  <c:v>397.28900146484</c:v>
                </c:pt>
                <c:pt idx="3750">
                  <c:v>397.39495849609</c:v>
                </c:pt>
                <c:pt idx="3751">
                  <c:v>397.50094604492</c:v>
                </c:pt>
                <c:pt idx="3752">
                  <c:v>397.60690307617</c:v>
                </c:pt>
                <c:pt idx="3753">
                  <c:v>397.712890625</c:v>
                </c:pt>
                <c:pt idx="3754">
                  <c:v>397.81884765625</c:v>
                </c:pt>
                <c:pt idx="3755">
                  <c:v>397.92483520508</c:v>
                </c:pt>
                <c:pt idx="3756">
                  <c:v>398.03079223633</c:v>
                </c:pt>
                <c:pt idx="3757">
                  <c:v>398.13677978516</c:v>
                </c:pt>
                <c:pt idx="3758">
                  <c:v>398.24273681641</c:v>
                </c:pt>
                <c:pt idx="3759">
                  <c:v>398.34872436523</c:v>
                </c:pt>
                <c:pt idx="3760">
                  <c:v>398.45468139648</c:v>
                </c:pt>
                <c:pt idx="3761">
                  <c:v>398.56066894531</c:v>
                </c:pt>
                <c:pt idx="3762">
                  <c:v>398.66662597656</c:v>
                </c:pt>
                <c:pt idx="3763">
                  <c:v>398.77261352539</c:v>
                </c:pt>
                <c:pt idx="3764">
                  <c:v>398.87857055664</c:v>
                </c:pt>
                <c:pt idx="3765">
                  <c:v>398.98455810547</c:v>
                </c:pt>
                <c:pt idx="3766">
                  <c:v>399.09051513672</c:v>
                </c:pt>
                <c:pt idx="3767">
                  <c:v>399.19650268555</c:v>
                </c:pt>
                <c:pt idx="3768">
                  <c:v>399.3024597168</c:v>
                </c:pt>
                <c:pt idx="3769">
                  <c:v>399.40844726563</c:v>
                </c:pt>
                <c:pt idx="3770">
                  <c:v>399.51440429688</c:v>
                </c:pt>
                <c:pt idx="3771">
                  <c:v>399.6203918457</c:v>
                </c:pt>
                <c:pt idx="3772">
                  <c:v>399.72634887695</c:v>
                </c:pt>
                <c:pt idx="3773">
                  <c:v>399.83233642578</c:v>
                </c:pt>
                <c:pt idx="3774">
                  <c:v>399.93829345703</c:v>
                </c:pt>
                <c:pt idx="3775">
                  <c:v>400.04428100586</c:v>
                </c:pt>
                <c:pt idx="3776">
                  <c:v>400.15023803711</c:v>
                </c:pt>
                <c:pt idx="3777">
                  <c:v>400.25622558594</c:v>
                </c:pt>
                <c:pt idx="3778">
                  <c:v>400.36218261719</c:v>
                </c:pt>
                <c:pt idx="3779">
                  <c:v>400.46817016602</c:v>
                </c:pt>
                <c:pt idx="3780">
                  <c:v>400.57412719727</c:v>
                </c:pt>
                <c:pt idx="3781">
                  <c:v>400.68011474609</c:v>
                </c:pt>
                <c:pt idx="3782">
                  <c:v>400.78607177734</c:v>
                </c:pt>
                <c:pt idx="3783">
                  <c:v>400.89205932617</c:v>
                </c:pt>
                <c:pt idx="3784">
                  <c:v>400.99801635742</c:v>
                </c:pt>
                <c:pt idx="3785">
                  <c:v>401.10400390625</c:v>
                </c:pt>
                <c:pt idx="3786">
                  <c:v>401.2099609375</c:v>
                </c:pt>
                <c:pt idx="3787">
                  <c:v>401.31594848633</c:v>
                </c:pt>
                <c:pt idx="3788">
                  <c:v>401.42190551758</c:v>
                </c:pt>
                <c:pt idx="3789">
                  <c:v>401.52786254883</c:v>
                </c:pt>
                <c:pt idx="3790">
                  <c:v>401.63385009766</c:v>
                </c:pt>
                <c:pt idx="3791">
                  <c:v>401.73980712891</c:v>
                </c:pt>
                <c:pt idx="3792">
                  <c:v>401.84579467773</c:v>
                </c:pt>
                <c:pt idx="3793">
                  <c:v>401.95175170898</c:v>
                </c:pt>
                <c:pt idx="3794">
                  <c:v>402.05773925781</c:v>
                </c:pt>
                <c:pt idx="3795">
                  <c:v>402.16369628906</c:v>
                </c:pt>
                <c:pt idx="3796">
                  <c:v>402.26968383789</c:v>
                </c:pt>
                <c:pt idx="3797">
                  <c:v>402.37564086914</c:v>
                </c:pt>
                <c:pt idx="3798">
                  <c:v>402.48162841797</c:v>
                </c:pt>
                <c:pt idx="3799">
                  <c:v>402.58758544922</c:v>
                </c:pt>
                <c:pt idx="3800">
                  <c:v>402.69357299805</c:v>
                </c:pt>
                <c:pt idx="3801">
                  <c:v>402.7995300293</c:v>
                </c:pt>
                <c:pt idx="3802">
                  <c:v>402.90551757813</c:v>
                </c:pt>
                <c:pt idx="3803">
                  <c:v>403.01147460938</c:v>
                </c:pt>
                <c:pt idx="3804">
                  <c:v>403.1174621582</c:v>
                </c:pt>
                <c:pt idx="3805">
                  <c:v>403.22341918945</c:v>
                </c:pt>
                <c:pt idx="3806">
                  <c:v>403.32940673828</c:v>
                </c:pt>
                <c:pt idx="3807">
                  <c:v>403.43536376953</c:v>
                </c:pt>
                <c:pt idx="3808">
                  <c:v>403.54135131836</c:v>
                </c:pt>
                <c:pt idx="3809">
                  <c:v>403.64730834961</c:v>
                </c:pt>
                <c:pt idx="3810">
                  <c:v>403.75329589844</c:v>
                </c:pt>
                <c:pt idx="3811">
                  <c:v>403.85925292969</c:v>
                </c:pt>
                <c:pt idx="3812">
                  <c:v>403.96524047852</c:v>
                </c:pt>
                <c:pt idx="3813">
                  <c:v>404.07119750977</c:v>
                </c:pt>
                <c:pt idx="3814">
                  <c:v>404.17718505859</c:v>
                </c:pt>
                <c:pt idx="3815">
                  <c:v>404.28314208984</c:v>
                </c:pt>
                <c:pt idx="3816">
                  <c:v>404.38912963867</c:v>
                </c:pt>
                <c:pt idx="3817">
                  <c:v>404.49508666992</c:v>
                </c:pt>
                <c:pt idx="3818">
                  <c:v>404.60107421875</c:v>
                </c:pt>
                <c:pt idx="3819">
                  <c:v>404.70703125</c:v>
                </c:pt>
                <c:pt idx="3820">
                  <c:v>404.81301879883</c:v>
                </c:pt>
                <c:pt idx="3821">
                  <c:v>404.91897583008</c:v>
                </c:pt>
                <c:pt idx="3822">
                  <c:v>405.02496337891</c:v>
                </c:pt>
                <c:pt idx="3823">
                  <c:v>405.13092041016</c:v>
                </c:pt>
                <c:pt idx="3824">
                  <c:v>405.23690795898</c:v>
                </c:pt>
                <c:pt idx="3825">
                  <c:v>405.34286499023</c:v>
                </c:pt>
                <c:pt idx="3826">
                  <c:v>405.44885253906</c:v>
                </c:pt>
                <c:pt idx="3827">
                  <c:v>405.55480957031</c:v>
                </c:pt>
                <c:pt idx="3828">
                  <c:v>405.66079711914</c:v>
                </c:pt>
                <c:pt idx="3829">
                  <c:v>405.76675415039</c:v>
                </c:pt>
                <c:pt idx="3830">
                  <c:v>405.87274169922</c:v>
                </c:pt>
                <c:pt idx="3831">
                  <c:v>405.97869873047</c:v>
                </c:pt>
                <c:pt idx="3832">
                  <c:v>406.0846862793</c:v>
                </c:pt>
                <c:pt idx="3833">
                  <c:v>406.19064331055</c:v>
                </c:pt>
                <c:pt idx="3834">
                  <c:v>406.29663085938</c:v>
                </c:pt>
                <c:pt idx="3835">
                  <c:v>406.40258789063</c:v>
                </c:pt>
                <c:pt idx="3836">
                  <c:v>406.50857543945</c:v>
                </c:pt>
                <c:pt idx="3837">
                  <c:v>406.6145324707</c:v>
                </c:pt>
                <c:pt idx="3838">
                  <c:v>406.72052001953</c:v>
                </c:pt>
                <c:pt idx="3839">
                  <c:v>406.82647705078</c:v>
                </c:pt>
                <c:pt idx="3840">
                  <c:v>406.93243408203</c:v>
                </c:pt>
                <c:pt idx="3841">
                  <c:v>407.03842163086</c:v>
                </c:pt>
                <c:pt idx="3842">
                  <c:v>407.14437866211</c:v>
                </c:pt>
                <c:pt idx="3843">
                  <c:v>407.25036621094</c:v>
                </c:pt>
                <c:pt idx="3844">
                  <c:v>407.35632324219</c:v>
                </c:pt>
                <c:pt idx="3845">
                  <c:v>407.46231079102</c:v>
                </c:pt>
                <c:pt idx="3846">
                  <c:v>407.56826782227</c:v>
                </c:pt>
                <c:pt idx="3847">
                  <c:v>407.67425537109</c:v>
                </c:pt>
                <c:pt idx="3848">
                  <c:v>407.78021240234</c:v>
                </c:pt>
                <c:pt idx="3849">
                  <c:v>407.88619995117</c:v>
                </c:pt>
                <c:pt idx="3850">
                  <c:v>407.99215698242</c:v>
                </c:pt>
                <c:pt idx="3851">
                  <c:v>408.09814453125</c:v>
                </c:pt>
                <c:pt idx="3852">
                  <c:v>408.2041015625</c:v>
                </c:pt>
                <c:pt idx="3853">
                  <c:v>408.31008911133</c:v>
                </c:pt>
                <c:pt idx="3854">
                  <c:v>408.41604614258</c:v>
                </c:pt>
                <c:pt idx="3855">
                  <c:v>408.52203369141</c:v>
                </c:pt>
                <c:pt idx="3856">
                  <c:v>408.62799072266</c:v>
                </c:pt>
                <c:pt idx="3857">
                  <c:v>408.73397827148</c:v>
                </c:pt>
                <c:pt idx="3858">
                  <c:v>408.83993530273</c:v>
                </c:pt>
                <c:pt idx="3859">
                  <c:v>408.94592285156</c:v>
                </c:pt>
                <c:pt idx="3860">
                  <c:v>409.05187988281</c:v>
                </c:pt>
                <c:pt idx="3861">
                  <c:v>409.15786743164</c:v>
                </c:pt>
                <c:pt idx="3862">
                  <c:v>409.26382446289</c:v>
                </c:pt>
                <c:pt idx="3863">
                  <c:v>409.36981201172</c:v>
                </c:pt>
                <c:pt idx="3864">
                  <c:v>409.47576904297</c:v>
                </c:pt>
                <c:pt idx="3865">
                  <c:v>409.5817565918</c:v>
                </c:pt>
                <c:pt idx="3866">
                  <c:v>409.68771362305</c:v>
                </c:pt>
                <c:pt idx="3867">
                  <c:v>409.79370117188</c:v>
                </c:pt>
                <c:pt idx="3868">
                  <c:v>409.89965820313</c:v>
                </c:pt>
                <c:pt idx="3869">
                  <c:v>410.00564575195</c:v>
                </c:pt>
                <c:pt idx="3870">
                  <c:v>410.1116027832</c:v>
                </c:pt>
                <c:pt idx="3871">
                  <c:v>410.21759033203</c:v>
                </c:pt>
                <c:pt idx="3872">
                  <c:v>410.32354736328</c:v>
                </c:pt>
                <c:pt idx="3873">
                  <c:v>410.42953491211</c:v>
                </c:pt>
                <c:pt idx="3874">
                  <c:v>410.53549194336</c:v>
                </c:pt>
                <c:pt idx="3875">
                  <c:v>410.64147949219</c:v>
                </c:pt>
                <c:pt idx="3876">
                  <c:v>410.74743652344</c:v>
                </c:pt>
                <c:pt idx="3877">
                  <c:v>410.85342407227</c:v>
                </c:pt>
                <c:pt idx="3878">
                  <c:v>410.95938110352</c:v>
                </c:pt>
                <c:pt idx="3879">
                  <c:v>411.06536865234</c:v>
                </c:pt>
                <c:pt idx="3880">
                  <c:v>411.17132568359</c:v>
                </c:pt>
                <c:pt idx="3881">
                  <c:v>411.27731323242</c:v>
                </c:pt>
                <c:pt idx="3882">
                  <c:v>411.38327026367</c:v>
                </c:pt>
                <c:pt idx="3883">
                  <c:v>411.4892578125</c:v>
                </c:pt>
                <c:pt idx="3884">
                  <c:v>411.59521484375</c:v>
                </c:pt>
                <c:pt idx="3885">
                  <c:v>411.70120239258</c:v>
                </c:pt>
                <c:pt idx="3886">
                  <c:v>411.80715942383</c:v>
                </c:pt>
                <c:pt idx="3887">
                  <c:v>411.91314697266</c:v>
                </c:pt>
                <c:pt idx="3888">
                  <c:v>412.01910400391</c:v>
                </c:pt>
                <c:pt idx="3889">
                  <c:v>412.12509155273</c:v>
                </c:pt>
                <c:pt idx="3890">
                  <c:v>412.23104858398</c:v>
                </c:pt>
                <c:pt idx="3891">
                  <c:v>412.33703613281</c:v>
                </c:pt>
                <c:pt idx="3892">
                  <c:v>412.44299316406</c:v>
                </c:pt>
                <c:pt idx="3893">
                  <c:v>412.54895019531</c:v>
                </c:pt>
                <c:pt idx="3894">
                  <c:v>412.65493774414</c:v>
                </c:pt>
                <c:pt idx="3895">
                  <c:v>412.76089477539</c:v>
                </c:pt>
                <c:pt idx="3896">
                  <c:v>412.86688232422</c:v>
                </c:pt>
                <c:pt idx="3897">
                  <c:v>412.97283935547</c:v>
                </c:pt>
                <c:pt idx="3898">
                  <c:v>413.0788269043</c:v>
                </c:pt>
                <c:pt idx="3899">
                  <c:v>413.18478393555</c:v>
                </c:pt>
                <c:pt idx="3900">
                  <c:v>413.29077148438</c:v>
                </c:pt>
                <c:pt idx="3901">
                  <c:v>413.39672851563</c:v>
                </c:pt>
                <c:pt idx="3902">
                  <c:v>413.50271606445</c:v>
                </c:pt>
                <c:pt idx="3903">
                  <c:v>413.6086730957</c:v>
                </c:pt>
                <c:pt idx="3904">
                  <c:v>413.71466064453</c:v>
                </c:pt>
                <c:pt idx="3905">
                  <c:v>413.82061767578</c:v>
                </c:pt>
                <c:pt idx="3906">
                  <c:v>413.92660522461</c:v>
                </c:pt>
                <c:pt idx="3907">
                  <c:v>414.03256225586</c:v>
                </c:pt>
                <c:pt idx="3908">
                  <c:v>414.13854980469</c:v>
                </c:pt>
                <c:pt idx="3909">
                  <c:v>414.24450683594</c:v>
                </c:pt>
                <c:pt idx="3910">
                  <c:v>414.35049438477</c:v>
                </c:pt>
                <c:pt idx="3911">
                  <c:v>414.45645141602</c:v>
                </c:pt>
                <c:pt idx="3912">
                  <c:v>414.56243896484</c:v>
                </c:pt>
                <c:pt idx="3913">
                  <c:v>414.66839599609</c:v>
                </c:pt>
                <c:pt idx="3914">
                  <c:v>414.77438354492</c:v>
                </c:pt>
                <c:pt idx="3915">
                  <c:v>414.88034057617</c:v>
                </c:pt>
                <c:pt idx="3916">
                  <c:v>414.986328125</c:v>
                </c:pt>
                <c:pt idx="3917">
                  <c:v>415.09228515625</c:v>
                </c:pt>
                <c:pt idx="3918">
                  <c:v>415.19827270508</c:v>
                </c:pt>
                <c:pt idx="3919">
                  <c:v>415.30422973633</c:v>
                </c:pt>
                <c:pt idx="3920">
                  <c:v>415.41021728516</c:v>
                </c:pt>
                <c:pt idx="3921">
                  <c:v>415.51617431641</c:v>
                </c:pt>
                <c:pt idx="3922">
                  <c:v>415.62216186523</c:v>
                </c:pt>
                <c:pt idx="3923">
                  <c:v>415.72811889648</c:v>
                </c:pt>
                <c:pt idx="3924">
                  <c:v>415.83410644531</c:v>
                </c:pt>
                <c:pt idx="3925">
                  <c:v>415.94006347656</c:v>
                </c:pt>
                <c:pt idx="3926">
                  <c:v>416.04605102539</c:v>
                </c:pt>
                <c:pt idx="3927">
                  <c:v>416.15200805664</c:v>
                </c:pt>
                <c:pt idx="3928">
                  <c:v>416.25799560547</c:v>
                </c:pt>
                <c:pt idx="3929">
                  <c:v>416.36395263672</c:v>
                </c:pt>
                <c:pt idx="3930">
                  <c:v>416.46994018555</c:v>
                </c:pt>
                <c:pt idx="3931">
                  <c:v>416.5758972168</c:v>
                </c:pt>
                <c:pt idx="3932">
                  <c:v>416.68188476563</c:v>
                </c:pt>
                <c:pt idx="3933">
                  <c:v>416.78784179688</c:v>
                </c:pt>
                <c:pt idx="3934">
                  <c:v>416.8938293457</c:v>
                </c:pt>
                <c:pt idx="3935">
                  <c:v>416.99978637695</c:v>
                </c:pt>
                <c:pt idx="3936">
                  <c:v>417.10577392578</c:v>
                </c:pt>
                <c:pt idx="3937">
                  <c:v>417.21173095703</c:v>
                </c:pt>
                <c:pt idx="3938">
                  <c:v>417.31771850586</c:v>
                </c:pt>
                <c:pt idx="3939">
                  <c:v>417.42367553711</c:v>
                </c:pt>
                <c:pt idx="3940">
                  <c:v>417.52966308594</c:v>
                </c:pt>
                <c:pt idx="3941">
                  <c:v>417.63562011719</c:v>
                </c:pt>
                <c:pt idx="3942">
                  <c:v>417.74160766602</c:v>
                </c:pt>
                <c:pt idx="3943">
                  <c:v>417.84756469727</c:v>
                </c:pt>
                <c:pt idx="3944">
                  <c:v>417.95352172852</c:v>
                </c:pt>
                <c:pt idx="3945">
                  <c:v>418.05950927734</c:v>
                </c:pt>
                <c:pt idx="3946">
                  <c:v>418.16546630859</c:v>
                </c:pt>
                <c:pt idx="3947">
                  <c:v>418.27145385742</c:v>
                </c:pt>
                <c:pt idx="3948">
                  <c:v>418.37741088867</c:v>
                </c:pt>
                <c:pt idx="3949">
                  <c:v>418.4833984375</c:v>
                </c:pt>
                <c:pt idx="3950">
                  <c:v>418.58935546875</c:v>
                </c:pt>
                <c:pt idx="3951">
                  <c:v>418.69534301758</c:v>
                </c:pt>
                <c:pt idx="3952">
                  <c:v>418.80130004883</c:v>
                </c:pt>
                <c:pt idx="3953">
                  <c:v>418.90728759766</c:v>
                </c:pt>
                <c:pt idx="3954">
                  <c:v>419.01324462891</c:v>
                </c:pt>
                <c:pt idx="3955">
                  <c:v>419.11923217773</c:v>
                </c:pt>
                <c:pt idx="3956">
                  <c:v>419.22518920898</c:v>
                </c:pt>
                <c:pt idx="3957">
                  <c:v>419.33117675781</c:v>
                </c:pt>
                <c:pt idx="3958">
                  <c:v>419.43713378906</c:v>
                </c:pt>
                <c:pt idx="3959">
                  <c:v>419.54312133789</c:v>
                </c:pt>
                <c:pt idx="3960">
                  <c:v>419.64907836914</c:v>
                </c:pt>
                <c:pt idx="3961">
                  <c:v>419.75506591797</c:v>
                </c:pt>
                <c:pt idx="3962">
                  <c:v>419.86102294922</c:v>
                </c:pt>
                <c:pt idx="3963">
                  <c:v>419.96701049805</c:v>
                </c:pt>
                <c:pt idx="3964">
                  <c:v>420.0729675293</c:v>
                </c:pt>
                <c:pt idx="3965">
                  <c:v>420.17895507813</c:v>
                </c:pt>
                <c:pt idx="3966">
                  <c:v>420.28491210938</c:v>
                </c:pt>
                <c:pt idx="3967">
                  <c:v>420.3908996582</c:v>
                </c:pt>
                <c:pt idx="3968">
                  <c:v>420.49685668945</c:v>
                </c:pt>
                <c:pt idx="3969">
                  <c:v>420.60284423828</c:v>
                </c:pt>
                <c:pt idx="3970">
                  <c:v>420.70880126953</c:v>
                </c:pt>
                <c:pt idx="3971">
                  <c:v>420.81478881836</c:v>
                </c:pt>
                <c:pt idx="3972">
                  <c:v>420.92074584961</c:v>
                </c:pt>
                <c:pt idx="3973">
                  <c:v>421.02673339844</c:v>
                </c:pt>
                <c:pt idx="3974">
                  <c:v>421.13269042969</c:v>
                </c:pt>
                <c:pt idx="3975">
                  <c:v>421.23867797852</c:v>
                </c:pt>
                <c:pt idx="3976">
                  <c:v>421.34463500977</c:v>
                </c:pt>
                <c:pt idx="3977">
                  <c:v>421.45062255859</c:v>
                </c:pt>
                <c:pt idx="3978">
                  <c:v>421.55657958984</c:v>
                </c:pt>
                <c:pt idx="3979">
                  <c:v>421.66256713867</c:v>
                </c:pt>
                <c:pt idx="3980">
                  <c:v>421.76852416992</c:v>
                </c:pt>
                <c:pt idx="3981">
                  <c:v>421.87451171875</c:v>
                </c:pt>
                <c:pt idx="3982">
                  <c:v>421.98046875</c:v>
                </c:pt>
                <c:pt idx="3983">
                  <c:v>422.08645629883</c:v>
                </c:pt>
                <c:pt idx="3984">
                  <c:v>422.19241333008</c:v>
                </c:pt>
                <c:pt idx="3985">
                  <c:v>422.29840087891</c:v>
                </c:pt>
                <c:pt idx="3986">
                  <c:v>422.40435791016</c:v>
                </c:pt>
                <c:pt idx="3987">
                  <c:v>422.51034545898</c:v>
                </c:pt>
                <c:pt idx="3988">
                  <c:v>422.61630249023</c:v>
                </c:pt>
                <c:pt idx="3989">
                  <c:v>422.72229003906</c:v>
                </c:pt>
                <c:pt idx="3990">
                  <c:v>422.82824707031</c:v>
                </c:pt>
                <c:pt idx="3991">
                  <c:v>422.93423461914</c:v>
                </c:pt>
                <c:pt idx="3992">
                  <c:v>423.04019165039</c:v>
                </c:pt>
                <c:pt idx="3993">
                  <c:v>423.14617919922</c:v>
                </c:pt>
                <c:pt idx="3994">
                  <c:v>423.25213623047</c:v>
                </c:pt>
                <c:pt idx="3995">
                  <c:v>423.35809326172</c:v>
                </c:pt>
                <c:pt idx="3996">
                  <c:v>423.46408081055</c:v>
                </c:pt>
                <c:pt idx="3997">
                  <c:v>423.5700378418</c:v>
                </c:pt>
                <c:pt idx="3998">
                  <c:v>423.67602539063</c:v>
                </c:pt>
                <c:pt idx="3999">
                  <c:v>423.78198242188</c:v>
                </c:pt>
                <c:pt idx="4000">
                  <c:v>423.8879699707</c:v>
                </c:pt>
                <c:pt idx="4001">
                  <c:v>423.99392700195</c:v>
                </c:pt>
                <c:pt idx="4002">
                  <c:v>424.09991455078</c:v>
                </c:pt>
                <c:pt idx="4003">
                  <c:v>424.20587158203</c:v>
                </c:pt>
                <c:pt idx="4004">
                  <c:v>424.31185913086</c:v>
                </c:pt>
                <c:pt idx="4005">
                  <c:v>424.41781616211</c:v>
                </c:pt>
                <c:pt idx="4006">
                  <c:v>424.52380371094</c:v>
                </c:pt>
                <c:pt idx="4007">
                  <c:v>424.62976074219</c:v>
                </c:pt>
                <c:pt idx="4008">
                  <c:v>424.73574829102</c:v>
                </c:pt>
                <c:pt idx="4009">
                  <c:v>424.84170532227</c:v>
                </c:pt>
                <c:pt idx="4010">
                  <c:v>424.94769287109</c:v>
                </c:pt>
                <c:pt idx="4011">
                  <c:v>425.05364990234</c:v>
                </c:pt>
                <c:pt idx="4012">
                  <c:v>425.15963745117</c:v>
                </c:pt>
                <c:pt idx="4013">
                  <c:v>425.26559448242</c:v>
                </c:pt>
                <c:pt idx="4014">
                  <c:v>425.37158203125</c:v>
                </c:pt>
                <c:pt idx="4015">
                  <c:v>425.4775390625</c:v>
                </c:pt>
                <c:pt idx="4016">
                  <c:v>425.58352661133</c:v>
                </c:pt>
                <c:pt idx="4017">
                  <c:v>425.68948364258</c:v>
                </c:pt>
                <c:pt idx="4018">
                  <c:v>425.79547119141</c:v>
                </c:pt>
                <c:pt idx="4019">
                  <c:v>425.90142822266</c:v>
                </c:pt>
                <c:pt idx="4020">
                  <c:v>426.00741577148</c:v>
                </c:pt>
                <c:pt idx="4021">
                  <c:v>426.11337280273</c:v>
                </c:pt>
                <c:pt idx="4022">
                  <c:v>426.21936035156</c:v>
                </c:pt>
                <c:pt idx="4023">
                  <c:v>426.32531738281</c:v>
                </c:pt>
                <c:pt idx="4024">
                  <c:v>426.43130493164</c:v>
                </c:pt>
                <c:pt idx="4025">
                  <c:v>426.53726196289</c:v>
                </c:pt>
                <c:pt idx="4026">
                  <c:v>426.64324951172</c:v>
                </c:pt>
                <c:pt idx="4027">
                  <c:v>426.74920654297</c:v>
                </c:pt>
                <c:pt idx="4028">
                  <c:v>426.8551940918</c:v>
                </c:pt>
                <c:pt idx="4029">
                  <c:v>426.96115112305</c:v>
                </c:pt>
                <c:pt idx="4030">
                  <c:v>427.06713867188</c:v>
                </c:pt>
                <c:pt idx="4031">
                  <c:v>427.17309570313</c:v>
                </c:pt>
                <c:pt idx="4032">
                  <c:v>427.27908325195</c:v>
                </c:pt>
                <c:pt idx="4033">
                  <c:v>427.3850402832</c:v>
                </c:pt>
                <c:pt idx="4034">
                  <c:v>427.49102783203</c:v>
                </c:pt>
                <c:pt idx="4035">
                  <c:v>427.59698486328</c:v>
                </c:pt>
                <c:pt idx="4036">
                  <c:v>427.70297241211</c:v>
                </c:pt>
                <c:pt idx="4037">
                  <c:v>427.80892944336</c:v>
                </c:pt>
                <c:pt idx="4038">
                  <c:v>427.91491699219</c:v>
                </c:pt>
                <c:pt idx="4039">
                  <c:v>428.02087402344</c:v>
                </c:pt>
                <c:pt idx="4040">
                  <c:v>428.12686157227</c:v>
                </c:pt>
                <c:pt idx="4041">
                  <c:v>428.23281860352</c:v>
                </c:pt>
                <c:pt idx="4042">
                  <c:v>428.33880615234</c:v>
                </c:pt>
                <c:pt idx="4043">
                  <c:v>428.44476318359</c:v>
                </c:pt>
                <c:pt idx="4044">
                  <c:v>428.55075073242</c:v>
                </c:pt>
                <c:pt idx="4045">
                  <c:v>428.65670776367</c:v>
                </c:pt>
                <c:pt idx="4046">
                  <c:v>428.76266479492</c:v>
                </c:pt>
                <c:pt idx="4047">
                  <c:v>428.86865234375</c:v>
                </c:pt>
                <c:pt idx="4048">
                  <c:v>428.974609375</c:v>
                </c:pt>
                <c:pt idx="4049">
                  <c:v>429.08059692383</c:v>
                </c:pt>
                <c:pt idx="4050">
                  <c:v>429.18655395508</c:v>
                </c:pt>
                <c:pt idx="4051">
                  <c:v>429.29254150391</c:v>
                </c:pt>
                <c:pt idx="4052">
                  <c:v>429.39849853516</c:v>
                </c:pt>
                <c:pt idx="4053">
                  <c:v>429.50448608398</c:v>
                </c:pt>
                <c:pt idx="4054">
                  <c:v>429.61044311523</c:v>
                </c:pt>
                <c:pt idx="4055">
                  <c:v>429.71643066406</c:v>
                </c:pt>
                <c:pt idx="4056">
                  <c:v>429.82238769531</c:v>
                </c:pt>
                <c:pt idx="4057">
                  <c:v>429.92837524414</c:v>
                </c:pt>
                <c:pt idx="4058">
                  <c:v>430.03433227539</c:v>
                </c:pt>
                <c:pt idx="4059">
                  <c:v>430.14031982422</c:v>
                </c:pt>
                <c:pt idx="4060">
                  <c:v>430.24627685547</c:v>
                </c:pt>
                <c:pt idx="4061">
                  <c:v>430.3522644043</c:v>
                </c:pt>
                <c:pt idx="4062">
                  <c:v>430.45822143555</c:v>
                </c:pt>
                <c:pt idx="4063">
                  <c:v>430.56420898438</c:v>
                </c:pt>
                <c:pt idx="4064">
                  <c:v>430.67016601563</c:v>
                </c:pt>
                <c:pt idx="4065">
                  <c:v>430.77615356445</c:v>
                </c:pt>
                <c:pt idx="4066">
                  <c:v>430.8821105957</c:v>
                </c:pt>
                <c:pt idx="4067">
                  <c:v>430.98809814453</c:v>
                </c:pt>
                <c:pt idx="4068">
                  <c:v>431.09405517578</c:v>
                </c:pt>
                <c:pt idx="4069">
                  <c:v>431.20004272461</c:v>
                </c:pt>
                <c:pt idx="4070">
                  <c:v>431.30599975586</c:v>
                </c:pt>
                <c:pt idx="4071">
                  <c:v>431.41198730469</c:v>
                </c:pt>
                <c:pt idx="4072">
                  <c:v>431.51794433594</c:v>
                </c:pt>
                <c:pt idx="4073">
                  <c:v>431.62393188477</c:v>
                </c:pt>
                <c:pt idx="4074">
                  <c:v>431.72988891602</c:v>
                </c:pt>
                <c:pt idx="4075">
                  <c:v>431.83587646484</c:v>
                </c:pt>
                <c:pt idx="4076">
                  <c:v>431.94183349609</c:v>
                </c:pt>
                <c:pt idx="4077">
                  <c:v>432.04782104492</c:v>
                </c:pt>
                <c:pt idx="4078">
                  <c:v>432.15377807617</c:v>
                </c:pt>
                <c:pt idx="4079">
                  <c:v>432.259765625</c:v>
                </c:pt>
                <c:pt idx="4080">
                  <c:v>432.36572265625</c:v>
                </c:pt>
                <c:pt idx="4081">
                  <c:v>432.47171020508</c:v>
                </c:pt>
                <c:pt idx="4082">
                  <c:v>432.57766723633</c:v>
                </c:pt>
                <c:pt idx="4083">
                  <c:v>432.68365478516</c:v>
                </c:pt>
                <c:pt idx="4084">
                  <c:v>432.78961181641</c:v>
                </c:pt>
                <c:pt idx="4085">
                  <c:v>432.89559936523</c:v>
                </c:pt>
                <c:pt idx="4086">
                  <c:v>433.00155639648</c:v>
                </c:pt>
                <c:pt idx="4087">
                  <c:v>433.10754394531</c:v>
                </c:pt>
                <c:pt idx="4088">
                  <c:v>433.21350097656</c:v>
                </c:pt>
                <c:pt idx="4089">
                  <c:v>433.31948852539</c:v>
                </c:pt>
                <c:pt idx="4090">
                  <c:v>433.42544555664</c:v>
                </c:pt>
                <c:pt idx="4091">
                  <c:v>433.53143310547</c:v>
                </c:pt>
                <c:pt idx="4092">
                  <c:v>433.63739013672</c:v>
                </c:pt>
                <c:pt idx="4093">
                  <c:v>433.74337768555</c:v>
                </c:pt>
                <c:pt idx="4094">
                  <c:v>433.8493347168</c:v>
                </c:pt>
                <c:pt idx="4095">
                  <c:v>433.95532226563</c:v>
                </c:pt>
                <c:pt idx="4096">
                  <c:v>434.06127929688</c:v>
                </c:pt>
                <c:pt idx="4097">
                  <c:v>434.16723632813</c:v>
                </c:pt>
                <c:pt idx="4098">
                  <c:v>434.27322387695</c:v>
                </c:pt>
                <c:pt idx="4099">
                  <c:v>434.3791809082</c:v>
                </c:pt>
                <c:pt idx="4100">
                  <c:v>434.48516845703</c:v>
                </c:pt>
                <c:pt idx="4101">
                  <c:v>434.59112548828</c:v>
                </c:pt>
                <c:pt idx="4102">
                  <c:v>434.69711303711</c:v>
                </c:pt>
                <c:pt idx="4103">
                  <c:v>434.80307006836</c:v>
                </c:pt>
                <c:pt idx="4104">
                  <c:v>434.90905761719</c:v>
                </c:pt>
                <c:pt idx="4105">
                  <c:v>435.01501464844</c:v>
                </c:pt>
                <c:pt idx="4106">
                  <c:v>435.12100219727</c:v>
                </c:pt>
                <c:pt idx="4107">
                  <c:v>435.22695922852</c:v>
                </c:pt>
                <c:pt idx="4108">
                  <c:v>435.33294677734</c:v>
                </c:pt>
                <c:pt idx="4109">
                  <c:v>435.43890380859</c:v>
                </c:pt>
                <c:pt idx="4110">
                  <c:v>435.54489135742</c:v>
                </c:pt>
                <c:pt idx="4111">
                  <c:v>435.65084838867</c:v>
                </c:pt>
                <c:pt idx="4112">
                  <c:v>435.7568359375</c:v>
                </c:pt>
                <c:pt idx="4113">
                  <c:v>435.86279296875</c:v>
                </c:pt>
                <c:pt idx="4114">
                  <c:v>435.96878051758</c:v>
                </c:pt>
                <c:pt idx="4115">
                  <c:v>436.07473754883</c:v>
                </c:pt>
                <c:pt idx="4116">
                  <c:v>436.18072509766</c:v>
                </c:pt>
                <c:pt idx="4117">
                  <c:v>436.28668212891</c:v>
                </c:pt>
                <c:pt idx="4118">
                  <c:v>436.39266967773</c:v>
                </c:pt>
                <c:pt idx="4119">
                  <c:v>436.49862670898</c:v>
                </c:pt>
                <c:pt idx="4120">
                  <c:v>436.60461425781</c:v>
                </c:pt>
                <c:pt idx="4121">
                  <c:v>436.71057128906</c:v>
                </c:pt>
                <c:pt idx="4122">
                  <c:v>436.81655883789</c:v>
                </c:pt>
                <c:pt idx="4123">
                  <c:v>436.92251586914</c:v>
                </c:pt>
                <c:pt idx="4124">
                  <c:v>437.02850341797</c:v>
                </c:pt>
                <c:pt idx="4125">
                  <c:v>437.13446044922</c:v>
                </c:pt>
                <c:pt idx="4126">
                  <c:v>437.24044799805</c:v>
                </c:pt>
                <c:pt idx="4127">
                  <c:v>437.3464050293</c:v>
                </c:pt>
                <c:pt idx="4128">
                  <c:v>437.45239257813</c:v>
                </c:pt>
                <c:pt idx="4129">
                  <c:v>437.55834960938</c:v>
                </c:pt>
                <c:pt idx="4130">
                  <c:v>437.6643371582</c:v>
                </c:pt>
                <c:pt idx="4131">
                  <c:v>437.77029418945</c:v>
                </c:pt>
                <c:pt idx="4132">
                  <c:v>437.87628173828</c:v>
                </c:pt>
                <c:pt idx="4133">
                  <c:v>437.98223876953</c:v>
                </c:pt>
                <c:pt idx="4134">
                  <c:v>438.08822631836</c:v>
                </c:pt>
                <c:pt idx="4135">
                  <c:v>438.19418334961</c:v>
                </c:pt>
                <c:pt idx="4136">
                  <c:v>438.30017089844</c:v>
                </c:pt>
                <c:pt idx="4137">
                  <c:v>438.40612792969</c:v>
                </c:pt>
                <c:pt idx="4138">
                  <c:v>438.51211547852</c:v>
                </c:pt>
                <c:pt idx="4139">
                  <c:v>438.61807250977</c:v>
                </c:pt>
                <c:pt idx="4140">
                  <c:v>438.72406005859</c:v>
                </c:pt>
                <c:pt idx="4141">
                  <c:v>438.83001708984</c:v>
                </c:pt>
                <c:pt idx="4142">
                  <c:v>438.93600463867</c:v>
                </c:pt>
                <c:pt idx="4143">
                  <c:v>439.04196166992</c:v>
                </c:pt>
                <c:pt idx="4144">
                  <c:v>439.14794921875</c:v>
                </c:pt>
                <c:pt idx="4145">
                  <c:v>439.25390625</c:v>
                </c:pt>
                <c:pt idx="4146">
                  <c:v>439.35989379883</c:v>
                </c:pt>
                <c:pt idx="4147">
                  <c:v>439.46585083008</c:v>
                </c:pt>
                <c:pt idx="4148">
                  <c:v>439.57180786133</c:v>
                </c:pt>
                <c:pt idx="4149">
                  <c:v>439.67779541016</c:v>
                </c:pt>
                <c:pt idx="4150">
                  <c:v>439.78375244141</c:v>
                </c:pt>
                <c:pt idx="4151">
                  <c:v>439.88973999023</c:v>
                </c:pt>
                <c:pt idx="4152">
                  <c:v>439.99569702148</c:v>
                </c:pt>
                <c:pt idx="4153">
                  <c:v>440.10168457031</c:v>
                </c:pt>
                <c:pt idx="4154">
                  <c:v>440.20764160156</c:v>
                </c:pt>
                <c:pt idx="4155">
                  <c:v>440.31362915039</c:v>
                </c:pt>
                <c:pt idx="4156">
                  <c:v>440.41958618164</c:v>
                </c:pt>
                <c:pt idx="4157">
                  <c:v>440.52557373047</c:v>
                </c:pt>
                <c:pt idx="4158">
                  <c:v>440.63153076172</c:v>
                </c:pt>
                <c:pt idx="4159">
                  <c:v>440.73751831055</c:v>
                </c:pt>
                <c:pt idx="4160">
                  <c:v>440.8434753418</c:v>
                </c:pt>
                <c:pt idx="4161">
                  <c:v>440.94946289063</c:v>
                </c:pt>
                <c:pt idx="4162">
                  <c:v>441.05541992188</c:v>
                </c:pt>
                <c:pt idx="4163">
                  <c:v>441.1614074707</c:v>
                </c:pt>
                <c:pt idx="4164">
                  <c:v>441.26736450195</c:v>
                </c:pt>
                <c:pt idx="4165">
                  <c:v>441.37335205078</c:v>
                </c:pt>
                <c:pt idx="4166">
                  <c:v>441.47930908203</c:v>
                </c:pt>
                <c:pt idx="4167">
                  <c:v>441.58529663086</c:v>
                </c:pt>
                <c:pt idx="4168">
                  <c:v>441.69125366211</c:v>
                </c:pt>
                <c:pt idx="4169">
                  <c:v>441.79724121094</c:v>
                </c:pt>
                <c:pt idx="4170">
                  <c:v>441.90319824219</c:v>
                </c:pt>
                <c:pt idx="4171">
                  <c:v>442.00918579102</c:v>
                </c:pt>
                <c:pt idx="4172">
                  <c:v>442.11514282227</c:v>
                </c:pt>
                <c:pt idx="4173">
                  <c:v>442.22113037109</c:v>
                </c:pt>
                <c:pt idx="4174">
                  <c:v>442.32708740234</c:v>
                </c:pt>
                <c:pt idx="4175">
                  <c:v>442.43307495117</c:v>
                </c:pt>
                <c:pt idx="4176">
                  <c:v>442.53903198242</c:v>
                </c:pt>
                <c:pt idx="4177">
                  <c:v>442.64501953125</c:v>
                </c:pt>
                <c:pt idx="4178">
                  <c:v>442.7509765625</c:v>
                </c:pt>
                <c:pt idx="4179">
                  <c:v>442.85696411133</c:v>
                </c:pt>
                <c:pt idx="4180">
                  <c:v>442.96292114258</c:v>
                </c:pt>
                <c:pt idx="4181">
                  <c:v>443.06890869141</c:v>
                </c:pt>
                <c:pt idx="4182">
                  <c:v>443.17486572266</c:v>
                </c:pt>
                <c:pt idx="4183">
                  <c:v>443.28085327148</c:v>
                </c:pt>
                <c:pt idx="4184">
                  <c:v>443.38681030273</c:v>
                </c:pt>
                <c:pt idx="4185">
                  <c:v>443.49279785156</c:v>
                </c:pt>
                <c:pt idx="4186">
                  <c:v>443.59875488281</c:v>
                </c:pt>
                <c:pt idx="4187">
                  <c:v>443.70474243164</c:v>
                </c:pt>
                <c:pt idx="4188">
                  <c:v>443.81069946289</c:v>
                </c:pt>
                <c:pt idx="4189">
                  <c:v>443.91668701172</c:v>
                </c:pt>
                <c:pt idx="4190">
                  <c:v>444.02264404297</c:v>
                </c:pt>
                <c:pt idx="4191">
                  <c:v>444.1286315918</c:v>
                </c:pt>
                <c:pt idx="4192">
                  <c:v>444.23458862305</c:v>
                </c:pt>
                <c:pt idx="4193">
                  <c:v>444.34057617188</c:v>
                </c:pt>
                <c:pt idx="4194">
                  <c:v>444.44653320313</c:v>
                </c:pt>
                <c:pt idx="4195">
                  <c:v>444.55252075195</c:v>
                </c:pt>
                <c:pt idx="4196">
                  <c:v>444.6584777832</c:v>
                </c:pt>
                <c:pt idx="4197">
                  <c:v>444.76446533203</c:v>
                </c:pt>
                <c:pt idx="4198">
                  <c:v>444.87042236328</c:v>
                </c:pt>
                <c:pt idx="4199">
                  <c:v>444.97637939453</c:v>
                </c:pt>
                <c:pt idx="4200">
                  <c:v>445.08236694336</c:v>
                </c:pt>
                <c:pt idx="4201">
                  <c:v>445.18832397461</c:v>
                </c:pt>
                <c:pt idx="4202">
                  <c:v>445.29431152344</c:v>
                </c:pt>
                <c:pt idx="4203">
                  <c:v>445.40026855469</c:v>
                </c:pt>
                <c:pt idx="4204">
                  <c:v>445.50625610352</c:v>
                </c:pt>
                <c:pt idx="4205">
                  <c:v>445.61221313477</c:v>
                </c:pt>
                <c:pt idx="4206">
                  <c:v>445.71820068359</c:v>
                </c:pt>
                <c:pt idx="4207">
                  <c:v>445.82415771484</c:v>
                </c:pt>
                <c:pt idx="4208">
                  <c:v>445.93014526367</c:v>
                </c:pt>
                <c:pt idx="4209">
                  <c:v>446.03610229492</c:v>
                </c:pt>
                <c:pt idx="4210">
                  <c:v>446.14208984375</c:v>
                </c:pt>
                <c:pt idx="4211">
                  <c:v>446.248046875</c:v>
                </c:pt>
                <c:pt idx="4212">
                  <c:v>446.35403442383</c:v>
                </c:pt>
                <c:pt idx="4213">
                  <c:v>446.45999145508</c:v>
                </c:pt>
                <c:pt idx="4214">
                  <c:v>446.56597900391</c:v>
                </c:pt>
                <c:pt idx="4215">
                  <c:v>446.67193603516</c:v>
                </c:pt>
                <c:pt idx="4216">
                  <c:v>446.77792358398</c:v>
                </c:pt>
                <c:pt idx="4217">
                  <c:v>446.88388061523</c:v>
                </c:pt>
                <c:pt idx="4218">
                  <c:v>446.98986816406</c:v>
                </c:pt>
                <c:pt idx="4219">
                  <c:v>447.09582519531</c:v>
                </c:pt>
                <c:pt idx="4220">
                  <c:v>447.20181274414</c:v>
                </c:pt>
                <c:pt idx="4221">
                  <c:v>447.30776977539</c:v>
                </c:pt>
                <c:pt idx="4222">
                  <c:v>447.41375732422</c:v>
                </c:pt>
                <c:pt idx="4223">
                  <c:v>447.51971435547</c:v>
                </c:pt>
                <c:pt idx="4224">
                  <c:v>447.6257019043</c:v>
                </c:pt>
                <c:pt idx="4225">
                  <c:v>447.73165893555</c:v>
                </c:pt>
                <c:pt idx="4226">
                  <c:v>447.83764648438</c:v>
                </c:pt>
                <c:pt idx="4227">
                  <c:v>447.94360351563</c:v>
                </c:pt>
                <c:pt idx="4228">
                  <c:v>448.04959106445</c:v>
                </c:pt>
                <c:pt idx="4229">
                  <c:v>448.1555480957</c:v>
                </c:pt>
                <c:pt idx="4230">
                  <c:v>448.26153564453</c:v>
                </c:pt>
                <c:pt idx="4231">
                  <c:v>448.36749267578</c:v>
                </c:pt>
                <c:pt idx="4232">
                  <c:v>448.47348022461</c:v>
                </c:pt>
                <c:pt idx="4233">
                  <c:v>448.57943725586</c:v>
                </c:pt>
                <c:pt idx="4234">
                  <c:v>448.68542480469</c:v>
                </c:pt>
                <c:pt idx="4235">
                  <c:v>448.79138183594</c:v>
                </c:pt>
                <c:pt idx="4236">
                  <c:v>448.89736938477</c:v>
                </c:pt>
                <c:pt idx="4237">
                  <c:v>449.00332641602</c:v>
                </c:pt>
                <c:pt idx="4238">
                  <c:v>449.10931396484</c:v>
                </c:pt>
                <c:pt idx="4239">
                  <c:v>449.21527099609</c:v>
                </c:pt>
                <c:pt idx="4240">
                  <c:v>449.32125854492</c:v>
                </c:pt>
                <c:pt idx="4241">
                  <c:v>449.42721557617</c:v>
                </c:pt>
                <c:pt idx="4242">
                  <c:v>449.533203125</c:v>
                </c:pt>
                <c:pt idx="4243">
                  <c:v>449.63916015625</c:v>
                </c:pt>
                <c:pt idx="4244">
                  <c:v>449.74514770508</c:v>
                </c:pt>
                <c:pt idx="4245">
                  <c:v>449.85110473633</c:v>
                </c:pt>
                <c:pt idx="4246">
                  <c:v>449.95709228516</c:v>
                </c:pt>
                <c:pt idx="4247">
                  <c:v>450.06304931641</c:v>
                </c:pt>
                <c:pt idx="4248">
                  <c:v>450.16903686523</c:v>
                </c:pt>
                <c:pt idx="4249">
                  <c:v>450.27499389648</c:v>
                </c:pt>
                <c:pt idx="4250">
                  <c:v>450.38095092773</c:v>
                </c:pt>
                <c:pt idx="4251">
                  <c:v>450.48693847656</c:v>
                </c:pt>
                <c:pt idx="4252">
                  <c:v>450.59289550781</c:v>
                </c:pt>
                <c:pt idx="4253">
                  <c:v>450.69888305664</c:v>
                </c:pt>
                <c:pt idx="4254">
                  <c:v>450.80484008789</c:v>
                </c:pt>
                <c:pt idx="4255">
                  <c:v>450.91082763672</c:v>
                </c:pt>
                <c:pt idx="4256">
                  <c:v>451.01678466797</c:v>
                </c:pt>
                <c:pt idx="4257">
                  <c:v>451.1227722168</c:v>
                </c:pt>
                <c:pt idx="4258">
                  <c:v>451.22872924805</c:v>
                </c:pt>
                <c:pt idx="4259">
                  <c:v>451.33471679688</c:v>
                </c:pt>
                <c:pt idx="4260">
                  <c:v>451.44067382813</c:v>
                </c:pt>
                <c:pt idx="4261">
                  <c:v>451.54666137695</c:v>
                </c:pt>
                <c:pt idx="4262">
                  <c:v>451.6526184082</c:v>
                </c:pt>
                <c:pt idx="4263">
                  <c:v>451.75860595703</c:v>
                </c:pt>
                <c:pt idx="4264">
                  <c:v>451.86456298828</c:v>
                </c:pt>
                <c:pt idx="4265">
                  <c:v>451.97055053711</c:v>
                </c:pt>
                <c:pt idx="4266">
                  <c:v>452.07650756836</c:v>
                </c:pt>
                <c:pt idx="4267">
                  <c:v>452.18249511719</c:v>
                </c:pt>
                <c:pt idx="4268">
                  <c:v>452.28845214844</c:v>
                </c:pt>
                <c:pt idx="4269">
                  <c:v>452.39443969727</c:v>
                </c:pt>
                <c:pt idx="4270">
                  <c:v>452.50039672852</c:v>
                </c:pt>
                <c:pt idx="4271">
                  <c:v>452.60638427734</c:v>
                </c:pt>
                <c:pt idx="4272">
                  <c:v>452.71234130859</c:v>
                </c:pt>
                <c:pt idx="4273">
                  <c:v>452.81832885742</c:v>
                </c:pt>
                <c:pt idx="4274">
                  <c:v>452.92428588867</c:v>
                </c:pt>
                <c:pt idx="4275">
                  <c:v>453.0302734375</c:v>
                </c:pt>
                <c:pt idx="4276">
                  <c:v>453.13623046875</c:v>
                </c:pt>
                <c:pt idx="4277">
                  <c:v>453.24221801758</c:v>
                </c:pt>
                <c:pt idx="4278">
                  <c:v>453.34817504883</c:v>
                </c:pt>
                <c:pt idx="4279">
                  <c:v>453.45416259766</c:v>
                </c:pt>
                <c:pt idx="4280">
                  <c:v>453.56011962891</c:v>
                </c:pt>
                <c:pt idx="4281">
                  <c:v>453.66610717773</c:v>
                </c:pt>
                <c:pt idx="4282">
                  <c:v>453.77206420898</c:v>
                </c:pt>
                <c:pt idx="4283">
                  <c:v>453.87805175781</c:v>
                </c:pt>
                <c:pt idx="4284">
                  <c:v>453.98400878906</c:v>
                </c:pt>
                <c:pt idx="4285">
                  <c:v>454.08999633789</c:v>
                </c:pt>
                <c:pt idx="4286">
                  <c:v>454.19595336914</c:v>
                </c:pt>
                <c:pt idx="4287">
                  <c:v>454.30194091797</c:v>
                </c:pt>
                <c:pt idx="4288">
                  <c:v>454.40789794922</c:v>
                </c:pt>
                <c:pt idx="4289">
                  <c:v>454.51388549805</c:v>
                </c:pt>
                <c:pt idx="4290">
                  <c:v>454.6198425293</c:v>
                </c:pt>
                <c:pt idx="4291">
                  <c:v>454.72583007813</c:v>
                </c:pt>
                <c:pt idx="4292">
                  <c:v>454.83178710938</c:v>
                </c:pt>
                <c:pt idx="4293">
                  <c:v>454.9377746582</c:v>
                </c:pt>
                <c:pt idx="4294">
                  <c:v>455.04373168945</c:v>
                </c:pt>
                <c:pt idx="4295">
                  <c:v>455.14971923828</c:v>
                </c:pt>
                <c:pt idx="4296">
                  <c:v>455.25567626953</c:v>
                </c:pt>
                <c:pt idx="4297">
                  <c:v>455.36166381836</c:v>
                </c:pt>
                <c:pt idx="4298">
                  <c:v>455.46762084961</c:v>
                </c:pt>
                <c:pt idx="4299">
                  <c:v>455.57360839844</c:v>
                </c:pt>
                <c:pt idx="4300">
                  <c:v>455.67956542969</c:v>
                </c:pt>
                <c:pt idx="4301">
                  <c:v>455.78552246094</c:v>
                </c:pt>
                <c:pt idx="4302">
                  <c:v>455.89151000977</c:v>
                </c:pt>
                <c:pt idx="4303">
                  <c:v>455.99746704102</c:v>
                </c:pt>
                <c:pt idx="4304">
                  <c:v>456.10345458984</c:v>
                </c:pt>
                <c:pt idx="4305">
                  <c:v>456.20941162109</c:v>
                </c:pt>
                <c:pt idx="4306">
                  <c:v>456.31539916992</c:v>
                </c:pt>
                <c:pt idx="4307">
                  <c:v>456.42135620117</c:v>
                </c:pt>
                <c:pt idx="4308">
                  <c:v>456.52734375</c:v>
                </c:pt>
                <c:pt idx="4309">
                  <c:v>456.63330078125</c:v>
                </c:pt>
                <c:pt idx="4310">
                  <c:v>456.73928833008</c:v>
                </c:pt>
                <c:pt idx="4311">
                  <c:v>456.84524536133</c:v>
                </c:pt>
                <c:pt idx="4312">
                  <c:v>456.95123291016</c:v>
                </c:pt>
                <c:pt idx="4313">
                  <c:v>457.05718994141</c:v>
                </c:pt>
                <c:pt idx="4314">
                  <c:v>457.16317749023</c:v>
                </c:pt>
                <c:pt idx="4315">
                  <c:v>457.26913452148</c:v>
                </c:pt>
                <c:pt idx="4316">
                  <c:v>457.37512207031</c:v>
                </c:pt>
                <c:pt idx="4317">
                  <c:v>457.48107910156</c:v>
                </c:pt>
                <c:pt idx="4318">
                  <c:v>457.58706665039</c:v>
                </c:pt>
                <c:pt idx="4319">
                  <c:v>457.69302368164</c:v>
                </c:pt>
                <c:pt idx="4320">
                  <c:v>457.79901123047</c:v>
                </c:pt>
                <c:pt idx="4321">
                  <c:v>457.90496826172</c:v>
                </c:pt>
                <c:pt idx="4322">
                  <c:v>458.01095581055</c:v>
                </c:pt>
                <c:pt idx="4323">
                  <c:v>458.1169128418</c:v>
                </c:pt>
                <c:pt idx="4324">
                  <c:v>458.22290039063</c:v>
                </c:pt>
                <c:pt idx="4325">
                  <c:v>458.32885742188</c:v>
                </c:pt>
                <c:pt idx="4326">
                  <c:v>458.4348449707</c:v>
                </c:pt>
                <c:pt idx="4327">
                  <c:v>458.54080200195</c:v>
                </c:pt>
                <c:pt idx="4328">
                  <c:v>458.64678955078</c:v>
                </c:pt>
                <c:pt idx="4329">
                  <c:v>458.75274658203</c:v>
                </c:pt>
                <c:pt idx="4330">
                  <c:v>458.85873413086</c:v>
                </c:pt>
                <c:pt idx="4331">
                  <c:v>458.96469116211</c:v>
                </c:pt>
                <c:pt idx="4332">
                  <c:v>459.07067871094</c:v>
                </c:pt>
                <c:pt idx="4333">
                  <c:v>459.17663574219</c:v>
                </c:pt>
                <c:pt idx="4334">
                  <c:v>459.28262329102</c:v>
                </c:pt>
                <c:pt idx="4335">
                  <c:v>459.38858032227</c:v>
                </c:pt>
                <c:pt idx="4336">
                  <c:v>459.49456787109</c:v>
                </c:pt>
                <c:pt idx="4337">
                  <c:v>459.60052490234</c:v>
                </c:pt>
                <c:pt idx="4338">
                  <c:v>459.70651245117</c:v>
                </c:pt>
                <c:pt idx="4339">
                  <c:v>459.81246948242</c:v>
                </c:pt>
                <c:pt idx="4340">
                  <c:v>459.91845703125</c:v>
                </c:pt>
                <c:pt idx="4341">
                  <c:v>460.0244140625</c:v>
                </c:pt>
                <c:pt idx="4342">
                  <c:v>460.13040161133</c:v>
                </c:pt>
                <c:pt idx="4343">
                  <c:v>460.23635864258</c:v>
                </c:pt>
                <c:pt idx="4344">
                  <c:v>460.34234619141</c:v>
                </c:pt>
                <c:pt idx="4345">
                  <c:v>460.44830322266</c:v>
                </c:pt>
                <c:pt idx="4346">
                  <c:v>460.55429077148</c:v>
                </c:pt>
                <c:pt idx="4347">
                  <c:v>460.66024780273</c:v>
                </c:pt>
                <c:pt idx="4348">
                  <c:v>460.76623535156</c:v>
                </c:pt>
                <c:pt idx="4349">
                  <c:v>460.87219238281</c:v>
                </c:pt>
                <c:pt idx="4350">
                  <c:v>460.97817993164</c:v>
                </c:pt>
                <c:pt idx="4351">
                  <c:v>461.08413696289</c:v>
                </c:pt>
                <c:pt idx="4352">
                  <c:v>461.19012451172</c:v>
                </c:pt>
                <c:pt idx="4353">
                  <c:v>461.29608154297</c:v>
                </c:pt>
                <c:pt idx="4354">
                  <c:v>461.40203857422</c:v>
                </c:pt>
                <c:pt idx="4355">
                  <c:v>461.50802612305</c:v>
                </c:pt>
                <c:pt idx="4356">
                  <c:v>461.6139831543</c:v>
                </c:pt>
                <c:pt idx="4357">
                  <c:v>461.71997070313</c:v>
                </c:pt>
                <c:pt idx="4358">
                  <c:v>461.82592773438</c:v>
                </c:pt>
                <c:pt idx="4359">
                  <c:v>461.9319152832</c:v>
                </c:pt>
                <c:pt idx="4360">
                  <c:v>462.03787231445</c:v>
                </c:pt>
                <c:pt idx="4361">
                  <c:v>462.14385986328</c:v>
                </c:pt>
                <c:pt idx="4362">
                  <c:v>462.24981689453</c:v>
                </c:pt>
                <c:pt idx="4363">
                  <c:v>462.35580444336</c:v>
                </c:pt>
                <c:pt idx="4364">
                  <c:v>462.46176147461</c:v>
                </c:pt>
                <c:pt idx="4365">
                  <c:v>462.56774902344</c:v>
                </c:pt>
                <c:pt idx="4366">
                  <c:v>462.67370605469</c:v>
                </c:pt>
                <c:pt idx="4367">
                  <c:v>462.77969360352</c:v>
                </c:pt>
                <c:pt idx="4368">
                  <c:v>462.88565063477</c:v>
                </c:pt>
                <c:pt idx="4369">
                  <c:v>462.99163818359</c:v>
                </c:pt>
                <c:pt idx="4370">
                  <c:v>463.09759521484</c:v>
                </c:pt>
                <c:pt idx="4371">
                  <c:v>463.20358276367</c:v>
                </c:pt>
                <c:pt idx="4372">
                  <c:v>463.30953979492</c:v>
                </c:pt>
                <c:pt idx="4373">
                  <c:v>463.41552734375</c:v>
                </c:pt>
                <c:pt idx="4374">
                  <c:v>463.521484375</c:v>
                </c:pt>
                <c:pt idx="4375">
                  <c:v>463.62747192383</c:v>
                </c:pt>
                <c:pt idx="4376">
                  <c:v>463.73342895508</c:v>
                </c:pt>
                <c:pt idx="4377">
                  <c:v>463.83941650391</c:v>
                </c:pt>
                <c:pt idx="4378">
                  <c:v>463.94537353516</c:v>
                </c:pt>
                <c:pt idx="4379">
                  <c:v>464.05136108398</c:v>
                </c:pt>
                <c:pt idx="4380">
                  <c:v>464.15731811523</c:v>
                </c:pt>
                <c:pt idx="4381">
                  <c:v>464.26330566406</c:v>
                </c:pt>
                <c:pt idx="4382">
                  <c:v>464.36926269531</c:v>
                </c:pt>
                <c:pt idx="4383">
                  <c:v>464.47525024414</c:v>
                </c:pt>
                <c:pt idx="4384">
                  <c:v>464.58120727539</c:v>
                </c:pt>
                <c:pt idx="4385">
                  <c:v>464.68719482422</c:v>
                </c:pt>
                <c:pt idx="4386">
                  <c:v>464.79315185547</c:v>
                </c:pt>
                <c:pt idx="4387">
                  <c:v>464.8991394043</c:v>
                </c:pt>
                <c:pt idx="4388">
                  <c:v>465.00509643555</c:v>
                </c:pt>
                <c:pt idx="4389">
                  <c:v>465.11108398438</c:v>
                </c:pt>
                <c:pt idx="4390">
                  <c:v>465.21704101563</c:v>
                </c:pt>
                <c:pt idx="4391">
                  <c:v>465.32302856445</c:v>
                </c:pt>
                <c:pt idx="4392">
                  <c:v>465.4289855957</c:v>
                </c:pt>
                <c:pt idx="4393">
                  <c:v>465.53497314453</c:v>
                </c:pt>
                <c:pt idx="4394">
                  <c:v>465.64093017578</c:v>
                </c:pt>
                <c:pt idx="4395">
                  <c:v>465.74691772461</c:v>
                </c:pt>
                <c:pt idx="4396">
                  <c:v>465.85287475586</c:v>
                </c:pt>
                <c:pt idx="4397">
                  <c:v>465.95886230469</c:v>
                </c:pt>
                <c:pt idx="4398">
                  <c:v>466.06481933594</c:v>
                </c:pt>
                <c:pt idx="4399">
                  <c:v>466.17080688477</c:v>
                </c:pt>
                <c:pt idx="4400">
                  <c:v>466.27676391602</c:v>
                </c:pt>
                <c:pt idx="4401">
                  <c:v>466.38275146484</c:v>
                </c:pt>
                <c:pt idx="4402">
                  <c:v>466.48870849609</c:v>
                </c:pt>
                <c:pt idx="4403">
                  <c:v>466.59469604492</c:v>
                </c:pt>
                <c:pt idx="4404">
                  <c:v>466.70065307617</c:v>
                </c:pt>
                <c:pt idx="4405">
                  <c:v>466.80661010742</c:v>
                </c:pt>
                <c:pt idx="4406">
                  <c:v>466.91259765625</c:v>
                </c:pt>
                <c:pt idx="4407">
                  <c:v>467.0185546875</c:v>
                </c:pt>
                <c:pt idx="4408">
                  <c:v>467.12454223633</c:v>
                </c:pt>
                <c:pt idx="4409">
                  <c:v>467.23049926758</c:v>
                </c:pt>
                <c:pt idx="4410">
                  <c:v>467.33648681641</c:v>
                </c:pt>
                <c:pt idx="4411">
                  <c:v>467.44244384766</c:v>
                </c:pt>
                <c:pt idx="4412">
                  <c:v>467.54843139648</c:v>
                </c:pt>
                <c:pt idx="4413">
                  <c:v>467.65438842773</c:v>
                </c:pt>
                <c:pt idx="4414">
                  <c:v>467.76037597656</c:v>
                </c:pt>
                <c:pt idx="4415">
                  <c:v>467.86633300781</c:v>
                </c:pt>
                <c:pt idx="4416">
                  <c:v>467.97232055664</c:v>
                </c:pt>
                <c:pt idx="4417">
                  <c:v>468.07827758789</c:v>
                </c:pt>
                <c:pt idx="4418">
                  <c:v>468.18426513672</c:v>
                </c:pt>
                <c:pt idx="4419">
                  <c:v>468.29022216797</c:v>
                </c:pt>
                <c:pt idx="4420">
                  <c:v>468.3962097168</c:v>
                </c:pt>
                <c:pt idx="4421">
                  <c:v>468.50216674805</c:v>
                </c:pt>
                <c:pt idx="4422">
                  <c:v>468.60815429688</c:v>
                </c:pt>
                <c:pt idx="4423">
                  <c:v>468.71411132813</c:v>
                </c:pt>
                <c:pt idx="4424">
                  <c:v>468.82009887695</c:v>
                </c:pt>
                <c:pt idx="4425">
                  <c:v>468.9260559082</c:v>
                </c:pt>
                <c:pt idx="4426">
                  <c:v>469.03204345703</c:v>
                </c:pt>
                <c:pt idx="4427">
                  <c:v>469.13800048828</c:v>
                </c:pt>
                <c:pt idx="4428">
                  <c:v>469.24398803711</c:v>
                </c:pt>
                <c:pt idx="4429">
                  <c:v>469.34994506836</c:v>
                </c:pt>
                <c:pt idx="4430">
                  <c:v>469.45593261719</c:v>
                </c:pt>
                <c:pt idx="4431">
                  <c:v>469.56188964844</c:v>
                </c:pt>
                <c:pt idx="4432">
                  <c:v>469.66787719727</c:v>
                </c:pt>
                <c:pt idx="4433">
                  <c:v>469.77383422852</c:v>
                </c:pt>
                <c:pt idx="4434">
                  <c:v>469.87982177734</c:v>
                </c:pt>
                <c:pt idx="4435">
                  <c:v>469.98577880859</c:v>
                </c:pt>
                <c:pt idx="4436">
                  <c:v>470.09176635742</c:v>
                </c:pt>
                <c:pt idx="4437">
                  <c:v>470.19772338867</c:v>
                </c:pt>
                <c:pt idx="4438">
                  <c:v>470.3037109375</c:v>
                </c:pt>
                <c:pt idx="4439">
                  <c:v>470.40966796875</c:v>
                </c:pt>
                <c:pt idx="4440">
                  <c:v>470.51565551758</c:v>
                </c:pt>
                <c:pt idx="4441">
                  <c:v>470.62161254883</c:v>
                </c:pt>
                <c:pt idx="4442">
                  <c:v>470.72760009766</c:v>
                </c:pt>
                <c:pt idx="4443">
                  <c:v>470.83355712891</c:v>
                </c:pt>
                <c:pt idx="4444">
                  <c:v>470.93954467773</c:v>
                </c:pt>
                <c:pt idx="4445">
                  <c:v>471.04550170898</c:v>
                </c:pt>
                <c:pt idx="4446">
                  <c:v>471.15148925781</c:v>
                </c:pt>
                <c:pt idx="4447">
                  <c:v>471.25744628906</c:v>
                </c:pt>
                <c:pt idx="4448">
                  <c:v>471.36343383789</c:v>
                </c:pt>
                <c:pt idx="4449">
                  <c:v>471.46939086914</c:v>
                </c:pt>
                <c:pt idx="4450">
                  <c:v>471.57537841797</c:v>
                </c:pt>
                <c:pt idx="4451">
                  <c:v>471.68133544922</c:v>
                </c:pt>
                <c:pt idx="4452">
                  <c:v>471.78732299805</c:v>
                </c:pt>
                <c:pt idx="4453">
                  <c:v>471.8932800293</c:v>
                </c:pt>
                <c:pt idx="4454">
                  <c:v>471.99926757813</c:v>
                </c:pt>
                <c:pt idx="4455">
                  <c:v>472.10522460938</c:v>
                </c:pt>
                <c:pt idx="4456">
                  <c:v>472.21118164063</c:v>
                </c:pt>
                <c:pt idx="4457">
                  <c:v>472.31716918945</c:v>
                </c:pt>
                <c:pt idx="4458">
                  <c:v>472.4231262207</c:v>
                </c:pt>
                <c:pt idx="4459">
                  <c:v>472.52911376953</c:v>
                </c:pt>
                <c:pt idx="4460">
                  <c:v>472.63507080078</c:v>
                </c:pt>
                <c:pt idx="4461">
                  <c:v>472.74105834961</c:v>
                </c:pt>
                <c:pt idx="4462">
                  <c:v>472.84701538086</c:v>
                </c:pt>
                <c:pt idx="4463">
                  <c:v>472.95300292969</c:v>
                </c:pt>
                <c:pt idx="4464">
                  <c:v>473.05895996094</c:v>
                </c:pt>
                <c:pt idx="4465">
                  <c:v>473.16494750977</c:v>
                </c:pt>
                <c:pt idx="4466">
                  <c:v>473.27090454102</c:v>
                </c:pt>
                <c:pt idx="4467">
                  <c:v>473.37689208984</c:v>
                </c:pt>
                <c:pt idx="4468">
                  <c:v>473.48284912109</c:v>
                </c:pt>
                <c:pt idx="4469">
                  <c:v>473.58883666992</c:v>
                </c:pt>
                <c:pt idx="4470">
                  <c:v>473.69479370117</c:v>
                </c:pt>
                <c:pt idx="4471">
                  <c:v>473.80078125</c:v>
                </c:pt>
                <c:pt idx="4472">
                  <c:v>473.90673828125</c:v>
                </c:pt>
                <c:pt idx="4473">
                  <c:v>474.01272583008</c:v>
                </c:pt>
                <c:pt idx="4474">
                  <c:v>474.11868286133</c:v>
                </c:pt>
                <c:pt idx="4475">
                  <c:v>474.22467041016</c:v>
                </c:pt>
                <c:pt idx="4476">
                  <c:v>474.33062744141</c:v>
                </c:pt>
                <c:pt idx="4477">
                  <c:v>474.43661499023</c:v>
                </c:pt>
                <c:pt idx="4478">
                  <c:v>474.54257202148</c:v>
                </c:pt>
                <c:pt idx="4479">
                  <c:v>474.64855957031</c:v>
                </c:pt>
                <c:pt idx="4480">
                  <c:v>474.75451660156</c:v>
                </c:pt>
                <c:pt idx="4481">
                  <c:v>474.86050415039</c:v>
                </c:pt>
                <c:pt idx="4482">
                  <c:v>474.96646118164</c:v>
                </c:pt>
                <c:pt idx="4483">
                  <c:v>475.07244873047</c:v>
                </c:pt>
                <c:pt idx="4484">
                  <c:v>475.17840576172</c:v>
                </c:pt>
                <c:pt idx="4485">
                  <c:v>475.28439331055</c:v>
                </c:pt>
                <c:pt idx="4486">
                  <c:v>475.3903503418</c:v>
                </c:pt>
                <c:pt idx="4487">
                  <c:v>475.49633789063</c:v>
                </c:pt>
                <c:pt idx="4488">
                  <c:v>475.60229492188</c:v>
                </c:pt>
                <c:pt idx="4489">
                  <c:v>475.7082824707</c:v>
                </c:pt>
                <c:pt idx="4490">
                  <c:v>475.81423950195</c:v>
                </c:pt>
                <c:pt idx="4491">
                  <c:v>475.92022705078</c:v>
                </c:pt>
                <c:pt idx="4492">
                  <c:v>476.02618408203</c:v>
                </c:pt>
                <c:pt idx="4493">
                  <c:v>476.13217163086</c:v>
                </c:pt>
                <c:pt idx="4494">
                  <c:v>476.23812866211</c:v>
                </c:pt>
                <c:pt idx="4495">
                  <c:v>476.34411621094</c:v>
                </c:pt>
                <c:pt idx="4496">
                  <c:v>476.45007324219</c:v>
                </c:pt>
                <c:pt idx="4497">
                  <c:v>476.55606079102</c:v>
                </c:pt>
                <c:pt idx="4498">
                  <c:v>476.66201782227</c:v>
                </c:pt>
                <c:pt idx="4499">
                  <c:v>476.76800537109</c:v>
                </c:pt>
                <c:pt idx="4500">
                  <c:v>476.87396240234</c:v>
                </c:pt>
                <c:pt idx="4501">
                  <c:v>476.97994995117</c:v>
                </c:pt>
                <c:pt idx="4502">
                  <c:v>477.08590698242</c:v>
                </c:pt>
                <c:pt idx="4503">
                  <c:v>477.19189453125</c:v>
                </c:pt>
                <c:pt idx="4504">
                  <c:v>477.2978515625</c:v>
                </c:pt>
                <c:pt idx="4505">
                  <c:v>477.40383911133</c:v>
                </c:pt>
                <c:pt idx="4506">
                  <c:v>477.50979614258</c:v>
                </c:pt>
                <c:pt idx="4507">
                  <c:v>477.61575317383</c:v>
                </c:pt>
                <c:pt idx="4508">
                  <c:v>477.72174072266</c:v>
                </c:pt>
                <c:pt idx="4509">
                  <c:v>477.82769775391</c:v>
                </c:pt>
                <c:pt idx="4510">
                  <c:v>477.93368530273</c:v>
                </c:pt>
                <c:pt idx="4511">
                  <c:v>478.03964233398</c:v>
                </c:pt>
                <c:pt idx="4512">
                  <c:v>478.14562988281</c:v>
                </c:pt>
                <c:pt idx="4513">
                  <c:v>478.25158691406</c:v>
                </c:pt>
                <c:pt idx="4514">
                  <c:v>478.35757446289</c:v>
                </c:pt>
                <c:pt idx="4515">
                  <c:v>478.46353149414</c:v>
                </c:pt>
                <c:pt idx="4516">
                  <c:v>478.56951904297</c:v>
                </c:pt>
                <c:pt idx="4517">
                  <c:v>478.67547607422</c:v>
                </c:pt>
                <c:pt idx="4518">
                  <c:v>478.78146362305</c:v>
                </c:pt>
                <c:pt idx="4519">
                  <c:v>478.8874206543</c:v>
                </c:pt>
                <c:pt idx="4520">
                  <c:v>478.99340820313</c:v>
                </c:pt>
                <c:pt idx="4521">
                  <c:v>479.09936523438</c:v>
                </c:pt>
                <c:pt idx="4522">
                  <c:v>479.2053527832</c:v>
                </c:pt>
                <c:pt idx="4523">
                  <c:v>479.31130981445</c:v>
                </c:pt>
                <c:pt idx="4524">
                  <c:v>479.41729736328</c:v>
                </c:pt>
                <c:pt idx="4525">
                  <c:v>479.52325439453</c:v>
                </c:pt>
                <c:pt idx="4526">
                  <c:v>479.62924194336</c:v>
                </c:pt>
                <c:pt idx="4527">
                  <c:v>479.73519897461</c:v>
                </c:pt>
                <c:pt idx="4528">
                  <c:v>479.84118652344</c:v>
                </c:pt>
                <c:pt idx="4529">
                  <c:v>479.94714355469</c:v>
                </c:pt>
                <c:pt idx="4530">
                  <c:v>480.05313110352</c:v>
                </c:pt>
                <c:pt idx="4531">
                  <c:v>480.15908813477</c:v>
                </c:pt>
                <c:pt idx="4532">
                  <c:v>480.26507568359</c:v>
                </c:pt>
                <c:pt idx="4533">
                  <c:v>480.37103271484</c:v>
                </c:pt>
                <c:pt idx="4534">
                  <c:v>480.47702026367</c:v>
                </c:pt>
                <c:pt idx="4535">
                  <c:v>480.58297729492</c:v>
                </c:pt>
                <c:pt idx="4536">
                  <c:v>480.68896484375</c:v>
                </c:pt>
                <c:pt idx="4537">
                  <c:v>480.794921875</c:v>
                </c:pt>
                <c:pt idx="4538">
                  <c:v>480.90090942383</c:v>
                </c:pt>
                <c:pt idx="4539">
                  <c:v>481.00686645508</c:v>
                </c:pt>
                <c:pt idx="4540">
                  <c:v>481.11285400391</c:v>
                </c:pt>
                <c:pt idx="4541">
                  <c:v>481.21881103516</c:v>
                </c:pt>
                <c:pt idx="4542">
                  <c:v>481.32479858398</c:v>
                </c:pt>
                <c:pt idx="4543">
                  <c:v>481.43075561523</c:v>
                </c:pt>
                <c:pt idx="4544">
                  <c:v>481.53674316406</c:v>
                </c:pt>
                <c:pt idx="4545">
                  <c:v>481.64270019531</c:v>
                </c:pt>
                <c:pt idx="4546">
                  <c:v>481.74868774414</c:v>
                </c:pt>
                <c:pt idx="4547">
                  <c:v>481.85464477539</c:v>
                </c:pt>
                <c:pt idx="4548">
                  <c:v>481.96063232422</c:v>
                </c:pt>
                <c:pt idx="4549">
                  <c:v>482.06658935547</c:v>
                </c:pt>
                <c:pt idx="4550">
                  <c:v>482.1725769043</c:v>
                </c:pt>
                <c:pt idx="4551">
                  <c:v>482.27853393555</c:v>
                </c:pt>
                <c:pt idx="4552">
                  <c:v>482.38452148438</c:v>
                </c:pt>
                <c:pt idx="4553">
                  <c:v>482.49047851563</c:v>
                </c:pt>
                <c:pt idx="4554">
                  <c:v>482.59646606445</c:v>
                </c:pt>
                <c:pt idx="4555">
                  <c:v>482.7024230957</c:v>
                </c:pt>
                <c:pt idx="4556">
                  <c:v>482.80841064453</c:v>
                </c:pt>
                <c:pt idx="4557">
                  <c:v>482.91436767578</c:v>
                </c:pt>
                <c:pt idx="4558">
                  <c:v>483.02032470703</c:v>
                </c:pt>
                <c:pt idx="4559">
                  <c:v>483.12631225586</c:v>
                </c:pt>
                <c:pt idx="4560">
                  <c:v>483.23226928711</c:v>
                </c:pt>
                <c:pt idx="4561">
                  <c:v>483.33825683594</c:v>
                </c:pt>
                <c:pt idx="4562">
                  <c:v>483.44421386719</c:v>
                </c:pt>
                <c:pt idx="4563">
                  <c:v>483.55020141602</c:v>
                </c:pt>
                <c:pt idx="4564">
                  <c:v>483.65615844727</c:v>
                </c:pt>
                <c:pt idx="4565">
                  <c:v>483.76214599609</c:v>
                </c:pt>
                <c:pt idx="4566">
                  <c:v>483.86810302734</c:v>
                </c:pt>
                <c:pt idx="4567">
                  <c:v>483.97409057617</c:v>
                </c:pt>
                <c:pt idx="4568">
                  <c:v>484.08004760742</c:v>
                </c:pt>
                <c:pt idx="4569">
                  <c:v>484.18603515625</c:v>
                </c:pt>
                <c:pt idx="4570">
                  <c:v>484.2919921875</c:v>
                </c:pt>
                <c:pt idx="4571">
                  <c:v>484.39797973633</c:v>
                </c:pt>
                <c:pt idx="4572">
                  <c:v>484.50393676758</c:v>
                </c:pt>
                <c:pt idx="4573">
                  <c:v>484.60992431641</c:v>
                </c:pt>
                <c:pt idx="4574">
                  <c:v>484.71588134766</c:v>
                </c:pt>
                <c:pt idx="4575">
                  <c:v>484.82186889648</c:v>
                </c:pt>
                <c:pt idx="4576">
                  <c:v>484.92782592773</c:v>
                </c:pt>
                <c:pt idx="4577">
                  <c:v>485.03381347656</c:v>
                </c:pt>
                <c:pt idx="4578">
                  <c:v>485.13977050781</c:v>
                </c:pt>
                <c:pt idx="4579">
                  <c:v>485.24575805664</c:v>
                </c:pt>
                <c:pt idx="4580">
                  <c:v>485.35171508789</c:v>
                </c:pt>
                <c:pt idx="4581">
                  <c:v>485.45770263672</c:v>
                </c:pt>
                <c:pt idx="4582">
                  <c:v>485.56365966797</c:v>
                </c:pt>
                <c:pt idx="4583">
                  <c:v>485.6696472168</c:v>
                </c:pt>
                <c:pt idx="4584">
                  <c:v>485.77560424805</c:v>
                </c:pt>
                <c:pt idx="4585">
                  <c:v>485.88159179688</c:v>
                </c:pt>
                <c:pt idx="4586">
                  <c:v>485.98754882813</c:v>
                </c:pt>
                <c:pt idx="4587">
                  <c:v>486.09353637695</c:v>
                </c:pt>
                <c:pt idx="4588">
                  <c:v>486.1994934082</c:v>
                </c:pt>
                <c:pt idx="4589">
                  <c:v>486.30548095703</c:v>
                </c:pt>
                <c:pt idx="4590">
                  <c:v>486.41143798828</c:v>
                </c:pt>
                <c:pt idx="4591">
                  <c:v>486.51742553711</c:v>
                </c:pt>
                <c:pt idx="4592">
                  <c:v>486.62338256836</c:v>
                </c:pt>
                <c:pt idx="4593">
                  <c:v>486.72937011719</c:v>
                </c:pt>
                <c:pt idx="4594">
                  <c:v>486.83532714844</c:v>
                </c:pt>
                <c:pt idx="4595">
                  <c:v>486.94131469727</c:v>
                </c:pt>
                <c:pt idx="4596">
                  <c:v>487.04727172852</c:v>
                </c:pt>
                <c:pt idx="4597">
                  <c:v>487.15325927734</c:v>
                </c:pt>
                <c:pt idx="4598">
                  <c:v>487.25921630859</c:v>
                </c:pt>
                <c:pt idx="4599">
                  <c:v>487.36520385742</c:v>
                </c:pt>
                <c:pt idx="4600">
                  <c:v>487.47116088867</c:v>
                </c:pt>
                <c:pt idx="4601">
                  <c:v>487.5771484375</c:v>
                </c:pt>
                <c:pt idx="4602">
                  <c:v>487.68310546875</c:v>
                </c:pt>
                <c:pt idx="4603">
                  <c:v>487.78909301758</c:v>
                </c:pt>
                <c:pt idx="4604">
                  <c:v>487.89505004883</c:v>
                </c:pt>
                <c:pt idx="4605">
                  <c:v>488.00103759766</c:v>
                </c:pt>
                <c:pt idx="4606">
                  <c:v>488.10699462891</c:v>
                </c:pt>
                <c:pt idx="4607">
                  <c:v>488.21298217773</c:v>
                </c:pt>
                <c:pt idx="4608">
                  <c:v>488.31893920898</c:v>
                </c:pt>
                <c:pt idx="4609">
                  <c:v>488.42489624023</c:v>
                </c:pt>
                <c:pt idx="4610">
                  <c:v>488.53088378906</c:v>
                </c:pt>
                <c:pt idx="4611">
                  <c:v>488.63684082031</c:v>
                </c:pt>
                <c:pt idx="4612">
                  <c:v>488.74282836914</c:v>
                </c:pt>
                <c:pt idx="4613">
                  <c:v>488.84878540039</c:v>
                </c:pt>
                <c:pt idx="4614">
                  <c:v>488.95477294922</c:v>
                </c:pt>
                <c:pt idx="4615">
                  <c:v>489.06072998047</c:v>
                </c:pt>
                <c:pt idx="4616">
                  <c:v>489.1667175293</c:v>
                </c:pt>
                <c:pt idx="4617">
                  <c:v>489.27267456055</c:v>
                </c:pt>
                <c:pt idx="4618">
                  <c:v>489.37866210938</c:v>
                </c:pt>
                <c:pt idx="4619">
                  <c:v>489.48461914063</c:v>
                </c:pt>
                <c:pt idx="4620">
                  <c:v>489.59060668945</c:v>
                </c:pt>
                <c:pt idx="4621">
                  <c:v>489.6965637207</c:v>
                </c:pt>
                <c:pt idx="4622">
                  <c:v>489.80255126953</c:v>
                </c:pt>
                <c:pt idx="4623">
                  <c:v>489.90850830078</c:v>
                </c:pt>
                <c:pt idx="4624">
                  <c:v>490.01449584961</c:v>
                </c:pt>
                <c:pt idx="4625">
                  <c:v>490.12045288086</c:v>
                </c:pt>
                <c:pt idx="4626">
                  <c:v>490.22644042969</c:v>
                </c:pt>
                <c:pt idx="4627">
                  <c:v>490.33239746094</c:v>
                </c:pt>
                <c:pt idx="4628">
                  <c:v>490.43838500977</c:v>
                </c:pt>
                <c:pt idx="4629">
                  <c:v>490.54434204102</c:v>
                </c:pt>
                <c:pt idx="4630">
                  <c:v>490.65032958984</c:v>
                </c:pt>
                <c:pt idx="4631">
                  <c:v>490.75628662109</c:v>
                </c:pt>
                <c:pt idx="4632">
                  <c:v>490.86227416992</c:v>
                </c:pt>
                <c:pt idx="4633">
                  <c:v>490.96823120117</c:v>
                </c:pt>
                <c:pt idx="4634">
                  <c:v>491.07421875</c:v>
                </c:pt>
                <c:pt idx="4635">
                  <c:v>491.18017578125</c:v>
                </c:pt>
                <c:pt idx="4636">
                  <c:v>491.28616333008</c:v>
                </c:pt>
                <c:pt idx="4637">
                  <c:v>491.39212036133</c:v>
                </c:pt>
                <c:pt idx="4638">
                  <c:v>491.49810791016</c:v>
                </c:pt>
                <c:pt idx="4639">
                  <c:v>491.60406494141</c:v>
                </c:pt>
                <c:pt idx="4640">
                  <c:v>491.71005249023</c:v>
                </c:pt>
                <c:pt idx="4641">
                  <c:v>491.81600952148</c:v>
                </c:pt>
                <c:pt idx="4642">
                  <c:v>491.92199707031</c:v>
                </c:pt>
                <c:pt idx="4643">
                  <c:v>492.02795410156</c:v>
                </c:pt>
                <c:pt idx="4644">
                  <c:v>492.13394165039</c:v>
                </c:pt>
                <c:pt idx="4645">
                  <c:v>492.23989868164</c:v>
                </c:pt>
                <c:pt idx="4646">
                  <c:v>492.34588623047</c:v>
                </c:pt>
                <c:pt idx="4647">
                  <c:v>492.45184326172</c:v>
                </c:pt>
                <c:pt idx="4648">
                  <c:v>492.55783081055</c:v>
                </c:pt>
                <c:pt idx="4649">
                  <c:v>492.6637878418</c:v>
                </c:pt>
                <c:pt idx="4650">
                  <c:v>492.76977539063</c:v>
                </c:pt>
                <c:pt idx="4651">
                  <c:v>492.87573242188</c:v>
                </c:pt>
                <c:pt idx="4652">
                  <c:v>492.9817199707</c:v>
                </c:pt>
                <c:pt idx="4653">
                  <c:v>493.08767700195</c:v>
                </c:pt>
                <c:pt idx="4654">
                  <c:v>493.19366455078</c:v>
                </c:pt>
                <c:pt idx="4655">
                  <c:v>493.29962158203</c:v>
                </c:pt>
                <c:pt idx="4656">
                  <c:v>493.40560913086</c:v>
                </c:pt>
                <c:pt idx="4657">
                  <c:v>493.51156616211</c:v>
                </c:pt>
                <c:pt idx="4658">
                  <c:v>493.61755371094</c:v>
                </c:pt>
                <c:pt idx="4659">
                  <c:v>493.72351074219</c:v>
                </c:pt>
                <c:pt idx="4660">
                  <c:v>493.82946777344</c:v>
                </c:pt>
                <c:pt idx="4661">
                  <c:v>493.93545532227</c:v>
                </c:pt>
                <c:pt idx="4662">
                  <c:v>494.04141235352</c:v>
                </c:pt>
                <c:pt idx="4663">
                  <c:v>494.14739990234</c:v>
                </c:pt>
                <c:pt idx="4664">
                  <c:v>494.25335693359</c:v>
                </c:pt>
                <c:pt idx="4665">
                  <c:v>494.35934448242</c:v>
                </c:pt>
                <c:pt idx="4666">
                  <c:v>494.46530151367</c:v>
                </c:pt>
                <c:pt idx="4667">
                  <c:v>494.5712890625</c:v>
                </c:pt>
                <c:pt idx="4668">
                  <c:v>494.67724609375</c:v>
                </c:pt>
                <c:pt idx="4669">
                  <c:v>494.78323364258</c:v>
                </c:pt>
                <c:pt idx="4670">
                  <c:v>494.88919067383</c:v>
                </c:pt>
                <c:pt idx="4671">
                  <c:v>494.99517822266</c:v>
                </c:pt>
                <c:pt idx="4672">
                  <c:v>495.10113525391</c:v>
                </c:pt>
                <c:pt idx="4673">
                  <c:v>495.20712280273</c:v>
                </c:pt>
                <c:pt idx="4674">
                  <c:v>495.31307983398</c:v>
                </c:pt>
                <c:pt idx="4675">
                  <c:v>495.41906738281</c:v>
                </c:pt>
                <c:pt idx="4676">
                  <c:v>495.52502441406</c:v>
                </c:pt>
                <c:pt idx="4677">
                  <c:v>495.63101196289</c:v>
                </c:pt>
                <c:pt idx="4678">
                  <c:v>495.73696899414</c:v>
                </c:pt>
                <c:pt idx="4679">
                  <c:v>495.84295654297</c:v>
                </c:pt>
                <c:pt idx="4680">
                  <c:v>495.94891357422</c:v>
                </c:pt>
                <c:pt idx="4681">
                  <c:v>496.05490112305</c:v>
                </c:pt>
                <c:pt idx="4682">
                  <c:v>496.1608581543</c:v>
                </c:pt>
                <c:pt idx="4683">
                  <c:v>496.26684570313</c:v>
                </c:pt>
                <c:pt idx="4684">
                  <c:v>496.37280273438</c:v>
                </c:pt>
                <c:pt idx="4685">
                  <c:v>496.4787902832</c:v>
                </c:pt>
                <c:pt idx="4686">
                  <c:v>496.58474731445</c:v>
                </c:pt>
                <c:pt idx="4687">
                  <c:v>496.69073486328</c:v>
                </c:pt>
                <c:pt idx="4688">
                  <c:v>496.79669189453</c:v>
                </c:pt>
                <c:pt idx="4689">
                  <c:v>496.90267944336</c:v>
                </c:pt>
                <c:pt idx="4690">
                  <c:v>497.00863647461</c:v>
                </c:pt>
                <c:pt idx="4691">
                  <c:v>497.11462402344</c:v>
                </c:pt>
                <c:pt idx="4692">
                  <c:v>497.22058105469</c:v>
                </c:pt>
                <c:pt idx="4693">
                  <c:v>497.32656860352</c:v>
                </c:pt>
                <c:pt idx="4694">
                  <c:v>497.43252563477</c:v>
                </c:pt>
                <c:pt idx="4695">
                  <c:v>497.53851318359</c:v>
                </c:pt>
                <c:pt idx="4696">
                  <c:v>497.64447021484</c:v>
                </c:pt>
                <c:pt idx="4697">
                  <c:v>497.75045776367</c:v>
                </c:pt>
                <c:pt idx="4698">
                  <c:v>497.85641479492</c:v>
                </c:pt>
                <c:pt idx="4699">
                  <c:v>497.96240234375</c:v>
                </c:pt>
                <c:pt idx="4700">
                  <c:v>498.068359375</c:v>
                </c:pt>
                <c:pt idx="4701">
                  <c:v>498.17434692383</c:v>
                </c:pt>
                <c:pt idx="4702">
                  <c:v>498.28030395508</c:v>
                </c:pt>
                <c:pt idx="4703">
                  <c:v>498.38629150391</c:v>
                </c:pt>
                <c:pt idx="4704">
                  <c:v>498.49224853516</c:v>
                </c:pt>
                <c:pt idx="4705">
                  <c:v>498.59823608398</c:v>
                </c:pt>
                <c:pt idx="4706">
                  <c:v>498.70419311523</c:v>
                </c:pt>
                <c:pt idx="4707">
                  <c:v>498.81018066406</c:v>
                </c:pt>
                <c:pt idx="4708">
                  <c:v>498.91613769531</c:v>
                </c:pt>
                <c:pt idx="4709">
                  <c:v>499.02212524414</c:v>
                </c:pt>
                <c:pt idx="4710">
                  <c:v>499.12808227539</c:v>
                </c:pt>
                <c:pt idx="4711">
                  <c:v>499.23403930664</c:v>
                </c:pt>
                <c:pt idx="4712">
                  <c:v>499.34002685547</c:v>
                </c:pt>
                <c:pt idx="4713">
                  <c:v>499.44598388672</c:v>
                </c:pt>
                <c:pt idx="4714">
                  <c:v>499.55197143555</c:v>
                </c:pt>
                <c:pt idx="4715">
                  <c:v>499.6579284668</c:v>
                </c:pt>
                <c:pt idx="4716">
                  <c:v>499.76391601563</c:v>
                </c:pt>
                <c:pt idx="4717">
                  <c:v>499.86987304688</c:v>
                </c:pt>
                <c:pt idx="4718">
                  <c:v>499.9758605957</c:v>
                </c:pt>
                <c:pt idx="4719">
                  <c:v>500.08181762695</c:v>
                </c:pt>
                <c:pt idx="4720">
                  <c:v>500.18780517578</c:v>
                </c:pt>
                <c:pt idx="4721">
                  <c:v>500.29376220703</c:v>
                </c:pt>
                <c:pt idx="4722">
                  <c:v>500.39974975586</c:v>
                </c:pt>
                <c:pt idx="4723">
                  <c:v>500.50570678711</c:v>
                </c:pt>
                <c:pt idx="4724">
                  <c:v>500.61169433594</c:v>
                </c:pt>
                <c:pt idx="4725">
                  <c:v>500.71765136719</c:v>
                </c:pt>
                <c:pt idx="4726">
                  <c:v>500.82363891602</c:v>
                </c:pt>
                <c:pt idx="4727">
                  <c:v>500.92959594727</c:v>
                </c:pt>
                <c:pt idx="4728">
                  <c:v>501.03558349609</c:v>
                </c:pt>
                <c:pt idx="4729">
                  <c:v>501.14154052734</c:v>
                </c:pt>
                <c:pt idx="4730">
                  <c:v>501.24752807617</c:v>
                </c:pt>
                <c:pt idx="4731">
                  <c:v>501.35348510742</c:v>
                </c:pt>
                <c:pt idx="4732">
                  <c:v>501.45947265625</c:v>
                </c:pt>
                <c:pt idx="4733">
                  <c:v>501.5654296875</c:v>
                </c:pt>
                <c:pt idx="4734">
                  <c:v>501.67141723633</c:v>
                </c:pt>
                <c:pt idx="4735">
                  <c:v>501.77737426758</c:v>
                </c:pt>
                <c:pt idx="4736">
                  <c:v>501.88336181641</c:v>
                </c:pt>
                <c:pt idx="4737">
                  <c:v>501.98931884766</c:v>
                </c:pt>
                <c:pt idx="4738">
                  <c:v>502.09530639648</c:v>
                </c:pt>
                <c:pt idx="4739">
                  <c:v>502.20126342773</c:v>
                </c:pt>
                <c:pt idx="4740">
                  <c:v>502.30725097656</c:v>
                </c:pt>
                <c:pt idx="4741">
                  <c:v>502.41320800781</c:v>
                </c:pt>
                <c:pt idx="4742">
                  <c:v>502.51919555664</c:v>
                </c:pt>
                <c:pt idx="4743">
                  <c:v>502.62515258789</c:v>
                </c:pt>
                <c:pt idx="4744">
                  <c:v>502.73114013672</c:v>
                </c:pt>
                <c:pt idx="4745">
                  <c:v>502.83709716797</c:v>
                </c:pt>
                <c:pt idx="4746">
                  <c:v>502.9430847168</c:v>
                </c:pt>
                <c:pt idx="4747">
                  <c:v>503.04904174805</c:v>
                </c:pt>
                <c:pt idx="4748">
                  <c:v>503.15502929688</c:v>
                </c:pt>
                <c:pt idx="4749">
                  <c:v>503.26098632813</c:v>
                </c:pt>
                <c:pt idx="4750">
                  <c:v>503.36697387695</c:v>
                </c:pt>
                <c:pt idx="4751">
                  <c:v>503.4729309082</c:v>
                </c:pt>
                <c:pt idx="4752">
                  <c:v>503.57891845703</c:v>
                </c:pt>
                <c:pt idx="4753">
                  <c:v>503.68487548828</c:v>
                </c:pt>
                <c:pt idx="4754">
                  <c:v>503.79086303711</c:v>
                </c:pt>
                <c:pt idx="4755">
                  <c:v>503.89682006836</c:v>
                </c:pt>
                <c:pt idx="4756">
                  <c:v>504.00280761719</c:v>
                </c:pt>
                <c:pt idx="4757">
                  <c:v>504.10876464844</c:v>
                </c:pt>
                <c:pt idx="4758">
                  <c:v>504.21475219727</c:v>
                </c:pt>
                <c:pt idx="4759">
                  <c:v>504.32070922852</c:v>
                </c:pt>
                <c:pt idx="4760">
                  <c:v>504.42669677734</c:v>
                </c:pt>
                <c:pt idx="4761">
                  <c:v>504.53265380859</c:v>
                </c:pt>
                <c:pt idx="4762">
                  <c:v>504.63861083984</c:v>
                </c:pt>
                <c:pt idx="4763">
                  <c:v>504.74459838867</c:v>
                </c:pt>
                <c:pt idx="4764">
                  <c:v>504.85055541992</c:v>
                </c:pt>
                <c:pt idx="4765">
                  <c:v>504.95654296875</c:v>
                </c:pt>
                <c:pt idx="4766">
                  <c:v>505.0625</c:v>
                </c:pt>
                <c:pt idx="4767">
                  <c:v>505.16848754883</c:v>
                </c:pt>
                <c:pt idx="4768">
                  <c:v>505.27444458008</c:v>
                </c:pt>
                <c:pt idx="4769">
                  <c:v>505.38043212891</c:v>
                </c:pt>
                <c:pt idx="4770">
                  <c:v>505.48638916016</c:v>
                </c:pt>
                <c:pt idx="4771">
                  <c:v>505.59237670898</c:v>
                </c:pt>
                <c:pt idx="4772">
                  <c:v>505.69833374023</c:v>
                </c:pt>
                <c:pt idx="4773">
                  <c:v>505.80432128906</c:v>
                </c:pt>
                <c:pt idx="4774">
                  <c:v>505.91027832031</c:v>
                </c:pt>
                <c:pt idx="4775">
                  <c:v>506.01626586914</c:v>
                </c:pt>
                <c:pt idx="4776">
                  <c:v>506.12222290039</c:v>
                </c:pt>
                <c:pt idx="4777">
                  <c:v>506.22821044922</c:v>
                </c:pt>
                <c:pt idx="4778">
                  <c:v>506.33416748047</c:v>
                </c:pt>
                <c:pt idx="4779">
                  <c:v>506.4401550293</c:v>
                </c:pt>
                <c:pt idx="4780">
                  <c:v>506.54611206055</c:v>
                </c:pt>
                <c:pt idx="4781">
                  <c:v>506.65209960938</c:v>
                </c:pt>
                <c:pt idx="4782">
                  <c:v>506.75805664063</c:v>
                </c:pt>
                <c:pt idx="4783">
                  <c:v>506.86404418945</c:v>
                </c:pt>
                <c:pt idx="4784">
                  <c:v>506.9700012207</c:v>
                </c:pt>
                <c:pt idx="4785">
                  <c:v>507.07598876953</c:v>
                </c:pt>
                <c:pt idx="4786">
                  <c:v>507.18194580078</c:v>
                </c:pt>
                <c:pt idx="4787">
                  <c:v>507.28793334961</c:v>
                </c:pt>
                <c:pt idx="4788">
                  <c:v>507.39389038086</c:v>
                </c:pt>
                <c:pt idx="4789">
                  <c:v>507.49987792969</c:v>
                </c:pt>
                <c:pt idx="4790">
                  <c:v>507.60583496094</c:v>
                </c:pt>
                <c:pt idx="4791">
                  <c:v>507.71182250977</c:v>
                </c:pt>
                <c:pt idx="4792">
                  <c:v>507.81777954102</c:v>
                </c:pt>
                <c:pt idx="4793">
                  <c:v>507.92376708984</c:v>
                </c:pt>
                <c:pt idx="4794">
                  <c:v>508.02972412109</c:v>
                </c:pt>
                <c:pt idx="4795">
                  <c:v>508.13571166992</c:v>
                </c:pt>
                <c:pt idx="4796">
                  <c:v>508.24166870117</c:v>
                </c:pt>
                <c:pt idx="4797">
                  <c:v>508.34765625</c:v>
                </c:pt>
                <c:pt idx="4798">
                  <c:v>508.45361328125</c:v>
                </c:pt>
                <c:pt idx="4799">
                  <c:v>508.55960083008</c:v>
                </c:pt>
                <c:pt idx="4800">
                  <c:v>508.66555786133</c:v>
                </c:pt>
                <c:pt idx="4801">
                  <c:v>508.77154541016</c:v>
                </c:pt>
                <c:pt idx="4802">
                  <c:v>508.87750244141</c:v>
                </c:pt>
                <c:pt idx="4803">
                  <c:v>508.98348999023</c:v>
                </c:pt>
                <c:pt idx="4804">
                  <c:v>509.08944702148</c:v>
                </c:pt>
                <c:pt idx="4805">
                  <c:v>509.19543457031</c:v>
                </c:pt>
                <c:pt idx="4806">
                  <c:v>509.30139160156</c:v>
                </c:pt>
                <c:pt idx="4807">
                  <c:v>509.40737915039</c:v>
                </c:pt>
                <c:pt idx="4808">
                  <c:v>509.51333618164</c:v>
                </c:pt>
                <c:pt idx="4809">
                  <c:v>509.61932373047</c:v>
                </c:pt>
                <c:pt idx="4810">
                  <c:v>509.72528076172</c:v>
                </c:pt>
                <c:pt idx="4811">
                  <c:v>509.83126831055</c:v>
                </c:pt>
                <c:pt idx="4812">
                  <c:v>509.9372253418</c:v>
                </c:pt>
                <c:pt idx="4813">
                  <c:v>510.04318237305</c:v>
                </c:pt>
                <c:pt idx="4814">
                  <c:v>510.14916992188</c:v>
                </c:pt>
                <c:pt idx="4815">
                  <c:v>510.25512695313</c:v>
                </c:pt>
                <c:pt idx="4816">
                  <c:v>510.36111450195</c:v>
                </c:pt>
                <c:pt idx="4817">
                  <c:v>510.4670715332</c:v>
                </c:pt>
                <c:pt idx="4818">
                  <c:v>510.57305908203</c:v>
                </c:pt>
                <c:pt idx="4819">
                  <c:v>510.67901611328</c:v>
                </c:pt>
                <c:pt idx="4820">
                  <c:v>510.78500366211</c:v>
                </c:pt>
                <c:pt idx="4821">
                  <c:v>510.89096069336</c:v>
                </c:pt>
                <c:pt idx="4822">
                  <c:v>510.99694824219</c:v>
                </c:pt>
                <c:pt idx="4823">
                  <c:v>511.10290527344</c:v>
                </c:pt>
                <c:pt idx="4824">
                  <c:v>511.20889282227</c:v>
                </c:pt>
                <c:pt idx="4825">
                  <c:v>511.31484985352</c:v>
                </c:pt>
                <c:pt idx="4826">
                  <c:v>511.42083740234</c:v>
                </c:pt>
                <c:pt idx="4827">
                  <c:v>511.52679443359</c:v>
                </c:pt>
                <c:pt idx="4828">
                  <c:v>511.63278198242</c:v>
                </c:pt>
                <c:pt idx="4829">
                  <c:v>511.73873901367</c:v>
                </c:pt>
                <c:pt idx="4830">
                  <c:v>511.8447265625</c:v>
                </c:pt>
                <c:pt idx="4831">
                  <c:v>511.95068359375</c:v>
                </c:pt>
                <c:pt idx="4832">
                  <c:v>512.056640625</c:v>
                </c:pt>
                <c:pt idx="4833">
                  <c:v>512.16265869141</c:v>
                </c:pt>
                <c:pt idx="4834">
                  <c:v>512.26861572266</c:v>
                </c:pt>
                <c:pt idx="4835">
                  <c:v>512.37457275391</c:v>
                </c:pt>
                <c:pt idx="4836">
                  <c:v>512.48052978516</c:v>
                </c:pt>
                <c:pt idx="4837">
                  <c:v>512.58654785156</c:v>
                </c:pt>
                <c:pt idx="4838">
                  <c:v>512.69250488281</c:v>
                </c:pt>
                <c:pt idx="4839">
                  <c:v>512.79846191406</c:v>
                </c:pt>
                <c:pt idx="4840">
                  <c:v>512.90441894531</c:v>
                </c:pt>
                <c:pt idx="4841">
                  <c:v>513.01043701172</c:v>
                </c:pt>
                <c:pt idx="4842">
                  <c:v>513.11639404297</c:v>
                </c:pt>
                <c:pt idx="4843">
                  <c:v>513.22235107422</c:v>
                </c:pt>
                <c:pt idx="4844">
                  <c:v>513.32830810547</c:v>
                </c:pt>
                <c:pt idx="4845">
                  <c:v>513.43432617188</c:v>
                </c:pt>
                <c:pt idx="4846">
                  <c:v>513.54028320313</c:v>
                </c:pt>
                <c:pt idx="4847">
                  <c:v>513.64624023438</c:v>
                </c:pt>
                <c:pt idx="4848">
                  <c:v>513.75219726563</c:v>
                </c:pt>
                <c:pt idx="4849">
                  <c:v>513.85821533203</c:v>
                </c:pt>
                <c:pt idx="4850">
                  <c:v>513.96417236328</c:v>
                </c:pt>
                <c:pt idx="4851">
                  <c:v>514.07012939453</c:v>
                </c:pt>
                <c:pt idx="4852">
                  <c:v>514.17608642578</c:v>
                </c:pt>
                <c:pt idx="4853">
                  <c:v>514.28210449219</c:v>
                </c:pt>
                <c:pt idx="4854">
                  <c:v>514.38806152344</c:v>
                </c:pt>
                <c:pt idx="4855">
                  <c:v>514.49401855469</c:v>
                </c:pt>
                <c:pt idx="4856">
                  <c:v>514.59997558594</c:v>
                </c:pt>
                <c:pt idx="4857">
                  <c:v>514.70599365234</c:v>
                </c:pt>
                <c:pt idx="4858">
                  <c:v>514.81195068359</c:v>
                </c:pt>
                <c:pt idx="4859">
                  <c:v>514.91790771484</c:v>
                </c:pt>
                <c:pt idx="4860">
                  <c:v>515.02386474609</c:v>
                </c:pt>
                <c:pt idx="4861">
                  <c:v>515.1298828125</c:v>
                </c:pt>
                <c:pt idx="4862">
                  <c:v>515.23583984375</c:v>
                </c:pt>
                <c:pt idx="4863">
                  <c:v>515.341796875</c:v>
                </c:pt>
                <c:pt idx="4864">
                  <c:v>515.44775390625</c:v>
                </c:pt>
                <c:pt idx="4865">
                  <c:v>515.5537109375</c:v>
                </c:pt>
                <c:pt idx="4866">
                  <c:v>515.65972900391</c:v>
                </c:pt>
                <c:pt idx="4867">
                  <c:v>515.76568603516</c:v>
                </c:pt>
                <c:pt idx="4868">
                  <c:v>515.87164306641</c:v>
                </c:pt>
                <c:pt idx="4869">
                  <c:v>515.97760009766</c:v>
                </c:pt>
                <c:pt idx="4870">
                  <c:v>516.08361816406</c:v>
                </c:pt>
                <c:pt idx="4871">
                  <c:v>516.18957519531</c:v>
                </c:pt>
                <c:pt idx="4872">
                  <c:v>516.29553222656</c:v>
                </c:pt>
                <c:pt idx="4873">
                  <c:v>516.40148925781</c:v>
                </c:pt>
                <c:pt idx="4874">
                  <c:v>516.50750732422</c:v>
                </c:pt>
                <c:pt idx="4875">
                  <c:v>516.61346435547</c:v>
                </c:pt>
                <c:pt idx="4876">
                  <c:v>516.71942138672</c:v>
                </c:pt>
                <c:pt idx="4877">
                  <c:v>516.82537841797</c:v>
                </c:pt>
                <c:pt idx="4878">
                  <c:v>516.93139648438</c:v>
                </c:pt>
                <c:pt idx="4879">
                  <c:v>517.03735351563</c:v>
                </c:pt>
                <c:pt idx="4880">
                  <c:v>517.14331054688</c:v>
                </c:pt>
                <c:pt idx="4881">
                  <c:v>517.24926757813</c:v>
                </c:pt>
                <c:pt idx="4882">
                  <c:v>517.35528564453</c:v>
                </c:pt>
                <c:pt idx="4883">
                  <c:v>517.46124267578</c:v>
                </c:pt>
                <c:pt idx="4884">
                  <c:v>517.56719970703</c:v>
                </c:pt>
                <c:pt idx="4885">
                  <c:v>517.67315673828</c:v>
                </c:pt>
                <c:pt idx="4886">
                  <c:v>517.77917480469</c:v>
                </c:pt>
                <c:pt idx="4887">
                  <c:v>517.88513183594</c:v>
                </c:pt>
                <c:pt idx="4888">
                  <c:v>517.99108886719</c:v>
                </c:pt>
                <c:pt idx="4889">
                  <c:v>518.09704589844</c:v>
                </c:pt>
                <c:pt idx="4890">
                  <c:v>518.20306396484</c:v>
                </c:pt>
                <c:pt idx="4891">
                  <c:v>518.30902099609</c:v>
                </c:pt>
                <c:pt idx="4892">
                  <c:v>518.41497802734</c:v>
                </c:pt>
                <c:pt idx="4893">
                  <c:v>518.52093505859</c:v>
                </c:pt>
                <c:pt idx="4894">
                  <c:v>518.626953125</c:v>
                </c:pt>
                <c:pt idx="4895">
                  <c:v>518.73291015625</c:v>
                </c:pt>
                <c:pt idx="4896">
                  <c:v>518.8388671875</c:v>
                </c:pt>
                <c:pt idx="4897">
                  <c:v>518.94482421875</c:v>
                </c:pt>
                <c:pt idx="4898">
                  <c:v>519.05084228516</c:v>
                </c:pt>
                <c:pt idx="4899">
                  <c:v>519.15679931641</c:v>
                </c:pt>
                <c:pt idx="4900">
                  <c:v>519.26275634766</c:v>
                </c:pt>
                <c:pt idx="4901">
                  <c:v>519.36871337891</c:v>
                </c:pt>
                <c:pt idx="4902">
                  <c:v>519.47473144531</c:v>
                </c:pt>
                <c:pt idx="4903">
                  <c:v>519.58068847656</c:v>
                </c:pt>
                <c:pt idx="4904">
                  <c:v>519.68664550781</c:v>
                </c:pt>
                <c:pt idx="4905">
                  <c:v>519.79260253906</c:v>
                </c:pt>
                <c:pt idx="4906">
                  <c:v>519.89862060547</c:v>
                </c:pt>
                <c:pt idx="4907">
                  <c:v>520.00457763672</c:v>
                </c:pt>
                <c:pt idx="4908">
                  <c:v>520.11053466797</c:v>
                </c:pt>
                <c:pt idx="4909">
                  <c:v>520.21649169922</c:v>
                </c:pt>
                <c:pt idx="4910">
                  <c:v>520.32250976563</c:v>
                </c:pt>
                <c:pt idx="4911">
                  <c:v>520.42846679688</c:v>
                </c:pt>
                <c:pt idx="4912">
                  <c:v>520.53442382813</c:v>
                </c:pt>
                <c:pt idx="4913">
                  <c:v>520.64038085938</c:v>
                </c:pt>
                <c:pt idx="4914">
                  <c:v>520.74639892578</c:v>
                </c:pt>
                <c:pt idx="4915">
                  <c:v>520.85235595703</c:v>
                </c:pt>
                <c:pt idx="4916">
                  <c:v>520.95831298828</c:v>
                </c:pt>
                <c:pt idx="4917">
                  <c:v>521.06427001953</c:v>
                </c:pt>
                <c:pt idx="4918">
                  <c:v>521.17022705078</c:v>
                </c:pt>
                <c:pt idx="4919">
                  <c:v>521.27624511719</c:v>
                </c:pt>
                <c:pt idx="4920">
                  <c:v>521.38220214844</c:v>
                </c:pt>
                <c:pt idx="4921">
                  <c:v>521.48815917969</c:v>
                </c:pt>
                <c:pt idx="4922">
                  <c:v>521.59411621094</c:v>
                </c:pt>
                <c:pt idx="4923">
                  <c:v>521.70013427734</c:v>
                </c:pt>
                <c:pt idx="4924">
                  <c:v>521.80609130859</c:v>
                </c:pt>
                <c:pt idx="4925">
                  <c:v>521.91204833984</c:v>
                </c:pt>
                <c:pt idx="4926">
                  <c:v>522.01800537109</c:v>
                </c:pt>
                <c:pt idx="4927">
                  <c:v>522.1240234375</c:v>
                </c:pt>
                <c:pt idx="4928">
                  <c:v>522.22998046875</c:v>
                </c:pt>
                <c:pt idx="4929">
                  <c:v>522.3359375</c:v>
                </c:pt>
                <c:pt idx="4930">
                  <c:v>522.44189453125</c:v>
                </c:pt>
                <c:pt idx="4931">
                  <c:v>522.54791259766</c:v>
                </c:pt>
                <c:pt idx="4932">
                  <c:v>522.65386962891</c:v>
                </c:pt>
                <c:pt idx="4933">
                  <c:v>522.75982666016</c:v>
                </c:pt>
                <c:pt idx="4934">
                  <c:v>522.86578369141</c:v>
                </c:pt>
                <c:pt idx="4935">
                  <c:v>522.97180175781</c:v>
                </c:pt>
                <c:pt idx="4936">
                  <c:v>523.07775878906</c:v>
                </c:pt>
                <c:pt idx="4937">
                  <c:v>523.18371582031</c:v>
                </c:pt>
                <c:pt idx="4938">
                  <c:v>523.28967285156</c:v>
                </c:pt>
                <c:pt idx="4939">
                  <c:v>523.39569091797</c:v>
                </c:pt>
                <c:pt idx="4940">
                  <c:v>523.50164794922</c:v>
                </c:pt>
                <c:pt idx="4941">
                  <c:v>523.60760498047</c:v>
                </c:pt>
                <c:pt idx="4942">
                  <c:v>523.71356201172</c:v>
                </c:pt>
                <c:pt idx="4943">
                  <c:v>523.81958007813</c:v>
                </c:pt>
                <c:pt idx="4944">
                  <c:v>523.92553710938</c:v>
                </c:pt>
                <c:pt idx="4945">
                  <c:v>524.03149414063</c:v>
                </c:pt>
                <c:pt idx="4946">
                  <c:v>524.13745117188</c:v>
                </c:pt>
                <c:pt idx="4947">
                  <c:v>524.24346923828</c:v>
                </c:pt>
                <c:pt idx="4948">
                  <c:v>524.34942626953</c:v>
                </c:pt>
                <c:pt idx="4949">
                  <c:v>524.45538330078</c:v>
                </c:pt>
                <c:pt idx="4950">
                  <c:v>524.56134033203</c:v>
                </c:pt>
                <c:pt idx="4951">
                  <c:v>524.66735839844</c:v>
                </c:pt>
                <c:pt idx="4952">
                  <c:v>524.77331542969</c:v>
                </c:pt>
                <c:pt idx="4953">
                  <c:v>524.87927246094</c:v>
                </c:pt>
                <c:pt idx="4954">
                  <c:v>524.98522949219</c:v>
                </c:pt>
                <c:pt idx="4955">
                  <c:v>525.09124755859</c:v>
                </c:pt>
                <c:pt idx="4956">
                  <c:v>525.19720458984</c:v>
                </c:pt>
                <c:pt idx="4957">
                  <c:v>525.30316162109</c:v>
                </c:pt>
                <c:pt idx="4958">
                  <c:v>525.40911865234</c:v>
                </c:pt>
                <c:pt idx="4959">
                  <c:v>525.51513671875</c:v>
                </c:pt>
                <c:pt idx="4960">
                  <c:v>525.62109375</c:v>
                </c:pt>
                <c:pt idx="4961">
                  <c:v>525.72705078125</c:v>
                </c:pt>
                <c:pt idx="4962">
                  <c:v>525.8330078125</c:v>
                </c:pt>
                <c:pt idx="4963">
                  <c:v>525.93902587891</c:v>
                </c:pt>
                <c:pt idx="4964">
                  <c:v>526.04498291016</c:v>
                </c:pt>
                <c:pt idx="4965">
                  <c:v>526.15093994141</c:v>
                </c:pt>
                <c:pt idx="4966">
                  <c:v>526.25689697266</c:v>
                </c:pt>
                <c:pt idx="4967">
                  <c:v>526.36285400391</c:v>
                </c:pt>
                <c:pt idx="4968">
                  <c:v>526.46887207031</c:v>
                </c:pt>
                <c:pt idx="4969">
                  <c:v>526.57482910156</c:v>
                </c:pt>
                <c:pt idx="4970">
                  <c:v>526.68078613281</c:v>
                </c:pt>
                <c:pt idx="4971">
                  <c:v>526.78674316406</c:v>
                </c:pt>
                <c:pt idx="4972">
                  <c:v>526.89276123047</c:v>
                </c:pt>
                <c:pt idx="4973">
                  <c:v>526.99871826172</c:v>
                </c:pt>
                <c:pt idx="4974">
                  <c:v>527.10467529297</c:v>
                </c:pt>
                <c:pt idx="4975">
                  <c:v>527.21063232422</c:v>
                </c:pt>
                <c:pt idx="4976">
                  <c:v>527.31665039063</c:v>
                </c:pt>
                <c:pt idx="4977">
                  <c:v>527.42260742188</c:v>
                </c:pt>
                <c:pt idx="4978">
                  <c:v>527.52856445313</c:v>
                </c:pt>
                <c:pt idx="4979">
                  <c:v>527.63452148438</c:v>
                </c:pt>
                <c:pt idx="4980">
                  <c:v>527.74053955078</c:v>
                </c:pt>
                <c:pt idx="4981">
                  <c:v>527.84649658203</c:v>
                </c:pt>
                <c:pt idx="4982">
                  <c:v>527.95245361328</c:v>
                </c:pt>
                <c:pt idx="4983">
                  <c:v>528.05841064453</c:v>
                </c:pt>
                <c:pt idx="4984">
                  <c:v>528.16442871094</c:v>
                </c:pt>
                <c:pt idx="4985">
                  <c:v>528.27038574219</c:v>
                </c:pt>
                <c:pt idx="4986">
                  <c:v>528.37634277344</c:v>
                </c:pt>
                <c:pt idx="4987">
                  <c:v>528.48229980469</c:v>
                </c:pt>
                <c:pt idx="4988">
                  <c:v>528.58831787109</c:v>
                </c:pt>
                <c:pt idx="4989">
                  <c:v>528.69427490234</c:v>
                </c:pt>
                <c:pt idx="4990">
                  <c:v>528.80023193359</c:v>
                </c:pt>
                <c:pt idx="4991">
                  <c:v>528.90618896484</c:v>
                </c:pt>
                <c:pt idx="4992">
                  <c:v>529.01220703125</c:v>
                </c:pt>
                <c:pt idx="4993">
                  <c:v>529.1181640625</c:v>
                </c:pt>
                <c:pt idx="4994">
                  <c:v>529.22412109375</c:v>
                </c:pt>
                <c:pt idx="4995">
                  <c:v>529.330078125</c:v>
                </c:pt>
                <c:pt idx="4996">
                  <c:v>529.43609619141</c:v>
                </c:pt>
                <c:pt idx="4997">
                  <c:v>529.54205322266</c:v>
                </c:pt>
                <c:pt idx="4998">
                  <c:v>529.64801025391</c:v>
                </c:pt>
                <c:pt idx="4999">
                  <c:v>529.75396728516</c:v>
                </c:pt>
                <c:pt idx="5000">
                  <c:v>529.85998535156</c:v>
                </c:pt>
                <c:pt idx="5001">
                  <c:v>529.96594238281</c:v>
                </c:pt>
                <c:pt idx="5002">
                  <c:v>530.07189941406</c:v>
                </c:pt>
                <c:pt idx="5003">
                  <c:v>530.17785644531</c:v>
                </c:pt>
                <c:pt idx="5004">
                  <c:v>530.28387451172</c:v>
                </c:pt>
                <c:pt idx="5005">
                  <c:v>530.38983154297</c:v>
                </c:pt>
                <c:pt idx="5006">
                  <c:v>530.49578857422</c:v>
                </c:pt>
                <c:pt idx="5007">
                  <c:v>530.60174560547</c:v>
                </c:pt>
                <c:pt idx="5008">
                  <c:v>530.70776367188</c:v>
                </c:pt>
                <c:pt idx="5009">
                  <c:v>530.81372070313</c:v>
                </c:pt>
                <c:pt idx="5010">
                  <c:v>530.91967773438</c:v>
                </c:pt>
                <c:pt idx="5011">
                  <c:v>531.02563476563</c:v>
                </c:pt>
                <c:pt idx="5012">
                  <c:v>531.13165283203</c:v>
                </c:pt>
                <c:pt idx="5013">
                  <c:v>531.23760986328</c:v>
                </c:pt>
                <c:pt idx="5014">
                  <c:v>531.34356689453</c:v>
                </c:pt>
                <c:pt idx="5015">
                  <c:v>531.44952392578</c:v>
                </c:pt>
                <c:pt idx="5016">
                  <c:v>531.55554199219</c:v>
                </c:pt>
                <c:pt idx="5017">
                  <c:v>531.66149902344</c:v>
                </c:pt>
                <c:pt idx="5018">
                  <c:v>531.76745605469</c:v>
                </c:pt>
                <c:pt idx="5019">
                  <c:v>531.87341308594</c:v>
                </c:pt>
                <c:pt idx="5020">
                  <c:v>531.97937011719</c:v>
                </c:pt>
                <c:pt idx="5021">
                  <c:v>532.08538818359</c:v>
                </c:pt>
                <c:pt idx="5022">
                  <c:v>532.19134521484</c:v>
                </c:pt>
                <c:pt idx="5023">
                  <c:v>532.29730224609</c:v>
                </c:pt>
                <c:pt idx="5024">
                  <c:v>532.40325927734</c:v>
                </c:pt>
                <c:pt idx="5025">
                  <c:v>532.50927734375</c:v>
                </c:pt>
                <c:pt idx="5026">
                  <c:v>532.615234375</c:v>
                </c:pt>
                <c:pt idx="5027">
                  <c:v>532.72119140625</c:v>
                </c:pt>
                <c:pt idx="5028">
                  <c:v>532.8271484375</c:v>
                </c:pt>
                <c:pt idx="5029">
                  <c:v>532.93316650391</c:v>
                </c:pt>
                <c:pt idx="5030">
                  <c:v>533.03912353516</c:v>
                </c:pt>
                <c:pt idx="5031">
                  <c:v>533.14508056641</c:v>
                </c:pt>
                <c:pt idx="5032">
                  <c:v>533.25103759766</c:v>
                </c:pt>
                <c:pt idx="5033">
                  <c:v>533.35705566406</c:v>
                </c:pt>
                <c:pt idx="5034">
                  <c:v>533.46301269531</c:v>
                </c:pt>
                <c:pt idx="5035">
                  <c:v>533.56896972656</c:v>
                </c:pt>
                <c:pt idx="5036">
                  <c:v>533.67492675781</c:v>
                </c:pt>
                <c:pt idx="5037">
                  <c:v>533.78094482422</c:v>
                </c:pt>
                <c:pt idx="5038">
                  <c:v>533.88690185547</c:v>
                </c:pt>
                <c:pt idx="5039">
                  <c:v>533.99285888672</c:v>
                </c:pt>
                <c:pt idx="5040">
                  <c:v>534.09881591797</c:v>
                </c:pt>
                <c:pt idx="5041">
                  <c:v>534.20483398438</c:v>
                </c:pt>
                <c:pt idx="5042">
                  <c:v>534.31079101563</c:v>
                </c:pt>
                <c:pt idx="5043">
                  <c:v>534.41674804688</c:v>
                </c:pt>
                <c:pt idx="5044">
                  <c:v>534.52270507813</c:v>
                </c:pt>
                <c:pt idx="5045">
                  <c:v>534.62872314453</c:v>
                </c:pt>
                <c:pt idx="5046">
                  <c:v>534.73468017578</c:v>
                </c:pt>
                <c:pt idx="5047">
                  <c:v>534.84063720703</c:v>
                </c:pt>
                <c:pt idx="5048">
                  <c:v>534.94659423828</c:v>
                </c:pt>
                <c:pt idx="5049">
                  <c:v>535.05261230469</c:v>
                </c:pt>
                <c:pt idx="5050">
                  <c:v>535.15856933594</c:v>
                </c:pt>
                <c:pt idx="5051">
                  <c:v>535.26452636719</c:v>
                </c:pt>
                <c:pt idx="5052">
                  <c:v>535.37048339844</c:v>
                </c:pt>
                <c:pt idx="5053">
                  <c:v>535.47650146484</c:v>
                </c:pt>
                <c:pt idx="5054">
                  <c:v>535.58245849609</c:v>
                </c:pt>
                <c:pt idx="5055">
                  <c:v>535.68841552734</c:v>
                </c:pt>
                <c:pt idx="5056">
                  <c:v>535.79437255859</c:v>
                </c:pt>
                <c:pt idx="5057">
                  <c:v>535.900390625</c:v>
                </c:pt>
                <c:pt idx="5058">
                  <c:v>536.00634765625</c:v>
                </c:pt>
                <c:pt idx="5059">
                  <c:v>536.1123046875</c:v>
                </c:pt>
                <c:pt idx="5060">
                  <c:v>536.21826171875</c:v>
                </c:pt>
                <c:pt idx="5061">
                  <c:v>536.32427978516</c:v>
                </c:pt>
                <c:pt idx="5062">
                  <c:v>536.43023681641</c:v>
                </c:pt>
                <c:pt idx="5063">
                  <c:v>536.53619384766</c:v>
                </c:pt>
                <c:pt idx="5064">
                  <c:v>536.64215087891</c:v>
                </c:pt>
                <c:pt idx="5065">
                  <c:v>536.74816894531</c:v>
                </c:pt>
                <c:pt idx="5066">
                  <c:v>536.85412597656</c:v>
                </c:pt>
                <c:pt idx="5067">
                  <c:v>536.96008300781</c:v>
                </c:pt>
                <c:pt idx="5068">
                  <c:v>537.06604003906</c:v>
                </c:pt>
                <c:pt idx="5069">
                  <c:v>537.17199707031</c:v>
                </c:pt>
                <c:pt idx="5070">
                  <c:v>537.27801513672</c:v>
                </c:pt>
                <c:pt idx="5071">
                  <c:v>537.38397216797</c:v>
                </c:pt>
                <c:pt idx="5072">
                  <c:v>537.48992919922</c:v>
                </c:pt>
                <c:pt idx="5073">
                  <c:v>537.59588623047</c:v>
                </c:pt>
                <c:pt idx="5074">
                  <c:v>537.70190429688</c:v>
                </c:pt>
                <c:pt idx="5075">
                  <c:v>537.80786132813</c:v>
                </c:pt>
                <c:pt idx="5076">
                  <c:v>537.91381835938</c:v>
                </c:pt>
                <c:pt idx="5077">
                  <c:v>538.01977539063</c:v>
                </c:pt>
                <c:pt idx="5078">
                  <c:v>538.12579345703</c:v>
                </c:pt>
                <c:pt idx="5079">
                  <c:v>538.23175048828</c:v>
                </c:pt>
                <c:pt idx="5080">
                  <c:v>538.33770751953</c:v>
                </c:pt>
                <c:pt idx="5081">
                  <c:v>538.44366455078</c:v>
                </c:pt>
                <c:pt idx="5082">
                  <c:v>538.54968261719</c:v>
                </c:pt>
                <c:pt idx="5083">
                  <c:v>538.65563964844</c:v>
                </c:pt>
                <c:pt idx="5084">
                  <c:v>538.76159667969</c:v>
                </c:pt>
                <c:pt idx="5085">
                  <c:v>538.86755371094</c:v>
                </c:pt>
                <c:pt idx="5086">
                  <c:v>538.97357177734</c:v>
                </c:pt>
                <c:pt idx="5087">
                  <c:v>539.07952880859</c:v>
                </c:pt>
                <c:pt idx="5088">
                  <c:v>539.18548583984</c:v>
                </c:pt>
                <c:pt idx="5089">
                  <c:v>539.29144287109</c:v>
                </c:pt>
                <c:pt idx="5090">
                  <c:v>539.3974609375</c:v>
                </c:pt>
                <c:pt idx="5091">
                  <c:v>539.50341796875</c:v>
                </c:pt>
                <c:pt idx="5092">
                  <c:v>539.609375</c:v>
                </c:pt>
                <c:pt idx="5093">
                  <c:v>539.71533203125</c:v>
                </c:pt>
                <c:pt idx="5094">
                  <c:v>539.82135009766</c:v>
                </c:pt>
                <c:pt idx="5095">
                  <c:v>539.92730712891</c:v>
                </c:pt>
                <c:pt idx="5096">
                  <c:v>540.03326416016</c:v>
                </c:pt>
                <c:pt idx="5097">
                  <c:v>540.13922119141</c:v>
                </c:pt>
                <c:pt idx="5098">
                  <c:v>540.24523925781</c:v>
                </c:pt>
                <c:pt idx="5099">
                  <c:v>540.35119628906</c:v>
                </c:pt>
                <c:pt idx="5100">
                  <c:v>540.45715332031</c:v>
                </c:pt>
                <c:pt idx="5101">
                  <c:v>540.56311035156</c:v>
                </c:pt>
                <c:pt idx="5102">
                  <c:v>540.66912841797</c:v>
                </c:pt>
                <c:pt idx="5103">
                  <c:v>540.77508544922</c:v>
                </c:pt>
                <c:pt idx="5104">
                  <c:v>540.88104248047</c:v>
                </c:pt>
                <c:pt idx="5105">
                  <c:v>540.98699951172</c:v>
                </c:pt>
                <c:pt idx="5106">
                  <c:v>541.09301757813</c:v>
                </c:pt>
                <c:pt idx="5107">
                  <c:v>541.19897460938</c:v>
                </c:pt>
                <c:pt idx="5108">
                  <c:v>541.30493164063</c:v>
                </c:pt>
                <c:pt idx="5109">
                  <c:v>541.41088867188</c:v>
                </c:pt>
                <c:pt idx="5110">
                  <c:v>541.51690673828</c:v>
                </c:pt>
                <c:pt idx="5111">
                  <c:v>541.62286376953</c:v>
                </c:pt>
                <c:pt idx="5112">
                  <c:v>541.72882080078</c:v>
                </c:pt>
                <c:pt idx="5113">
                  <c:v>541.83477783203</c:v>
                </c:pt>
                <c:pt idx="5114">
                  <c:v>541.94079589844</c:v>
                </c:pt>
                <c:pt idx="5115">
                  <c:v>542.04675292969</c:v>
                </c:pt>
                <c:pt idx="5116">
                  <c:v>542.15270996094</c:v>
                </c:pt>
                <c:pt idx="5117">
                  <c:v>542.25866699219</c:v>
                </c:pt>
                <c:pt idx="5118">
                  <c:v>542.36468505859</c:v>
                </c:pt>
                <c:pt idx="5119">
                  <c:v>542.47064208984</c:v>
                </c:pt>
                <c:pt idx="5120">
                  <c:v>542.57659912109</c:v>
                </c:pt>
                <c:pt idx="5121">
                  <c:v>542.68255615234</c:v>
                </c:pt>
                <c:pt idx="5122">
                  <c:v>542.78851318359</c:v>
                </c:pt>
                <c:pt idx="5123">
                  <c:v>542.89453125</c:v>
                </c:pt>
                <c:pt idx="5124">
                  <c:v>543.00048828125</c:v>
                </c:pt>
                <c:pt idx="5125">
                  <c:v>543.1064453125</c:v>
                </c:pt>
                <c:pt idx="5126">
                  <c:v>543.21240234375</c:v>
                </c:pt>
                <c:pt idx="5127">
                  <c:v>543.31842041016</c:v>
                </c:pt>
                <c:pt idx="5128">
                  <c:v>543.42437744141</c:v>
                </c:pt>
                <c:pt idx="5129">
                  <c:v>543.53033447266</c:v>
                </c:pt>
                <c:pt idx="5130">
                  <c:v>543.63629150391</c:v>
                </c:pt>
                <c:pt idx="5131">
                  <c:v>543.74230957031</c:v>
                </c:pt>
                <c:pt idx="5132">
                  <c:v>543.84826660156</c:v>
                </c:pt>
                <c:pt idx="5133">
                  <c:v>543.95422363281</c:v>
                </c:pt>
                <c:pt idx="5134">
                  <c:v>544.06018066406</c:v>
                </c:pt>
                <c:pt idx="5135">
                  <c:v>544.16619873047</c:v>
                </c:pt>
                <c:pt idx="5136">
                  <c:v>544.27215576172</c:v>
                </c:pt>
                <c:pt idx="5137">
                  <c:v>544.37811279297</c:v>
                </c:pt>
                <c:pt idx="5138">
                  <c:v>544.48406982422</c:v>
                </c:pt>
                <c:pt idx="5139">
                  <c:v>544.59008789063</c:v>
                </c:pt>
                <c:pt idx="5140">
                  <c:v>544.69604492188</c:v>
                </c:pt>
                <c:pt idx="5141">
                  <c:v>544.80200195313</c:v>
                </c:pt>
                <c:pt idx="5142">
                  <c:v>544.90795898438</c:v>
                </c:pt>
                <c:pt idx="5143">
                  <c:v>545.01397705078</c:v>
                </c:pt>
                <c:pt idx="5144">
                  <c:v>545.11993408203</c:v>
                </c:pt>
                <c:pt idx="5145">
                  <c:v>545.22589111328</c:v>
                </c:pt>
                <c:pt idx="5146">
                  <c:v>545.33184814453</c:v>
                </c:pt>
                <c:pt idx="5147">
                  <c:v>545.43786621094</c:v>
                </c:pt>
                <c:pt idx="5148">
                  <c:v>545.54382324219</c:v>
                </c:pt>
                <c:pt idx="5149">
                  <c:v>545.64978027344</c:v>
                </c:pt>
                <c:pt idx="5150">
                  <c:v>545.75573730469</c:v>
                </c:pt>
                <c:pt idx="5151">
                  <c:v>545.86175537109</c:v>
                </c:pt>
                <c:pt idx="5152">
                  <c:v>545.96771240234</c:v>
                </c:pt>
                <c:pt idx="5153">
                  <c:v>546.07366943359</c:v>
                </c:pt>
                <c:pt idx="5154">
                  <c:v>546.17962646484</c:v>
                </c:pt>
                <c:pt idx="5155">
                  <c:v>546.28564453125</c:v>
                </c:pt>
                <c:pt idx="5156">
                  <c:v>546.3916015625</c:v>
                </c:pt>
                <c:pt idx="5157">
                  <c:v>546.49755859375</c:v>
                </c:pt>
                <c:pt idx="5158">
                  <c:v>546.603515625</c:v>
                </c:pt>
                <c:pt idx="5159">
                  <c:v>546.70953369141</c:v>
                </c:pt>
                <c:pt idx="5160">
                  <c:v>546.81549072266</c:v>
                </c:pt>
                <c:pt idx="5161">
                  <c:v>546.92144775391</c:v>
                </c:pt>
                <c:pt idx="5162">
                  <c:v>547.02740478516</c:v>
                </c:pt>
                <c:pt idx="5163">
                  <c:v>547.13342285156</c:v>
                </c:pt>
                <c:pt idx="5164">
                  <c:v>547.23937988281</c:v>
                </c:pt>
                <c:pt idx="5165">
                  <c:v>547.34533691406</c:v>
                </c:pt>
                <c:pt idx="5166">
                  <c:v>547.45129394531</c:v>
                </c:pt>
                <c:pt idx="5167">
                  <c:v>547.55731201172</c:v>
                </c:pt>
                <c:pt idx="5168">
                  <c:v>547.66326904297</c:v>
                </c:pt>
                <c:pt idx="5169">
                  <c:v>547.76922607422</c:v>
                </c:pt>
                <c:pt idx="5170">
                  <c:v>547.87518310547</c:v>
                </c:pt>
                <c:pt idx="5171">
                  <c:v>547.98120117188</c:v>
                </c:pt>
                <c:pt idx="5172">
                  <c:v>548.08715820313</c:v>
                </c:pt>
                <c:pt idx="5173">
                  <c:v>548.19311523438</c:v>
                </c:pt>
                <c:pt idx="5174">
                  <c:v>548.29907226563</c:v>
                </c:pt>
                <c:pt idx="5175">
                  <c:v>548.40502929688</c:v>
                </c:pt>
                <c:pt idx="5176">
                  <c:v>548.51104736328</c:v>
                </c:pt>
                <c:pt idx="5177">
                  <c:v>548.61700439453</c:v>
                </c:pt>
                <c:pt idx="5178">
                  <c:v>548.72296142578</c:v>
                </c:pt>
                <c:pt idx="5179">
                  <c:v>548.82891845703</c:v>
                </c:pt>
                <c:pt idx="5180">
                  <c:v>548.93493652344</c:v>
                </c:pt>
                <c:pt idx="5181">
                  <c:v>549.04089355469</c:v>
                </c:pt>
                <c:pt idx="5182">
                  <c:v>549.14685058594</c:v>
                </c:pt>
                <c:pt idx="5183">
                  <c:v>549.25280761719</c:v>
                </c:pt>
                <c:pt idx="5184">
                  <c:v>549.35882568359</c:v>
                </c:pt>
                <c:pt idx="5185">
                  <c:v>549.46478271484</c:v>
                </c:pt>
                <c:pt idx="5186">
                  <c:v>549.57073974609</c:v>
                </c:pt>
                <c:pt idx="5187">
                  <c:v>549.67669677734</c:v>
                </c:pt>
                <c:pt idx="5188">
                  <c:v>549.78271484375</c:v>
                </c:pt>
                <c:pt idx="5189">
                  <c:v>549.888671875</c:v>
                </c:pt>
                <c:pt idx="5190">
                  <c:v>549.99462890625</c:v>
                </c:pt>
                <c:pt idx="5191">
                  <c:v>550.1005859375</c:v>
                </c:pt>
                <c:pt idx="5192">
                  <c:v>550.20660400391</c:v>
                </c:pt>
                <c:pt idx="5193">
                  <c:v>550.31256103516</c:v>
                </c:pt>
                <c:pt idx="5194">
                  <c:v>550.41851806641</c:v>
                </c:pt>
                <c:pt idx="5195">
                  <c:v>550.52447509766</c:v>
                </c:pt>
                <c:pt idx="5196">
                  <c:v>550.63049316406</c:v>
                </c:pt>
                <c:pt idx="5197">
                  <c:v>550.73645019531</c:v>
                </c:pt>
                <c:pt idx="5198">
                  <c:v>550.84240722656</c:v>
                </c:pt>
                <c:pt idx="5199">
                  <c:v>550.94836425781</c:v>
                </c:pt>
                <c:pt idx="5200">
                  <c:v>551.05438232422</c:v>
                </c:pt>
                <c:pt idx="5201">
                  <c:v>551.16033935547</c:v>
                </c:pt>
                <c:pt idx="5202">
                  <c:v>551.26629638672</c:v>
                </c:pt>
                <c:pt idx="5203">
                  <c:v>551.37225341797</c:v>
                </c:pt>
                <c:pt idx="5204">
                  <c:v>551.47827148438</c:v>
                </c:pt>
                <c:pt idx="5205">
                  <c:v>551.58422851563</c:v>
                </c:pt>
                <c:pt idx="5206">
                  <c:v>551.69018554688</c:v>
                </c:pt>
                <c:pt idx="5207">
                  <c:v>551.79614257813</c:v>
                </c:pt>
                <c:pt idx="5208">
                  <c:v>551.90216064453</c:v>
                </c:pt>
                <c:pt idx="5209">
                  <c:v>552.00811767578</c:v>
                </c:pt>
                <c:pt idx="5210">
                  <c:v>552.11407470703</c:v>
                </c:pt>
                <c:pt idx="5211">
                  <c:v>552.22003173828</c:v>
                </c:pt>
                <c:pt idx="5212">
                  <c:v>552.32604980469</c:v>
                </c:pt>
                <c:pt idx="5213">
                  <c:v>552.43200683594</c:v>
                </c:pt>
                <c:pt idx="5214">
                  <c:v>552.53796386719</c:v>
                </c:pt>
                <c:pt idx="5215">
                  <c:v>552.64392089844</c:v>
                </c:pt>
                <c:pt idx="5216">
                  <c:v>552.74993896484</c:v>
                </c:pt>
                <c:pt idx="5217">
                  <c:v>552.85589599609</c:v>
                </c:pt>
                <c:pt idx="5218">
                  <c:v>552.96185302734</c:v>
                </c:pt>
                <c:pt idx="5219">
                  <c:v>553.06781005859</c:v>
                </c:pt>
                <c:pt idx="5220">
                  <c:v>553.173828125</c:v>
                </c:pt>
                <c:pt idx="5221">
                  <c:v>553.27978515625</c:v>
                </c:pt>
                <c:pt idx="5222">
                  <c:v>553.3857421875</c:v>
                </c:pt>
                <c:pt idx="5223">
                  <c:v>553.49169921875</c:v>
                </c:pt>
                <c:pt idx="5224">
                  <c:v>553.59765625</c:v>
                </c:pt>
                <c:pt idx="5225">
                  <c:v>553.70367431641</c:v>
                </c:pt>
                <c:pt idx="5226">
                  <c:v>553.80963134766</c:v>
                </c:pt>
                <c:pt idx="5227">
                  <c:v>553.91558837891</c:v>
                </c:pt>
                <c:pt idx="5228">
                  <c:v>554.02154541016</c:v>
                </c:pt>
                <c:pt idx="5229">
                  <c:v>554.12756347656</c:v>
                </c:pt>
                <c:pt idx="5230">
                  <c:v>554.23352050781</c:v>
                </c:pt>
                <c:pt idx="5231">
                  <c:v>554.33947753906</c:v>
                </c:pt>
                <c:pt idx="5232">
                  <c:v>554.44543457031</c:v>
                </c:pt>
                <c:pt idx="5233">
                  <c:v>554.55145263672</c:v>
                </c:pt>
                <c:pt idx="5234">
                  <c:v>554.65740966797</c:v>
                </c:pt>
                <c:pt idx="5235">
                  <c:v>554.76336669922</c:v>
                </c:pt>
                <c:pt idx="5236">
                  <c:v>554.86932373047</c:v>
                </c:pt>
                <c:pt idx="5237">
                  <c:v>554.97534179688</c:v>
                </c:pt>
                <c:pt idx="5238">
                  <c:v>555.08129882813</c:v>
                </c:pt>
                <c:pt idx="5239">
                  <c:v>555.18725585938</c:v>
                </c:pt>
                <c:pt idx="5240">
                  <c:v>555.29321289063</c:v>
                </c:pt>
                <c:pt idx="5241">
                  <c:v>555.39923095703</c:v>
                </c:pt>
                <c:pt idx="5242">
                  <c:v>555.50518798828</c:v>
                </c:pt>
                <c:pt idx="5243">
                  <c:v>555.61114501953</c:v>
                </c:pt>
                <c:pt idx="5244">
                  <c:v>555.71710205078</c:v>
                </c:pt>
                <c:pt idx="5245">
                  <c:v>555.82312011719</c:v>
                </c:pt>
                <c:pt idx="5246">
                  <c:v>555.92907714844</c:v>
                </c:pt>
                <c:pt idx="5247">
                  <c:v>556.03503417969</c:v>
                </c:pt>
                <c:pt idx="5248">
                  <c:v>556.14099121094</c:v>
                </c:pt>
                <c:pt idx="5249">
                  <c:v>556.24700927734</c:v>
                </c:pt>
                <c:pt idx="5250">
                  <c:v>556.35296630859</c:v>
                </c:pt>
                <c:pt idx="5251">
                  <c:v>556.45892333984</c:v>
                </c:pt>
                <c:pt idx="5252">
                  <c:v>556.56488037109</c:v>
                </c:pt>
                <c:pt idx="5253">
                  <c:v>556.6708984375</c:v>
                </c:pt>
                <c:pt idx="5254">
                  <c:v>556.77685546875</c:v>
                </c:pt>
                <c:pt idx="5255">
                  <c:v>556.8828125</c:v>
                </c:pt>
                <c:pt idx="5256">
                  <c:v>556.98876953125</c:v>
                </c:pt>
                <c:pt idx="5257">
                  <c:v>557.09478759766</c:v>
                </c:pt>
                <c:pt idx="5258">
                  <c:v>557.20074462891</c:v>
                </c:pt>
                <c:pt idx="5259">
                  <c:v>557.30670166016</c:v>
                </c:pt>
                <c:pt idx="5260">
                  <c:v>557.41265869141</c:v>
                </c:pt>
                <c:pt idx="5261">
                  <c:v>557.51867675781</c:v>
                </c:pt>
                <c:pt idx="5262">
                  <c:v>557.62463378906</c:v>
                </c:pt>
                <c:pt idx="5263">
                  <c:v>557.73059082031</c:v>
                </c:pt>
                <c:pt idx="5264">
                  <c:v>557.83654785156</c:v>
                </c:pt>
                <c:pt idx="5265">
                  <c:v>557.94256591797</c:v>
                </c:pt>
                <c:pt idx="5266">
                  <c:v>558.04852294922</c:v>
                </c:pt>
                <c:pt idx="5267">
                  <c:v>558.15447998047</c:v>
                </c:pt>
                <c:pt idx="5268">
                  <c:v>558.26043701172</c:v>
                </c:pt>
                <c:pt idx="5269">
                  <c:v>558.36645507813</c:v>
                </c:pt>
                <c:pt idx="5270">
                  <c:v>558.47241210938</c:v>
                </c:pt>
                <c:pt idx="5271">
                  <c:v>558.57836914063</c:v>
                </c:pt>
                <c:pt idx="5272">
                  <c:v>558.68432617188</c:v>
                </c:pt>
                <c:pt idx="5273">
                  <c:v>558.79034423828</c:v>
                </c:pt>
                <c:pt idx="5274">
                  <c:v>558.89630126953</c:v>
                </c:pt>
                <c:pt idx="5275">
                  <c:v>559.00225830078</c:v>
                </c:pt>
                <c:pt idx="5276">
                  <c:v>559.10821533203</c:v>
                </c:pt>
                <c:pt idx="5277">
                  <c:v>559.21417236328</c:v>
                </c:pt>
                <c:pt idx="5278">
                  <c:v>559.32019042969</c:v>
                </c:pt>
                <c:pt idx="5279">
                  <c:v>559.42614746094</c:v>
                </c:pt>
                <c:pt idx="5280">
                  <c:v>559.53210449219</c:v>
                </c:pt>
                <c:pt idx="5281">
                  <c:v>559.63806152344</c:v>
                </c:pt>
                <c:pt idx="5282">
                  <c:v>559.74407958984</c:v>
                </c:pt>
                <c:pt idx="5283">
                  <c:v>559.85003662109</c:v>
                </c:pt>
                <c:pt idx="5284">
                  <c:v>559.95599365234</c:v>
                </c:pt>
                <c:pt idx="5285">
                  <c:v>560.06195068359</c:v>
                </c:pt>
                <c:pt idx="5286">
                  <c:v>560.16796875</c:v>
                </c:pt>
                <c:pt idx="5287">
                  <c:v>560.27392578125</c:v>
                </c:pt>
                <c:pt idx="5288">
                  <c:v>560.3798828125</c:v>
                </c:pt>
                <c:pt idx="5289">
                  <c:v>560.48583984375</c:v>
                </c:pt>
                <c:pt idx="5290">
                  <c:v>560.59185791016</c:v>
                </c:pt>
                <c:pt idx="5291">
                  <c:v>560.69781494141</c:v>
                </c:pt>
                <c:pt idx="5292">
                  <c:v>560.80377197266</c:v>
                </c:pt>
                <c:pt idx="5293">
                  <c:v>560.90972900391</c:v>
                </c:pt>
                <c:pt idx="5294">
                  <c:v>561.01574707031</c:v>
                </c:pt>
                <c:pt idx="5295">
                  <c:v>561.12170410156</c:v>
                </c:pt>
                <c:pt idx="5296">
                  <c:v>561.22766113281</c:v>
                </c:pt>
                <c:pt idx="5297">
                  <c:v>561.33361816406</c:v>
                </c:pt>
                <c:pt idx="5298">
                  <c:v>561.43963623047</c:v>
                </c:pt>
                <c:pt idx="5299">
                  <c:v>561.54559326172</c:v>
                </c:pt>
                <c:pt idx="5300">
                  <c:v>561.65155029297</c:v>
                </c:pt>
                <c:pt idx="5301">
                  <c:v>561.75750732422</c:v>
                </c:pt>
                <c:pt idx="5302">
                  <c:v>561.86352539063</c:v>
                </c:pt>
                <c:pt idx="5303">
                  <c:v>561.96948242188</c:v>
                </c:pt>
                <c:pt idx="5304">
                  <c:v>562.07543945313</c:v>
                </c:pt>
                <c:pt idx="5305">
                  <c:v>562.18139648438</c:v>
                </c:pt>
                <c:pt idx="5306">
                  <c:v>562.28741455078</c:v>
                </c:pt>
                <c:pt idx="5307">
                  <c:v>562.39337158203</c:v>
                </c:pt>
                <c:pt idx="5308">
                  <c:v>562.49932861328</c:v>
                </c:pt>
                <c:pt idx="5309">
                  <c:v>562.60528564453</c:v>
                </c:pt>
                <c:pt idx="5310">
                  <c:v>562.71130371094</c:v>
                </c:pt>
                <c:pt idx="5311">
                  <c:v>562.81726074219</c:v>
                </c:pt>
                <c:pt idx="5312">
                  <c:v>562.92321777344</c:v>
                </c:pt>
                <c:pt idx="5313">
                  <c:v>563.02917480469</c:v>
                </c:pt>
                <c:pt idx="5314">
                  <c:v>563.13519287109</c:v>
                </c:pt>
                <c:pt idx="5315">
                  <c:v>563.24114990234</c:v>
                </c:pt>
                <c:pt idx="5316">
                  <c:v>563.34710693359</c:v>
                </c:pt>
                <c:pt idx="5317">
                  <c:v>563.45306396484</c:v>
                </c:pt>
                <c:pt idx="5318">
                  <c:v>563.55908203125</c:v>
                </c:pt>
                <c:pt idx="5319">
                  <c:v>563.6650390625</c:v>
                </c:pt>
                <c:pt idx="5320">
                  <c:v>563.77099609375</c:v>
                </c:pt>
                <c:pt idx="5321">
                  <c:v>563.876953125</c:v>
                </c:pt>
                <c:pt idx="5322">
                  <c:v>563.98297119141</c:v>
                </c:pt>
                <c:pt idx="5323">
                  <c:v>564.08892822266</c:v>
                </c:pt>
                <c:pt idx="5324">
                  <c:v>564.19488525391</c:v>
                </c:pt>
                <c:pt idx="5325">
                  <c:v>564.30084228516</c:v>
                </c:pt>
                <c:pt idx="5326">
                  <c:v>564.40679931641</c:v>
                </c:pt>
                <c:pt idx="5327">
                  <c:v>564.51281738281</c:v>
                </c:pt>
                <c:pt idx="5328">
                  <c:v>564.61877441406</c:v>
                </c:pt>
                <c:pt idx="5329">
                  <c:v>564.72473144531</c:v>
                </c:pt>
                <c:pt idx="5330">
                  <c:v>564.83068847656</c:v>
                </c:pt>
                <c:pt idx="5331">
                  <c:v>564.93670654297</c:v>
                </c:pt>
                <c:pt idx="5332">
                  <c:v>565.04266357422</c:v>
                </c:pt>
                <c:pt idx="5333">
                  <c:v>565.14862060547</c:v>
                </c:pt>
                <c:pt idx="5334">
                  <c:v>565.25457763672</c:v>
                </c:pt>
                <c:pt idx="5335">
                  <c:v>565.36059570313</c:v>
                </c:pt>
                <c:pt idx="5336">
                  <c:v>565.46655273438</c:v>
                </c:pt>
                <c:pt idx="5337">
                  <c:v>565.57250976563</c:v>
                </c:pt>
                <c:pt idx="5338">
                  <c:v>565.67846679688</c:v>
                </c:pt>
                <c:pt idx="5339">
                  <c:v>565.78448486328</c:v>
                </c:pt>
                <c:pt idx="5340">
                  <c:v>565.89044189453</c:v>
                </c:pt>
                <c:pt idx="5341">
                  <c:v>565.99639892578</c:v>
                </c:pt>
                <c:pt idx="5342">
                  <c:v>566.10235595703</c:v>
                </c:pt>
                <c:pt idx="5343">
                  <c:v>566.20837402344</c:v>
                </c:pt>
                <c:pt idx="5344">
                  <c:v>566.31433105469</c:v>
                </c:pt>
                <c:pt idx="5345">
                  <c:v>566.42028808594</c:v>
                </c:pt>
                <c:pt idx="5346">
                  <c:v>566.52624511719</c:v>
                </c:pt>
                <c:pt idx="5347">
                  <c:v>566.63226318359</c:v>
                </c:pt>
                <c:pt idx="5348">
                  <c:v>566.73822021484</c:v>
                </c:pt>
                <c:pt idx="5349">
                  <c:v>566.84417724609</c:v>
                </c:pt>
                <c:pt idx="5350">
                  <c:v>566.95013427734</c:v>
                </c:pt>
                <c:pt idx="5351">
                  <c:v>567.05615234375</c:v>
                </c:pt>
                <c:pt idx="5352">
                  <c:v>567.162109375</c:v>
                </c:pt>
                <c:pt idx="5353">
                  <c:v>567.26806640625</c:v>
                </c:pt>
                <c:pt idx="5354">
                  <c:v>567.3740234375</c:v>
                </c:pt>
                <c:pt idx="5355">
                  <c:v>567.48004150391</c:v>
                </c:pt>
                <c:pt idx="5356">
                  <c:v>567.58599853516</c:v>
                </c:pt>
                <c:pt idx="5357">
                  <c:v>567.69195556641</c:v>
                </c:pt>
                <c:pt idx="5358">
                  <c:v>567.79791259766</c:v>
                </c:pt>
                <c:pt idx="5359">
                  <c:v>567.90393066406</c:v>
                </c:pt>
                <c:pt idx="5360">
                  <c:v>568.00988769531</c:v>
                </c:pt>
                <c:pt idx="5361">
                  <c:v>568.11584472656</c:v>
                </c:pt>
                <c:pt idx="5362">
                  <c:v>568.22180175781</c:v>
                </c:pt>
                <c:pt idx="5363">
                  <c:v>568.32781982422</c:v>
                </c:pt>
                <c:pt idx="5364">
                  <c:v>568.43377685547</c:v>
                </c:pt>
                <c:pt idx="5365">
                  <c:v>568.53973388672</c:v>
                </c:pt>
                <c:pt idx="5366">
                  <c:v>568.64569091797</c:v>
                </c:pt>
                <c:pt idx="5367">
                  <c:v>568.75170898438</c:v>
                </c:pt>
                <c:pt idx="5368">
                  <c:v>568.85766601563</c:v>
                </c:pt>
                <c:pt idx="5369">
                  <c:v>568.96362304688</c:v>
                </c:pt>
                <c:pt idx="5370">
                  <c:v>569.06958007813</c:v>
                </c:pt>
                <c:pt idx="5371">
                  <c:v>569.17559814453</c:v>
                </c:pt>
                <c:pt idx="5372">
                  <c:v>569.28155517578</c:v>
                </c:pt>
                <c:pt idx="5373">
                  <c:v>569.38751220703</c:v>
                </c:pt>
                <c:pt idx="5374">
                  <c:v>569.49346923828</c:v>
                </c:pt>
                <c:pt idx="5375">
                  <c:v>569.59948730469</c:v>
                </c:pt>
                <c:pt idx="5376">
                  <c:v>569.70544433594</c:v>
                </c:pt>
                <c:pt idx="5377">
                  <c:v>569.81140136719</c:v>
                </c:pt>
                <c:pt idx="5378">
                  <c:v>569.91735839844</c:v>
                </c:pt>
                <c:pt idx="5379">
                  <c:v>570.02331542969</c:v>
                </c:pt>
                <c:pt idx="5380">
                  <c:v>570.12933349609</c:v>
                </c:pt>
                <c:pt idx="5381">
                  <c:v>570.23529052734</c:v>
                </c:pt>
                <c:pt idx="5382">
                  <c:v>570.34124755859</c:v>
                </c:pt>
                <c:pt idx="5383">
                  <c:v>570.44720458984</c:v>
                </c:pt>
                <c:pt idx="5384">
                  <c:v>570.55322265625</c:v>
                </c:pt>
                <c:pt idx="5385">
                  <c:v>570.6591796875</c:v>
                </c:pt>
                <c:pt idx="5386">
                  <c:v>570.76513671875</c:v>
                </c:pt>
                <c:pt idx="5387">
                  <c:v>570.87109375</c:v>
                </c:pt>
                <c:pt idx="5388">
                  <c:v>570.97711181641</c:v>
                </c:pt>
                <c:pt idx="5389">
                  <c:v>571.08306884766</c:v>
                </c:pt>
                <c:pt idx="5390">
                  <c:v>571.18902587891</c:v>
                </c:pt>
                <c:pt idx="5391">
                  <c:v>571.29498291016</c:v>
                </c:pt>
                <c:pt idx="5392">
                  <c:v>571.40100097656</c:v>
                </c:pt>
                <c:pt idx="5393">
                  <c:v>571.50695800781</c:v>
                </c:pt>
                <c:pt idx="5394">
                  <c:v>571.61291503906</c:v>
                </c:pt>
                <c:pt idx="5395">
                  <c:v>571.71887207031</c:v>
                </c:pt>
                <c:pt idx="5396">
                  <c:v>571.82489013672</c:v>
                </c:pt>
                <c:pt idx="5397">
                  <c:v>571.93084716797</c:v>
                </c:pt>
                <c:pt idx="5398">
                  <c:v>572.03680419922</c:v>
                </c:pt>
                <c:pt idx="5399">
                  <c:v>572.14276123047</c:v>
                </c:pt>
                <c:pt idx="5400">
                  <c:v>572.24877929688</c:v>
                </c:pt>
                <c:pt idx="5401">
                  <c:v>572.35473632813</c:v>
                </c:pt>
                <c:pt idx="5402">
                  <c:v>572.46069335938</c:v>
                </c:pt>
                <c:pt idx="5403">
                  <c:v>572.56665039063</c:v>
                </c:pt>
                <c:pt idx="5404">
                  <c:v>572.67266845703</c:v>
                </c:pt>
                <c:pt idx="5405">
                  <c:v>572.77862548828</c:v>
                </c:pt>
                <c:pt idx="5406">
                  <c:v>572.88458251953</c:v>
                </c:pt>
                <c:pt idx="5407">
                  <c:v>572.99053955078</c:v>
                </c:pt>
                <c:pt idx="5408">
                  <c:v>573.09655761719</c:v>
                </c:pt>
                <c:pt idx="5409">
                  <c:v>573.20251464844</c:v>
                </c:pt>
                <c:pt idx="5410">
                  <c:v>573.30847167969</c:v>
                </c:pt>
                <c:pt idx="5411">
                  <c:v>573.41442871094</c:v>
                </c:pt>
                <c:pt idx="5412">
                  <c:v>573.52044677734</c:v>
                </c:pt>
                <c:pt idx="5413">
                  <c:v>573.62640380859</c:v>
                </c:pt>
                <c:pt idx="5414">
                  <c:v>573.73236083984</c:v>
                </c:pt>
                <c:pt idx="5415">
                  <c:v>573.83831787109</c:v>
                </c:pt>
                <c:pt idx="5416">
                  <c:v>573.9443359375</c:v>
                </c:pt>
                <c:pt idx="5417">
                  <c:v>574.05029296875</c:v>
                </c:pt>
                <c:pt idx="5418">
                  <c:v>574.15625</c:v>
                </c:pt>
                <c:pt idx="5419">
                  <c:v>574.26220703125</c:v>
                </c:pt>
                <c:pt idx="5420">
                  <c:v>574.36822509766</c:v>
                </c:pt>
                <c:pt idx="5421">
                  <c:v>574.47418212891</c:v>
                </c:pt>
                <c:pt idx="5422">
                  <c:v>574.58013916016</c:v>
                </c:pt>
                <c:pt idx="5423">
                  <c:v>574.68609619141</c:v>
                </c:pt>
                <c:pt idx="5424">
                  <c:v>574.79211425781</c:v>
                </c:pt>
                <c:pt idx="5425">
                  <c:v>574.89807128906</c:v>
                </c:pt>
                <c:pt idx="5426">
                  <c:v>575.00402832031</c:v>
                </c:pt>
                <c:pt idx="5427">
                  <c:v>575.10998535156</c:v>
                </c:pt>
                <c:pt idx="5428">
                  <c:v>575.21594238281</c:v>
                </c:pt>
                <c:pt idx="5429">
                  <c:v>575.32196044922</c:v>
                </c:pt>
                <c:pt idx="5430">
                  <c:v>575.42791748047</c:v>
                </c:pt>
                <c:pt idx="5431">
                  <c:v>575.53387451172</c:v>
                </c:pt>
                <c:pt idx="5432">
                  <c:v>575.63983154297</c:v>
                </c:pt>
                <c:pt idx="5433">
                  <c:v>575.74584960938</c:v>
                </c:pt>
                <c:pt idx="5434">
                  <c:v>575.85180664063</c:v>
                </c:pt>
                <c:pt idx="5435">
                  <c:v>575.95776367188</c:v>
                </c:pt>
                <c:pt idx="5436">
                  <c:v>576.06372070313</c:v>
                </c:pt>
                <c:pt idx="5437">
                  <c:v>576.16973876953</c:v>
                </c:pt>
                <c:pt idx="5438">
                  <c:v>576.27569580078</c:v>
                </c:pt>
                <c:pt idx="5439">
                  <c:v>576.38165283203</c:v>
                </c:pt>
                <c:pt idx="5440">
                  <c:v>576.48760986328</c:v>
                </c:pt>
                <c:pt idx="5441">
                  <c:v>576.59362792969</c:v>
                </c:pt>
                <c:pt idx="5442">
                  <c:v>576.69958496094</c:v>
                </c:pt>
                <c:pt idx="5443">
                  <c:v>576.80554199219</c:v>
                </c:pt>
                <c:pt idx="5444">
                  <c:v>576.91149902344</c:v>
                </c:pt>
                <c:pt idx="5445">
                  <c:v>577.01751708984</c:v>
                </c:pt>
                <c:pt idx="5446">
                  <c:v>577.12347412109</c:v>
                </c:pt>
                <c:pt idx="5447">
                  <c:v>577.22943115234</c:v>
                </c:pt>
                <c:pt idx="5448">
                  <c:v>577.33538818359</c:v>
                </c:pt>
                <c:pt idx="5449">
                  <c:v>577.44140625</c:v>
                </c:pt>
                <c:pt idx="5450">
                  <c:v>577.54736328125</c:v>
                </c:pt>
                <c:pt idx="5451">
                  <c:v>577.6533203125</c:v>
                </c:pt>
                <c:pt idx="5452">
                  <c:v>577.75927734375</c:v>
                </c:pt>
                <c:pt idx="5453">
                  <c:v>577.86529541016</c:v>
                </c:pt>
                <c:pt idx="5454">
                  <c:v>577.97125244141</c:v>
                </c:pt>
                <c:pt idx="5455">
                  <c:v>578.07720947266</c:v>
                </c:pt>
                <c:pt idx="5456">
                  <c:v>578.18316650391</c:v>
                </c:pt>
                <c:pt idx="5457">
                  <c:v>578.28918457031</c:v>
                </c:pt>
                <c:pt idx="5458">
                  <c:v>578.39514160156</c:v>
                </c:pt>
                <c:pt idx="5459">
                  <c:v>578.50109863281</c:v>
                </c:pt>
                <c:pt idx="5460">
                  <c:v>578.60705566406</c:v>
                </c:pt>
                <c:pt idx="5461">
                  <c:v>578.71307373047</c:v>
                </c:pt>
                <c:pt idx="5462">
                  <c:v>578.81903076172</c:v>
                </c:pt>
                <c:pt idx="5463">
                  <c:v>578.92498779297</c:v>
                </c:pt>
                <c:pt idx="5464">
                  <c:v>579.03094482422</c:v>
                </c:pt>
                <c:pt idx="5465">
                  <c:v>579.13696289063</c:v>
                </c:pt>
                <c:pt idx="5466">
                  <c:v>579.24291992188</c:v>
                </c:pt>
                <c:pt idx="5467">
                  <c:v>579.34887695313</c:v>
                </c:pt>
                <c:pt idx="5468">
                  <c:v>579.45483398438</c:v>
                </c:pt>
                <c:pt idx="5469">
                  <c:v>579.56085205078</c:v>
                </c:pt>
                <c:pt idx="5470">
                  <c:v>579.66680908203</c:v>
                </c:pt>
                <c:pt idx="5471">
                  <c:v>579.77276611328</c:v>
                </c:pt>
                <c:pt idx="5472">
                  <c:v>579.87872314453</c:v>
                </c:pt>
                <c:pt idx="5473">
                  <c:v>579.98474121094</c:v>
                </c:pt>
                <c:pt idx="5474">
                  <c:v>580.09069824219</c:v>
                </c:pt>
                <c:pt idx="5475">
                  <c:v>580.19665527344</c:v>
                </c:pt>
                <c:pt idx="5476">
                  <c:v>580.30261230469</c:v>
                </c:pt>
                <c:pt idx="5477">
                  <c:v>580.40863037109</c:v>
                </c:pt>
                <c:pt idx="5478">
                  <c:v>580.51458740234</c:v>
                </c:pt>
                <c:pt idx="5479">
                  <c:v>580.62054443359</c:v>
                </c:pt>
                <c:pt idx="5480">
                  <c:v>580.72650146484</c:v>
                </c:pt>
                <c:pt idx="5481">
                  <c:v>580.83245849609</c:v>
                </c:pt>
                <c:pt idx="5482">
                  <c:v>580.9384765625</c:v>
                </c:pt>
                <c:pt idx="5483">
                  <c:v>581.04443359375</c:v>
                </c:pt>
                <c:pt idx="5484">
                  <c:v>581.150390625</c:v>
                </c:pt>
                <c:pt idx="5485">
                  <c:v>581.25634765625</c:v>
                </c:pt>
                <c:pt idx="5486">
                  <c:v>581.36236572266</c:v>
                </c:pt>
                <c:pt idx="5487">
                  <c:v>581.46832275391</c:v>
                </c:pt>
                <c:pt idx="5488">
                  <c:v>581.57427978516</c:v>
                </c:pt>
                <c:pt idx="5489">
                  <c:v>581.68023681641</c:v>
                </c:pt>
                <c:pt idx="5490">
                  <c:v>581.78625488281</c:v>
                </c:pt>
                <c:pt idx="5491">
                  <c:v>581.89221191406</c:v>
                </c:pt>
                <c:pt idx="5492">
                  <c:v>581.99816894531</c:v>
                </c:pt>
                <c:pt idx="5493">
                  <c:v>582.10412597656</c:v>
                </c:pt>
                <c:pt idx="5494">
                  <c:v>582.21014404297</c:v>
                </c:pt>
                <c:pt idx="5495">
                  <c:v>582.31610107422</c:v>
                </c:pt>
                <c:pt idx="5496">
                  <c:v>582.42205810547</c:v>
                </c:pt>
                <c:pt idx="5497">
                  <c:v>582.52801513672</c:v>
                </c:pt>
                <c:pt idx="5498">
                  <c:v>582.63403320313</c:v>
                </c:pt>
                <c:pt idx="5499">
                  <c:v>582.73999023438</c:v>
                </c:pt>
                <c:pt idx="5500">
                  <c:v>582.84594726563</c:v>
                </c:pt>
                <c:pt idx="5501">
                  <c:v>582.95190429688</c:v>
                </c:pt>
                <c:pt idx="5502">
                  <c:v>583.05792236328</c:v>
                </c:pt>
                <c:pt idx="5503">
                  <c:v>583.16387939453</c:v>
                </c:pt>
                <c:pt idx="5504">
                  <c:v>583.26983642578</c:v>
                </c:pt>
                <c:pt idx="5505">
                  <c:v>583.37579345703</c:v>
                </c:pt>
                <c:pt idx="5506">
                  <c:v>583.48181152344</c:v>
                </c:pt>
                <c:pt idx="5507">
                  <c:v>583.58776855469</c:v>
                </c:pt>
                <c:pt idx="5508">
                  <c:v>583.69372558594</c:v>
                </c:pt>
                <c:pt idx="5509">
                  <c:v>583.79968261719</c:v>
                </c:pt>
                <c:pt idx="5510">
                  <c:v>583.90570068359</c:v>
                </c:pt>
                <c:pt idx="5511">
                  <c:v>584.01165771484</c:v>
                </c:pt>
                <c:pt idx="5512">
                  <c:v>584.11761474609</c:v>
                </c:pt>
                <c:pt idx="5513">
                  <c:v>584.22357177734</c:v>
                </c:pt>
                <c:pt idx="5514">
                  <c:v>584.32958984375</c:v>
                </c:pt>
                <c:pt idx="5515">
                  <c:v>584.435546875</c:v>
                </c:pt>
                <c:pt idx="5516">
                  <c:v>584.54150390625</c:v>
                </c:pt>
                <c:pt idx="5517">
                  <c:v>584.6474609375</c:v>
                </c:pt>
                <c:pt idx="5518">
                  <c:v>584.75347900391</c:v>
                </c:pt>
                <c:pt idx="5519">
                  <c:v>584.85943603516</c:v>
                </c:pt>
                <c:pt idx="5520">
                  <c:v>584.96539306641</c:v>
                </c:pt>
                <c:pt idx="5521">
                  <c:v>585.07135009766</c:v>
                </c:pt>
                <c:pt idx="5522">
                  <c:v>585.17736816406</c:v>
                </c:pt>
                <c:pt idx="5523">
                  <c:v>585.28332519531</c:v>
                </c:pt>
                <c:pt idx="5524">
                  <c:v>585.38928222656</c:v>
                </c:pt>
                <c:pt idx="5525">
                  <c:v>585.49523925781</c:v>
                </c:pt>
                <c:pt idx="5526">
                  <c:v>585.60125732422</c:v>
                </c:pt>
                <c:pt idx="5527">
                  <c:v>585.70721435547</c:v>
                </c:pt>
                <c:pt idx="5528">
                  <c:v>585.81317138672</c:v>
                </c:pt>
                <c:pt idx="5529">
                  <c:v>585.91912841797</c:v>
                </c:pt>
                <c:pt idx="5530">
                  <c:v>586.02508544922</c:v>
                </c:pt>
                <c:pt idx="5531">
                  <c:v>586.13110351563</c:v>
                </c:pt>
                <c:pt idx="5532">
                  <c:v>586.23706054688</c:v>
                </c:pt>
                <c:pt idx="5533">
                  <c:v>586.34301757813</c:v>
                </c:pt>
                <c:pt idx="5534">
                  <c:v>586.44897460938</c:v>
                </c:pt>
                <c:pt idx="5535">
                  <c:v>586.55499267578</c:v>
                </c:pt>
                <c:pt idx="5536">
                  <c:v>586.66094970703</c:v>
                </c:pt>
                <c:pt idx="5537">
                  <c:v>586.76690673828</c:v>
                </c:pt>
                <c:pt idx="5538">
                  <c:v>586.87286376953</c:v>
                </c:pt>
                <c:pt idx="5539">
                  <c:v>586.97888183594</c:v>
                </c:pt>
                <c:pt idx="5540">
                  <c:v>587.08483886719</c:v>
                </c:pt>
                <c:pt idx="5541">
                  <c:v>587.19079589844</c:v>
                </c:pt>
                <c:pt idx="5542">
                  <c:v>587.29675292969</c:v>
                </c:pt>
                <c:pt idx="5543">
                  <c:v>587.40277099609</c:v>
                </c:pt>
                <c:pt idx="5544">
                  <c:v>587.50872802734</c:v>
                </c:pt>
                <c:pt idx="5545">
                  <c:v>587.61468505859</c:v>
                </c:pt>
                <c:pt idx="5546">
                  <c:v>587.72064208984</c:v>
                </c:pt>
                <c:pt idx="5547">
                  <c:v>587.82666015625</c:v>
                </c:pt>
                <c:pt idx="5548">
                  <c:v>587.9326171875</c:v>
                </c:pt>
                <c:pt idx="5549">
                  <c:v>588.03857421875</c:v>
                </c:pt>
                <c:pt idx="5550">
                  <c:v>588.14453125</c:v>
                </c:pt>
                <c:pt idx="5551">
                  <c:v>588.25054931641</c:v>
                </c:pt>
                <c:pt idx="5552">
                  <c:v>588.35650634766</c:v>
                </c:pt>
                <c:pt idx="5553">
                  <c:v>588.46246337891</c:v>
                </c:pt>
                <c:pt idx="5554">
                  <c:v>588.56842041016</c:v>
                </c:pt>
                <c:pt idx="5555">
                  <c:v>588.67443847656</c:v>
                </c:pt>
                <c:pt idx="5556">
                  <c:v>588.78039550781</c:v>
                </c:pt>
                <c:pt idx="5557">
                  <c:v>588.88635253906</c:v>
                </c:pt>
                <c:pt idx="5558">
                  <c:v>588.99230957031</c:v>
                </c:pt>
                <c:pt idx="5559">
                  <c:v>589.09832763672</c:v>
                </c:pt>
                <c:pt idx="5560">
                  <c:v>589.20428466797</c:v>
                </c:pt>
                <c:pt idx="5561">
                  <c:v>589.31024169922</c:v>
                </c:pt>
                <c:pt idx="5562">
                  <c:v>589.41619873047</c:v>
                </c:pt>
                <c:pt idx="5563">
                  <c:v>589.52221679688</c:v>
                </c:pt>
                <c:pt idx="5564">
                  <c:v>589.62817382813</c:v>
                </c:pt>
                <c:pt idx="5565">
                  <c:v>589.73413085938</c:v>
                </c:pt>
                <c:pt idx="5566">
                  <c:v>589.84008789063</c:v>
                </c:pt>
                <c:pt idx="5567">
                  <c:v>589.94610595703</c:v>
                </c:pt>
                <c:pt idx="5568">
                  <c:v>590.05206298828</c:v>
                </c:pt>
                <c:pt idx="5569">
                  <c:v>590.15802001953</c:v>
                </c:pt>
                <c:pt idx="5570">
                  <c:v>590.26397705078</c:v>
                </c:pt>
                <c:pt idx="5571">
                  <c:v>590.36999511719</c:v>
                </c:pt>
                <c:pt idx="5572">
                  <c:v>590.47595214844</c:v>
                </c:pt>
                <c:pt idx="5573">
                  <c:v>590.58190917969</c:v>
                </c:pt>
                <c:pt idx="5574">
                  <c:v>590.68786621094</c:v>
                </c:pt>
                <c:pt idx="5575">
                  <c:v>590.79388427734</c:v>
                </c:pt>
                <c:pt idx="5576">
                  <c:v>590.89984130859</c:v>
                </c:pt>
                <c:pt idx="5577">
                  <c:v>591.00579833984</c:v>
                </c:pt>
                <c:pt idx="5578">
                  <c:v>591.11175537109</c:v>
                </c:pt>
                <c:pt idx="5579">
                  <c:v>591.2177734375</c:v>
                </c:pt>
                <c:pt idx="5580">
                  <c:v>591.32373046875</c:v>
                </c:pt>
                <c:pt idx="5581">
                  <c:v>591.4296875</c:v>
                </c:pt>
                <c:pt idx="5582">
                  <c:v>591.53564453125</c:v>
                </c:pt>
                <c:pt idx="5583">
                  <c:v>591.6416015625</c:v>
                </c:pt>
                <c:pt idx="5584">
                  <c:v>591.74761962891</c:v>
                </c:pt>
                <c:pt idx="5585">
                  <c:v>591.85357666016</c:v>
                </c:pt>
                <c:pt idx="5586">
                  <c:v>591.95953369141</c:v>
                </c:pt>
                <c:pt idx="5587">
                  <c:v>592.06549072266</c:v>
                </c:pt>
                <c:pt idx="5588">
                  <c:v>592.17150878906</c:v>
                </c:pt>
                <c:pt idx="5589">
                  <c:v>592.27746582031</c:v>
                </c:pt>
                <c:pt idx="5590">
                  <c:v>592.38342285156</c:v>
                </c:pt>
                <c:pt idx="5591">
                  <c:v>592.48937988281</c:v>
                </c:pt>
                <c:pt idx="5592">
                  <c:v>592.59539794922</c:v>
                </c:pt>
                <c:pt idx="5593">
                  <c:v>592.70135498047</c:v>
                </c:pt>
                <c:pt idx="5594">
                  <c:v>592.80731201172</c:v>
                </c:pt>
                <c:pt idx="5595">
                  <c:v>592.91326904297</c:v>
                </c:pt>
                <c:pt idx="5596">
                  <c:v>593.01928710938</c:v>
                </c:pt>
                <c:pt idx="5597">
                  <c:v>593.12524414063</c:v>
                </c:pt>
                <c:pt idx="5598">
                  <c:v>593.23120117188</c:v>
                </c:pt>
                <c:pt idx="5599">
                  <c:v>593.33715820313</c:v>
                </c:pt>
                <c:pt idx="5600">
                  <c:v>593.44317626953</c:v>
                </c:pt>
                <c:pt idx="5601">
                  <c:v>593.54913330078</c:v>
                </c:pt>
                <c:pt idx="5602">
                  <c:v>593.65509033203</c:v>
                </c:pt>
                <c:pt idx="5603">
                  <c:v>593.76104736328</c:v>
                </c:pt>
                <c:pt idx="5604">
                  <c:v>593.86706542969</c:v>
                </c:pt>
                <c:pt idx="5605">
                  <c:v>593.97302246094</c:v>
                </c:pt>
                <c:pt idx="5606">
                  <c:v>594.07897949219</c:v>
                </c:pt>
                <c:pt idx="5607">
                  <c:v>594.18493652344</c:v>
                </c:pt>
                <c:pt idx="5608">
                  <c:v>594.29095458984</c:v>
                </c:pt>
                <c:pt idx="5609">
                  <c:v>594.39691162109</c:v>
                </c:pt>
                <c:pt idx="5610">
                  <c:v>594.50286865234</c:v>
                </c:pt>
                <c:pt idx="5611">
                  <c:v>594.60882568359</c:v>
                </c:pt>
                <c:pt idx="5612">
                  <c:v>594.71484375</c:v>
                </c:pt>
                <c:pt idx="5613">
                  <c:v>594.82080078125</c:v>
                </c:pt>
                <c:pt idx="5614">
                  <c:v>594.9267578125</c:v>
                </c:pt>
                <c:pt idx="5615">
                  <c:v>595.03271484375</c:v>
                </c:pt>
                <c:pt idx="5616">
                  <c:v>595.13873291016</c:v>
                </c:pt>
                <c:pt idx="5617">
                  <c:v>595.24468994141</c:v>
                </c:pt>
                <c:pt idx="5618">
                  <c:v>595.35064697266</c:v>
                </c:pt>
                <c:pt idx="5619">
                  <c:v>595.45660400391</c:v>
                </c:pt>
                <c:pt idx="5620">
                  <c:v>595.56262207031</c:v>
                </c:pt>
                <c:pt idx="5621">
                  <c:v>595.66857910156</c:v>
                </c:pt>
                <c:pt idx="5622">
                  <c:v>595.77453613281</c:v>
                </c:pt>
                <c:pt idx="5623">
                  <c:v>595.88049316406</c:v>
                </c:pt>
                <c:pt idx="5624">
                  <c:v>595.98651123047</c:v>
                </c:pt>
                <c:pt idx="5625">
                  <c:v>596.09246826172</c:v>
                </c:pt>
                <c:pt idx="5626">
                  <c:v>596.19842529297</c:v>
                </c:pt>
                <c:pt idx="5627">
                  <c:v>596.30438232422</c:v>
                </c:pt>
                <c:pt idx="5628">
                  <c:v>596.41040039063</c:v>
                </c:pt>
                <c:pt idx="5629">
                  <c:v>596.51635742188</c:v>
                </c:pt>
                <c:pt idx="5630">
                  <c:v>596.62231445313</c:v>
                </c:pt>
                <c:pt idx="5631">
                  <c:v>596.72827148438</c:v>
                </c:pt>
                <c:pt idx="5632">
                  <c:v>596.83422851563</c:v>
                </c:pt>
                <c:pt idx="5633">
                  <c:v>596.94024658203</c:v>
                </c:pt>
                <c:pt idx="5634">
                  <c:v>597.04620361328</c:v>
                </c:pt>
                <c:pt idx="5635">
                  <c:v>597.15216064453</c:v>
                </c:pt>
                <c:pt idx="5636">
                  <c:v>597.25811767578</c:v>
                </c:pt>
                <c:pt idx="5637">
                  <c:v>597.36413574219</c:v>
                </c:pt>
                <c:pt idx="5638">
                  <c:v>597.47009277344</c:v>
                </c:pt>
                <c:pt idx="5639">
                  <c:v>597.57604980469</c:v>
                </c:pt>
                <c:pt idx="5640">
                  <c:v>597.68200683594</c:v>
                </c:pt>
                <c:pt idx="5641">
                  <c:v>597.78802490234</c:v>
                </c:pt>
                <c:pt idx="5642">
                  <c:v>597.89398193359</c:v>
                </c:pt>
                <c:pt idx="5643">
                  <c:v>597.99993896484</c:v>
                </c:pt>
                <c:pt idx="5644">
                  <c:v>598.10589599609</c:v>
                </c:pt>
                <c:pt idx="5645">
                  <c:v>598.2119140625</c:v>
                </c:pt>
                <c:pt idx="5646">
                  <c:v>598.31787109375</c:v>
                </c:pt>
                <c:pt idx="5647">
                  <c:v>598.423828125</c:v>
                </c:pt>
                <c:pt idx="5648">
                  <c:v>598.52978515625</c:v>
                </c:pt>
                <c:pt idx="5649">
                  <c:v>598.63580322266</c:v>
                </c:pt>
                <c:pt idx="5650">
                  <c:v>598.74176025391</c:v>
                </c:pt>
                <c:pt idx="5651">
                  <c:v>598.84771728516</c:v>
                </c:pt>
                <c:pt idx="5652">
                  <c:v>598.95367431641</c:v>
                </c:pt>
                <c:pt idx="5653">
                  <c:v>599.05969238281</c:v>
                </c:pt>
                <c:pt idx="5654">
                  <c:v>599.16564941406</c:v>
                </c:pt>
                <c:pt idx="5655">
                  <c:v>599.27160644531</c:v>
                </c:pt>
                <c:pt idx="5656">
                  <c:v>599.37756347656</c:v>
                </c:pt>
                <c:pt idx="5657">
                  <c:v>599.48358154297</c:v>
                </c:pt>
                <c:pt idx="5658">
                  <c:v>599.58953857422</c:v>
                </c:pt>
                <c:pt idx="5659">
                  <c:v>599.69549560547</c:v>
                </c:pt>
                <c:pt idx="5660">
                  <c:v>599.80145263672</c:v>
                </c:pt>
                <c:pt idx="5661">
                  <c:v>599.90747070313</c:v>
                </c:pt>
                <c:pt idx="5662">
                  <c:v>600.01342773438</c:v>
                </c:pt>
                <c:pt idx="5663">
                  <c:v>600.11938476563</c:v>
                </c:pt>
                <c:pt idx="5664">
                  <c:v>600.22534179688</c:v>
                </c:pt>
                <c:pt idx="5665">
                  <c:v>600.33135986328</c:v>
                </c:pt>
                <c:pt idx="5666">
                  <c:v>600.43731689453</c:v>
                </c:pt>
                <c:pt idx="5667">
                  <c:v>600.54327392578</c:v>
                </c:pt>
                <c:pt idx="5668">
                  <c:v>600.64923095703</c:v>
                </c:pt>
                <c:pt idx="5669">
                  <c:v>600.75524902344</c:v>
                </c:pt>
                <c:pt idx="5670">
                  <c:v>600.86120605469</c:v>
                </c:pt>
                <c:pt idx="5671">
                  <c:v>600.96716308594</c:v>
                </c:pt>
                <c:pt idx="5672">
                  <c:v>601.07312011719</c:v>
                </c:pt>
                <c:pt idx="5673">
                  <c:v>601.17913818359</c:v>
                </c:pt>
                <c:pt idx="5674">
                  <c:v>601.28509521484</c:v>
                </c:pt>
                <c:pt idx="5675">
                  <c:v>601.39105224609</c:v>
                </c:pt>
                <c:pt idx="5676">
                  <c:v>601.49700927734</c:v>
                </c:pt>
                <c:pt idx="5677">
                  <c:v>601.60302734375</c:v>
                </c:pt>
                <c:pt idx="5678">
                  <c:v>601.708984375</c:v>
                </c:pt>
                <c:pt idx="5679">
                  <c:v>601.81494140625</c:v>
                </c:pt>
                <c:pt idx="5680">
                  <c:v>601.9208984375</c:v>
                </c:pt>
                <c:pt idx="5681">
                  <c:v>602.02691650391</c:v>
                </c:pt>
                <c:pt idx="5682">
                  <c:v>602.13287353516</c:v>
                </c:pt>
                <c:pt idx="5683">
                  <c:v>602.23883056641</c:v>
                </c:pt>
                <c:pt idx="5684">
                  <c:v>602.34478759766</c:v>
                </c:pt>
                <c:pt idx="5685">
                  <c:v>602.45074462891</c:v>
                </c:pt>
                <c:pt idx="5686">
                  <c:v>602.55676269531</c:v>
                </c:pt>
                <c:pt idx="5687">
                  <c:v>602.66271972656</c:v>
                </c:pt>
                <c:pt idx="5688">
                  <c:v>602.76867675781</c:v>
                </c:pt>
                <c:pt idx="5689">
                  <c:v>602.87463378906</c:v>
                </c:pt>
                <c:pt idx="5690">
                  <c:v>602.98065185547</c:v>
                </c:pt>
                <c:pt idx="5691">
                  <c:v>603.08660888672</c:v>
                </c:pt>
                <c:pt idx="5692">
                  <c:v>603.19256591797</c:v>
                </c:pt>
                <c:pt idx="5693">
                  <c:v>603.29852294922</c:v>
                </c:pt>
                <c:pt idx="5694">
                  <c:v>603.40454101563</c:v>
                </c:pt>
                <c:pt idx="5695">
                  <c:v>603.51049804688</c:v>
                </c:pt>
                <c:pt idx="5696">
                  <c:v>603.61645507813</c:v>
                </c:pt>
                <c:pt idx="5697">
                  <c:v>603.72241210938</c:v>
                </c:pt>
                <c:pt idx="5698">
                  <c:v>603.82843017578</c:v>
                </c:pt>
                <c:pt idx="5699">
                  <c:v>603.93438720703</c:v>
                </c:pt>
                <c:pt idx="5700">
                  <c:v>604.04034423828</c:v>
                </c:pt>
                <c:pt idx="5701">
                  <c:v>604.14630126953</c:v>
                </c:pt>
                <c:pt idx="5702">
                  <c:v>604.25231933594</c:v>
                </c:pt>
                <c:pt idx="5703">
                  <c:v>604.35827636719</c:v>
                </c:pt>
                <c:pt idx="5704">
                  <c:v>604.46423339844</c:v>
                </c:pt>
                <c:pt idx="5705">
                  <c:v>604.57019042969</c:v>
                </c:pt>
                <c:pt idx="5706">
                  <c:v>604.67620849609</c:v>
                </c:pt>
                <c:pt idx="5707">
                  <c:v>604.78216552734</c:v>
                </c:pt>
                <c:pt idx="5708">
                  <c:v>604.88812255859</c:v>
                </c:pt>
                <c:pt idx="5709">
                  <c:v>604.99407958984</c:v>
                </c:pt>
                <c:pt idx="5710">
                  <c:v>605.10009765625</c:v>
                </c:pt>
                <c:pt idx="5711">
                  <c:v>605.2060546875</c:v>
                </c:pt>
                <c:pt idx="5712">
                  <c:v>605.31201171875</c:v>
                </c:pt>
                <c:pt idx="5713">
                  <c:v>605.41796875</c:v>
                </c:pt>
                <c:pt idx="5714">
                  <c:v>605.52398681641</c:v>
                </c:pt>
                <c:pt idx="5715">
                  <c:v>605.62994384766</c:v>
                </c:pt>
                <c:pt idx="5716">
                  <c:v>605.73590087891</c:v>
                </c:pt>
                <c:pt idx="5717">
                  <c:v>605.84185791016</c:v>
                </c:pt>
                <c:pt idx="5718">
                  <c:v>605.94787597656</c:v>
                </c:pt>
                <c:pt idx="5719">
                  <c:v>606.05383300781</c:v>
                </c:pt>
                <c:pt idx="5720">
                  <c:v>606.15979003906</c:v>
                </c:pt>
                <c:pt idx="5721">
                  <c:v>606.26574707031</c:v>
                </c:pt>
                <c:pt idx="5722">
                  <c:v>606.37176513672</c:v>
                </c:pt>
                <c:pt idx="5723">
                  <c:v>606.47772216797</c:v>
                </c:pt>
                <c:pt idx="5724">
                  <c:v>606.58367919922</c:v>
                </c:pt>
                <c:pt idx="5725">
                  <c:v>606.68963623047</c:v>
                </c:pt>
                <c:pt idx="5726">
                  <c:v>606.79565429688</c:v>
                </c:pt>
                <c:pt idx="5727">
                  <c:v>606.90161132813</c:v>
                </c:pt>
                <c:pt idx="5728">
                  <c:v>607.00756835938</c:v>
                </c:pt>
                <c:pt idx="5729">
                  <c:v>607.11352539063</c:v>
                </c:pt>
                <c:pt idx="5730">
                  <c:v>607.21954345703</c:v>
                </c:pt>
                <c:pt idx="5731">
                  <c:v>607.32550048828</c:v>
                </c:pt>
                <c:pt idx="5732">
                  <c:v>607.43145751953</c:v>
                </c:pt>
                <c:pt idx="5733">
                  <c:v>607.53741455078</c:v>
                </c:pt>
                <c:pt idx="5734">
                  <c:v>607.64343261719</c:v>
                </c:pt>
                <c:pt idx="5735">
                  <c:v>607.74938964844</c:v>
                </c:pt>
                <c:pt idx="5736">
                  <c:v>607.85534667969</c:v>
                </c:pt>
                <c:pt idx="5737">
                  <c:v>607.96130371094</c:v>
                </c:pt>
                <c:pt idx="5738">
                  <c:v>608.06726074219</c:v>
                </c:pt>
                <c:pt idx="5739">
                  <c:v>608.17327880859</c:v>
                </c:pt>
                <c:pt idx="5740">
                  <c:v>608.27923583984</c:v>
                </c:pt>
                <c:pt idx="5741">
                  <c:v>608.38519287109</c:v>
                </c:pt>
                <c:pt idx="5742">
                  <c:v>608.49114990234</c:v>
                </c:pt>
                <c:pt idx="5743">
                  <c:v>608.59716796875</c:v>
                </c:pt>
                <c:pt idx="5744">
                  <c:v>608.703125</c:v>
                </c:pt>
                <c:pt idx="5745">
                  <c:v>608.80908203125</c:v>
                </c:pt>
                <c:pt idx="5746">
                  <c:v>608.9150390625</c:v>
                </c:pt>
                <c:pt idx="5747">
                  <c:v>609.02105712891</c:v>
                </c:pt>
                <c:pt idx="5748">
                  <c:v>609.12701416016</c:v>
                </c:pt>
                <c:pt idx="5749">
                  <c:v>609.23297119141</c:v>
                </c:pt>
                <c:pt idx="5750">
                  <c:v>609.33892822266</c:v>
                </c:pt>
                <c:pt idx="5751">
                  <c:v>609.44494628906</c:v>
                </c:pt>
                <c:pt idx="5752">
                  <c:v>609.55090332031</c:v>
                </c:pt>
                <c:pt idx="5753">
                  <c:v>609.65686035156</c:v>
                </c:pt>
                <c:pt idx="5754">
                  <c:v>609.76281738281</c:v>
                </c:pt>
                <c:pt idx="5755">
                  <c:v>609.86883544922</c:v>
                </c:pt>
                <c:pt idx="5756">
                  <c:v>609.97479248047</c:v>
                </c:pt>
                <c:pt idx="5757">
                  <c:v>610.08074951172</c:v>
                </c:pt>
                <c:pt idx="5758">
                  <c:v>610.18670654297</c:v>
                </c:pt>
                <c:pt idx="5759">
                  <c:v>610.29272460938</c:v>
                </c:pt>
                <c:pt idx="5760">
                  <c:v>610.39868164063</c:v>
                </c:pt>
                <c:pt idx="5761">
                  <c:v>610.50463867188</c:v>
                </c:pt>
                <c:pt idx="5762">
                  <c:v>610.61059570313</c:v>
                </c:pt>
                <c:pt idx="5763">
                  <c:v>610.71661376953</c:v>
                </c:pt>
                <c:pt idx="5764">
                  <c:v>610.82257080078</c:v>
                </c:pt>
                <c:pt idx="5765">
                  <c:v>610.92852783203</c:v>
                </c:pt>
                <c:pt idx="5766">
                  <c:v>611.03448486328</c:v>
                </c:pt>
                <c:pt idx="5767">
                  <c:v>611.14050292969</c:v>
                </c:pt>
                <c:pt idx="5768">
                  <c:v>611.24645996094</c:v>
                </c:pt>
                <c:pt idx="5769">
                  <c:v>611.35241699219</c:v>
                </c:pt>
                <c:pt idx="5770">
                  <c:v>611.45837402344</c:v>
                </c:pt>
                <c:pt idx="5771">
                  <c:v>611.56439208984</c:v>
                </c:pt>
                <c:pt idx="5772">
                  <c:v>611.67034912109</c:v>
                </c:pt>
                <c:pt idx="5773">
                  <c:v>611.77630615234</c:v>
                </c:pt>
                <c:pt idx="5774">
                  <c:v>611.88226318359</c:v>
                </c:pt>
                <c:pt idx="5775">
                  <c:v>611.98828125</c:v>
                </c:pt>
                <c:pt idx="5776">
                  <c:v>612.09423828125</c:v>
                </c:pt>
                <c:pt idx="5777">
                  <c:v>612.2001953125</c:v>
                </c:pt>
                <c:pt idx="5778">
                  <c:v>612.30615234375</c:v>
                </c:pt>
                <c:pt idx="5779">
                  <c:v>612.41217041016</c:v>
                </c:pt>
                <c:pt idx="5780">
                  <c:v>612.51812744141</c:v>
                </c:pt>
                <c:pt idx="5781">
                  <c:v>612.62408447266</c:v>
                </c:pt>
                <c:pt idx="5782">
                  <c:v>612.73004150391</c:v>
                </c:pt>
                <c:pt idx="5783">
                  <c:v>612.83605957031</c:v>
                </c:pt>
                <c:pt idx="5784">
                  <c:v>612.94201660156</c:v>
                </c:pt>
                <c:pt idx="5785">
                  <c:v>613.04797363281</c:v>
                </c:pt>
                <c:pt idx="5786">
                  <c:v>613.15393066406</c:v>
                </c:pt>
                <c:pt idx="5787">
                  <c:v>613.25988769531</c:v>
                </c:pt>
                <c:pt idx="5788">
                  <c:v>613.36590576172</c:v>
                </c:pt>
                <c:pt idx="5789">
                  <c:v>613.47186279297</c:v>
                </c:pt>
                <c:pt idx="5790">
                  <c:v>613.57781982422</c:v>
                </c:pt>
                <c:pt idx="5791">
                  <c:v>613.68377685547</c:v>
                </c:pt>
                <c:pt idx="5792">
                  <c:v>613.78979492188</c:v>
                </c:pt>
                <c:pt idx="5793">
                  <c:v>613.89575195313</c:v>
                </c:pt>
                <c:pt idx="5794">
                  <c:v>614.00170898438</c:v>
                </c:pt>
                <c:pt idx="5795">
                  <c:v>614.10766601563</c:v>
                </c:pt>
                <c:pt idx="5796">
                  <c:v>614.21368408203</c:v>
                </c:pt>
                <c:pt idx="5797">
                  <c:v>614.31964111328</c:v>
                </c:pt>
                <c:pt idx="5798">
                  <c:v>614.42559814453</c:v>
                </c:pt>
                <c:pt idx="5799">
                  <c:v>614.53155517578</c:v>
                </c:pt>
                <c:pt idx="5800">
                  <c:v>614.63757324219</c:v>
                </c:pt>
                <c:pt idx="5801">
                  <c:v>614.74353027344</c:v>
                </c:pt>
                <c:pt idx="5802">
                  <c:v>614.84948730469</c:v>
                </c:pt>
                <c:pt idx="5803">
                  <c:v>614.95544433594</c:v>
                </c:pt>
                <c:pt idx="5804">
                  <c:v>615.06146240234</c:v>
                </c:pt>
                <c:pt idx="5805">
                  <c:v>615.16741943359</c:v>
                </c:pt>
                <c:pt idx="5806">
                  <c:v>615.27337646484</c:v>
                </c:pt>
                <c:pt idx="5807">
                  <c:v>615.37933349609</c:v>
                </c:pt>
                <c:pt idx="5808">
                  <c:v>615.4853515625</c:v>
                </c:pt>
                <c:pt idx="5809">
                  <c:v>615.59130859375</c:v>
                </c:pt>
                <c:pt idx="5810">
                  <c:v>615.697265625</c:v>
                </c:pt>
                <c:pt idx="5811">
                  <c:v>615.80322265625</c:v>
                </c:pt>
                <c:pt idx="5812">
                  <c:v>615.90924072266</c:v>
                </c:pt>
                <c:pt idx="5813">
                  <c:v>616.01519775391</c:v>
                </c:pt>
                <c:pt idx="5814">
                  <c:v>616.12115478516</c:v>
                </c:pt>
                <c:pt idx="5815">
                  <c:v>616.22711181641</c:v>
                </c:pt>
                <c:pt idx="5816">
                  <c:v>616.33312988281</c:v>
                </c:pt>
                <c:pt idx="5817">
                  <c:v>616.43908691406</c:v>
                </c:pt>
                <c:pt idx="5818">
                  <c:v>616.54504394531</c:v>
                </c:pt>
                <c:pt idx="5819">
                  <c:v>616.65100097656</c:v>
                </c:pt>
                <c:pt idx="5820">
                  <c:v>616.75701904297</c:v>
                </c:pt>
                <c:pt idx="5821">
                  <c:v>616.86297607422</c:v>
                </c:pt>
                <c:pt idx="5822">
                  <c:v>616.96893310547</c:v>
                </c:pt>
                <c:pt idx="5823">
                  <c:v>617.07489013672</c:v>
                </c:pt>
                <c:pt idx="5824">
                  <c:v>617.18090820313</c:v>
                </c:pt>
                <c:pt idx="5825">
                  <c:v>617.28686523438</c:v>
                </c:pt>
                <c:pt idx="5826">
                  <c:v>617.39282226563</c:v>
                </c:pt>
                <c:pt idx="5827">
                  <c:v>617.49877929688</c:v>
                </c:pt>
                <c:pt idx="5828">
                  <c:v>617.60479736328</c:v>
                </c:pt>
                <c:pt idx="5829">
                  <c:v>617.71075439453</c:v>
                </c:pt>
                <c:pt idx="5830">
                  <c:v>617.81671142578</c:v>
                </c:pt>
                <c:pt idx="5831">
                  <c:v>617.92266845703</c:v>
                </c:pt>
                <c:pt idx="5832">
                  <c:v>618.02868652344</c:v>
                </c:pt>
                <c:pt idx="5833">
                  <c:v>618.13464355469</c:v>
                </c:pt>
                <c:pt idx="5834">
                  <c:v>618.24060058594</c:v>
                </c:pt>
                <c:pt idx="5835">
                  <c:v>618.34655761719</c:v>
                </c:pt>
                <c:pt idx="5836">
                  <c:v>618.45257568359</c:v>
                </c:pt>
                <c:pt idx="5837">
                  <c:v>618.55853271484</c:v>
                </c:pt>
                <c:pt idx="5838">
                  <c:v>618.66448974609</c:v>
                </c:pt>
                <c:pt idx="5839">
                  <c:v>618.77044677734</c:v>
                </c:pt>
                <c:pt idx="5840">
                  <c:v>618.87640380859</c:v>
                </c:pt>
                <c:pt idx="5841">
                  <c:v>618.982421875</c:v>
                </c:pt>
                <c:pt idx="5842">
                  <c:v>619.08837890625</c:v>
                </c:pt>
                <c:pt idx="5843">
                  <c:v>619.1943359375</c:v>
                </c:pt>
                <c:pt idx="5844">
                  <c:v>619.30029296875</c:v>
                </c:pt>
                <c:pt idx="5845">
                  <c:v>619.40631103516</c:v>
                </c:pt>
                <c:pt idx="5846">
                  <c:v>619.51226806641</c:v>
                </c:pt>
                <c:pt idx="5847">
                  <c:v>619.61822509766</c:v>
                </c:pt>
                <c:pt idx="5848">
                  <c:v>619.72418212891</c:v>
                </c:pt>
                <c:pt idx="5849">
                  <c:v>619.83020019531</c:v>
                </c:pt>
                <c:pt idx="5850">
                  <c:v>619.93615722656</c:v>
                </c:pt>
                <c:pt idx="5851">
                  <c:v>620.04211425781</c:v>
                </c:pt>
                <c:pt idx="5852">
                  <c:v>620.14807128906</c:v>
                </c:pt>
                <c:pt idx="5853">
                  <c:v>620.25408935547</c:v>
                </c:pt>
                <c:pt idx="5854">
                  <c:v>620.36004638672</c:v>
                </c:pt>
                <c:pt idx="5855">
                  <c:v>620.46600341797</c:v>
                </c:pt>
                <c:pt idx="5856">
                  <c:v>620.57196044922</c:v>
                </c:pt>
                <c:pt idx="5857">
                  <c:v>620.67797851563</c:v>
                </c:pt>
                <c:pt idx="5858">
                  <c:v>620.78393554688</c:v>
                </c:pt>
                <c:pt idx="5859">
                  <c:v>620.88989257813</c:v>
                </c:pt>
                <c:pt idx="5860">
                  <c:v>620.99584960938</c:v>
                </c:pt>
                <c:pt idx="5861">
                  <c:v>621.10186767578</c:v>
                </c:pt>
                <c:pt idx="5862">
                  <c:v>621.20782470703</c:v>
                </c:pt>
                <c:pt idx="5863">
                  <c:v>621.31378173828</c:v>
                </c:pt>
                <c:pt idx="5864">
                  <c:v>621.41973876953</c:v>
                </c:pt>
                <c:pt idx="5865">
                  <c:v>621.52575683594</c:v>
                </c:pt>
                <c:pt idx="5866">
                  <c:v>621.63171386719</c:v>
                </c:pt>
                <c:pt idx="5867">
                  <c:v>621.73767089844</c:v>
                </c:pt>
                <c:pt idx="5868">
                  <c:v>621.84362792969</c:v>
                </c:pt>
                <c:pt idx="5869">
                  <c:v>621.94964599609</c:v>
                </c:pt>
                <c:pt idx="5870">
                  <c:v>622.05560302734</c:v>
                </c:pt>
                <c:pt idx="5871">
                  <c:v>622.16156005859</c:v>
                </c:pt>
                <c:pt idx="5872">
                  <c:v>622.26751708984</c:v>
                </c:pt>
                <c:pt idx="5873">
                  <c:v>622.37353515625</c:v>
                </c:pt>
                <c:pt idx="5874">
                  <c:v>622.4794921875</c:v>
                </c:pt>
                <c:pt idx="5875">
                  <c:v>622.58544921875</c:v>
                </c:pt>
                <c:pt idx="5876">
                  <c:v>622.69140625</c:v>
                </c:pt>
                <c:pt idx="5877">
                  <c:v>622.79742431641</c:v>
                </c:pt>
                <c:pt idx="5878">
                  <c:v>622.90338134766</c:v>
                </c:pt>
                <c:pt idx="5879">
                  <c:v>623.00933837891</c:v>
                </c:pt>
                <c:pt idx="5880">
                  <c:v>623.11529541016</c:v>
                </c:pt>
                <c:pt idx="5881">
                  <c:v>623.22131347656</c:v>
                </c:pt>
                <c:pt idx="5882">
                  <c:v>623.32727050781</c:v>
                </c:pt>
                <c:pt idx="5883">
                  <c:v>623.43322753906</c:v>
                </c:pt>
                <c:pt idx="5884">
                  <c:v>623.53918457031</c:v>
                </c:pt>
                <c:pt idx="5885">
                  <c:v>623.64520263672</c:v>
                </c:pt>
                <c:pt idx="5886">
                  <c:v>623.75115966797</c:v>
                </c:pt>
                <c:pt idx="5887">
                  <c:v>623.85711669922</c:v>
                </c:pt>
                <c:pt idx="5888">
                  <c:v>623.96307373047</c:v>
                </c:pt>
                <c:pt idx="5889">
                  <c:v>624.06903076172</c:v>
                </c:pt>
                <c:pt idx="5890">
                  <c:v>624.17504882813</c:v>
                </c:pt>
                <c:pt idx="5891">
                  <c:v>624.28100585938</c:v>
                </c:pt>
                <c:pt idx="5892">
                  <c:v>624.38696289063</c:v>
                </c:pt>
                <c:pt idx="5893">
                  <c:v>624.49291992188</c:v>
                </c:pt>
                <c:pt idx="5894">
                  <c:v>624.59893798828</c:v>
                </c:pt>
                <c:pt idx="5895">
                  <c:v>624.70489501953</c:v>
                </c:pt>
                <c:pt idx="5896">
                  <c:v>624.81085205078</c:v>
                </c:pt>
                <c:pt idx="5897">
                  <c:v>624.91680908203</c:v>
                </c:pt>
                <c:pt idx="5898">
                  <c:v>625.02282714844</c:v>
                </c:pt>
                <c:pt idx="5899">
                  <c:v>625.12878417969</c:v>
                </c:pt>
                <c:pt idx="5900">
                  <c:v>625.23474121094</c:v>
                </c:pt>
                <c:pt idx="5901">
                  <c:v>625.34069824219</c:v>
                </c:pt>
                <c:pt idx="5902">
                  <c:v>625.44671630859</c:v>
                </c:pt>
                <c:pt idx="5903">
                  <c:v>625.55267333984</c:v>
                </c:pt>
                <c:pt idx="5904">
                  <c:v>625.65863037109</c:v>
                </c:pt>
                <c:pt idx="5905">
                  <c:v>625.76458740234</c:v>
                </c:pt>
                <c:pt idx="5906">
                  <c:v>625.87060546875</c:v>
                </c:pt>
                <c:pt idx="5907">
                  <c:v>625.9765625</c:v>
                </c:pt>
                <c:pt idx="5908">
                  <c:v>626.08251953125</c:v>
                </c:pt>
                <c:pt idx="5909">
                  <c:v>626.1884765625</c:v>
                </c:pt>
                <c:pt idx="5910">
                  <c:v>626.29449462891</c:v>
                </c:pt>
                <c:pt idx="5911">
                  <c:v>626.40045166016</c:v>
                </c:pt>
                <c:pt idx="5912">
                  <c:v>626.50640869141</c:v>
                </c:pt>
                <c:pt idx="5913">
                  <c:v>626.61236572266</c:v>
                </c:pt>
                <c:pt idx="5914">
                  <c:v>626.71838378906</c:v>
                </c:pt>
                <c:pt idx="5915">
                  <c:v>626.82434082031</c:v>
                </c:pt>
                <c:pt idx="5916">
                  <c:v>626.93029785156</c:v>
                </c:pt>
                <c:pt idx="5917">
                  <c:v>627.03625488281</c:v>
                </c:pt>
                <c:pt idx="5918">
                  <c:v>627.14227294922</c:v>
                </c:pt>
                <c:pt idx="5919">
                  <c:v>627.24822998047</c:v>
                </c:pt>
                <c:pt idx="5920">
                  <c:v>627.35418701172</c:v>
                </c:pt>
                <c:pt idx="5921">
                  <c:v>627.46014404297</c:v>
                </c:pt>
                <c:pt idx="5922">
                  <c:v>627.56616210938</c:v>
                </c:pt>
                <c:pt idx="5923">
                  <c:v>627.67211914063</c:v>
                </c:pt>
                <c:pt idx="5924">
                  <c:v>627.77807617188</c:v>
                </c:pt>
                <c:pt idx="5925">
                  <c:v>627.88403320313</c:v>
                </c:pt>
                <c:pt idx="5926">
                  <c:v>627.99005126953</c:v>
                </c:pt>
                <c:pt idx="5927">
                  <c:v>628.09600830078</c:v>
                </c:pt>
                <c:pt idx="5928">
                  <c:v>628.20196533203</c:v>
                </c:pt>
                <c:pt idx="5929">
                  <c:v>628.30792236328</c:v>
                </c:pt>
                <c:pt idx="5930">
                  <c:v>628.41394042969</c:v>
                </c:pt>
                <c:pt idx="5931">
                  <c:v>628.51989746094</c:v>
                </c:pt>
                <c:pt idx="5932">
                  <c:v>628.62585449219</c:v>
                </c:pt>
                <c:pt idx="5933">
                  <c:v>628.73181152344</c:v>
                </c:pt>
                <c:pt idx="5934">
                  <c:v>628.83782958984</c:v>
                </c:pt>
                <c:pt idx="5935">
                  <c:v>628.94378662109</c:v>
                </c:pt>
                <c:pt idx="5936">
                  <c:v>629.04974365234</c:v>
                </c:pt>
                <c:pt idx="5937">
                  <c:v>629.15570068359</c:v>
                </c:pt>
                <c:pt idx="5938">
                  <c:v>629.26171875</c:v>
                </c:pt>
                <c:pt idx="5939">
                  <c:v>629.36767578125</c:v>
                </c:pt>
                <c:pt idx="5940">
                  <c:v>629.4736328125</c:v>
                </c:pt>
                <c:pt idx="5941">
                  <c:v>629.57958984375</c:v>
                </c:pt>
                <c:pt idx="5942">
                  <c:v>629.685546875</c:v>
                </c:pt>
                <c:pt idx="5943">
                  <c:v>629.79156494141</c:v>
                </c:pt>
                <c:pt idx="5944">
                  <c:v>629.89752197266</c:v>
                </c:pt>
                <c:pt idx="5945">
                  <c:v>630.00347900391</c:v>
                </c:pt>
                <c:pt idx="5946">
                  <c:v>630.10943603516</c:v>
                </c:pt>
                <c:pt idx="5947">
                  <c:v>630.21545410156</c:v>
                </c:pt>
                <c:pt idx="5948">
                  <c:v>630.32141113281</c:v>
                </c:pt>
                <c:pt idx="5949">
                  <c:v>630.42736816406</c:v>
                </c:pt>
                <c:pt idx="5950">
                  <c:v>630.53332519531</c:v>
                </c:pt>
                <c:pt idx="5951">
                  <c:v>630.63934326172</c:v>
                </c:pt>
                <c:pt idx="5952">
                  <c:v>630.74530029297</c:v>
                </c:pt>
                <c:pt idx="5953">
                  <c:v>630.85125732422</c:v>
                </c:pt>
                <c:pt idx="5954">
                  <c:v>630.95721435547</c:v>
                </c:pt>
                <c:pt idx="5955">
                  <c:v>631.06323242188</c:v>
                </c:pt>
                <c:pt idx="5956">
                  <c:v>631.16918945313</c:v>
                </c:pt>
                <c:pt idx="5957">
                  <c:v>631.27514648438</c:v>
                </c:pt>
                <c:pt idx="5958">
                  <c:v>631.38110351563</c:v>
                </c:pt>
                <c:pt idx="5959">
                  <c:v>631.48712158203</c:v>
                </c:pt>
                <c:pt idx="5960">
                  <c:v>631.59307861328</c:v>
                </c:pt>
                <c:pt idx="5961">
                  <c:v>631.69903564453</c:v>
                </c:pt>
                <c:pt idx="5962">
                  <c:v>631.80499267578</c:v>
                </c:pt>
                <c:pt idx="5963">
                  <c:v>631.91101074219</c:v>
                </c:pt>
                <c:pt idx="5964">
                  <c:v>632.01696777344</c:v>
                </c:pt>
                <c:pt idx="5965">
                  <c:v>632.12292480469</c:v>
                </c:pt>
                <c:pt idx="5966">
                  <c:v>632.22888183594</c:v>
                </c:pt>
                <c:pt idx="5967">
                  <c:v>632.33489990234</c:v>
                </c:pt>
                <c:pt idx="5968">
                  <c:v>632.44085693359</c:v>
                </c:pt>
                <c:pt idx="5969">
                  <c:v>632.54681396484</c:v>
                </c:pt>
                <c:pt idx="5970">
                  <c:v>632.65277099609</c:v>
                </c:pt>
                <c:pt idx="5971">
                  <c:v>632.7587890625</c:v>
                </c:pt>
                <c:pt idx="5972">
                  <c:v>632.86474609375</c:v>
                </c:pt>
                <c:pt idx="5973">
                  <c:v>632.970703125</c:v>
                </c:pt>
                <c:pt idx="5974">
                  <c:v>633.07666015625</c:v>
                </c:pt>
                <c:pt idx="5975">
                  <c:v>633.18267822266</c:v>
                </c:pt>
                <c:pt idx="5976">
                  <c:v>633.28863525391</c:v>
                </c:pt>
                <c:pt idx="5977">
                  <c:v>633.39459228516</c:v>
                </c:pt>
                <c:pt idx="5978">
                  <c:v>633.50054931641</c:v>
                </c:pt>
                <c:pt idx="5979">
                  <c:v>633.60656738281</c:v>
                </c:pt>
                <c:pt idx="5980">
                  <c:v>633.71252441406</c:v>
                </c:pt>
                <c:pt idx="5981">
                  <c:v>633.81848144531</c:v>
                </c:pt>
                <c:pt idx="5982">
                  <c:v>633.92443847656</c:v>
                </c:pt>
                <c:pt idx="5983">
                  <c:v>634.03045654297</c:v>
                </c:pt>
                <c:pt idx="5984">
                  <c:v>634.13641357422</c:v>
                </c:pt>
                <c:pt idx="5985">
                  <c:v>634.24237060547</c:v>
                </c:pt>
                <c:pt idx="5986">
                  <c:v>634.34832763672</c:v>
                </c:pt>
                <c:pt idx="5987">
                  <c:v>634.45434570313</c:v>
                </c:pt>
                <c:pt idx="5988">
                  <c:v>634.56030273438</c:v>
                </c:pt>
                <c:pt idx="5989">
                  <c:v>634.66625976563</c:v>
                </c:pt>
                <c:pt idx="5990">
                  <c:v>634.77221679688</c:v>
                </c:pt>
                <c:pt idx="5991">
                  <c:v>634.87817382813</c:v>
                </c:pt>
                <c:pt idx="5992">
                  <c:v>634.98419189453</c:v>
                </c:pt>
                <c:pt idx="5993">
                  <c:v>635.09014892578</c:v>
                </c:pt>
                <c:pt idx="5994">
                  <c:v>635.19610595703</c:v>
                </c:pt>
                <c:pt idx="5995">
                  <c:v>635.30206298828</c:v>
                </c:pt>
                <c:pt idx="5996">
                  <c:v>635.40808105469</c:v>
                </c:pt>
                <c:pt idx="5997">
                  <c:v>635.51403808594</c:v>
                </c:pt>
                <c:pt idx="5998">
                  <c:v>635.61999511719</c:v>
                </c:pt>
                <c:pt idx="5999">
                  <c:v>635.72595214844</c:v>
                </c:pt>
                <c:pt idx="6000">
                  <c:v>635.83197021484</c:v>
                </c:pt>
                <c:pt idx="6001">
                  <c:v>635.93792724609</c:v>
                </c:pt>
                <c:pt idx="6002">
                  <c:v>636.04388427734</c:v>
                </c:pt>
                <c:pt idx="6003">
                  <c:v>636.14984130859</c:v>
                </c:pt>
                <c:pt idx="6004">
                  <c:v>636.255859375</c:v>
                </c:pt>
                <c:pt idx="6005">
                  <c:v>636.36181640625</c:v>
                </c:pt>
                <c:pt idx="6006">
                  <c:v>636.4677734375</c:v>
                </c:pt>
                <c:pt idx="6007">
                  <c:v>636.57373046875</c:v>
                </c:pt>
                <c:pt idx="6008">
                  <c:v>636.67974853516</c:v>
                </c:pt>
                <c:pt idx="6009">
                  <c:v>636.78570556641</c:v>
                </c:pt>
                <c:pt idx="6010">
                  <c:v>636.89166259766</c:v>
                </c:pt>
                <c:pt idx="6011">
                  <c:v>636.99761962891</c:v>
                </c:pt>
                <c:pt idx="6012">
                  <c:v>637.10363769531</c:v>
                </c:pt>
                <c:pt idx="6013">
                  <c:v>637.20959472656</c:v>
                </c:pt>
                <c:pt idx="6014">
                  <c:v>637.31555175781</c:v>
                </c:pt>
                <c:pt idx="6015">
                  <c:v>637.42150878906</c:v>
                </c:pt>
                <c:pt idx="6016">
                  <c:v>637.52752685547</c:v>
                </c:pt>
                <c:pt idx="6017">
                  <c:v>637.63348388672</c:v>
                </c:pt>
                <c:pt idx="6018">
                  <c:v>637.73944091797</c:v>
                </c:pt>
                <c:pt idx="6019">
                  <c:v>637.84539794922</c:v>
                </c:pt>
                <c:pt idx="6020">
                  <c:v>637.95141601563</c:v>
                </c:pt>
                <c:pt idx="6021">
                  <c:v>638.05737304688</c:v>
                </c:pt>
                <c:pt idx="6022">
                  <c:v>638.16333007813</c:v>
                </c:pt>
                <c:pt idx="6023">
                  <c:v>638.26928710938</c:v>
                </c:pt>
                <c:pt idx="6024">
                  <c:v>638.37530517578</c:v>
                </c:pt>
                <c:pt idx="6025">
                  <c:v>638.48126220703</c:v>
                </c:pt>
                <c:pt idx="6026">
                  <c:v>638.58721923828</c:v>
                </c:pt>
                <c:pt idx="6027">
                  <c:v>638.69317626953</c:v>
                </c:pt>
                <c:pt idx="6028">
                  <c:v>638.79919433594</c:v>
                </c:pt>
                <c:pt idx="6029">
                  <c:v>638.90515136719</c:v>
                </c:pt>
                <c:pt idx="6030">
                  <c:v>639.01110839844</c:v>
                </c:pt>
                <c:pt idx="6031">
                  <c:v>639.11706542969</c:v>
                </c:pt>
                <c:pt idx="6032">
                  <c:v>639.22308349609</c:v>
                </c:pt>
                <c:pt idx="6033">
                  <c:v>639.32904052734</c:v>
                </c:pt>
                <c:pt idx="6034">
                  <c:v>639.43499755859</c:v>
                </c:pt>
                <c:pt idx="6035">
                  <c:v>639.54095458984</c:v>
                </c:pt>
                <c:pt idx="6036">
                  <c:v>639.64697265625</c:v>
                </c:pt>
                <c:pt idx="6037">
                  <c:v>639.7529296875</c:v>
                </c:pt>
                <c:pt idx="6038">
                  <c:v>639.85888671875</c:v>
                </c:pt>
                <c:pt idx="6039">
                  <c:v>639.96484375</c:v>
                </c:pt>
                <c:pt idx="6040">
                  <c:v>640.07086181641</c:v>
                </c:pt>
                <c:pt idx="6041">
                  <c:v>640.17681884766</c:v>
                </c:pt>
                <c:pt idx="6042">
                  <c:v>640.28277587891</c:v>
                </c:pt>
                <c:pt idx="6043">
                  <c:v>640.38873291016</c:v>
                </c:pt>
                <c:pt idx="6044">
                  <c:v>640.49468994141</c:v>
                </c:pt>
                <c:pt idx="6045">
                  <c:v>640.60070800781</c:v>
                </c:pt>
                <c:pt idx="6046">
                  <c:v>640.70666503906</c:v>
                </c:pt>
                <c:pt idx="6047">
                  <c:v>640.81262207031</c:v>
                </c:pt>
                <c:pt idx="6048">
                  <c:v>640.91857910156</c:v>
                </c:pt>
                <c:pt idx="6049">
                  <c:v>641.02459716797</c:v>
                </c:pt>
                <c:pt idx="6050">
                  <c:v>641.13055419922</c:v>
                </c:pt>
                <c:pt idx="6051">
                  <c:v>641.23651123047</c:v>
                </c:pt>
                <c:pt idx="6052">
                  <c:v>641.34246826172</c:v>
                </c:pt>
                <c:pt idx="6053">
                  <c:v>641.44848632813</c:v>
                </c:pt>
                <c:pt idx="6054">
                  <c:v>641.55444335938</c:v>
                </c:pt>
                <c:pt idx="6055">
                  <c:v>641.66040039063</c:v>
                </c:pt>
                <c:pt idx="6056">
                  <c:v>641.76635742188</c:v>
                </c:pt>
                <c:pt idx="6057">
                  <c:v>641.87237548828</c:v>
                </c:pt>
                <c:pt idx="6058">
                  <c:v>641.97833251953</c:v>
                </c:pt>
                <c:pt idx="6059">
                  <c:v>642.08428955078</c:v>
                </c:pt>
                <c:pt idx="6060">
                  <c:v>642.19024658203</c:v>
                </c:pt>
                <c:pt idx="6061">
                  <c:v>642.29626464844</c:v>
                </c:pt>
                <c:pt idx="6062">
                  <c:v>642.40222167969</c:v>
                </c:pt>
                <c:pt idx="6063">
                  <c:v>642.50817871094</c:v>
                </c:pt>
                <c:pt idx="6064">
                  <c:v>642.61413574219</c:v>
                </c:pt>
                <c:pt idx="6065">
                  <c:v>642.72015380859</c:v>
                </c:pt>
                <c:pt idx="6066">
                  <c:v>642.82611083984</c:v>
                </c:pt>
                <c:pt idx="6067">
                  <c:v>642.93206787109</c:v>
                </c:pt>
                <c:pt idx="6068">
                  <c:v>643.03802490234</c:v>
                </c:pt>
                <c:pt idx="6069">
                  <c:v>643.14404296875</c:v>
                </c:pt>
                <c:pt idx="6070">
                  <c:v>643.25</c:v>
                </c:pt>
                <c:pt idx="6071">
                  <c:v>643.35595703125</c:v>
                </c:pt>
                <c:pt idx="6072">
                  <c:v>643.4619140625</c:v>
                </c:pt>
                <c:pt idx="6073">
                  <c:v>643.56793212891</c:v>
                </c:pt>
                <c:pt idx="6074">
                  <c:v>643.67388916016</c:v>
                </c:pt>
                <c:pt idx="6075">
                  <c:v>643.77984619141</c:v>
                </c:pt>
                <c:pt idx="6076">
                  <c:v>643.88580322266</c:v>
                </c:pt>
                <c:pt idx="6077">
                  <c:v>643.99182128906</c:v>
                </c:pt>
                <c:pt idx="6078">
                  <c:v>644.09777832031</c:v>
                </c:pt>
                <c:pt idx="6079">
                  <c:v>644.20373535156</c:v>
                </c:pt>
                <c:pt idx="6080">
                  <c:v>644.30969238281</c:v>
                </c:pt>
                <c:pt idx="6081">
                  <c:v>644.41571044922</c:v>
                </c:pt>
                <c:pt idx="6082">
                  <c:v>644.52166748047</c:v>
                </c:pt>
                <c:pt idx="6083">
                  <c:v>644.62762451172</c:v>
                </c:pt>
                <c:pt idx="6084">
                  <c:v>644.73358154297</c:v>
                </c:pt>
                <c:pt idx="6085">
                  <c:v>644.83959960938</c:v>
                </c:pt>
                <c:pt idx="6086">
                  <c:v>644.94555664063</c:v>
                </c:pt>
                <c:pt idx="6087">
                  <c:v>645.05151367188</c:v>
                </c:pt>
                <c:pt idx="6088">
                  <c:v>645.15747070313</c:v>
                </c:pt>
                <c:pt idx="6089">
                  <c:v>645.26348876953</c:v>
                </c:pt>
                <c:pt idx="6090">
                  <c:v>645.36944580078</c:v>
                </c:pt>
                <c:pt idx="6091">
                  <c:v>645.47540283203</c:v>
                </c:pt>
                <c:pt idx="6092">
                  <c:v>645.58135986328</c:v>
                </c:pt>
                <c:pt idx="6093">
                  <c:v>645.68731689453</c:v>
                </c:pt>
                <c:pt idx="6094">
                  <c:v>645.79333496094</c:v>
                </c:pt>
                <c:pt idx="6095">
                  <c:v>645.89929199219</c:v>
                </c:pt>
                <c:pt idx="6096">
                  <c:v>646.00524902344</c:v>
                </c:pt>
                <c:pt idx="6097">
                  <c:v>646.11120605469</c:v>
                </c:pt>
                <c:pt idx="6098">
                  <c:v>646.21722412109</c:v>
                </c:pt>
                <c:pt idx="6099">
                  <c:v>646.32318115234</c:v>
                </c:pt>
                <c:pt idx="6100">
                  <c:v>646.42913818359</c:v>
                </c:pt>
                <c:pt idx="6101">
                  <c:v>646.53509521484</c:v>
                </c:pt>
                <c:pt idx="6102">
                  <c:v>646.64111328125</c:v>
                </c:pt>
                <c:pt idx="6103">
                  <c:v>646.7470703125</c:v>
                </c:pt>
                <c:pt idx="6104">
                  <c:v>646.85302734375</c:v>
                </c:pt>
                <c:pt idx="6105">
                  <c:v>646.958984375</c:v>
                </c:pt>
                <c:pt idx="6106">
                  <c:v>647.06500244141</c:v>
                </c:pt>
                <c:pt idx="6107">
                  <c:v>647.17095947266</c:v>
                </c:pt>
                <c:pt idx="6108">
                  <c:v>647.27691650391</c:v>
                </c:pt>
                <c:pt idx="6109">
                  <c:v>647.38287353516</c:v>
                </c:pt>
                <c:pt idx="6110">
                  <c:v>647.48889160156</c:v>
                </c:pt>
                <c:pt idx="6111">
                  <c:v>647.59484863281</c:v>
                </c:pt>
                <c:pt idx="6112">
                  <c:v>647.70080566406</c:v>
                </c:pt>
                <c:pt idx="6113">
                  <c:v>647.80676269531</c:v>
                </c:pt>
                <c:pt idx="6114">
                  <c:v>647.91278076172</c:v>
                </c:pt>
                <c:pt idx="6115">
                  <c:v>648.01873779297</c:v>
                </c:pt>
                <c:pt idx="6116">
                  <c:v>648.12469482422</c:v>
                </c:pt>
                <c:pt idx="6117">
                  <c:v>648.23065185547</c:v>
                </c:pt>
                <c:pt idx="6118">
                  <c:v>648.33666992188</c:v>
                </c:pt>
                <c:pt idx="6119">
                  <c:v>648.44262695313</c:v>
                </c:pt>
                <c:pt idx="6120">
                  <c:v>648.54858398438</c:v>
                </c:pt>
                <c:pt idx="6121">
                  <c:v>648.65454101563</c:v>
                </c:pt>
                <c:pt idx="6122">
                  <c:v>648.76055908203</c:v>
                </c:pt>
                <c:pt idx="6123">
                  <c:v>648.86651611328</c:v>
                </c:pt>
                <c:pt idx="6124">
                  <c:v>648.97247314453</c:v>
                </c:pt>
                <c:pt idx="6125">
                  <c:v>649.07843017578</c:v>
                </c:pt>
                <c:pt idx="6126">
                  <c:v>649.18444824219</c:v>
                </c:pt>
                <c:pt idx="6127">
                  <c:v>649.29040527344</c:v>
                </c:pt>
                <c:pt idx="6128">
                  <c:v>649.39636230469</c:v>
                </c:pt>
                <c:pt idx="6129">
                  <c:v>649.50231933594</c:v>
                </c:pt>
                <c:pt idx="6130">
                  <c:v>649.60833740234</c:v>
                </c:pt>
                <c:pt idx="6131">
                  <c:v>649.71429443359</c:v>
                </c:pt>
                <c:pt idx="6132">
                  <c:v>649.82025146484</c:v>
                </c:pt>
                <c:pt idx="6133">
                  <c:v>649.92620849609</c:v>
                </c:pt>
                <c:pt idx="6134">
                  <c:v>650.0322265625</c:v>
                </c:pt>
                <c:pt idx="6135">
                  <c:v>650.13818359375</c:v>
                </c:pt>
                <c:pt idx="6136">
                  <c:v>650.244140625</c:v>
                </c:pt>
                <c:pt idx="6137">
                  <c:v>650.35009765625</c:v>
                </c:pt>
                <c:pt idx="6138">
                  <c:v>650.45611572266</c:v>
                </c:pt>
                <c:pt idx="6139">
                  <c:v>650.56207275391</c:v>
                </c:pt>
                <c:pt idx="6140">
                  <c:v>650.66802978516</c:v>
                </c:pt>
                <c:pt idx="6141">
                  <c:v>650.77398681641</c:v>
                </c:pt>
                <c:pt idx="6142">
                  <c:v>650.88000488281</c:v>
                </c:pt>
                <c:pt idx="6143">
                  <c:v>650.98596191406</c:v>
                </c:pt>
                <c:pt idx="6144">
                  <c:v>651.09191894531</c:v>
                </c:pt>
                <c:pt idx="6145">
                  <c:v>651.19787597656</c:v>
                </c:pt>
                <c:pt idx="6146">
                  <c:v>651.30383300781</c:v>
                </c:pt>
                <c:pt idx="6147">
                  <c:v>651.40985107422</c:v>
                </c:pt>
                <c:pt idx="6148">
                  <c:v>651.51580810547</c:v>
                </c:pt>
                <c:pt idx="6149">
                  <c:v>651.62176513672</c:v>
                </c:pt>
                <c:pt idx="6150">
                  <c:v>651.72772216797</c:v>
                </c:pt>
                <c:pt idx="6151">
                  <c:v>651.83374023438</c:v>
                </c:pt>
                <c:pt idx="6152">
                  <c:v>651.93969726563</c:v>
                </c:pt>
                <c:pt idx="6153">
                  <c:v>652.04565429688</c:v>
                </c:pt>
                <c:pt idx="6154">
                  <c:v>652.15161132813</c:v>
                </c:pt>
                <c:pt idx="6155">
                  <c:v>652.25762939453</c:v>
                </c:pt>
                <c:pt idx="6156">
                  <c:v>652.36358642578</c:v>
                </c:pt>
                <c:pt idx="6157">
                  <c:v>652.46954345703</c:v>
                </c:pt>
                <c:pt idx="6158">
                  <c:v>652.57550048828</c:v>
                </c:pt>
                <c:pt idx="6159">
                  <c:v>652.68151855469</c:v>
                </c:pt>
                <c:pt idx="6160">
                  <c:v>652.78747558594</c:v>
                </c:pt>
                <c:pt idx="6161">
                  <c:v>652.89343261719</c:v>
                </c:pt>
                <c:pt idx="6162">
                  <c:v>652.99938964844</c:v>
                </c:pt>
                <c:pt idx="6163">
                  <c:v>653.10540771484</c:v>
                </c:pt>
                <c:pt idx="6164">
                  <c:v>653.21136474609</c:v>
                </c:pt>
                <c:pt idx="6165">
                  <c:v>653.31732177734</c:v>
                </c:pt>
                <c:pt idx="6166">
                  <c:v>653.42327880859</c:v>
                </c:pt>
                <c:pt idx="6167">
                  <c:v>653.529296875</c:v>
                </c:pt>
                <c:pt idx="6168">
                  <c:v>653.63525390625</c:v>
                </c:pt>
                <c:pt idx="6169">
                  <c:v>653.7412109375</c:v>
                </c:pt>
                <c:pt idx="6170">
                  <c:v>653.84716796875</c:v>
                </c:pt>
                <c:pt idx="6171">
                  <c:v>653.95318603516</c:v>
                </c:pt>
                <c:pt idx="6172">
                  <c:v>654.05914306641</c:v>
                </c:pt>
                <c:pt idx="6173">
                  <c:v>654.16510009766</c:v>
                </c:pt>
                <c:pt idx="6174">
                  <c:v>654.27105712891</c:v>
                </c:pt>
                <c:pt idx="6175">
                  <c:v>654.37707519531</c:v>
                </c:pt>
                <c:pt idx="6176">
                  <c:v>654.48303222656</c:v>
                </c:pt>
                <c:pt idx="6177">
                  <c:v>654.58898925781</c:v>
                </c:pt>
                <c:pt idx="6178">
                  <c:v>654.69494628906</c:v>
                </c:pt>
                <c:pt idx="6179">
                  <c:v>654.80096435547</c:v>
                </c:pt>
                <c:pt idx="6180">
                  <c:v>654.90692138672</c:v>
                </c:pt>
                <c:pt idx="6181">
                  <c:v>655.01287841797</c:v>
                </c:pt>
                <c:pt idx="6182">
                  <c:v>655.11883544922</c:v>
                </c:pt>
                <c:pt idx="6183">
                  <c:v>655.22485351563</c:v>
                </c:pt>
                <c:pt idx="6184">
                  <c:v>655.33081054688</c:v>
                </c:pt>
                <c:pt idx="6185">
                  <c:v>655.43676757813</c:v>
                </c:pt>
                <c:pt idx="6186">
                  <c:v>655.54272460938</c:v>
                </c:pt>
                <c:pt idx="6187">
                  <c:v>655.64874267578</c:v>
                </c:pt>
                <c:pt idx="6188">
                  <c:v>655.75469970703</c:v>
                </c:pt>
                <c:pt idx="6189">
                  <c:v>655.86065673828</c:v>
                </c:pt>
                <c:pt idx="6190">
                  <c:v>655.96661376953</c:v>
                </c:pt>
                <c:pt idx="6191">
                  <c:v>656.07263183594</c:v>
                </c:pt>
                <c:pt idx="6192">
                  <c:v>656.17858886719</c:v>
                </c:pt>
                <c:pt idx="6193">
                  <c:v>656.28454589844</c:v>
                </c:pt>
                <c:pt idx="6194">
                  <c:v>656.39050292969</c:v>
                </c:pt>
                <c:pt idx="6195">
                  <c:v>656.49652099609</c:v>
                </c:pt>
                <c:pt idx="6196">
                  <c:v>656.60247802734</c:v>
                </c:pt>
                <c:pt idx="6197">
                  <c:v>656.70843505859</c:v>
                </c:pt>
                <c:pt idx="6198">
                  <c:v>656.81439208984</c:v>
                </c:pt>
                <c:pt idx="6199">
                  <c:v>656.92034912109</c:v>
                </c:pt>
                <c:pt idx="6200">
                  <c:v>657.0263671875</c:v>
                </c:pt>
                <c:pt idx="6201">
                  <c:v>657.13232421875</c:v>
                </c:pt>
                <c:pt idx="6202">
                  <c:v>657.23828125</c:v>
                </c:pt>
                <c:pt idx="6203">
                  <c:v>657.34423828125</c:v>
                </c:pt>
                <c:pt idx="6204">
                  <c:v>657.45025634766</c:v>
                </c:pt>
                <c:pt idx="6205">
                  <c:v>657.55621337891</c:v>
                </c:pt>
                <c:pt idx="6206">
                  <c:v>657.66217041016</c:v>
                </c:pt>
                <c:pt idx="6207">
                  <c:v>657.76812744141</c:v>
                </c:pt>
                <c:pt idx="6208">
                  <c:v>657.87414550781</c:v>
                </c:pt>
                <c:pt idx="6209">
                  <c:v>657.98010253906</c:v>
                </c:pt>
                <c:pt idx="6210">
                  <c:v>658.08605957031</c:v>
                </c:pt>
                <c:pt idx="6211">
                  <c:v>658.19201660156</c:v>
                </c:pt>
                <c:pt idx="6212">
                  <c:v>658.29803466797</c:v>
                </c:pt>
                <c:pt idx="6213">
                  <c:v>658.40399169922</c:v>
                </c:pt>
                <c:pt idx="6214">
                  <c:v>658.50994873047</c:v>
                </c:pt>
                <c:pt idx="6215">
                  <c:v>658.61590576172</c:v>
                </c:pt>
                <c:pt idx="6216">
                  <c:v>658.72192382813</c:v>
                </c:pt>
                <c:pt idx="6217">
                  <c:v>658.82788085938</c:v>
                </c:pt>
                <c:pt idx="6218">
                  <c:v>658.93383789063</c:v>
                </c:pt>
                <c:pt idx="6219">
                  <c:v>659.03979492188</c:v>
                </c:pt>
                <c:pt idx="6220">
                  <c:v>659.14581298828</c:v>
                </c:pt>
                <c:pt idx="6221">
                  <c:v>659.25177001953</c:v>
                </c:pt>
                <c:pt idx="6222">
                  <c:v>659.35772705078</c:v>
                </c:pt>
                <c:pt idx="6223">
                  <c:v>659.46368408203</c:v>
                </c:pt>
                <c:pt idx="6224">
                  <c:v>659.56970214844</c:v>
                </c:pt>
                <c:pt idx="6225">
                  <c:v>659.67565917969</c:v>
                </c:pt>
                <c:pt idx="6226">
                  <c:v>659.78161621094</c:v>
                </c:pt>
                <c:pt idx="6227">
                  <c:v>659.88757324219</c:v>
                </c:pt>
                <c:pt idx="6228">
                  <c:v>659.99359130859</c:v>
                </c:pt>
                <c:pt idx="6229">
                  <c:v>660.09954833984</c:v>
                </c:pt>
                <c:pt idx="6230">
                  <c:v>660.20550537109</c:v>
                </c:pt>
                <c:pt idx="6231">
                  <c:v>660.31146240234</c:v>
                </c:pt>
                <c:pt idx="6232">
                  <c:v>660.41748046875</c:v>
                </c:pt>
                <c:pt idx="6233">
                  <c:v>660.5234375</c:v>
                </c:pt>
                <c:pt idx="6234">
                  <c:v>660.62939453125</c:v>
                </c:pt>
                <c:pt idx="6235">
                  <c:v>660.7353515625</c:v>
                </c:pt>
                <c:pt idx="6236">
                  <c:v>660.84136962891</c:v>
                </c:pt>
                <c:pt idx="6237">
                  <c:v>660.94732666016</c:v>
                </c:pt>
                <c:pt idx="6238">
                  <c:v>661.05328369141</c:v>
                </c:pt>
                <c:pt idx="6239">
                  <c:v>661.15924072266</c:v>
                </c:pt>
                <c:pt idx="6240">
                  <c:v>661.26525878906</c:v>
                </c:pt>
                <c:pt idx="6241">
                  <c:v>661.37121582031</c:v>
                </c:pt>
                <c:pt idx="6242">
                  <c:v>661.47717285156</c:v>
                </c:pt>
                <c:pt idx="6243">
                  <c:v>661.58312988281</c:v>
                </c:pt>
                <c:pt idx="6244">
                  <c:v>661.68914794922</c:v>
                </c:pt>
                <c:pt idx="6245">
                  <c:v>661.79510498047</c:v>
                </c:pt>
                <c:pt idx="6246">
                  <c:v>661.90106201172</c:v>
                </c:pt>
                <c:pt idx="6247">
                  <c:v>662.00701904297</c:v>
                </c:pt>
                <c:pt idx="6248">
                  <c:v>662.11297607422</c:v>
                </c:pt>
                <c:pt idx="6249">
                  <c:v>662.21899414063</c:v>
                </c:pt>
                <c:pt idx="6250">
                  <c:v>662.32495117188</c:v>
                </c:pt>
                <c:pt idx="6251">
                  <c:v>662.43090820313</c:v>
                </c:pt>
                <c:pt idx="6252">
                  <c:v>662.53686523438</c:v>
                </c:pt>
                <c:pt idx="6253">
                  <c:v>662.64288330078</c:v>
                </c:pt>
                <c:pt idx="6254">
                  <c:v>662.74884033203</c:v>
                </c:pt>
                <c:pt idx="6255">
                  <c:v>662.85479736328</c:v>
                </c:pt>
                <c:pt idx="6256">
                  <c:v>662.96075439453</c:v>
                </c:pt>
                <c:pt idx="6257">
                  <c:v>663.06677246094</c:v>
                </c:pt>
                <c:pt idx="6258">
                  <c:v>663.17272949219</c:v>
                </c:pt>
                <c:pt idx="6259">
                  <c:v>663.27868652344</c:v>
                </c:pt>
                <c:pt idx="6260">
                  <c:v>663.38464355469</c:v>
                </c:pt>
                <c:pt idx="6261">
                  <c:v>663.49066162109</c:v>
                </c:pt>
                <c:pt idx="6262">
                  <c:v>663.59661865234</c:v>
                </c:pt>
                <c:pt idx="6263">
                  <c:v>663.70257568359</c:v>
                </c:pt>
                <c:pt idx="6264">
                  <c:v>663.80853271484</c:v>
                </c:pt>
                <c:pt idx="6265">
                  <c:v>663.91455078125</c:v>
                </c:pt>
                <c:pt idx="6266">
                  <c:v>664.0205078125</c:v>
                </c:pt>
                <c:pt idx="6267">
                  <c:v>664.12646484375</c:v>
                </c:pt>
                <c:pt idx="6268">
                  <c:v>664.232421875</c:v>
                </c:pt>
                <c:pt idx="6269">
                  <c:v>664.33843994141</c:v>
                </c:pt>
                <c:pt idx="6270">
                  <c:v>664.44439697266</c:v>
                </c:pt>
                <c:pt idx="6271">
                  <c:v>664.55035400391</c:v>
                </c:pt>
                <c:pt idx="6272">
                  <c:v>664.65631103516</c:v>
                </c:pt>
                <c:pt idx="6273">
                  <c:v>664.76232910156</c:v>
                </c:pt>
                <c:pt idx="6274">
                  <c:v>664.86828613281</c:v>
                </c:pt>
                <c:pt idx="6275">
                  <c:v>664.97424316406</c:v>
                </c:pt>
                <c:pt idx="6276">
                  <c:v>665.08020019531</c:v>
                </c:pt>
                <c:pt idx="6277">
                  <c:v>665.18621826172</c:v>
                </c:pt>
                <c:pt idx="6278">
                  <c:v>665.29217529297</c:v>
                </c:pt>
                <c:pt idx="6279">
                  <c:v>665.39813232422</c:v>
                </c:pt>
                <c:pt idx="6280">
                  <c:v>665.50408935547</c:v>
                </c:pt>
                <c:pt idx="6281">
                  <c:v>665.61010742188</c:v>
                </c:pt>
                <c:pt idx="6282">
                  <c:v>665.71606445313</c:v>
                </c:pt>
                <c:pt idx="6283">
                  <c:v>665.82202148438</c:v>
                </c:pt>
                <c:pt idx="6284">
                  <c:v>665.92797851563</c:v>
                </c:pt>
                <c:pt idx="6285">
                  <c:v>666.03399658203</c:v>
                </c:pt>
                <c:pt idx="6286">
                  <c:v>666.13995361328</c:v>
                </c:pt>
                <c:pt idx="6287">
                  <c:v>666.24591064453</c:v>
                </c:pt>
                <c:pt idx="6288">
                  <c:v>666.35186767578</c:v>
                </c:pt>
                <c:pt idx="6289">
                  <c:v>666.45788574219</c:v>
                </c:pt>
                <c:pt idx="6290">
                  <c:v>666.56384277344</c:v>
                </c:pt>
                <c:pt idx="6291">
                  <c:v>666.66979980469</c:v>
                </c:pt>
                <c:pt idx="6292">
                  <c:v>666.77575683594</c:v>
                </c:pt>
                <c:pt idx="6293">
                  <c:v>666.88177490234</c:v>
                </c:pt>
                <c:pt idx="6294">
                  <c:v>666.98773193359</c:v>
                </c:pt>
                <c:pt idx="6295">
                  <c:v>667.09368896484</c:v>
                </c:pt>
                <c:pt idx="6296">
                  <c:v>667.19964599609</c:v>
                </c:pt>
                <c:pt idx="6297">
                  <c:v>667.3056640625</c:v>
                </c:pt>
                <c:pt idx="6298">
                  <c:v>667.41162109375</c:v>
                </c:pt>
                <c:pt idx="6299">
                  <c:v>667.517578125</c:v>
                </c:pt>
                <c:pt idx="6300">
                  <c:v>667.62353515625</c:v>
                </c:pt>
                <c:pt idx="6301">
                  <c:v>667.7294921875</c:v>
                </c:pt>
                <c:pt idx="6302">
                  <c:v>667.83551025391</c:v>
                </c:pt>
                <c:pt idx="6303">
                  <c:v>667.94146728516</c:v>
                </c:pt>
                <c:pt idx="6304">
                  <c:v>668.04742431641</c:v>
                </c:pt>
                <c:pt idx="6305">
                  <c:v>668.15338134766</c:v>
                </c:pt>
                <c:pt idx="6306">
                  <c:v>668.25939941406</c:v>
                </c:pt>
                <c:pt idx="6307">
                  <c:v>668.36535644531</c:v>
                </c:pt>
                <c:pt idx="6308">
                  <c:v>668.47131347656</c:v>
                </c:pt>
                <c:pt idx="6309">
                  <c:v>668.57727050781</c:v>
                </c:pt>
                <c:pt idx="6310">
                  <c:v>668.68328857422</c:v>
                </c:pt>
                <c:pt idx="6311">
                  <c:v>668.78924560547</c:v>
                </c:pt>
                <c:pt idx="6312">
                  <c:v>668.89520263672</c:v>
                </c:pt>
                <c:pt idx="6313">
                  <c:v>669.00115966797</c:v>
                </c:pt>
                <c:pt idx="6314">
                  <c:v>669.10717773438</c:v>
                </c:pt>
                <c:pt idx="6315">
                  <c:v>669.21313476563</c:v>
                </c:pt>
                <c:pt idx="6316">
                  <c:v>669.31909179688</c:v>
                </c:pt>
                <c:pt idx="6317">
                  <c:v>669.42504882813</c:v>
                </c:pt>
                <c:pt idx="6318">
                  <c:v>669.53106689453</c:v>
                </c:pt>
                <c:pt idx="6319">
                  <c:v>669.63702392578</c:v>
                </c:pt>
                <c:pt idx="6320">
                  <c:v>669.74298095703</c:v>
                </c:pt>
                <c:pt idx="6321">
                  <c:v>669.84893798828</c:v>
                </c:pt>
                <c:pt idx="6322">
                  <c:v>669.95495605469</c:v>
                </c:pt>
                <c:pt idx="6323">
                  <c:v>670.06091308594</c:v>
                </c:pt>
                <c:pt idx="6324">
                  <c:v>670.16687011719</c:v>
                </c:pt>
                <c:pt idx="6325">
                  <c:v>670.27282714844</c:v>
                </c:pt>
                <c:pt idx="6326">
                  <c:v>670.37884521484</c:v>
                </c:pt>
                <c:pt idx="6327">
                  <c:v>670.48480224609</c:v>
                </c:pt>
                <c:pt idx="6328">
                  <c:v>670.59075927734</c:v>
                </c:pt>
                <c:pt idx="6329">
                  <c:v>670.69671630859</c:v>
                </c:pt>
                <c:pt idx="6330">
                  <c:v>670.802734375</c:v>
                </c:pt>
                <c:pt idx="6331">
                  <c:v>670.90869140625</c:v>
                </c:pt>
                <c:pt idx="6332">
                  <c:v>671.0146484375</c:v>
                </c:pt>
                <c:pt idx="6333">
                  <c:v>671.12060546875</c:v>
                </c:pt>
                <c:pt idx="6334">
                  <c:v>671.22662353516</c:v>
                </c:pt>
                <c:pt idx="6335">
                  <c:v>671.33258056641</c:v>
                </c:pt>
                <c:pt idx="6336">
                  <c:v>671.43853759766</c:v>
                </c:pt>
                <c:pt idx="6337">
                  <c:v>671.54449462891</c:v>
                </c:pt>
                <c:pt idx="6338">
                  <c:v>671.65051269531</c:v>
                </c:pt>
                <c:pt idx="6339">
                  <c:v>671.75646972656</c:v>
                </c:pt>
                <c:pt idx="6340">
                  <c:v>671.86242675781</c:v>
                </c:pt>
                <c:pt idx="6341">
                  <c:v>671.96838378906</c:v>
                </c:pt>
                <c:pt idx="6342">
                  <c:v>672.07440185547</c:v>
                </c:pt>
                <c:pt idx="6343">
                  <c:v>672.18035888672</c:v>
                </c:pt>
                <c:pt idx="6344">
                  <c:v>672.28631591797</c:v>
                </c:pt>
                <c:pt idx="6345">
                  <c:v>672.39227294922</c:v>
                </c:pt>
                <c:pt idx="6346">
                  <c:v>672.49829101563</c:v>
                </c:pt>
                <c:pt idx="6347">
                  <c:v>672.60424804688</c:v>
                </c:pt>
                <c:pt idx="6348">
                  <c:v>672.71020507813</c:v>
                </c:pt>
                <c:pt idx="6349">
                  <c:v>672.81616210938</c:v>
                </c:pt>
                <c:pt idx="6350">
                  <c:v>672.92211914063</c:v>
                </c:pt>
                <c:pt idx="6351">
                  <c:v>673.02813720703</c:v>
                </c:pt>
                <c:pt idx="6352">
                  <c:v>673.13409423828</c:v>
                </c:pt>
                <c:pt idx="6353">
                  <c:v>673.24005126953</c:v>
                </c:pt>
                <c:pt idx="6354">
                  <c:v>673.34600830078</c:v>
                </c:pt>
                <c:pt idx="6355">
                  <c:v>673.45202636719</c:v>
                </c:pt>
                <c:pt idx="6356">
                  <c:v>673.55798339844</c:v>
                </c:pt>
                <c:pt idx="6357">
                  <c:v>673.66394042969</c:v>
                </c:pt>
                <c:pt idx="6358">
                  <c:v>673.76989746094</c:v>
                </c:pt>
                <c:pt idx="6359">
                  <c:v>673.87591552734</c:v>
                </c:pt>
                <c:pt idx="6360">
                  <c:v>673.98187255859</c:v>
                </c:pt>
                <c:pt idx="6361">
                  <c:v>674.08782958984</c:v>
                </c:pt>
                <c:pt idx="6362">
                  <c:v>674.19378662109</c:v>
                </c:pt>
                <c:pt idx="6363">
                  <c:v>674.2998046875</c:v>
                </c:pt>
                <c:pt idx="6364">
                  <c:v>674.40576171875</c:v>
                </c:pt>
                <c:pt idx="6365">
                  <c:v>674.51171875</c:v>
                </c:pt>
                <c:pt idx="6366">
                  <c:v>674.61767578125</c:v>
                </c:pt>
                <c:pt idx="6367">
                  <c:v>674.72369384766</c:v>
                </c:pt>
                <c:pt idx="6368">
                  <c:v>674.82965087891</c:v>
                </c:pt>
                <c:pt idx="6369">
                  <c:v>674.93560791016</c:v>
                </c:pt>
                <c:pt idx="6370">
                  <c:v>675.04156494141</c:v>
                </c:pt>
                <c:pt idx="6371">
                  <c:v>675.14758300781</c:v>
                </c:pt>
                <c:pt idx="6372">
                  <c:v>675.25354003906</c:v>
                </c:pt>
                <c:pt idx="6373">
                  <c:v>675.35949707031</c:v>
                </c:pt>
                <c:pt idx="6374">
                  <c:v>675.46545410156</c:v>
                </c:pt>
                <c:pt idx="6375">
                  <c:v>675.57147216797</c:v>
                </c:pt>
                <c:pt idx="6376">
                  <c:v>675.67742919922</c:v>
                </c:pt>
                <c:pt idx="6377">
                  <c:v>675.78338623047</c:v>
                </c:pt>
                <c:pt idx="6378">
                  <c:v>675.88934326172</c:v>
                </c:pt>
                <c:pt idx="6379">
                  <c:v>675.99536132813</c:v>
                </c:pt>
                <c:pt idx="6380">
                  <c:v>676.10131835938</c:v>
                </c:pt>
                <c:pt idx="6381">
                  <c:v>676.20727539063</c:v>
                </c:pt>
                <c:pt idx="6382">
                  <c:v>676.31323242188</c:v>
                </c:pt>
                <c:pt idx="6383">
                  <c:v>676.41925048828</c:v>
                </c:pt>
                <c:pt idx="6384">
                  <c:v>676.52520751953</c:v>
                </c:pt>
                <c:pt idx="6385">
                  <c:v>676.63116455078</c:v>
                </c:pt>
                <c:pt idx="6386">
                  <c:v>676.73712158203</c:v>
                </c:pt>
                <c:pt idx="6387">
                  <c:v>676.84313964844</c:v>
                </c:pt>
                <c:pt idx="6388">
                  <c:v>676.94909667969</c:v>
                </c:pt>
                <c:pt idx="6389">
                  <c:v>677.05505371094</c:v>
                </c:pt>
                <c:pt idx="6390">
                  <c:v>677.16101074219</c:v>
                </c:pt>
                <c:pt idx="6391">
                  <c:v>677.26702880859</c:v>
                </c:pt>
                <c:pt idx="6392">
                  <c:v>677.37298583984</c:v>
                </c:pt>
                <c:pt idx="6393">
                  <c:v>677.47894287109</c:v>
                </c:pt>
                <c:pt idx="6394">
                  <c:v>677.58489990234</c:v>
                </c:pt>
                <c:pt idx="6395">
                  <c:v>677.69091796875</c:v>
                </c:pt>
                <c:pt idx="6396">
                  <c:v>677.796875</c:v>
                </c:pt>
                <c:pt idx="6397">
                  <c:v>677.90283203125</c:v>
                </c:pt>
                <c:pt idx="6398">
                  <c:v>678.0087890625</c:v>
                </c:pt>
                <c:pt idx="6399">
                  <c:v>678.11480712891</c:v>
                </c:pt>
                <c:pt idx="6400">
                  <c:v>678.22076416016</c:v>
                </c:pt>
                <c:pt idx="6401">
                  <c:v>678.32672119141</c:v>
                </c:pt>
                <c:pt idx="6402">
                  <c:v>678.43267822266</c:v>
                </c:pt>
                <c:pt idx="6403">
                  <c:v>678.53863525391</c:v>
                </c:pt>
                <c:pt idx="6404">
                  <c:v>678.64465332031</c:v>
                </c:pt>
                <c:pt idx="6405">
                  <c:v>678.75061035156</c:v>
                </c:pt>
                <c:pt idx="6406">
                  <c:v>678.85656738281</c:v>
                </c:pt>
                <c:pt idx="6407">
                  <c:v>678.96252441406</c:v>
                </c:pt>
                <c:pt idx="6408">
                  <c:v>679.06854248047</c:v>
                </c:pt>
                <c:pt idx="6409">
                  <c:v>679.17449951172</c:v>
                </c:pt>
                <c:pt idx="6410">
                  <c:v>679.28045654297</c:v>
                </c:pt>
                <c:pt idx="6411">
                  <c:v>679.38641357422</c:v>
                </c:pt>
                <c:pt idx="6412">
                  <c:v>679.49243164063</c:v>
                </c:pt>
                <c:pt idx="6413">
                  <c:v>679.59838867188</c:v>
                </c:pt>
                <c:pt idx="6414">
                  <c:v>679.70434570313</c:v>
                </c:pt>
                <c:pt idx="6415">
                  <c:v>679.81030273438</c:v>
                </c:pt>
                <c:pt idx="6416">
                  <c:v>679.91632080078</c:v>
                </c:pt>
                <c:pt idx="6417">
                  <c:v>680.02227783203</c:v>
                </c:pt>
                <c:pt idx="6418">
                  <c:v>680.12823486328</c:v>
                </c:pt>
                <c:pt idx="6419">
                  <c:v>680.23419189453</c:v>
                </c:pt>
                <c:pt idx="6420">
                  <c:v>680.34020996094</c:v>
                </c:pt>
                <c:pt idx="6421">
                  <c:v>680.44616699219</c:v>
                </c:pt>
                <c:pt idx="6422">
                  <c:v>680.55212402344</c:v>
                </c:pt>
                <c:pt idx="6423">
                  <c:v>680.65808105469</c:v>
                </c:pt>
                <c:pt idx="6424">
                  <c:v>680.76409912109</c:v>
                </c:pt>
                <c:pt idx="6425">
                  <c:v>680.87005615234</c:v>
                </c:pt>
                <c:pt idx="6426">
                  <c:v>680.97601318359</c:v>
                </c:pt>
                <c:pt idx="6427">
                  <c:v>681.08197021484</c:v>
                </c:pt>
                <c:pt idx="6428">
                  <c:v>681.18798828125</c:v>
                </c:pt>
                <c:pt idx="6429">
                  <c:v>681.2939453125</c:v>
                </c:pt>
                <c:pt idx="6430">
                  <c:v>681.39990234375</c:v>
                </c:pt>
                <c:pt idx="6431">
                  <c:v>681.505859375</c:v>
                </c:pt>
                <c:pt idx="6432">
                  <c:v>681.61187744141</c:v>
                </c:pt>
                <c:pt idx="6433">
                  <c:v>681.71783447266</c:v>
                </c:pt>
                <c:pt idx="6434">
                  <c:v>681.82379150391</c:v>
                </c:pt>
                <c:pt idx="6435">
                  <c:v>681.92974853516</c:v>
                </c:pt>
                <c:pt idx="6436">
                  <c:v>682.03576660156</c:v>
                </c:pt>
                <c:pt idx="6437">
                  <c:v>682.14172363281</c:v>
                </c:pt>
                <c:pt idx="6438">
                  <c:v>682.24768066406</c:v>
                </c:pt>
                <c:pt idx="6439">
                  <c:v>682.35363769531</c:v>
                </c:pt>
                <c:pt idx="6440">
                  <c:v>682.45965576172</c:v>
                </c:pt>
                <c:pt idx="6441">
                  <c:v>682.56561279297</c:v>
                </c:pt>
                <c:pt idx="6442">
                  <c:v>682.67156982422</c:v>
                </c:pt>
                <c:pt idx="6443">
                  <c:v>682.77752685547</c:v>
                </c:pt>
                <c:pt idx="6444">
                  <c:v>682.88354492188</c:v>
                </c:pt>
                <c:pt idx="6445">
                  <c:v>682.98950195313</c:v>
                </c:pt>
                <c:pt idx="6446">
                  <c:v>683.09545898438</c:v>
                </c:pt>
                <c:pt idx="6447">
                  <c:v>683.20141601563</c:v>
                </c:pt>
                <c:pt idx="6448">
                  <c:v>683.30743408203</c:v>
                </c:pt>
                <c:pt idx="6449">
                  <c:v>683.41339111328</c:v>
                </c:pt>
                <c:pt idx="6450">
                  <c:v>683.51934814453</c:v>
                </c:pt>
                <c:pt idx="6451">
                  <c:v>683.62530517578</c:v>
                </c:pt>
                <c:pt idx="6452">
                  <c:v>683.73126220703</c:v>
                </c:pt>
                <c:pt idx="6453">
                  <c:v>683.83728027344</c:v>
                </c:pt>
                <c:pt idx="6454">
                  <c:v>683.94323730469</c:v>
                </c:pt>
                <c:pt idx="6455">
                  <c:v>684.04919433594</c:v>
                </c:pt>
                <c:pt idx="6456">
                  <c:v>684.15515136719</c:v>
                </c:pt>
                <c:pt idx="6457">
                  <c:v>684.26116943359</c:v>
                </c:pt>
                <c:pt idx="6458">
                  <c:v>684.36712646484</c:v>
                </c:pt>
                <c:pt idx="6459">
                  <c:v>684.47308349609</c:v>
                </c:pt>
                <c:pt idx="6460">
                  <c:v>684.57904052734</c:v>
                </c:pt>
                <c:pt idx="6461">
                  <c:v>684.68505859375</c:v>
                </c:pt>
                <c:pt idx="6462">
                  <c:v>684.791015625</c:v>
                </c:pt>
                <c:pt idx="6463">
                  <c:v>684.89697265625</c:v>
                </c:pt>
                <c:pt idx="6464">
                  <c:v>685.0029296875</c:v>
                </c:pt>
                <c:pt idx="6465">
                  <c:v>685.10894775391</c:v>
                </c:pt>
                <c:pt idx="6466">
                  <c:v>685.21490478516</c:v>
                </c:pt>
                <c:pt idx="6467">
                  <c:v>685.32086181641</c:v>
                </c:pt>
                <c:pt idx="6468">
                  <c:v>685.42681884766</c:v>
                </c:pt>
                <c:pt idx="6469">
                  <c:v>685.53283691406</c:v>
                </c:pt>
                <c:pt idx="6470">
                  <c:v>685.63879394531</c:v>
                </c:pt>
                <c:pt idx="6471">
                  <c:v>685.74475097656</c:v>
                </c:pt>
                <c:pt idx="6472">
                  <c:v>685.85070800781</c:v>
                </c:pt>
                <c:pt idx="6473">
                  <c:v>685.95672607422</c:v>
                </c:pt>
                <c:pt idx="6474">
                  <c:v>686.06268310547</c:v>
                </c:pt>
                <c:pt idx="6475">
                  <c:v>686.16864013672</c:v>
                </c:pt>
                <c:pt idx="6476">
                  <c:v>686.27459716797</c:v>
                </c:pt>
                <c:pt idx="6477">
                  <c:v>686.38061523438</c:v>
                </c:pt>
                <c:pt idx="6478">
                  <c:v>686.48657226563</c:v>
                </c:pt>
                <c:pt idx="6479">
                  <c:v>686.59252929688</c:v>
                </c:pt>
                <c:pt idx="6480">
                  <c:v>686.69848632813</c:v>
                </c:pt>
                <c:pt idx="6481">
                  <c:v>686.80450439453</c:v>
                </c:pt>
                <c:pt idx="6482">
                  <c:v>686.91046142578</c:v>
                </c:pt>
                <c:pt idx="6483">
                  <c:v>687.01641845703</c:v>
                </c:pt>
                <c:pt idx="6484">
                  <c:v>687.12237548828</c:v>
                </c:pt>
                <c:pt idx="6485">
                  <c:v>687.22839355469</c:v>
                </c:pt>
                <c:pt idx="6486">
                  <c:v>687.33435058594</c:v>
                </c:pt>
                <c:pt idx="6487">
                  <c:v>687.44030761719</c:v>
                </c:pt>
                <c:pt idx="6488">
                  <c:v>687.54626464844</c:v>
                </c:pt>
                <c:pt idx="6489">
                  <c:v>687.65228271484</c:v>
                </c:pt>
                <c:pt idx="6490">
                  <c:v>687.75823974609</c:v>
                </c:pt>
                <c:pt idx="6491">
                  <c:v>687.86419677734</c:v>
                </c:pt>
                <c:pt idx="6492">
                  <c:v>687.97015380859</c:v>
                </c:pt>
                <c:pt idx="6493">
                  <c:v>688.076171875</c:v>
                </c:pt>
                <c:pt idx="6494">
                  <c:v>688.18212890625</c:v>
                </c:pt>
                <c:pt idx="6495">
                  <c:v>688.2880859375</c:v>
                </c:pt>
                <c:pt idx="6496">
                  <c:v>688.39404296875</c:v>
                </c:pt>
                <c:pt idx="6497">
                  <c:v>688.50006103516</c:v>
                </c:pt>
                <c:pt idx="6498">
                  <c:v>688.60601806641</c:v>
                </c:pt>
                <c:pt idx="6499">
                  <c:v>688.71197509766</c:v>
                </c:pt>
                <c:pt idx="6500">
                  <c:v>688.81793212891</c:v>
                </c:pt>
                <c:pt idx="6501">
                  <c:v>688.92395019531</c:v>
                </c:pt>
                <c:pt idx="6502">
                  <c:v>689.02990722656</c:v>
                </c:pt>
                <c:pt idx="6503">
                  <c:v>689.13586425781</c:v>
                </c:pt>
                <c:pt idx="6504">
                  <c:v>689.24182128906</c:v>
                </c:pt>
                <c:pt idx="6505">
                  <c:v>689.34777832031</c:v>
                </c:pt>
                <c:pt idx="6506">
                  <c:v>689.45379638672</c:v>
                </c:pt>
                <c:pt idx="6507">
                  <c:v>689.55975341797</c:v>
                </c:pt>
                <c:pt idx="6508">
                  <c:v>689.66571044922</c:v>
                </c:pt>
                <c:pt idx="6509">
                  <c:v>689.77166748047</c:v>
                </c:pt>
                <c:pt idx="6510">
                  <c:v>689.87768554688</c:v>
                </c:pt>
                <c:pt idx="6511">
                  <c:v>689.98364257813</c:v>
                </c:pt>
                <c:pt idx="6512">
                  <c:v>690.08959960938</c:v>
                </c:pt>
                <c:pt idx="6513">
                  <c:v>690.19555664063</c:v>
                </c:pt>
                <c:pt idx="6514">
                  <c:v>690.30157470703</c:v>
                </c:pt>
                <c:pt idx="6515">
                  <c:v>690.40753173828</c:v>
                </c:pt>
                <c:pt idx="6516">
                  <c:v>690.51348876953</c:v>
                </c:pt>
                <c:pt idx="6517">
                  <c:v>690.61944580078</c:v>
                </c:pt>
                <c:pt idx="6518">
                  <c:v>690.72546386719</c:v>
                </c:pt>
                <c:pt idx="6519">
                  <c:v>690.83142089844</c:v>
                </c:pt>
                <c:pt idx="6520">
                  <c:v>690.93737792969</c:v>
                </c:pt>
                <c:pt idx="6521">
                  <c:v>691.04333496094</c:v>
                </c:pt>
                <c:pt idx="6522">
                  <c:v>691.14935302734</c:v>
                </c:pt>
                <c:pt idx="6523">
                  <c:v>691.25531005859</c:v>
                </c:pt>
                <c:pt idx="6524">
                  <c:v>691.36126708984</c:v>
                </c:pt>
                <c:pt idx="6525">
                  <c:v>691.46722412109</c:v>
                </c:pt>
                <c:pt idx="6526">
                  <c:v>691.5732421875</c:v>
                </c:pt>
                <c:pt idx="6527">
                  <c:v>691.67919921875</c:v>
                </c:pt>
                <c:pt idx="6528">
                  <c:v>691.78515625</c:v>
                </c:pt>
                <c:pt idx="6529">
                  <c:v>691.89111328125</c:v>
                </c:pt>
                <c:pt idx="6530">
                  <c:v>691.99713134766</c:v>
                </c:pt>
                <c:pt idx="6531">
                  <c:v>692.10308837891</c:v>
                </c:pt>
                <c:pt idx="6532">
                  <c:v>692.20904541016</c:v>
                </c:pt>
                <c:pt idx="6533">
                  <c:v>692.31500244141</c:v>
                </c:pt>
                <c:pt idx="6534">
                  <c:v>692.42102050781</c:v>
                </c:pt>
                <c:pt idx="6535">
                  <c:v>692.52697753906</c:v>
                </c:pt>
                <c:pt idx="6536">
                  <c:v>692.63293457031</c:v>
                </c:pt>
                <c:pt idx="6537">
                  <c:v>692.73889160156</c:v>
                </c:pt>
                <c:pt idx="6538">
                  <c:v>692.84490966797</c:v>
                </c:pt>
                <c:pt idx="6539">
                  <c:v>692.95086669922</c:v>
                </c:pt>
                <c:pt idx="6540">
                  <c:v>693.05682373047</c:v>
                </c:pt>
                <c:pt idx="6541">
                  <c:v>693.16278076172</c:v>
                </c:pt>
                <c:pt idx="6542">
                  <c:v>693.26879882813</c:v>
                </c:pt>
                <c:pt idx="6543">
                  <c:v>693.37475585938</c:v>
                </c:pt>
                <c:pt idx="6544">
                  <c:v>693.48071289063</c:v>
                </c:pt>
                <c:pt idx="6545">
                  <c:v>693.58666992188</c:v>
                </c:pt>
                <c:pt idx="6546">
                  <c:v>693.69268798828</c:v>
                </c:pt>
                <c:pt idx="6547">
                  <c:v>693.79864501953</c:v>
                </c:pt>
                <c:pt idx="6548">
                  <c:v>693.90460205078</c:v>
                </c:pt>
                <c:pt idx="6549">
                  <c:v>694.01055908203</c:v>
                </c:pt>
                <c:pt idx="6550">
                  <c:v>694.11657714844</c:v>
                </c:pt>
                <c:pt idx="6551">
                  <c:v>694.22253417969</c:v>
                </c:pt>
                <c:pt idx="6552">
                  <c:v>694.32849121094</c:v>
                </c:pt>
                <c:pt idx="6553">
                  <c:v>694.43444824219</c:v>
                </c:pt>
                <c:pt idx="6554">
                  <c:v>694.54040527344</c:v>
                </c:pt>
                <c:pt idx="6555">
                  <c:v>694.64642333984</c:v>
                </c:pt>
                <c:pt idx="6556">
                  <c:v>694.75238037109</c:v>
                </c:pt>
                <c:pt idx="6557">
                  <c:v>694.85833740234</c:v>
                </c:pt>
                <c:pt idx="6558">
                  <c:v>694.96429443359</c:v>
                </c:pt>
                <c:pt idx="6559">
                  <c:v>695.0703125</c:v>
                </c:pt>
                <c:pt idx="6560">
                  <c:v>695.17626953125</c:v>
                </c:pt>
                <c:pt idx="6561">
                  <c:v>695.2822265625</c:v>
                </c:pt>
                <c:pt idx="6562">
                  <c:v>695.38818359375</c:v>
                </c:pt>
                <c:pt idx="6563">
                  <c:v>695.49420166016</c:v>
                </c:pt>
                <c:pt idx="6564">
                  <c:v>695.60015869141</c:v>
                </c:pt>
                <c:pt idx="6565">
                  <c:v>695.70611572266</c:v>
                </c:pt>
                <c:pt idx="6566">
                  <c:v>695.81207275391</c:v>
                </c:pt>
                <c:pt idx="6567">
                  <c:v>695.91809082031</c:v>
                </c:pt>
                <c:pt idx="6568">
                  <c:v>696.02404785156</c:v>
                </c:pt>
                <c:pt idx="6569">
                  <c:v>696.13000488281</c:v>
                </c:pt>
                <c:pt idx="6570">
                  <c:v>696.23596191406</c:v>
                </c:pt>
                <c:pt idx="6571">
                  <c:v>696.34197998047</c:v>
                </c:pt>
                <c:pt idx="6572">
                  <c:v>696.44793701172</c:v>
                </c:pt>
                <c:pt idx="6573">
                  <c:v>696.55389404297</c:v>
                </c:pt>
                <c:pt idx="6574">
                  <c:v>696.65985107422</c:v>
                </c:pt>
                <c:pt idx="6575">
                  <c:v>696.76586914063</c:v>
                </c:pt>
                <c:pt idx="6576">
                  <c:v>696.87182617188</c:v>
                </c:pt>
                <c:pt idx="6577">
                  <c:v>696.97778320313</c:v>
                </c:pt>
                <c:pt idx="6578">
                  <c:v>697.08374023438</c:v>
                </c:pt>
                <c:pt idx="6579">
                  <c:v>697.18975830078</c:v>
                </c:pt>
                <c:pt idx="6580">
                  <c:v>697.29571533203</c:v>
                </c:pt>
                <c:pt idx="6581">
                  <c:v>697.40167236328</c:v>
                </c:pt>
                <c:pt idx="6582">
                  <c:v>697.50762939453</c:v>
                </c:pt>
                <c:pt idx="6583">
                  <c:v>697.61364746094</c:v>
                </c:pt>
                <c:pt idx="6584">
                  <c:v>697.71960449219</c:v>
                </c:pt>
                <c:pt idx="6585">
                  <c:v>697.82556152344</c:v>
                </c:pt>
                <c:pt idx="6586">
                  <c:v>697.93151855469</c:v>
                </c:pt>
                <c:pt idx="6587">
                  <c:v>698.03753662109</c:v>
                </c:pt>
                <c:pt idx="6588">
                  <c:v>698.14349365234</c:v>
                </c:pt>
                <c:pt idx="6589">
                  <c:v>698.24945068359</c:v>
                </c:pt>
                <c:pt idx="6590">
                  <c:v>698.35540771484</c:v>
                </c:pt>
                <c:pt idx="6591">
                  <c:v>698.46142578125</c:v>
                </c:pt>
                <c:pt idx="6592">
                  <c:v>698.5673828125</c:v>
                </c:pt>
                <c:pt idx="6593">
                  <c:v>698.67333984375</c:v>
                </c:pt>
                <c:pt idx="6594">
                  <c:v>698.779296875</c:v>
                </c:pt>
                <c:pt idx="6595">
                  <c:v>698.88531494141</c:v>
                </c:pt>
                <c:pt idx="6596">
                  <c:v>698.99127197266</c:v>
                </c:pt>
                <c:pt idx="6597">
                  <c:v>699.09722900391</c:v>
                </c:pt>
                <c:pt idx="6598">
                  <c:v>699.20318603516</c:v>
                </c:pt>
                <c:pt idx="6599">
                  <c:v>699.30920410156</c:v>
                </c:pt>
                <c:pt idx="6600">
                  <c:v>699.41516113281</c:v>
                </c:pt>
                <c:pt idx="6601">
                  <c:v>699.52111816406</c:v>
                </c:pt>
                <c:pt idx="6602">
                  <c:v>699.62707519531</c:v>
                </c:pt>
                <c:pt idx="6603">
                  <c:v>699.73309326172</c:v>
                </c:pt>
                <c:pt idx="6604">
                  <c:v>699.83905029297</c:v>
                </c:pt>
                <c:pt idx="6605">
                  <c:v>699.94500732422</c:v>
                </c:pt>
                <c:pt idx="6606">
                  <c:v>700.05096435547</c:v>
                </c:pt>
                <c:pt idx="6607">
                  <c:v>700.15692138672</c:v>
                </c:pt>
                <c:pt idx="6608">
                  <c:v>700.26293945313</c:v>
                </c:pt>
                <c:pt idx="6609">
                  <c:v>700.36889648438</c:v>
                </c:pt>
                <c:pt idx="6610">
                  <c:v>700.47485351563</c:v>
                </c:pt>
                <c:pt idx="6611">
                  <c:v>700.58081054688</c:v>
                </c:pt>
                <c:pt idx="6612">
                  <c:v>700.68682861328</c:v>
                </c:pt>
                <c:pt idx="6613">
                  <c:v>700.79278564453</c:v>
                </c:pt>
                <c:pt idx="6614">
                  <c:v>700.89874267578</c:v>
                </c:pt>
                <c:pt idx="6615">
                  <c:v>701.00469970703</c:v>
                </c:pt>
                <c:pt idx="6616">
                  <c:v>701.11071777344</c:v>
                </c:pt>
                <c:pt idx="6617">
                  <c:v>701.21667480469</c:v>
                </c:pt>
                <c:pt idx="6618">
                  <c:v>701.32263183594</c:v>
                </c:pt>
                <c:pt idx="6619">
                  <c:v>701.42858886719</c:v>
                </c:pt>
                <c:pt idx="6620">
                  <c:v>701.53460693359</c:v>
                </c:pt>
                <c:pt idx="6621">
                  <c:v>701.64056396484</c:v>
                </c:pt>
                <c:pt idx="6622">
                  <c:v>701.74652099609</c:v>
                </c:pt>
                <c:pt idx="6623">
                  <c:v>701.85247802734</c:v>
                </c:pt>
                <c:pt idx="6624">
                  <c:v>701.95849609375</c:v>
                </c:pt>
                <c:pt idx="6625">
                  <c:v>702.064453125</c:v>
                </c:pt>
                <c:pt idx="6626">
                  <c:v>702.17041015625</c:v>
                </c:pt>
                <c:pt idx="6627">
                  <c:v>702.2763671875</c:v>
                </c:pt>
                <c:pt idx="6628">
                  <c:v>702.38238525391</c:v>
                </c:pt>
                <c:pt idx="6629">
                  <c:v>702.48834228516</c:v>
                </c:pt>
                <c:pt idx="6630">
                  <c:v>702.59429931641</c:v>
                </c:pt>
                <c:pt idx="6631">
                  <c:v>702.70025634766</c:v>
                </c:pt>
                <c:pt idx="6632">
                  <c:v>702.80627441406</c:v>
                </c:pt>
                <c:pt idx="6633">
                  <c:v>702.91223144531</c:v>
                </c:pt>
                <c:pt idx="6634">
                  <c:v>703.01818847656</c:v>
                </c:pt>
                <c:pt idx="6635">
                  <c:v>703.12414550781</c:v>
                </c:pt>
                <c:pt idx="6636">
                  <c:v>703.23016357422</c:v>
                </c:pt>
                <c:pt idx="6637">
                  <c:v>703.33612060547</c:v>
                </c:pt>
                <c:pt idx="6638">
                  <c:v>703.44207763672</c:v>
                </c:pt>
                <c:pt idx="6639">
                  <c:v>703.54803466797</c:v>
                </c:pt>
                <c:pt idx="6640">
                  <c:v>703.65405273438</c:v>
                </c:pt>
                <c:pt idx="6641">
                  <c:v>703.76000976563</c:v>
                </c:pt>
                <c:pt idx="6642">
                  <c:v>703.86596679688</c:v>
                </c:pt>
                <c:pt idx="6643">
                  <c:v>703.97192382813</c:v>
                </c:pt>
                <c:pt idx="6644">
                  <c:v>704.07794189453</c:v>
                </c:pt>
                <c:pt idx="6645">
                  <c:v>704.18389892578</c:v>
                </c:pt>
                <c:pt idx="6646">
                  <c:v>704.28985595703</c:v>
                </c:pt>
                <c:pt idx="6647">
                  <c:v>704.39581298828</c:v>
                </c:pt>
                <c:pt idx="6648">
                  <c:v>704.50183105469</c:v>
                </c:pt>
                <c:pt idx="6649">
                  <c:v>704.60778808594</c:v>
                </c:pt>
                <c:pt idx="6650">
                  <c:v>704.71374511719</c:v>
                </c:pt>
                <c:pt idx="6651">
                  <c:v>704.81970214844</c:v>
                </c:pt>
                <c:pt idx="6652">
                  <c:v>704.92572021484</c:v>
                </c:pt>
                <c:pt idx="6653">
                  <c:v>705.03167724609</c:v>
                </c:pt>
                <c:pt idx="6654">
                  <c:v>705.13763427734</c:v>
                </c:pt>
                <c:pt idx="6655">
                  <c:v>705.24359130859</c:v>
                </c:pt>
                <c:pt idx="6656">
                  <c:v>705.349609375</c:v>
                </c:pt>
                <c:pt idx="6657">
                  <c:v>705.45556640625</c:v>
                </c:pt>
                <c:pt idx="6658">
                  <c:v>705.5615234375</c:v>
                </c:pt>
                <c:pt idx="6659">
                  <c:v>705.66748046875</c:v>
                </c:pt>
                <c:pt idx="6660">
                  <c:v>705.7734375</c:v>
                </c:pt>
                <c:pt idx="6661">
                  <c:v>705.87945556641</c:v>
                </c:pt>
                <c:pt idx="6662">
                  <c:v>705.98541259766</c:v>
                </c:pt>
                <c:pt idx="6663">
                  <c:v>706.09136962891</c:v>
                </c:pt>
                <c:pt idx="6664">
                  <c:v>706.19732666016</c:v>
                </c:pt>
                <c:pt idx="6665">
                  <c:v>706.30334472656</c:v>
                </c:pt>
                <c:pt idx="6666">
                  <c:v>706.40930175781</c:v>
                </c:pt>
                <c:pt idx="6667">
                  <c:v>706.51525878906</c:v>
                </c:pt>
                <c:pt idx="6668">
                  <c:v>706.62121582031</c:v>
                </c:pt>
                <c:pt idx="6669">
                  <c:v>706.72723388672</c:v>
                </c:pt>
                <c:pt idx="6670">
                  <c:v>706.83319091797</c:v>
                </c:pt>
                <c:pt idx="6671">
                  <c:v>706.93914794922</c:v>
                </c:pt>
                <c:pt idx="6672">
                  <c:v>707.04510498047</c:v>
                </c:pt>
                <c:pt idx="6673">
                  <c:v>707.15112304688</c:v>
                </c:pt>
                <c:pt idx="6674">
                  <c:v>707.25708007813</c:v>
                </c:pt>
                <c:pt idx="6675">
                  <c:v>707.36303710938</c:v>
                </c:pt>
                <c:pt idx="6676">
                  <c:v>707.46899414063</c:v>
                </c:pt>
                <c:pt idx="6677">
                  <c:v>707.57501220703</c:v>
                </c:pt>
                <c:pt idx="6678">
                  <c:v>707.68096923828</c:v>
                </c:pt>
                <c:pt idx="6679">
                  <c:v>707.78692626953</c:v>
                </c:pt>
                <c:pt idx="6680">
                  <c:v>707.89288330078</c:v>
                </c:pt>
                <c:pt idx="6681">
                  <c:v>707.99890136719</c:v>
                </c:pt>
                <c:pt idx="6682">
                  <c:v>708.10485839844</c:v>
                </c:pt>
                <c:pt idx="6683">
                  <c:v>708.21081542969</c:v>
                </c:pt>
                <c:pt idx="6684">
                  <c:v>708.31677246094</c:v>
                </c:pt>
                <c:pt idx="6685">
                  <c:v>708.42279052734</c:v>
                </c:pt>
                <c:pt idx="6686">
                  <c:v>708.52874755859</c:v>
                </c:pt>
                <c:pt idx="6687">
                  <c:v>708.63470458984</c:v>
                </c:pt>
                <c:pt idx="6688">
                  <c:v>708.74066162109</c:v>
                </c:pt>
                <c:pt idx="6689">
                  <c:v>708.8466796875</c:v>
                </c:pt>
                <c:pt idx="6690">
                  <c:v>708.95263671875</c:v>
                </c:pt>
                <c:pt idx="6691">
                  <c:v>709.05859375</c:v>
                </c:pt>
                <c:pt idx="6692">
                  <c:v>709.16455078125</c:v>
                </c:pt>
                <c:pt idx="6693">
                  <c:v>709.27056884766</c:v>
                </c:pt>
                <c:pt idx="6694">
                  <c:v>709.37652587891</c:v>
                </c:pt>
                <c:pt idx="6695">
                  <c:v>709.48248291016</c:v>
                </c:pt>
                <c:pt idx="6696">
                  <c:v>709.58843994141</c:v>
                </c:pt>
                <c:pt idx="6697">
                  <c:v>709.69445800781</c:v>
                </c:pt>
                <c:pt idx="6698">
                  <c:v>709.80041503906</c:v>
                </c:pt>
                <c:pt idx="6699">
                  <c:v>709.90637207031</c:v>
                </c:pt>
                <c:pt idx="6700">
                  <c:v>710.01232910156</c:v>
                </c:pt>
                <c:pt idx="6701">
                  <c:v>710.11834716797</c:v>
                </c:pt>
                <c:pt idx="6702">
                  <c:v>710.22430419922</c:v>
                </c:pt>
                <c:pt idx="6703">
                  <c:v>710.33026123047</c:v>
                </c:pt>
                <c:pt idx="6704">
                  <c:v>710.43621826172</c:v>
                </c:pt>
                <c:pt idx="6705">
                  <c:v>710.54223632813</c:v>
                </c:pt>
                <c:pt idx="6706">
                  <c:v>710.64819335938</c:v>
                </c:pt>
                <c:pt idx="6707">
                  <c:v>710.75415039063</c:v>
                </c:pt>
                <c:pt idx="6708">
                  <c:v>710.86010742188</c:v>
                </c:pt>
                <c:pt idx="6709">
                  <c:v>710.96606445313</c:v>
                </c:pt>
                <c:pt idx="6710">
                  <c:v>711.07208251953</c:v>
                </c:pt>
                <c:pt idx="6711">
                  <c:v>711.17803955078</c:v>
                </c:pt>
                <c:pt idx="6712">
                  <c:v>711.28399658203</c:v>
                </c:pt>
                <c:pt idx="6713">
                  <c:v>711.38995361328</c:v>
                </c:pt>
                <c:pt idx="6714">
                  <c:v>711.49597167969</c:v>
                </c:pt>
                <c:pt idx="6715">
                  <c:v>711.60192871094</c:v>
                </c:pt>
                <c:pt idx="6716">
                  <c:v>711.70788574219</c:v>
                </c:pt>
                <c:pt idx="6717">
                  <c:v>711.81384277344</c:v>
                </c:pt>
                <c:pt idx="6718">
                  <c:v>711.91986083984</c:v>
                </c:pt>
                <c:pt idx="6719">
                  <c:v>712.02581787109</c:v>
                </c:pt>
                <c:pt idx="6720">
                  <c:v>712.13177490234</c:v>
                </c:pt>
                <c:pt idx="6721">
                  <c:v>712.23773193359</c:v>
                </c:pt>
                <c:pt idx="6722">
                  <c:v>712.34375</c:v>
                </c:pt>
                <c:pt idx="6723">
                  <c:v>712.44970703125</c:v>
                </c:pt>
                <c:pt idx="6724">
                  <c:v>712.5556640625</c:v>
                </c:pt>
                <c:pt idx="6725">
                  <c:v>712.66162109375</c:v>
                </c:pt>
                <c:pt idx="6726">
                  <c:v>712.76763916016</c:v>
                </c:pt>
                <c:pt idx="6727">
                  <c:v>712.87359619141</c:v>
                </c:pt>
                <c:pt idx="6728">
                  <c:v>712.97955322266</c:v>
                </c:pt>
                <c:pt idx="6729">
                  <c:v>713.08551025391</c:v>
                </c:pt>
                <c:pt idx="6730">
                  <c:v>713.19152832031</c:v>
                </c:pt>
                <c:pt idx="6731">
                  <c:v>713.29748535156</c:v>
                </c:pt>
                <c:pt idx="6732">
                  <c:v>713.40344238281</c:v>
                </c:pt>
                <c:pt idx="6733">
                  <c:v>713.50939941406</c:v>
                </c:pt>
                <c:pt idx="6734">
                  <c:v>713.61541748047</c:v>
                </c:pt>
                <c:pt idx="6735">
                  <c:v>713.72137451172</c:v>
                </c:pt>
                <c:pt idx="6736">
                  <c:v>713.82733154297</c:v>
                </c:pt>
                <c:pt idx="6737">
                  <c:v>713.93328857422</c:v>
                </c:pt>
                <c:pt idx="6738">
                  <c:v>714.03930664063</c:v>
                </c:pt>
                <c:pt idx="6739">
                  <c:v>714.14526367188</c:v>
                </c:pt>
                <c:pt idx="6740">
                  <c:v>714.25122070313</c:v>
                </c:pt>
                <c:pt idx="6741">
                  <c:v>714.35717773438</c:v>
                </c:pt>
                <c:pt idx="6742">
                  <c:v>714.46319580078</c:v>
                </c:pt>
                <c:pt idx="6743">
                  <c:v>714.56915283203</c:v>
                </c:pt>
                <c:pt idx="6744">
                  <c:v>714.67510986328</c:v>
                </c:pt>
                <c:pt idx="6745">
                  <c:v>714.78106689453</c:v>
                </c:pt>
                <c:pt idx="6746">
                  <c:v>714.88708496094</c:v>
                </c:pt>
                <c:pt idx="6747">
                  <c:v>714.99304199219</c:v>
                </c:pt>
                <c:pt idx="6748">
                  <c:v>715.09899902344</c:v>
                </c:pt>
                <c:pt idx="6749">
                  <c:v>715.20495605469</c:v>
                </c:pt>
                <c:pt idx="6750">
                  <c:v>715.31097412109</c:v>
                </c:pt>
                <c:pt idx="6751">
                  <c:v>715.41693115234</c:v>
                </c:pt>
                <c:pt idx="6752">
                  <c:v>715.52288818359</c:v>
                </c:pt>
                <c:pt idx="6753">
                  <c:v>715.62884521484</c:v>
                </c:pt>
                <c:pt idx="6754">
                  <c:v>715.73486328125</c:v>
                </c:pt>
                <c:pt idx="6755">
                  <c:v>715.8408203125</c:v>
                </c:pt>
                <c:pt idx="6756">
                  <c:v>715.94677734375</c:v>
                </c:pt>
                <c:pt idx="6757">
                  <c:v>716.052734375</c:v>
                </c:pt>
                <c:pt idx="6758">
                  <c:v>716.15875244141</c:v>
                </c:pt>
                <c:pt idx="6759">
                  <c:v>716.26470947266</c:v>
                </c:pt>
                <c:pt idx="6760">
                  <c:v>716.37066650391</c:v>
                </c:pt>
                <c:pt idx="6761">
                  <c:v>716.47662353516</c:v>
                </c:pt>
                <c:pt idx="6762">
                  <c:v>716.58258056641</c:v>
                </c:pt>
                <c:pt idx="6763">
                  <c:v>716.68859863281</c:v>
                </c:pt>
                <c:pt idx="6764">
                  <c:v>716.79455566406</c:v>
                </c:pt>
                <c:pt idx="6765">
                  <c:v>716.90051269531</c:v>
                </c:pt>
                <c:pt idx="6766">
                  <c:v>717.00646972656</c:v>
                </c:pt>
                <c:pt idx="6767">
                  <c:v>717.11248779297</c:v>
                </c:pt>
                <c:pt idx="6768">
                  <c:v>717.21844482422</c:v>
                </c:pt>
                <c:pt idx="6769">
                  <c:v>717.32440185547</c:v>
                </c:pt>
                <c:pt idx="6770">
                  <c:v>717.43035888672</c:v>
                </c:pt>
                <c:pt idx="6771">
                  <c:v>717.53637695313</c:v>
                </c:pt>
                <c:pt idx="6772">
                  <c:v>717.64233398438</c:v>
                </c:pt>
                <c:pt idx="6773">
                  <c:v>717.74829101563</c:v>
                </c:pt>
                <c:pt idx="6774">
                  <c:v>717.85424804688</c:v>
                </c:pt>
                <c:pt idx="6775">
                  <c:v>717.96026611328</c:v>
                </c:pt>
                <c:pt idx="6776">
                  <c:v>718.06622314453</c:v>
                </c:pt>
                <c:pt idx="6777">
                  <c:v>718.17218017578</c:v>
                </c:pt>
                <c:pt idx="6778">
                  <c:v>718.27813720703</c:v>
                </c:pt>
                <c:pt idx="6779">
                  <c:v>718.38415527344</c:v>
                </c:pt>
                <c:pt idx="6780">
                  <c:v>718.49011230469</c:v>
                </c:pt>
                <c:pt idx="6781">
                  <c:v>718.59606933594</c:v>
                </c:pt>
                <c:pt idx="6782">
                  <c:v>718.70202636719</c:v>
                </c:pt>
                <c:pt idx="6783">
                  <c:v>718.80804443359</c:v>
                </c:pt>
                <c:pt idx="6784">
                  <c:v>718.91400146484</c:v>
                </c:pt>
                <c:pt idx="6785">
                  <c:v>719.01995849609</c:v>
                </c:pt>
                <c:pt idx="6786">
                  <c:v>719.12591552734</c:v>
                </c:pt>
                <c:pt idx="6787">
                  <c:v>719.23193359375</c:v>
                </c:pt>
                <c:pt idx="6788">
                  <c:v>719.337890625</c:v>
                </c:pt>
                <c:pt idx="6789">
                  <c:v>719.44384765625</c:v>
                </c:pt>
                <c:pt idx="6790">
                  <c:v>719.5498046875</c:v>
                </c:pt>
                <c:pt idx="6791">
                  <c:v>719.65582275391</c:v>
                </c:pt>
                <c:pt idx="6792">
                  <c:v>719.76177978516</c:v>
                </c:pt>
                <c:pt idx="6793">
                  <c:v>719.86773681641</c:v>
                </c:pt>
                <c:pt idx="6794">
                  <c:v>719.97369384766</c:v>
                </c:pt>
                <c:pt idx="6795">
                  <c:v>720.07971191406</c:v>
                </c:pt>
                <c:pt idx="6796">
                  <c:v>720.18566894531</c:v>
                </c:pt>
                <c:pt idx="6797">
                  <c:v>720.29162597656</c:v>
                </c:pt>
                <c:pt idx="6798">
                  <c:v>720.39758300781</c:v>
                </c:pt>
                <c:pt idx="6799">
                  <c:v>720.50360107422</c:v>
                </c:pt>
                <c:pt idx="6800">
                  <c:v>720.60955810547</c:v>
                </c:pt>
                <c:pt idx="6801">
                  <c:v>720.71551513672</c:v>
                </c:pt>
                <c:pt idx="6802">
                  <c:v>720.82147216797</c:v>
                </c:pt>
                <c:pt idx="6803">
                  <c:v>720.92749023438</c:v>
                </c:pt>
                <c:pt idx="6804">
                  <c:v>721.03344726563</c:v>
                </c:pt>
                <c:pt idx="6805">
                  <c:v>721.13940429688</c:v>
                </c:pt>
                <c:pt idx="6806">
                  <c:v>721.24536132813</c:v>
                </c:pt>
                <c:pt idx="6807">
                  <c:v>721.35137939453</c:v>
                </c:pt>
                <c:pt idx="6808">
                  <c:v>721.45733642578</c:v>
                </c:pt>
                <c:pt idx="6809">
                  <c:v>721.56329345703</c:v>
                </c:pt>
                <c:pt idx="6810">
                  <c:v>721.66925048828</c:v>
                </c:pt>
                <c:pt idx="6811">
                  <c:v>721.77520751953</c:v>
                </c:pt>
                <c:pt idx="6812">
                  <c:v>721.88122558594</c:v>
                </c:pt>
                <c:pt idx="6813">
                  <c:v>721.98718261719</c:v>
                </c:pt>
                <c:pt idx="6814">
                  <c:v>722.09313964844</c:v>
                </c:pt>
                <c:pt idx="6815">
                  <c:v>722.19909667969</c:v>
                </c:pt>
                <c:pt idx="6816">
                  <c:v>722.30511474609</c:v>
                </c:pt>
                <c:pt idx="6817">
                  <c:v>722.41107177734</c:v>
                </c:pt>
                <c:pt idx="6818">
                  <c:v>722.51702880859</c:v>
                </c:pt>
                <c:pt idx="6819">
                  <c:v>722.62298583984</c:v>
                </c:pt>
                <c:pt idx="6820">
                  <c:v>722.72900390625</c:v>
                </c:pt>
                <c:pt idx="6821">
                  <c:v>722.8349609375</c:v>
                </c:pt>
                <c:pt idx="6822">
                  <c:v>722.94091796875</c:v>
                </c:pt>
                <c:pt idx="6823">
                  <c:v>723.046875</c:v>
                </c:pt>
                <c:pt idx="6824">
                  <c:v>723.15289306641</c:v>
                </c:pt>
                <c:pt idx="6825">
                  <c:v>723.25885009766</c:v>
                </c:pt>
                <c:pt idx="6826">
                  <c:v>723.36480712891</c:v>
                </c:pt>
                <c:pt idx="6827">
                  <c:v>723.47076416016</c:v>
                </c:pt>
                <c:pt idx="6828">
                  <c:v>723.57678222656</c:v>
                </c:pt>
                <c:pt idx="6829">
                  <c:v>723.68273925781</c:v>
                </c:pt>
                <c:pt idx="6830">
                  <c:v>723.78869628906</c:v>
                </c:pt>
                <c:pt idx="6831">
                  <c:v>723.89465332031</c:v>
                </c:pt>
                <c:pt idx="6832">
                  <c:v>724.00067138672</c:v>
                </c:pt>
                <c:pt idx="6833">
                  <c:v>724.10662841797</c:v>
                </c:pt>
                <c:pt idx="6834">
                  <c:v>724.21258544922</c:v>
                </c:pt>
                <c:pt idx="6835">
                  <c:v>724.31854248047</c:v>
                </c:pt>
                <c:pt idx="6836">
                  <c:v>724.42456054688</c:v>
                </c:pt>
                <c:pt idx="6837">
                  <c:v>724.53051757813</c:v>
                </c:pt>
                <c:pt idx="6838">
                  <c:v>724.63647460938</c:v>
                </c:pt>
                <c:pt idx="6839">
                  <c:v>724.74243164063</c:v>
                </c:pt>
                <c:pt idx="6840">
                  <c:v>724.84844970703</c:v>
                </c:pt>
                <c:pt idx="6841">
                  <c:v>724.95440673828</c:v>
                </c:pt>
                <c:pt idx="6842">
                  <c:v>725.06036376953</c:v>
                </c:pt>
                <c:pt idx="6843">
                  <c:v>725.16632080078</c:v>
                </c:pt>
                <c:pt idx="6844">
                  <c:v>725.27233886719</c:v>
                </c:pt>
                <c:pt idx="6845">
                  <c:v>725.37829589844</c:v>
                </c:pt>
                <c:pt idx="6846">
                  <c:v>725.48425292969</c:v>
                </c:pt>
                <c:pt idx="6847">
                  <c:v>725.59020996094</c:v>
                </c:pt>
                <c:pt idx="6848">
                  <c:v>725.69622802734</c:v>
                </c:pt>
                <c:pt idx="6849">
                  <c:v>725.80218505859</c:v>
                </c:pt>
                <c:pt idx="6850">
                  <c:v>725.90814208984</c:v>
                </c:pt>
                <c:pt idx="6851">
                  <c:v>726.01409912109</c:v>
                </c:pt>
                <c:pt idx="6852">
                  <c:v>726.1201171875</c:v>
                </c:pt>
                <c:pt idx="6853">
                  <c:v>726.22607421875</c:v>
                </c:pt>
                <c:pt idx="6854">
                  <c:v>726.33203125</c:v>
                </c:pt>
                <c:pt idx="6855">
                  <c:v>726.43798828125</c:v>
                </c:pt>
                <c:pt idx="6856">
                  <c:v>726.54400634766</c:v>
                </c:pt>
                <c:pt idx="6857">
                  <c:v>726.64996337891</c:v>
                </c:pt>
                <c:pt idx="6858">
                  <c:v>726.75592041016</c:v>
                </c:pt>
                <c:pt idx="6859">
                  <c:v>726.86187744141</c:v>
                </c:pt>
                <c:pt idx="6860">
                  <c:v>726.96789550781</c:v>
                </c:pt>
                <c:pt idx="6861">
                  <c:v>727.07385253906</c:v>
                </c:pt>
                <c:pt idx="6862">
                  <c:v>727.17980957031</c:v>
                </c:pt>
                <c:pt idx="6863">
                  <c:v>727.28576660156</c:v>
                </c:pt>
                <c:pt idx="6864">
                  <c:v>727.39172363281</c:v>
                </c:pt>
                <c:pt idx="6865">
                  <c:v>727.49774169922</c:v>
                </c:pt>
                <c:pt idx="6866">
                  <c:v>727.60369873047</c:v>
                </c:pt>
                <c:pt idx="6867">
                  <c:v>727.70965576172</c:v>
                </c:pt>
                <c:pt idx="6868">
                  <c:v>727.81561279297</c:v>
                </c:pt>
                <c:pt idx="6869">
                  <c:v>727.92163085938</c:v>
                </c:pt>
                <c:pt idx="6870">
                  <c:v>728.02758789063</c:v>
                </c:pt>
                <c:pt idx="6871">
                  <c:v>728.13354492188</c:v>
                </c:pt>
                <c:pt idx="6872">
                  <c:v>728.23950195313</c:v>
                </c:pt>
                <c:pt idx="6873">
                  <c:v>728.34552001953</c:v>
                </c:pt>
                <c:pt idx="6874">
                  <c:v>728.45147705078</c:v>
                </c:pt>
                <c:pt idx="6875">
                  <c:v>728.55743408203</c:v>
                </c:pt>
                <c:pt idx="6876">
                  <c:v>728.66339111328</c:v>
                </c:pt>
                <c:pt idx="6877">
                  <c:v>728.76940917969</c:v>
                </c:pt>
                <c:pt idx="6878">
                  <c:v>728.87536621094</c:v>
                </c:pt>
                <c:pt idx="6879">
                  <c:v>728.98132324219</c:v>
                </c:pt>
                <c:pt idx="6880">
                  <c:v>729.08728027344</c:v>
                </c:pt>
                <c:pt idx="6881">
                  <c:v>729.19329833984</c:v>
                </c:pt>
                <c:pt idx="6882">
                  <c:v>729.29925537109</c:v>
                </c:pt>
                <c:pt idx="6883">
                  <c:v>729.40521240234</c:v>
                </c:pt>
                <c:pt idx="6884">
                  <c:v>729.51116943359</c:v>
                </c:pt>
                <c:pt idx="6885">
                  <c:v>729.6171875</c:v>
                </c:pt>
                <c:pt idx="6886">
                  <c:v>729.72314453125</c:v>
                </c:pt>
                <c:pt idx="6887">
                  <c:v>729.8291015625</c:v>
                </c:pt>
                <c:pt idx="6888">
                  <c:v>729.93505859375</c:v>
                </c:pt>
                <c:pt idx="6889">
                  <c:v>730.04107666016</c:v>
                </c:pt>
                <c:pt idx="6890">
                  <c:v>730.14703369141</c:v>
                </c:pt>
                <c:pt idx="6891">
                  <c:v>730.25299072266</c:v>
                </c:pt>
                <c:pt idx="6892">
                  <c:v>730.35894775391</c:v>
                </c:pt>
                <c:pt idx="6893">
                  <c:v>730.46496582031</c:v>
                </c:pt>
                <c:pt idx="6894">
                  <c:v>730.57092285156</c:v>
                </c:pt>
                <c:pt idx="6895">
                  <c:v>730.67687988281</c:v>
                </c:pt>
                <c:pt idx="6896">
                  <c:v>730.78283691406</c:v>
                </c:pt>
                <c:pt idx="6897">
                  <c:v>730.88885498047</c:v>
                </c:pt>
                <c:pt idx="6898">
                  <c:v>730.99481201172</c:v>
                </c:pt>
                <c:pt idx="6899">
                  <c:v>731.10076904297</c:v>
                </c:pt>
                <c:pt idx="6900">
                  <c:v>731.20672607422</c:v>
                </c:pt>
                <c:pt idx="6901">
                  <c:v>731.31274414063</c:v>
                </c:pt>
                <c:pt idx="6902">
                  <c:v>731.41870117188</c:v>
                </c:pt>
                <c:pt idx="6903">
                  <c:v>731.52465820313</c:v>
                </c:pt>
                <c:pt idx="6904">
                  <c:v>731.63061523438</c:v>
                </c:pt>
                <c:pt idx="6905">
                  <c:v>731.73663330078</c:v>
                </c:pt>
                <c:pt idx="6906">
                  <c:v>731.84259033203</c:v>
                </c:pt>
                <c:pt idx="6907">
                  <c:v>731.94854736328</c:v>
                </c:pt>
                <c:pt idx="6908">
                  <c:v>732.05450439453</c:v>
                </c:pt>
                <c:pt idx="6909">
                  <c:v>732.16052246094</c:v>
                </c:pt>
                <c:pt idx="6910">
                  <c:v>732.26647949219</c:v>
                </c:pt>
                <c:pt idx="6911">
                  <c:v>732.37243652344</c:v>
                </c:pt>
                <c:pt idx="6912">
                  <c:v>732.47839355469</c:v>
                </c:pt>
                <c:pt idx="6913">
                  <c:v>732.58435058594</c:v>
                </c:pt>
                <c:pt idx="6914">
                  <c:v>732.69036865234</c:v>
                </c:pt>
                <c:pt idx="6915">
                  <c:v>732.79632568359</c:v>
                </c:pt>
                <c:pt idx="6916">
                  <c:v>732.90228271484</c:v>
                </c:pt>
                <c:pt idx="6917">
                  <c:v>733.00823974609</c:v>
                </c:pt>
                <c:pt idx="6918">
                  <c:v>733.1142578125</c:v>
                </c:pt>
                <c:pt idx="6919">
                  <c:v>733.22021484375</c:v>
                </c:pt>
                <c:pt idx="6920">
                  <c:v>733.326171875</c:v>
                </c:pt>
                <c:pt idx="6921">
                  <c:v>733.43212890625</c:v>
                </c:pt>
                <c:pt idx="6922">
                  <c:v>733.53814697266</c:v>
                </c:pt>
                <c:pt idx="6923">
                  <c:v>733.64410400391</c:v>
                </c:pt>
                <c:pt idx="6924">
                  <c:v>733.75006103516</c:v>
                </c:pt>
                <c:pt idx="6925">
                  <c:v>733.85601806641</c:v>
                </c:pt>
                <c:pt idx="6926">
                  <c:v>733.96203613281</c:v>
                </c:pt>
                <c:pt idx="6927">
                  <c:v>734.06799316406</c:v>
                </c:pt>
                <c:pt idx="6928">
                  <c:v>734.17395019531</c:v>
                </c:pt>
                <c:pt idx="6929">
                  <c:v>734.27990722656</c:v>
                </c:pt>
                <c:pt idx="6930">
                  <c:v>734.38592529297</c:v>
                </c:pt>
                <c:pt idx="6931">
                  <c:v>734.49188232422</c:v>
                </c:pt>
                <c:pt idx="6932">
                  <c:v>734.59783935547</c:v>
                </c:pt>
                <c:pt idx="6933">
                  <c:v>734.70379638672</c:v>
                </c:pt>
                <c:pt idx="6934">
                  <c:v>734.80981445313</c:v>
                </c:pt>
                <c:pt idx="6935">
                  <c:v>734.91577148438</c:v>
                </c:pt>
                <c:pt idx="6936">
                  <c:v>735.02172851563</c:v>
                </c:pt>
                <c:pt idx="6937">
                  <c:v>735.12768554688</c:v>
                </c:pt>
                <c:pt idx="6938">
                  <c:v>735.23370361328</c:v>
                </c:pt>
                <c:pt idx="6939">
                  <c:v>735.33966064453</c:v>
                </c:pt>
                <c:pt idx="6940">
                  <c:v>735.44561767578</c:v>
                </c:pt>
                <c:pt idx="6941">
                  <c:v>735.55157470703</c:v>
                </c:pt>
                <c:pt idx="6942">
                  <c:v>735.65759277344</c:v>
                </c:pt>
                <c:pt idx="6943">
                  <c:v>735.76354980469</c:v>
                </c:pt>
                <c:pt idx="6944">
                  <c:v>735.86950683594</c:v>
                </c:pt>
                <c:pt idx="6945">
                  <c:v>735.97546386719</c:v>
                </c:pt>
                <c:pt idx="6946">
                  <c:v>736.08148193359</c:v>
                </c:pt>
                <c:pt idx="6947">
                  <c:v>736.18743896484</c:v>
                </c:pt>
                <c:pt idx="6948">
                  <c:v>736.29339599609</c:v>
                </c:pt>
                <c:pt idx="6949">
                  <c:v>736.39935302734</c:v>
                </c:pt>
                <c:pt idx="6950">
                  <c:v>736.50537109375</c:v>
                </c:pt>
                <c:pt idx="6951">
                  <c:v>736.611328125</c:v>
                </c:pt>
                <c:pt idx="6952">
                  <c:v>736.71728515625</c:v>
                </c:pt>
                <c:pt idx="6953">
                  <c:v>736.8232421875</c:v>
                </c:pt>
                <c:pt idx="6954">
                  <c:v>736.92926025391</c:v>
                </c:pt>
                <c:pt idx="6955">
                  <c:v>737.03521728516</c:v>
                </c:pt>
                <c:pt idx="6956">
                  <c:v>737.14117431641</c:v>
                </c:pt>
                <c:pt idx="6957">
                  <c:v>737.24713134766</c:v>
                </c:pt>
                <c:pt idx="6958">
                  <c:v>737.35314941406</c:v>
                </c:pt>
                <c:pt idx="6959">
                  <c:v>737.45910644531</c:v>
                </c:pt>
                <c:pt idx="6960">
                  <c:v>737.56506347656</c:v>
                </c:pt>
                <c:pt idx="6961">
                  <c:v>737.67102050781</c:v>
                </c:pt>
                <c:pt idx="6962">
                  <c:v>737.77703857422</c:v>
                </c:pt>
                <c:pt idx="6963">
                  <c:v>737.88299560547</c:v>
                </c:pt>
                <c:pt idx="6964">
                  <c:v>737.98895263672</c:v>
                </c:pt>
                <c:pt idx="6965">
                  <c:v>738.09490966797</c:v>
                </c:pt>
                <c:pt idx="6966">
                  <c:v>738.20086669922</c:v>
                </c:pt>
                <c:pt idx="6967">
                  <c:v>738.30688476563</c:v>
                </c:pt>
                <c:pt idx="6968">
                  <c:v>738.41284179688</c:v>
                </c:pt>
                <c:pt idx="6969">
                  <c:v>738.51879882813</c:v>
                </c:pt>
                <c:pt idx="6970">
                  <c:v>738.62475585938</c:v>
                </c:pt>
                <c:pt idx="6971">
                  <c:v>738.73077392578</c:v>
                </c:pt>
                <c:pt idx="6972">
                  <c:v>738.83673095703</c:v>
                </c:pt>
                <c:pt idx="6973">
                  <c:v>738.94268798828</c:v>
                </c:pt>
                <c:pt idx="6974">
                  <c:v>739.04864501953</c:v>
                </c:pt>
                <c:pt idx="6975">
                  <c:v>739.15466308594</c:v>
                </c:pt>
                <c:pt idx="6976">
                  <c:v>739.26062011719</c:v>
                </c:pt>
                <c:pt idx="6977">
                  <c:v>739.36657714844</c:v>
                </c:pt>
                <c:pt idx="6978">
                  <c:v>739.47253417969</c:v>
                </c:pt>
                <c:pt idx="6979">
                  <c:v>739.57855224609</c:v>
                </c:pt>
                <c:pt idx="6980">
                  <c:v>739.68450927734</c:v>
                </c:pt>
                <c:pt idx="6981">
                  <c:v>739.79046630859</c:v>
                </c:pt>
                <c:pt idx="6982">
                  <c:v>739.89642333984</c:v>
                </c:pt>
                <c:pt idx="6983">
                  <c:v>740.00244140625</c:v>
                </c:pt>
                <c:pt idx="6984">
                  <c:v>740.1083984375</c:v>
                </c:pt>
                <c:pt idx="6985">
                  <c:v>740.21435546875</c:v>
                </c:pt>
                <c:pt idx="6986">
                  <c:v>740.3203125</c:v>
                </c:pt>
                <c:pt idx="6987">
                  <c:v>740.42633056641</c:v>
                </c:pt>
                <c:pt idx="6988">
                  <c:v>740.53228759766</c:v>
                </c:pt>
                <c:pt idx="6989">
                  <c:v>740.63824462891</c:v>
                </c:pt>
                <c:pt idx="6990">
                  <c:v>740.74420166016</c:v>
                </c:pt>
                <c:pt idx="6991">
                  <c:v>740.85021972656</c:v>
                </c:pt>
                <c:pt idx="6992">
                  <c:v>740.95617675781</c:v>
                </c:pt>
                <c:pt idx="6993">
                  <c:v>741.06213378906</c:v>
                </c:pt>
                <c:pt idx="6994">
                  <c:v>741.16809082031</c:v>
                </c:pt>
                <c:pt idx="6995">
                  <c:v>741.27410888672</c:v>
                </c:pt>
                <c:pt idx="6996">
                  <c:v>741.38006591797</c:v>
                </c:pt>
                <c:pt idx="6997">
                  <c:v>741.48602294922</c:v>
                </c:pt>
                <c:pt idx="6998">
                  <c:v>741.59197998047</c:v>
                </c:pt>
                <c:pt idx="6999">
                  <c:v>741.69799804688</c:v>
                </c:pt>
                <c:pt idx="7000">
                  <c:v>741.80395507813</c:v>
                </c:pt>
                <c:pt idx="7001">
                  <c:v>741.90991210938</c:v>
                </c:pt>
                <c:pt idx="7002">
                  <c:v>742.01586914063</c:v>
                </c:pt>
                <c:pt idx="7003">
                  <c:v>742.12188720703</c:v>
                </c:pt>
                <c:pt idx="7004">
                  <c:v>742.22784423828</c:v>
                </c:pt>
                <c:pt idx="7005">
                  <c:v>742.33380126953</c:v>
                </c:pt>
                <c:pt idx="7006">
                  <c:v>742.43975830078</c:v>
                </c:pt>
                <c:pt idx="7007">
                  <c:v>742.54577636719</c:v>
                </c:pt>
                <c:pt idx="7008">
                  <c:v>742.65173339844</c:v>
                </c:pt>
                <c:pt idx="7009">
                  <c:v>742.75769042969</c:v>
                </c:pt>
                <c:pt idx="7010">
                  <c:v>742.86364746094</c:v>
                </c:pt>
                <c:pt idx="7011">
                  <c:v>742.96966552734</c:v>
                </c:pt>
                <c:pt idx="7012">
                  <c:v>743.07562255859</c:v>
                </c:pt>
                <c:pt idx="7013">
                  <c:v>743.18157958984</c:v>
                </c:pt>
                <c:pt idx="7014">
                  <c:v>743.28753662109</c:v>
                </c:pt>
                <c:pt idx="7015">
                  <c:v>743.39349365234</c:v>
                </c:pt>
                <c:pt idx="7016">
                  <c:v>743.49951171875</c:v>
                </c:pt>
                <c:pt idx="7017">
                  <c:v>743.60546875</c:v>
                </c:pt>
                <c:pt idx="7018">
                  <c:v>743.71142578125</c:v>
                </c:pt>
                <c:pt idx="7019">
                  <c:v>743.8173828125</c:v>
                </c:pt>
                <c:pt idx="7020">
                  <c:v>743.92340087891</c:v>
                </c:pt>
                <c:pt idx="7021">
                  <c:v>744.02935791016</c:v>
                </c:pt>
                <c:pt idx="7022">
                  <c:v>744.13531494141</c:v>
                </c:pt>
                <c:pt idx="7023">
                  <c:v>744.24127197266</c:v>
                </c:pt>
                <c:pt idx="7024">
                  <c:v>744.34729003906</c:v>
                </c:pt>
                <c:pt idx="7025">
                  <c:v>744.45324707031</c:v>
                </c:pt>
                <c:pt idx="7026">
                  <c:v>744.55920410156</c:v>
                </c:pt>
                <c:pt idx="7027">
                  <c:v>744.66516113281</c:v>
                </c:pt>
                <c:pt idx="7028">
                  <c:v>744.77117919922</c:v>
                </c:pt>
                <c:pt idx="7029">
                  <c:v>744.87713623047</c:v>
                </c:pt>
                <c:pt idx="7030">
                  <c:v>744.98309326172</c:v>
                </c:pt>
                <c:pt idx="7031">
                  <c:v>745.08905029297</c:v>
                </c:pt>
                <c:pt idx="7032">
                  <c:v>745.19506835938</c:v>
                </c:pt>
                <c:pt idx="7033">
                  <c:v>745.30102539063</c:v>
                </c:pt>
                <c:pt idx="7034">
                  <c:v>745.40698242188</c:v>
                </c:pt>
                <c:pt idx="7035">
                  <c:v>745.51293945313</c:v>
                </c:pt>
                <c:pt idx="7036">
                  <c:v>745.61895751953</c:v>
                </c:pt>
                <c:pt idx="7037">
                  <c:v>745.72491455078</c:v>
                </c:pt>
                <c:pt idx="7038">
                  <c:v>745.83087158203</c:v>
                </c:pt>
                <c:pt idx="7039">
                  <c:v>745.93682861328</c:v>
                </c:pt>
                <c:pt idx="7040">
                  <c:v>746.04284667969</c:v>
                </c:pt>
                <c:pt idx="7041">
                  <c:v>746.14880371094</c:v>
                </c:pt>
                <c:pt idx="7042">
                  <c:v>746.25476074219</c:v>
                </c:pt>
                <c:pt idx="7043">
                  <c:v>746.36071777344</c:v>
                </c:pt>
                <c:pt idx="7044">
                  <c:v>746.46673583984</c:v>
                </c:pt>
                <c:pt idx="7045">
                  <c:v>746.57269287109</c:v>
                </c:pt>
                <c:pt idx="7046">
                  <c:v>746.67864990234</c:v>
                </c:pt>
                <c:pt idx="7047">
                  <c:v>746.78460693359</c:v>
                </c:pt>
                <c:pt idx="7048">
                  <c:v>746.890625</c:v>
                </c:pt>
                <c:pt idx="7049">
                  <c:v>746.99658203125</c:v>
                </c:pt>
                <c:pt idx="7050">
                  <c:v>747.1025390625</c:v>
                </c:pt>
                <c:pt idx="7051">
                  <c:v>747.20849609375</c:v>
                </c:pt>
                <c:pt idx="7052">
                  <c:v>747.31451416016</c:v>
                </c:pt>
                <c:pt idx="7053">
                  <c:v>747.42047119141</c:v>
                </c:pt>
                <c:pt idx="7054">
                  <c:v>747.52642822266</c:v>
                </c:pt>
                <c:pt idx="7055">
                  <c:v>747.63238525391</c:v>
                </c:pt>
                <c:pt idx="7056">
                  <c:v>747.73840332031</c:v>
                </c:pt>
                <c:pt idx="7057">
                  <c:v>747.84436035156</c:v>
                </c:pt>
                <c:pt idx="7058">
                  <c:v>747.95031738281</c:v>
                </c:pt>
                <c:pt idx="7059">
                  <c:v>748.05627441406</c:v>
                </c:pt>
                <c:pt idx="7060">
                  <c:v>748.16229248047</c:v>
                </c:pt>
                <c:pt idx="7061">
                  <c:v>748.26824951172</c:v>
                </c:pt>
                <c:pt idx="7062">
                  <c:v>748.37420654297</c:v>
                </c:pt>
                <c:pt idx="7063">
                  <c:v>748.48016357422</c:v>
                </c:pt>
                <c:pt idx="7064">
                  <c:v>748.58618164063</c:v>
                </c:pt>
                <c:pt idx="7065">
                  <c:v>748.69213867188</c:v>
                </c:pt>
                <c:pt idx="7066">
                  <c:v>748.79809570313</c:v>
                </c:pt>
                <c:pt idx="7067">
                  <c:v>748.90405273438</c:v>
                </c:pt>
                <c:pt idx="7068">
                  <c:v>749.01000976563</c:v>
                </c:pt>
                <c:pt idx="7069">
                  <c:v>749.11602783203</c:v>
                </c:pt>
                <c:pt idx="7070">
                  <c:v>749.22198486328</c:v>
                </c:pt>
                <c:pt idx="7071">
                  <c:v>749.32794189453</c:v>
                </c:pt>
                <c:pt idx="7072">
                  <c:v>749.43389892578</c:v>
                </c:pt>
                <c:pt idx="7073">
                  <c:v>749.53991699219</c:v>
                </c:pt>
                <c:pt idx="7074">
                  <c:v>749.64587402344</c:v>
                </c:pt>
                <c:pt idx="7075">
                  <c:v>749.75183105469</c:v>
                </c:pt>
                <c:pt idx="7076">
                  <c:v>749.85778808594</c:v>
                </c:pt>
                <c:pt idx="7077">
                  <c:v>749.96380615234</c:v>
                </c:pt>
                <c:pt idx="7078">
                  <c:v>750.06976318359</c:v>
                </c:pt>
                <c:pt idx="7079">
                  <c:v>750.17572021484</c:v>
                </c:pt>
                <c:pt idx="7080">
                  <c:v>750.28167724609</c:v>
                </c:pt>
                <c:pt idx="7081">
                  <c:v>750.3876953125</c:v>
                </c:pt>
                <c:pt idx="7082">
                  <c:v>750.49365234375</c:v>
                </c:pt>
                <c:pt idx="7083">
                  <c:v>750.599609375</c:v>
                </c:pt>
                <c:pt idx="7084">
                  <c:v>750.70556640625</c:v>
                </c:pt>
                <c:pt idx="7085">
                  <c:v>750.81158447266</c:v>
                </c:pt>
                <c:pt idx="7086">
                  <c:v>750.91754150391</c:v>
                </c:pt>
                <c:pt idx="7087">
                  <c:v>751.02349853516</c:v>
                </c:pt>
                <c:pt idx="7088">
                  <c:v>751.12945556641</c:v>
                </c:pt>
                <c:pt idx="7089">
                  <c:v>751.23547363281</c:v>
                </c:pt>
                <c:pt idx="7090">
                  <c:v>751.34143066406</c:v>
                </c:pt>
                <c:pt idx="7091">
                  <c:v>751.44738769531</c:v>
                </c:pt>
                <c:pt idx="7092">
                  <c:v>751.55334472656</c:v>
                </c:pt>
                <c:pt idx="7093">
                  <c:v>751.65936279297</c:v>
                </c:pt>
                <c:pt idx="7094">
                  <c:v>751.76531982422</c:v>
                </c:pt>
                <c:pt idx="7095">
                  <c:v>751.87127685547</c:v>
                </c:pt>
                <c:pt idx="7096">
                  <c:v>751.97723388672</c:v>
                </c:pt>
                <c:pt idx="7097">
                  <c:v>752.08325195313</c:v>
                </c:pt>
                <c:pt idx="7098">
                  <c:v>752.18920898438</c:v>
                </c:pt>
                <c:pt idx="7099">
                  <c:v>752.29516601563</c:v>
                </c:pt>
                <c:pt idx="7100">
                  <c:v>752.40112304688</c:v>
                </c:pt>
                <c:pt idx="7101">
                  <c:v>752.50714111328</c:v>
                </c:pt>
                <c:pt idx="7102">
                  <c:v>752.61309814453</c:v>
                </c:pt>
                <c:pt idx="7103">
                  <c:v>752.71905517578</c:v>
                </c:pt>
                <c:pt idx="7104">
                  <c:v>752.82501220703</c:v>
                </c:pt>
                <c:pt idx="7105">
                  <c:v>752.93103027344</c:v>
                </c:pt>
                <c:pt idx="7106">
                  <c:v>753.03698730469</c:v>
                </c:pt>
                <c:pt idx="7107">
                  <c:v>753.14294433594</c:v>
                </c:pt>
                <c:pt idx="7108">
                  <c:v>753.24890136719</c:v>
                </c:pt>
                <c:pt idx="7109">
                  <c:v>753.35491943359</c:v>
                </c:pt>
                <c:pt idx="7110">
                  <c:v>753.46087646484</c:v>
                </c:pt>
                <c:pt idx="7111">
                  <c:v>753.56683349609</c:v>
                </c:pt>
                <c:pt idx="7112">
                  <c:v>753.67279052734</c:v>
                </c:pt>
                <c:pt idx="7113">
                  <c:v>753.77880859375</c:v>
                </c:pt>
                <c:pt idx="7114">
                  <c:v>753.884765625</c:v>
                </c:pt>
                <c:pt idx="7115">
                  <c:v>753.99072265625</c:v>
                </c:pt>
                <c:pt idx="7116">
                  <c:v>754.0966796875</c:v>
                </c:pt>
                <c:pt idx="7117">
                  <c:v>754.20263671875</c:v>
                </c:pt>
                <c:pt idx="7118">
                  <c:v>754.30865478516</c:v>
                </c:pt>
                <c:pt idx="7119">
                  <c:v>754.41461181641</c:v>
                </c:pt>
                <c:pt idx="7120">
                  <c:v>754.52056884766</c:v>
                </c:pt>
                <c:pt idx="7121">
                  <c:v>754.62652587891</c:v>
                </c:pt>
                <c:pt idx="7122">
                  <c:v>754.73254394531</c:v>
                </c:pt>
                <c:pt idx="7123">
                  <c:v>754.83850097656</c:v>
                </c:pt>
                <c:pt idx="7124">
                  <c:v>754.94445800781</c:v>
                </c:pt>
                <c:pt idx="7125">
                  <c:v>755.05041503906</c:v>
                </c:pt>
                <c:pt idx="7126">
                  <c:v>755.15643310547</c:v>
                </c:pt>
                <c:pt idx="7127">
                  <c:v>755.26239013672</c:v>
                </c:pt>
                <c:pt idx="7128">
                  <c:v>755.36834716797</c:v>
                </c:pt>
                <c:pt idx="7129">
                  <c:v>755.47430419922</c:v>
                </c:pt>
                <c:pt idx="7130">
                  <c:v>755.58032226563</c:v>
                </c:pt>
                <c:pt idx="7131">
                  <c:v>755.68627929688</c:v>
                </c:pt>
                <c:pt idx="7132">
                  <c:v>755.79223632813</c:v>
                </c:pt>
                <c:pt idx="7133">
                  <c:v>755.89819335938</c:v>
                </c:pt>
                <c:pt idx="7134">
                  <c:v>756.00421142578</c:v>
                </c:pt>
                <c:pt idx="7135">
                  <c:v>756.11016845703</c:v>
                </c:pt>
                <c:pt idx="7136">
                  <c:v>756.21612548828</c:v>
                </c:pt>
                <c:pt idx="7137">
                  <c:v>756.32208251953</c:v>
                </c:pt>
                <c:pt idx="7138">
                  <c:v>756.42810058594</c:v>
                </c:pt>
                <c:pt idx="7139">
                  <c:v>756.53405761719</c:v>
                </c:pt>
                <c:pt idx="7140">
                  <c:v>756.64001464844</c:v>
                </c:pt>
                <c:pt idx="7141">
                  <c:v>756.74597167969</c:v>
                </c:pt>
                <c:pt idx="7142">
                  <c:v>756.85198974609</c:v>
                </c:pt>
                <c:pt idx="7143">
                  <c:v>756.95794677734</c:v>
                </c:pt>
                <c:pt idx="7144">
                  <c:v>757.06390380859</c:v>
                </c:pt>
                <c:pt idx="7145">
                  <c:v>757.16986083984</c:v>
                </c:pt>
                <c:pt idx="7146">
                  <c:v>757.27587890625</c:v>
                </c:pt>
                <c:pt idx="7147">
                  <c:v>757.3818359375</c:v>
                </c:pt>
                <c:pt idx="7148">
                  <c:v>757.48779296875</c:v>
                </c:pt>
                <c:pt idx="7149">
                  <c:v>757.59375</c:v>
                </c:pt>
                <c:pt idx="7150">
                  <c:v>757.69976806641</c:v>
                </c:pt>
                <c:pt idx="7151">
                  <c:v>757.80572509766</c:v>
                </c:pt>
                <c:pt idx="7152">
                  <c:v>757.91168212891</c:v>
                </c:pt>
                <c:pt idx="7153">
                  <c:v>758.01763916016</c:v>
                </c:pt>
                <c:pt idx="7154">
                  <c:v>758.12365722656</c:v>
                </c:pt>
                <c:pt idx="7155">
                  <c:v>758.22961425781</c:v>
                </c:pt>
                <c:pt idx="7156">
                  <c:v>758.33557128906</c:v>
                </c:pt>
                <c:pt idx="7157">
                  <c:v>758.44152832031</c:v>
                </c:pt>
                <c:pt idx="7158">
                  <c:v>758.54754638672</c:v>
                </c:pt>
                <c:pt idx="7159">
                  <c:v>758.65350341797</c:v>
                </c:pt>
                <c:pt idx="7160">
                  <c:v>758.75946044922</c:v>
                </c:pt>
                <c:pt idx="7161">
                  <c:v>758.86541748047</c:v>
                </c:pt>
                <c:pt idx="7162">
                  <c:v>758.97143554688</c:v>
                </c:pt>
                <c:pt idx="7163">
                  <c:v>759.07739257813</c:v>
                </c:pt>
                <c:pt idx="7164">
                  <c:v>759.18334960938</c:v>
                </c:pt>
                <c:pt idx="7165">
                  <c:v>759.28930664063</c:v>
                </c:pt>
                <c:pt idx="7166">
                  <c:v>759.39532470703</c:v>
                </c:pt>
                <c:pt idx="7167">
                  <c:v>759.50128173828</c:v>
                </c:pt>
                <c:pt idx="7168">
                  <c:v>759.60723876953</c:v>
                </c:pt>
                <c:pt idx="7169">
                  <c:v>759.71319580078</c:v>
                </c:pt>
                <c:pt idx="7170">
                  <c:v>759.81915283203</c:v>
                </c:pt>
                <c:pt idx="7171">
                  <c:v>759.92517089844</c:v>
                </c:pt>
                <c:pt idx="7172">
                  <c:v>760.03112792969</c:v>
                </c:pt>
                <c:pt idx="7173">
                  <c:v>760.13708496094</c:v>
                </c:pt>
                <c:pt idx="7174">
                  <c:v>760.24304199219</c:v>
                </c:pt>
                <c:pt idx="7175">
                  <c:v>760.34906005859</c:v>
                </c:pt>
                <c:pt idx="7176">
                  <c:v>760.45501708984</c:v>
                </c:pt>
                <c:pt idx="7177">
                  <c:v>760.56097412109</c:v>
                </c:pt>
                <c:pt idx="7178">
                  <c:v>760.66693115234</c:v>
                </c:pt>
                <c:pt idx="7179">
                  <c:v>760.77294921875</c:v>
                </c:pt>
                <c:pt idx="7180">
                  <c:v>760.87890625</c:v>
                </c:pt>
                <c:pt idx="7181">
                  <c:v>760.98486328125</c:v>
                </c:pt>
                <c:pt idx="7182">
                  <c:v>761.0908203125</c:v>
                </c:pt>
                <c:pt idx="7183">
                  <c:v>761.19683837891</c:v>
                </c:pt>
                <c:pt idx="7184">
                  <c:v>761.30279541016</c:v>
                </c:pt>
                <c:pt idx="7185">
                  <c:v>761.40875244141</c:v>
                </c:pt>
                <c:pt idx="7186">
                  <c:v>761.51470947266</c:v>
                </c:pt>
                <c:pt idx="7187">
                  <c:v>761.62072753906</c:v>
                </c:pt>
                <c:pt idx="7188">
                  <c:v>761.72668457031</c:v>
                </c:pt>
                <c:pt idx="7189">
                  <c:v>761.83264160156</c:v>
                </c:pt>
                <c:pt idx="7190">
                  <c:v>761.93859863281</c:v>
                </c:pt>
                <c:pt idx="7191">
                  <c:v>762.04461669922</c:v>
                </c:pt>
                <c:pt idx="7192">
                  <c:v>762.15057373047</c:v>
                </c:pt>
                <c:pt idx="7193">
                  <c:v>762.25653076172</c:v>
                </c:pt>
                <c:pt idx="7194">
                  <c:v>762.36248779297</c:v>
                </c:pt>
                <c:pt idx="7195">
                  <c:v>762.46850585938</c:v>
                </c:pt>
                <c:pt idx="7196">
                  <c:v>762.57446289063</c:v>
                </c:pt>
                <c:pt idx="7197">
                  <c:v>762.68041992188</c:v>
                </c:pt>
                <c:pt idx="7198">
                  <c:v>762.78637695313</c:v>
                </c:pt>
                <c:pt idx="7199">
                  <c:v>762.89239501953</c:v>
                </c:pt>
                <c:pt idx="7200">
                  <c:v>762.99835205078</c:v>
                </c:pt>
                <c:pt idx="7201">
                  <c:v>763.10430908203</c:v>
                </c:pt>
                <c:pt idx="7202">
                  <c:v>763.21026611328</c:v>
                </c:pt>
                <c:pt idx="7203">
                  <c:v>763.31628417969</c:v>
                </c:pt>
                <c:pt idx="7204">
                  <c:v>763.42224121094</c:v>
                </c:pt>
                <c:pt idx="7205">
                  <c:v>763.52819824219</c:v>
                </c:pt>
                <c:pt idx="7206">
                  <c:v>763.63415527344</c:v>
                </c:pt>
                <c:pt idx="7207">
                  <c:v>763.74017333984</c:v>
                </c:pt>
                <c:pt idx="7208">
                  <c:v>763.84613037109</c:v>
                </c:pt>
                <c:pt idx="7209">
                  <c:v>763.95208740234</c:v>
                </c:pt>
                <c:pt idx="7210">
                  <c:v>764.05804443359</c:v>
                </c:pt>
                <c:pt idx="7211">
                  <c:v>764.1640625</c:v>
                </c:pt>
                <c:pt idx="7212">
                  <c:v>764.27001953125</c:v>
                </c:pt>
                <c:pt idx="7213">
                  <c:v>764.3759765625</c:v>
                </c:pt>
                <c:pt idx="7214">
                  <c:v>764.48193359375</c:v>
                </c:pt>
                <c:pt idx="7215">
                  <c:v>764.58795166016</c:v>
                </c:pt>
                <c:pt idx="7216">
                  <c:v>764.69390869141</c:v>
                </c:pt>
                <c:pt idx="7217">
                  <c:v>764.79986572266</c:v>
                </c:pt>
                <c:pt idx="7218">
                  <c:v>764.90582275391</c:v>
                </c:pt>
                <c:pt idx="7219">
                  <c:v>765.01184082031</c:v>
                </c:pt>
                <c:pt idx="7220">
                  <c:v>765.11779785156</c:v>
                </c:pt>
                <c:pt idx="7221">
                  <c:v>765.22375488281</c:v>
                </c:pt>
                <c:pt idx="7222">
                  <c:v>765.32971191406</c:v>
                </c:pt>
                <c:pt idx="7223">
                  <c:v>765.43566894531</c:v>
                </c:pt>
                <c:pt idx="7224">
                  <c:v>765.54168701172</c:v>
                </c:pt>
                <c:pt idx="7225">
                  <c:v>765.64764404297</c:v>
                </c:pt>
                <c:pt idx="7226">
                  <c:v>765.75360107422</c:v>
                </c:pt>
                <c:pt idx="7227">
                  <c:v>765.85955810547</c:v>
                </c:pt>
                <c:pt idx="7228">
                  <c:v>765.96557617188</c:v>
                </c:pt>
                <c:pt idx="7229">
                  <c:v>766.07153320313</c:v>
                </c:pt>
                <c:pt idx="7230">
                  <c:v>766.17749023438</c:v>
                </c:pt>
                <c:pt idx="7231">
                  <c:v>766.28344726563</c:v>
                </c:pt>
                <c:pt idx="7232">
                  <c:v>766.38946533203</c:v>
                </c:pt>
                <c:pt idx="7233">
                  <c:v>766.49542236328</c:v>
                </c:pt>
                <c:pt idx="7234">
                  <c:v>766.60137939453</c:v>
                </c:pt>
                <c:pt idx="7235">
                  <c:v>766.70733642578</c:v>
                </c:pt>
                <c:pt idx="7236">
                  <c:v>766.81335449219</c:v>
                </c:pt>
                <c:pt idx="7237">
                  <c:v>766.91931152344</c:v>
                </c:pt>
                <c:pt idx="7238">
                  <c:v>767.02526855469</c:v>
                </c:pt>
                <c:pt idx="7239">
                  <c:v>767.13122558594</c:v>
                </c:pt>
                <c:pt idx="7240">
                  <c:v>767.23724365234</c:v>
                </c:pt>
                <c:pt idx="7241">
                  <c:v>767.34320068359</c:v>
                </c:pt>
                <c:pt idx="7242">
                  <c:v>767.44915771484</c:v>
                </c:pt>
                <c:pt idx="7243">
                  <c:v>767.55511474609</c:v>
                </c:pt>
                <c:pt idx="7244">
                  <c:v>767.6611328125</c:v>
                </c:pt>
                <c:pt idx="7245">
                  <c:v>767.76708984375</c:v>
                </c:pt>
                <c:pt idx="7246">
                  <c:v>767.873046875</c:v>
                </c:pt>
                <c:pt idx="7247">
                  <c:v>767.97900390625</c:v>
                </c:pt>
                <c:pt idx="7248">
                  <c:v>768.08502197266</c:v>
                </c:pt>
                <c:pt idx="7249">
                  <c:v>768.19097900391</c:v>
                </c:pt>
                <c:pt idx="7250">
                  <c:v>768.29693603516</c:v>
                </c:pt>
                <c:pt idx="7251">
                  <c:v>768.40289306641</c:v>
                </c:pt>
                <c:pt idx="7252">
                  <c:v>768.50891113281</c:v>
                </c:pt>
                <c:pt idx="7253">
                  <c:v>768.61486816406</c:v>
                </c:pt>
                <c:pt idx="7254">
                  <c:v>768.72082519531</c:v>
                </c:pt>
                <c:pt idx="7255">
                  <c:v>768.82678222656</c:v>
                </c:pt>
                <c:pt idx="7256">
                  <c:v>768.93280029297</c:v>
                </c:pt>
                <c:pt idx="7257">
                  <c:v>769.03875732422</c:v>
                </c:pt>
                <c:pt idx="7258">
                  <c:v>769.14471435547</c:v>
                </c:pt>
                <c:pt idx="7259">
                  <c:v>769.25067138672</c:v>
                </c:pt>
                <c:pt idx="7260">
                  <c:v>769.35668945313</c:v>
                </c:pt>
                <c:pt idx="7261">
                  <c:v>769.46264648438</c:v>
                </c:pt>
                <c:pt idx="7262">
                  <c:v>769.56860351563</c:v>
                </c:pt>
                <c:pt idx="7263">
                  <c:v>769.67456054688</c:v>
                </c:pt>
                <c:pt idx="7264">
                  <c:v>769.78057861328</c:v>
                </c:pt>
                <c:pt idx="7265">
                  <c:v>769.88653564453</c:v>
                </c:pt>
                <c:pt idx="7266">
                  <c:v>769.99249267578</c:v>
                </c:pt>
                <c:pt idx="7267">
                  <c:v>770.09844970703</c:v>
                </c:pt>
                <c:pt idx="7268">
                  <c:v>770.20446777344</c:v>
                </c:pt>
                <c:pt idx="7269">
                  <c:v>770.31042480469</c:v>
                </c:pt>
                <c:pt idx="7270">
                  <c:v>770.41638183594</c:v>
                </c:pt>
                <c:pt idx="7271">
                  <c:v>770.52233886719</c:v>
                </c:pt>
                <c:pt idx="7272">
                  <c:v>770.62829589844</c:v>
                </c:pt>
                <c:pt idx="7273">
                  <c:v>770.73431396484</c:v>
                </c:pt>
                <c:pt idx="7274">
                  <c:v>770.84027099609</c:v>
                </c:pt>
                <c:pt idx="7275">
                  <c:v>770.94622802734</c:v>
                </c:pt>
                <c:pt idx="7276">
                  <c:v>771.05218505859</c:v>
                </c:pt>
                <c:pt idx="7277">
                  <c:v>771.158203125</c:v>
                </c:pt>
                <c:pt idx="7278">
                  <c:v>771.26416015625</c:v>
                </c:pt>
                <c:pt idx="7279">
                  <c:v>771.3701171875</c:v>
                </c:pt>
                <c:pt idx="7280">
                  <c:v>771.47607421875</c:v>
                </c:pt>
                <c:pt idx="7281">
                  <c:v>771.58209228516</c:v>
                </c:pt>
                <c:pt idx="7282">
                  <c:v>771.68804931641</c:v>
                </c:pt>
                <c:pt idx="7283">
                  <c:v>771.79400634766</c:v>
                </c:pt>
                <c:pt idx="7284">
                  <c:v>771.89996337891</c:v>
                </c:pt>
                <c:pt idx="7285">
                  <c:v>772.00598144531</c:v>
                </c:pt>
                <c:pt idx="7286">
                  <c:v>772.11193847656</c:v>
                </c:pt>
                <c:pt idx="7287">
                  <c:v>772.21789550781</c:v>
                </c:pt>
                <c:pt idx="7288">
                  <c:v>772.32385253906</c:v>
                </c:pt>
                <c:pt idx="7289">
                  <c:v>772.42987060547</c:v>
                </c:pt>
                <c:pt idx="7290">
                  <c:v>772.53582763672</c:v>
                </c:pt>
                <c:pt idx="7291">
                  <c:v>772.64178466797</c:v>
                </c:pt>
                <c:pt idx="7292">
                  <c:v>772.74774169922</c:v>
                </c:pt>
                <c:pt idx="7293">
                  <c:v>772.85375976563</c:v>
                </c:pt>
                <c:pt idx="7294">
                  <c:v>772.95971679688</c:v>
                </c:pt>
                <c:pt idx="7295">
                  <c:v>773.06567382813</c:v>
                </c:pt>
                <c:pt idx="7296">
                  <c:v>773.17163085938</c:v>
                </c:pt>
                <c:pt idx="7297">
                  <c:v>773.27764892578</c:v>
                </c:pt>
                <c:pt idx="7298">
                  <c:v>773.38360595703</c:v>
                </c:pt>
                <c:pt idx="7299">
                  <c:v>773.48956298828</c:v>
                </c:pt>
                <c:pt idx="7300">
                  <c:v>773.59552001953</c:v>
                </c:pt>
                <c:pt idx="7301">
                  <c:v>773.70153808594</c:v>
                </c:pt>
                <c:pt idx="7302">
                  <c:v>773.80749511719</c:v>
                </c:pt>
                <c:pt idx="7303">
                  <c:v>773.91345214844</c:v>
                </c:pt>
                <c:pt idx="7304">
                  <c:v>774.01940917969</c:v>
                </c:pt>
                <c:pt idx="7305">
                  <c:v>774.12542724609</c:v>
                </c:pt>
                <c:pt idx="7306">
                  <c:v>774.23138427734</c:v>
                </c:pt>
                <c:pt idx="7307">
                  <c:v>774.33734130859</c:v>
                </c:pt>
                <c:pt idx="7308">
                  <c:v>774.44329833984</c:v>
                </c:pt>
                <c:pt idx="7309">
                  <c:v>774.54931640625</c:v>
                </c:pt>
                <c:pt idx="7310">
                  <c:v>774.6552734375</c:v>
                </c:pt>
                <c:pt idx="7311">
                  <c:v>774.76123046875</c:v>
                </c:pt>
                <c:pt idx="7312">
                  <c:v>774.8671875</c:v>
                </c:pt>
                <c:pt idx="7313">
                  <c:v>774.97320556641</c:v>
                </c:pt>
                <c:pt idx="7314">
                  <c:v>775.07916259766</c:v>
                </c:pt>
                <c:pt idx="7315">
                  <c:v>775.18511962891</c:v>
                </c:pt>
                <c:pt idx="7316">
                  <c:v>775.29107666016</c:v>
                </c:pt>
                <c:pt idx="7317">
                  <c:v>775.39709472656</c:v>
                </c:pt>
                <c:pt idx="7318">
                  <c:v>775.50305175781</c:v>
                </c:pt>
                <c:pt idx="7319">
                  <c:v>775.60900878906</c:v>
                </c:pt>
                <c:pt idx="7320">
                  <c:v>775.71496582031</c:v>
                </c:pt>
                <c:pt idx="7321">
                  <c:v>775.82098388672</c:v>
                </c:pt>
                <c:pt idx="7322">
                  <c:v>775.92694091797</c:v>
                </c:pt>
                <c:pt idx="7323">
                  <c:v>776.03289794922</c:v>
                </c:pt>
                <c:pt idx="7324">
                  <c:v>776.13885498047</c:v>
                </c:pt>
                <c:pt idx="7325">
                  <c:v>776.24481201172</c:v>
                </c:pt>
                <c:pt idx="7326">
                  <c:v>776.35083007813</c:v>
                </c:pt>
                <c:pt idx="7327">
                  <c:v>776.45678710938</c:v>
                </c:pt>
                <c:pt idx="7328">
                  <c:v>776.56274414063</c:v>
                </c:pt>
                <c:pt idx="7329">
                  <c:v>776.66870117188</c:v>
                </c:pt>
                <c:pt idx="7330">
                  <c:v>776.77471923828</c:v>
                </c:pt>
                <c:pt idx="7331">
                  <c:v>776.88067626953</c:v>
                </c:pt>
                <c:pt idx="7332">
                  <c:v>776.98663330078</c:v>
                </c:pt>
                <c:pt idx="7333">
                  <c:v>777.09259033203</c:v>
                </c:pt>
                <c:pt idx="7334">
                  <c:v>777.19860839844</c:v>
                </c:pt>
                <c:pt idx="7335">
                  <c:v>777.30456542969</c:v>
                </c:pt>
                <c:pt idx="7336">
                  <c:v>777.41052246094</c:v>
                </c:pt>
                <c:pt idx="7337">
                  <c:v>777.51647949219</c:v>
                </c:pt>
                <c:pt idx="7338">
                  <c:v>777.62249755859</c:v>
                </c:pt>
                <c:pt idx="7339">
                  <c:v>777.72845458984</c:v>
                </c:pt>
                <c:pt idx="7340">
                  <c:v>777.83441162109</c:v>
                </c:pt>
                <c:pt idx="7341">
                  <c:v>777.94036865234</c:v>
                </c:pt>
                <c:pt idx="7342">
                  <c:v>778.04638671875</c:v>
                </c:pt>
                <c:pt idx="7343">
                  <c:v>778.15234375</c:v>
                </c:pt>
                <c:pt idx="7344">
                  <c:v>778.25830078125</c:v>
                </c:pt>
                <c:pt idx="7345">
                  <c:v>778.3642578125</c:v>
                </c:pt>
                <c:pt idx="7346">
                  <c:v>778.47027587891</c:v>
                </c:pt>
                <c:pt idx="7347">
                  <c:v>778.57623291016</c:v>
                </c:pt>
                <c:pt idx="7348">
                  <c:v>778.68218994141</c:v>
                </c:pt>
                <c:pt idx="7349">
                  <c:v>778.78814697266</c:v>
                </c:pt>
                <c:pt idx="7350">
                  <c:v>778.89416503906</c:v>
                </c:pt>
                <c:pt idx="7351">
                  <c:v>779.00012207031</c:v>
                </c:pt>
                <c:pt idx="7352">
                  <c:v>779.10607910156</c:v>
                </c:pt>
                <c:pt idx="7353">
                  <c:v>779.21203613281</c:v>
                </c:pt>
                <c:pt idx="7354">
                  <c:v>779.31805419922</c:v>
                </c:pt>
                <c:pt idx="7355">
                  <c:v>779.42401123047</c:v>
                </c:pt>
                <c:pt idx="7356">
                  <c:v>779.52996826172</c:v>
                </c:pt>
                <c:pt idx="7357">
                  <c:v>779.63592529297</c:v>
                </c:pt>
                <c:pt idx="7358">
                  <c:v>779.74194335938</c:v>
                </c:pt>
                <c:pt idx="7359">
                  <c:v>779.84790039063</c:v>
                </c:pt>
                <c:pt idx="7360">
                  <c:v>779.95385742188</c:v>
                </c:pt>
                <c:pt idx="7361">
                  <c:v>780.05981445313</c:v>
                </c:pt>
                <c:pt idx="7362">
                  <c:v>780.16583251953</c:v>
                </c:pt>
                <c:pt idx="7363">
                  <c:v>780.27178955078</c:v>
                </c:pt>
                <c:pt idx="7364">
                  <c:v>780.37774658203</c:v>
                </c:pt>
                <c:pt idx="7365">
                  <c:v>780.48370361328</c:v>
                </c:pt>
                <c:pt idx="7366">
                  <c:v>780.58972167969</c:v>
                </c:pt>
                <c:pt idx="7367">
                  <c:v>780.69567871094</c:v>
                </c:pt>
                <c:pt idx="7368">
                  <c:v>780.80163574219</c:v>
                </c:pt>
                <c:pt idx="7369">
                  <c:v>780.90759277344</c:v>
                </c:pt>
                <c:pt idx="7370">
                  <c:v>781.01361083984</c:v>
                </c:pt>
                <c:pt idx="7371">
                  <c:v>781.11956787109</c:v>
                </c:pt>
                <c:pt idx="7372">
                  <c:v>781.22552490234</c:v>
                </c:pt>
                <c:pt idx="7373">
                  <c:v>781.33148193359</c:v>
                </c:pt>
                <c:pt idx="7374">
                  <c:v>781.43743896484</c:v>
                </c:pt>
                <c:pt idx="7375">
                  <c:v>781.54345703125</c:v>
                </c:pt>
                <c:pt idx="7376">
                  <c:v>781.6494140625</c:v>
                </c:pt>
                <c:pt idx="7377">
                  <c:v>781.75537109375</c:v>
                </c:pt>
                <c:pt idx="7378">
                  <c:v>781.861328125</c:v>
                </c:pt>
                <c:pt idx="7379">
                  <c:v>781.96734619141</c:v>
                </c:pt>
                <c:pt idx="7380">
                  <c:v>782.07330322266</c:v>
                </c:pt>
                <c:pt idx="7381">
                  <c:v>782.17926025391</c:v>
                </c:pt>
                <c:pt idx="7382">
                  <c:v>782.28521728516</c:v>
                </c:pt>
                <c:pt idx="7383">
                  <c:v>782.39123535156</c:v>
                </c:pt>
                <c:pt idx="7384">
                  <c:v>782.49719238281</c:v>
                </c:pt>
                <c:pt idx="7385">
                  <c:v>782.60314941406</c:v>
                </c:pt>
                <c:pt idx="7386">
                  <c:v>782.70910644531</c:v>
                </c:pt>
                <c:pt idx="7387">
                  <c:v>782.81512451172</c:v>
                </c:pt>
                <c:pt idx="7388">
                  <c:v>782.92108154297</c:v>
                </c:pt>
                <c:pt idx="7389">
                  <c:v>783.02703857422</c:v>
                </c:pt>
                <c:pt idx="7390">
                  <c:v>783.13299560547</c:v>
                </c:pt>
                <c:pt idx="7391">
                  <c:v>783.23901367188</c:v>
                </c:pt>
                <c:pt idx="7392">
                  <c:v>783.34497070313</c:v>
                </c:pt>
                <c:pt idx="7393">
                  <c:v>783.45092773438</c:v>
                </c:pt>
                <c:pt idx="7394">
                  <c:v>783.55688476563</c:v>
                </c:pt>
                <c:pt idx="7395">
                  <c:v>783.66290283203</c:v>
                </c:pt>
                <c:pt idx="7396">
                  <c:v>783.76885986328</c:v>
                </c:pt>
                <c:pt idx="7397">
                  <c:v>783.87481689453</c:v>
                </c:pt>
                <c:pt idx="7398">
                  <c:v>783.98077392578</c:v>
                </c:pt>
                <c:pt idx="7399">
                  <c:v>784.08679199219</c:v>
                </c:pt>
                <c:pt idx="7400">
                  <c:v>784.19274902344</c:v>
                </c:pt>
                <c:pt idx="7401">
                  <c:v>784.29870605469</c:v>
                </c:pt>
                <c:pt idx="7402">
                  <c:v>784.40466308594</c:v>
                </c:pt>
                <c:pt idx="7403">
                  <c:v>784.51068115234</c:v>
                </c:pt>
                <c:pt idx="7404">
                  <c:v>784.61663818359</c:v>
                </c:pt>
                <c:pt idx="7405">
                  <c:v>784.72259521484</c:v>
                </c:pt>
                <c:pt idx="7406">
                  <c:v>784.82855224609</c:v>
                </c:pt>
                <c:pt idx="7407">
                  <c:v>784.9345703125</c:v>
                </c:pt>
                <c:pt idx="7408">
                  <c:v>785.04052734375</c:v>
                </c:pt>
                <c:pt idx="7409">
                  <c:v>785.146484375</c:v>
                </c:pt>
                <c:pt idx="7410">
                  <c:v>785.25244140625</c:v>
                </c:pt>
                <c:pt idx="7411">
                  <c:v>785.35845947266</c:v>
                </c:pt>
                <c:pt idx="7412">
                  <c:v>785.46441650391</c:v>
                </c:pt>
                <c:pt idx="7413">
                  <c:v>785.57037353516</c:v>
                </c:pt>
                <c:pt idx="7414">
                  <c:v>785.67633056641</c:v>
                </c:pt>
                <c:pt idx="7415">
                  <c:v>785.78234863281</c:v>
                </c:pt>
                <c:pt idx="7416">
                  <c:v>785.88830566406</c:v>
                </c:pt>
                <c:pt idx="7417">
                  <c:v>785.99426269531</c:v>
                </c:pt>
                <c:pt idx="7418">
                  <c:v>786.10021972656</c:v>
                </c:pt>
                <c:pt idx="7419">
                  <c:v>786.20623779297</c:v>
                </c:pt>
                <c:pt idx="7420">
                  <c:v>786.31219482422</c:v>
                </c:pt>
                <c:pt idx="7421">
                  <c:v>786.41815185547</c:v>
                </c:pt>
                <c:pt idx="7422">
                  <c:v>786.52410888672</c:v>
                </c:pt>
                <c:pt idx="7423">
                  <c:v>786.63012695313</c:v>
                </c:pt>
                <c:pt idx="7424">
                  <c:v>786.73608398438</c:v>
                </c:pt>
                <c:pt idx="7425">
                  <c:v>786.84204101563</c:v>
                </c:pt>
                <c:pt idx="7426">
                  <c:v>786.94799804688</c:v>
                </c:pt>
                <c:pt idx="7427">
                  <c:v>787.05395507813</c:v>
                </c:pt>
                <c:pt idx="7428">
                  <c:v>787.15997314453</c:v>
                </c:pt>
                <c:pt idx="7429">
                  <c:v>787.26593017578</c:v>
                </c:pt>
                <c:pt idx="7430">
                  <c:v>787.37188720703</c:v>
                </c:pt>
                <c:pt idx="7431">
                  <c:v>787.47784423828</c:v>
                </c:pt>
                <c:pt idx="7432">
                  <c:v>787.58386230469</c:v>
                </c:pt>
                <c:pt idx="7433">
                  <c:v>787.68981933594</c:v>
                </c:pt>
                <c:pt idx="7434">
                  <c:v>787.79577636719</c:v>
                </c:pt>
                <c:pt idx="7435">
                  <c:v>787.90173339844</c:v>
                </c:pt>
                <c:pt idx="7436">
                  <c:v>788.00775146484</c:v>
                </c:pt>
                <c:pt idx="7437">
                  <c:v>788.11370849609</c:v>
                </c:pt>
                <c:pt idx="7438">
                  <c:v>788.21966552734</c:v>
                </c:pt>
                <c:pt idx="7439">
                  <c:v>788.32562255859</c:v>
                </c:pt>
                <c:pt idx="7440">
                  <c:v>788.431640625</c:v>
                </c:pt>
                <c:pt idx="7441">
                  <c:v>788.53759765625</c:v>
                </c:pt>
                <c:pt idx="7442">
                  <c:v>788.6435546875</c:v>
                </c:pt>
                <c:pt idx="7443">
                  <c:v>788.74951171875</c:v>
                </c:pt>
                <c:pt idx="7444">
                  <c:v>788.85552978516</c:v>
                </c:pt>
                <c:pt idx="7445">
                  <c:v>788.96148681641</c:v>
                </c:pt>
                <c:pt idx="7446">
                  <c:v>789.06744384766</c:v>
                </c:pt>
                <c:pt idx="7447">
                  <c:v>789.17340087891</c:v>
                </c:pt>
                <c:pt idx="7448">
                  <c:v>789.27941894531</c:v>
                </c:pt>
                <c:pt idx="7449">
                  <c:v>789.38537597656</c:v>
                </c:pt>
                <c:pt idx="7450">
                  <c:v>789.49133300781</c:v>
                </c:pt>
                <c:pt idx="7451">
                  <c:v>789.59729003906</c:v>
                </c:pt>
                <c:pt idx="7452">
                  <c:v>789.70330810547</c:v>
                </c:pt>
                <c:pt idx="7453">
                  <c:v>789.80926513672</c:v>
                </c:pt>
                <c:pt idx="7454">
                  <c:v>789.91522216797</c:v>
                </c:pt>
                <c:pt idx="7455">
                  <c:v>790.02117919922</c:v>
                </c:pt>
                <c:pt idx="7456">
                  <c:v>790.12719726563</c:v>
                </c:pt>
                <c:pt idx="7457">
                  <c:v>790.23315429688</c:v>
                </c:pt>
                <c:pt idx="7458">
                  <c:v>790.33911132813</c:v>
                </c:pt>
                <c:pt idx="7459">
                  <c:v>790.44506835938</c:v>
                </c:pt>
                <c:pt idx="7460">
                  <c:v>790.55108642578</c:v>
                </c:pt>
                <c:pt idx="7461">
                  <c:v>790.65704345703</c:v>
                </c:pt>
                <c:pt idx="7462">
                  <c:v>790.76300048828</c:v>
                </c:pt>
                <c:pt idx="7463">
                  <c:v>790.86895751953</c:v>
                </c:pt>
                <c:pt idx="7464">
                  <c:v>790.97497558594</c:v>
                </c:pt>
                <c:pt idx="7465">
                  <c:v>791.08093261719</c:v>
                </c:pt>
                <c:pt idx="7466">
                  <c:v>791.18688964844</c:v>
                </c:pt>
                <c:pt idx="7467">
                  <c:v>791.29284667969</c:v>
                </c:pt>
                <c:pt idx="7468">
                  <c:v>791.39886474609</c:v>
                </c:pt>
                <c:pt idx="7469">
                  <c:v>791.50482177734</c:v>
                </c:pt>
                <c:pt idx="7470">
                  <c:v>791.61077880859</c:v>
                </c:pt>
                <c:pt idx="7471">
                  <c:v>791.71673583984</c:v>
                </c:pt>
                <c:pt idx="7472">
                  <c:v>791.82275390625</c:v>
                </c:pt>
                <c:pt idx="7473">
                  <c:v>791.9287109375</c:v>
                </c:pt>
                <c:pt idx="7474">
                  <c:v>792.03466796875</c:v>
                </c:pt>
                <c:pt idx="7475">
                  <c:v>792.140625</c:v>
                </c:pt>
                <c:pt idx="7476">
                  <c:v>792.24658203125</c:v>
                </c:pt>
                <c:pt idx="7477">
                  <c:v>792.35260009766</c:v>
                </c:pt>
                <c:pt idx="7478">
                  <c:v>792.45855712891</c:v>
                </c:pt>
                <c:pt idx="7479">
                  <c:v>792.56451416016</c:v>
                </c:pt>
                <c:pt idx="7480">
                  <c:v>792.67047119141</c:v>
                </c:pt>
                <c:pt idx="7481">
                  <c:v>792.77648925781</c:v>
                </c:pt>
                <c:pt idx="7482">
                  <c:v>792.88244628906</c:v>
                </c:pt>
                <c:pt idx="7483">
                  <c:v>792.98840332031</c:v>
                </c:pt>
                <c:pt idx="7484">
                  <c:v>793.09436035156</c:v>
                </c:pt>
                <c:pt idx="7485">
                  <c:v>793.20037841797</c:v>
                </c:pt>
                <c:pt idx="7486">
                  <c:v>793.30633544922</c:v>
                </c:pt>
                <c:pt idx="7487">
                  <c:v>793.41229248047</c:v>
                </c:pt>
                <c:pt idx="7488">
                  <c:v>793.51824951172</c:v>
                </c:pt>
                <c:pt idx="7489">
                  <c:v>793.62426757813</c:v>
                </c:pt>
                <c:pt idx="7490">
                  <c:v>793.73022460938</c:v>
                </c:pt>
                <c:pt idx="7491">
                  <c:v>793.83618164063</c:v>
                </c:pt>
                <c:pt idx="7492">
                  <c:v>793.94213867188</c:v>
                </c:pt>
                <c:pt idx="7493">
                  <c:v>794.04815673828</c:v>
                </c:pt>
                <c:pt idx="7494">
                  <c:v>794.15411376953</c:v>
                </c:pt>
                <c:pt idx="7495">
                  <c:v>794.26007080078</c:v>
                </c:pt>
                <c:pt idx="7496">
                  <c:v>794.36602783203</c:v>
                </c:pt>
                <c:pt idx="7497">
                  <c:v>794.47204589844</c:v>
                </c:pt>
                <c:pt idx="7498">
                  <c:v>794.57800292969</c:v>
                </c:pt>
                <c:pt idx="7499">
                  <c:v>794.68395996094</c:v>
                </c:pt>
                <c:pt idx="7500">
                  <c:v>794.78991699219</c:v>
                </c:pt>
                <c:pt idx="7501">
                  <c:v>794.89593505859</c:v>
                </c:pt>
                <c:pt idx="7502">
                  <c:v>795.00189208984</c:v>
                </c:pt>
                <c:pt idx="7503">
                  <c:v>795.10784912109</c:v>
                </c:pt>
                <c:pt idx="7504">
                  <c:v>795.21380615234</c:v>
                </c:pt>
                <c:pt idx="7505">
                  <c:v>795.31982421875</c:v>
                </c:pt>
                <c:pt idx="7506">
                  <c:v>795.42578125</c:v>
                </c:pt>
                <c:pt idx="7507">
                  <c:v>795.53173828125</c:v>
                </c:pt>
                <c:pt idx="7508">
                  <c:v>795.6376953125</c:v>
                </c:pt>
                <c:pt idx="7509">
                  <c:v>795.74371337891</c:v>
                </c:pt>
                <c:pt idx="7510">
                  <c:v>795.84967041016</c:v>
                </c:pt>
                <c:pt idx="7511">
                  <c:v>795.95562744141</c:v>
                </c:pt>
                <c:pt idx="7512">
                  <c:v>796.06158447266</c:v>
                </c:pt>
                <c:pt idx="7513">
                  <c:v>796.16760253906</c:v>
                </c:pt>
                <c:pt idx="7514">
                  <c:v>796.27355957031</c:v>
                </c:pt>
                <c:pt idx="7515">
                  <c:v>796.37951660156</c:v>
                </c:pt>
                <c:pt idx="7516">
                  <c:v>796.48547363281</c:v>
                </c:pt>
                <c:pt idx="7517">
                  <c:v>796.59149169922</c:v>
                </c:pt>
                <c:pt idx="7518">
                  <c:v>796.69744873047</c:v>
                </c:pt>
                <c:pt idx="7519">
                  <c:v>796.80340576172</c:v>
                </c:pt>
                <c:pt idx="7520">
                  <c:v>796.90936279297</c:v>
                </c:pt>
                <c:pt idx="7521">
                  <c:v>797.01538085938</c:v>
                </c:pt>
                <c:pt idx="7522">
                  <c:v>797.12133789063</c:v>
                </c:pt>
                <c:pt idx="7523">
                  <c:v>797.22729492188</c:v>
                </c:pt>
                <c:pt idx="7524">
                  <c:v>797.33325195313</c:v>
                </c:pt>
                <c:pt idx="7525">
                  <c:v>797.43927001953</c:v>
                </c:pt>
                <c:pt idx="7526">
                  <c:v>797.54522705078</c:v>
                </c:pt>
                <c:pt idx="7527">
                  <c:v>797.65118408203</c:v>
                </c:pt>
                <c:pt idx="7528">
                  <c:v>797.75714111328</c:v>
                </c:pt>
                <c:pt idx="7529">
                  <c:v>797.86309814453</c:v>
                </c:pt>
                <c:pt idx="7530">
                  <c:v>797.96911621094</c:v>
                </c:pt>
                <c:pt idx="7531">
                  <c:v>798.07507324219</c:v>
                </c:pt>
                <c:pt idx="7532">
                  <c:v>798.18103027344</c:v>
                </c:pt>
                <c:pt idx="7533">
                  <c:v>798.28698730469</c:v>
                </c:pt>
                <c:pt idx="7534">
                  <c:v>798.39300537109</c:v>
                </c:pt>
                <c:pt idx="7535">
                  <c:v>798.49896240234</c:v>
                </c:pt>
                <c:pt idx="7536">
                  <c:v>798.60491943359</c:v>
                </c:pt>
                <c:pt idx="7537">
                  <c:v>798.71087646484</c:v>
                </c:pt>
                <c:pt idx="7538">
                  <c:v>798.81689453125</c:v>
                </c:pt>
                <c:pt idx="7539">
                  <c:v>798.9228515625</c:v>
                </c:pt>
                <c:pt idx="7540">
                  <c:v>799.02880859375</c:v>
                </c:pt>
                <c:pt idx="7541">
                  <c:v>799.134765625</c:v>
                </c:pt>
                <c:pt idx="7542">
                  <c:v>799.24078369141</c:v>
                </c:pt>
                <c:pt idx="7543">
                  <c:v>799.34674072266</c:v>
                </c:pt>
                <c:pt idx="7544">
                  <c:v>799.45269775391</c:v>
                </c:pt>
                <c:pt idx="7545">
                  <c:v>799.55865478516</c:v>
                </c:pt>
                <c:pt idx="7546">
                  <c:v>799.66467285156</c:v>
                </c:pt>
                <c:pt idx="7547">
                  <c:v>799.77062988281</c:v>
                </c:pt>
                <c:pt idx="7548">
                  <c:v>799.87658691406</c:v>
                </c:pt>
                <c:pt idx="7549">
                  <c:v>799.98254394531</c:v>
                </c:pt>
                <c:pt idx="7550">
                  <c:v>800.08856201172</c:v>
                </c:pt>
                <c:pt idx="7551">
                  <c:v>800.19451904297</c:v>
                </c:pt>
                <c:pt idx="7552">
                  <c:v>800.30047607422</c:v>
                </c:pt>
                <c:pt idx="7553">
                  <c:v>800.40643310547</c:v>
                </c:pt>
                <c:pt idx="7554">
                  <c:v>800.51245117188</c:v>
                </c:pt>
                <c:pt idx="7555">
                  <c:v>800.61840820313</c:v>
                </c:pt>
                <c:pt idx="7556">
                  <c:v>800.72436523438</c:v>
                </c:pt>
                <c:pt idx="7557">
                  <c:v>800.83032226563</c:v>
                </c:pt>
                <c:pt idx="7558">
                  <c:v>800.93634033203</c:v>
                </c:pt>
                <c:pt idx="7559">
                  <c:v>801.04229736328</c:v>
                </c:pt>
                <c:pt idx="7560">
                  <c:v>801.14825439453</c:v>
                </c:pt>
                <c:pt idx="7561">
                  <c:v>801.25421142578</c:v>
                </c:pt>
                <c:pt idx="7562">
                  <c:v>801.36022949219</c:v>
                </c:pt>
                <c:pt idx="7563">
                  <c:v>801.46618652344</c:v>
                </c:pt>
                <c:pt idx="7564">
                  <c:v>801.57214355469</c:v>
                </c:pt>
                <c:pt idx="7565">
                  <c:v>801.67810058594</c:v>
                </c:pt>
                <c:pt idx="7566">
                  <c:v>801.78411865234</c:v>
                </c:pt>
                <c:pt idx="7567">
                  <c:v>801.89007568359</c:v>
                </c:pt>
                <c:pt idx="7568">
                  <c:v>801.99603271484</c:v>
                </c:pt>
                <c:pt idx="7569">
                  <c:v>802.10198974609</c:v>
                </c:pt>
                <c:pt idx="7570">
                  <c:v>802.2080078125</c:v>
                </c:pt>
                <c:pt idx="7571">
                  <c:v>802.31396484375</c:v>
                </c:pt>
                <c:pt idx="7572">
                  <c:v>802.419921875</c:v>
                </c:pt>
                <c:pt idx="7573">
                  <c:v>802.52587890625</c:v>
                </c:pt>
                <c:pt idx="7574">
                  <c:v>802.63189697266</c:v>
                </c:pt>
                <c:pt idx="7575">
                  <c:v>802.73785400391</c:v>
                </c:pt>
                <c:pt idx="7576">
                  <c:v>802.84381103516</c:v>
                </c:pt>
                <c:pt idx="7577">
                  <c:v>802.94976806641</c:v>
                </c:pt>
                <c:pt idx="7578">
                  <c:v>803.05572509766</c:v>
                </c:pt>
                <c:pt idx="7579">
                  <c:v>803.16174316406</c:v>
                </c:pt>
                <c:pt idx="7580">
                  <c:v>803.26770019531</c:v>
                </c:pt>
                <c:pt idx="7581">
                  <c:v>803.37365722656</c:v>
                </c:pt>
                <c:pt idx="7582">
                  <c:v>803.47961425781</c:v>
                </c:pt>
                <c:pt idx="7583">
                  <c:v>803.58563232422</c:v>
                </c:pt>
                <c:pt idx="7584">
                  <c:v>803.69158935547</c:v>
                </c:pt>
                <c:pt idx="7585">
                  <c:v>803.79754638672</c:v>
                </c:pt>
                <c:pt idx="7586">
                  <c:v>803.90350341797</c:v>
                </c:pt>
                <c:pt idx="7587">
                  <c:v>804.00952148438</c:v>
                </c:pt>
                <c:pt idx="7588">
                  <c:v>804.11547851563</c:v>
                </c:pt>
                <c:pt idx="7589">
                  <c:v>804.22143554688</c:v>
                </c:pt>
                <c:pt idx="7590">
                  <c:v>804.32739257813</c:v>
                </c:pt>
                <c:pt idx="7591">
                  <c:v>804.43341064453</c:v>
                </c:pt>
                <c:pt idx="7592">
                  <c:v>804.53936767578</c:v>
                </c:pt>
                <c:pt idx="7593">
                  <c:v>804.64532470703</c:v>
                </c:pt>
                <c:pt idx="7594">
                  <c:v>804.75128173828</c:v>
                </c:pt>
                <c:pt idx="7595">
                  <c:v>804.85729980469</c:v>
                </c:pt>
                <c:pt idx="7596">
                  <c:v>804.96325683594</c:v>
                </c:pt>
                <c:pt idx="7597">
                  <c:v>805.06921386719</c:v>
                </c:pt>
                <c:pt idx="7598">
                  <c:v>805.17517089844</c:v>
                </c:pt>
                <c:pt idx="7599">
                  <c:v>805.28118896484</c:v>
                </c:pt>
                <c:pt idx="7600">
                  <c:v>805.38714599609</c:v>
                </c:pt>
                <c:pt idx="7601">
                  <c:v>805.49310302734</c:v>
                </c:pt>
                <c:pt idx="7602">
                  <c:v>805.59906005859</c:v>
                </c:pt>
                <c:pt idx="7603">
                  <c:v>805.705078125</c:v>
                </c:pt>
                <c:pt idx="7604">
                  <c:v>805.81103515625</c:v>
                </c:pt>
                <c:pt idx="7605">
                  <c:v>805.9169921875</c:v>
                </c:pt>
                <c:pt idx="7606">
                  <c:v>806.02294921875</c:v>
                </c:pt>
                <c:pt idx="7607">
                  <c:v>806.12896728516</c:v>
                </c:pt>
                <c:pt idx="7608">
                  <c:v>806.23492431641</c:v>
                </c:pt>
                <c:pt idx="7609">
                  <c:v>806.34088134766</c:v>
                </c:pt>
                <c:pt idx="7610">
                  <c:v>806.44683837891</c:v>
                </c:pt>
                <c:pt idx="7611">
                  <c:v>806.55285644531</c:v>
                </c:pt>
                <c:pt idx="7612">
                  <c:v>806.65881347656</c:v>
                </c:pt>
                <c:pt idx="7613">
                  <c:v>806.76477050781</c:v>
                </c:pt>
                <c:pt idx="7614">
                  <c:v>806.87072753906</c:v>
                </c:pt>
                <c:pt idx="7615">
                  <c:v>806.97674560547</c:v>
                </c:pt>
                <c:pt idx="7616">
                  <c:v>807.08270263672</c:v>
                </c:pt>
                <c:pt idx="7617">
                  <c:v>807.18865966797</c:v>
                </c:pt>
                <c:pt idx="7618">
                  <c:v>807.29461669922</c:v>
                </c:pt>
                <c:pt idx="7619">
                  <c:v>807.40063476563</c:v>
                </c:pt>
                <c:pt idx="7620">
                  <c:v>807.50659179688</c:v>
                </c:pt>
                <c:pt idx="7621">
                  <c:v>807.61254882813</c:v>
                </c:pt>
                <c:pt idx="7622">
                  <c:v>807.71850585938</c:v>
                </c:pt>
                <c:pt idx="7623">
                  <c:v>807.82452392578</c:v>
                </c:pt>
                <c:pt idx="7624">
                  <c:v>807.93048095703</c:v>
                </c:pt>
                <c:pt idx="7625">
                  <c:v>808.03643798828</c:v>
                </c:pt>
                <c:pt idx="7626">
                  <c:v>808.14239501953</c:v>
                </c:pt>
                <c:pt idx="7627">
                  <c:v>808.24841308594</c:v>
                </c:pt>
                <c:pt idx="7628">
                  <c:v>808.35437011719</c:v>
                </c:pt>
                <c:pt idx="7629">
                  <c:v>808.46032714844</c:v>
                </c:pt>
                <c:pt idx="7630">
                  <c:v>808.56628417969</c:v>
                </c:pt>
                <c:pt idx="7631">
                  <c:v>808.67224121094</c:v>
                </c:pt>
                <c:pt idx="7632">
                  <c:v>808.77825927734</c:v>
                </c:pt>
                <c:pt idx="7633">
                  <c:v>808.88421630859</c:v>
                </c:pt>
                <c:pt idx="7634">
                  <c:v>808.99017333984</c:v>
                </c:pt>
                <c:pt idx="7635">
                  <c:v>809.09613037109</c:v>
                </c:pt>
                <c:pt idx="7636">
                  <c:v>809.2021484375</c:v>
                </c:pt>
                <c:pt idx="7637">
                  <c:v>809.30810546875</c:v>
                </c:pt>
                <c:pt idx="7638">
                  <c:v>809.4140625</c:v>
                </c:pt>
                <c:pt idx="7639">
                  <c:v>809.52001953125</c:v>
                </c:pt>
                <c:pt idx="7640">
                  <c:v>809.62603759766</c:v>
                </c:pt>
                <c:pt idx="7641">
                  <c:v>809.73199462891</c:v>
                </c:pt>
                <c:pt idx="7642">
                  <c:v>809.83795166016</c:v>
                </c:pt>
                <c:pt idx="7643">
                  <c:v>809.94390869141</c:v>
                </c:pt>
                <c:pt idx="7644">
                  <c:v>810.04992675781</c:v>
                </c:pt>
                <c:pt idx="7645">
                  <c:v>810.15588378906</c:v>
                </c:pt>
                <c:pt idx="7646">
                  <c:v>810.26184082031</c:v>
                </c:pt>
                <c:pt idx="7647">
                  <c:v>810.36779785156</c:v>
                </c:pt>
                <c:pt idx="7648">
                  <c:v>810.47381591797</c:v>
                </c:pt>
                <c:pt idx="7649">
                  <c:v>810.57977294922</c:v>
                </c:pt>
                <c:pt idx="7650">
                  <c:v>810.68572998047</c:v>
                </c:pt>
                <c:pt idx="7651">
                  <c:v>810.79168701172</c:v>
                </c:pt>
                <c:pt idx="7652">
                  <c:v>810.89770507813</c:v>
                </c:pt>
                <c:pt idx="7653">
                  <c:v>811.00366210938</c:v>
                </c:pt>
                <c:pt idx="7654">
                  <c:v>811.10961914063</c:v>
                </c:pt>
                <c:pt idx="7655">
                  <c:v>811.21557617188</c:v>
                </c:pt>
                <c:pt idx="7656">
                  <c:v>811.32159423828</c:v>
                </c:pt>
                <c:pt idx="7657">
                  <c:v>811.42755126953</c:v>
                </c:pt>
                <c:pt idx="7658">
                  <c:v>811.53350830078</c:v>
                </c:pt>
                <c:pt idx="7659">
                  <c:v>811.63946533203</c:v>
                </c:pt>
                <c:pt idx="7660">
                  <c:v>811.74548339844</c:v>
                </c:pt>
                <c:pt idx="7661">
                  <c:v>811.85144042969</c:v>
                </c:pt>
                <c:pt idx="7662">
                  <c:v>811.95739746094</c:v>
                </c:pt>
                <c:pt idx="7663">
                  <c:v>812.06335449219</c:v>
                </c:pt>
                <c:pt idx="7664">
                  <c:v>812.16937255859</c:v>
                </c:pt>
                <c:pt idx="7665">
                  <c:v>812.27532958984</c:v>
                </c:pt>
                <c:pt idx="7666">
                  <c:v>812.38128662109</c:v>
                </c:pt>
                <c:pt idx="7667">
                  <c:v>812.48724365234</c:v>
                </c:pt>
                <c:pt idx="7668">
                  <c:v>812.59326171875</c:v>
                </c:pt>
                <c:pt idx="7669">
                  <c:v>812.69921875</c:v>
                </c:pt>
                <c:pt idx="7670">
                  <c:v>812.80517578125</c:v>
                </c:pt>
                <c:pt idx="7671">
                  <c:v>812.9111328125</c:v>
                </c:pt>
                <c:pt idx="7672">
                  <c:v>813.01715087891</c:v>
                </c:pt>
                <c:pt idx="7673">
                  <c:v>813.12310791016</c:v>
                </c:pt>
                <c:pt idx="7674">
                  <c:v>813.22906494141</c:v>
                </c:pt>
                <c:pt idx="7675">
                  <c:v>813.33502197266</c:v>
                </c:pt>
                <c:pt idx="7676">
                  <c:v>813.44104003906</c:v>
                </c:pt>
                <c:pt idx="7677">
                  <c:v>813.54699707031</c:v>
                </c:pt>
                <c:pt idx="7678">
                  <c:v>813.65295410156</c:v>
                </c:pt>
                <c:pt idx="7679">
                  <c:v>813.75891113281</c:v>
                </c:pt>
                <c:pt idx="7680">
                  <c:v>813.86486816406</c:v>
                </c:pt>
                <c:pt idx="7681">
                  <c:v>813.97088623047</c:v>
                </c:pt>
                <c:pt idx="7682">
                  <c:v>814.07684326172</c:v>
                </c:pt>
                <c:pt idx="7683">
                  <c:v>814.18280029297</c:v>
                </c:pt>
                <c:pt idx="7684">
                  <c:v>814.28875732422</c:v>
                </c:pt>
                <c:pt idx="7685">
                  <c:v>814.39477539063</c:v>
                </c:pt>
                <c:pt idx="7686">
                  <c:v>814.50073242188</c:v>
                </c:pt>
                <c:pt idx="7687">
                  <c:v>814.60668945313</c:v>
                </c:pt>
                <c:pt idx="7688">
                  <c:v>814.71264648438</c:v>
                </c:pt>
                <c:pt idx="7689">
                  <c:v>814.81866455078</c:v>
                </c:pt>
                <c:pt idx="7690">
                  <c:v>814.92462158203</c:v>
                </c:pt>
                <c:pt idx="7691">
                  <c:v>815.03057861328</c:v>
                </c:pt>
                <c:pt idx="7692">
                  <c:v>815.13653564453</c:v>
                </c:pt>
                <c:pt idx="7693">
                  <c:v>815.24255371094</c:v>
                </c:pt>
                <c:pt idx="7694">
                  <c:v>815.34851074219</c:v>
                </c:pt>
                <c:pt idx="7695">
                  <c:v>815.45446777344</c:v>
                </c:pt>
                <c:pt idx="7696">
                  <c:v>815.56042480469</c:v>
                </c:pt>
                <c:pt idx="7697">
                  <c:v>815.66644287109</c:v>
                </c:pt>
                <c:pt idx="7698">
                  <c:v>815.77239990234</c:v>
                </c:pt>
                <c:pt idx="7699">
                  <c:v>815.87835693359</c:v>
                </c:pt>
                <c:pt idx="7700">
                  <c:v>815.98431396484</c:v>
                </c:pt>
                <c:pt idx="7701">
                  <c:v>816.09033203125</c:v>
                </c:pt>
                <c:pt idx="7702">
                  <c:v>816.1962890625</c:v>
                </c:pt>
                <c:pt idx="7703">
                  <c:v>816.30224609375</c:v>
                </c:pt>
                <c:pt idx="7704">
                  <c:v>816.408203125</c:v>
                </c:pt>
                <c:pt idx="7705">
                  <c:v>816.51422119141</c:v>
                </c:pt>
                <c:pt idx="7706">
                  <c:v>816.62017822266</c:v>
                </c:pt>
                <c:pt idx="7707">
                  <c:v>816.72613525391</c:v>
                </c:pt>
                <c:pt idx="7708">
                  <c:v>816.83209228516</c:v>
                </c:pt>
                <c:pt idx="7709">
                  <c:v>816.93811035156</c:v>
                </c:pt>
                <c:pt idx="7710">
                  <c:v>817.04406738281</c:v>
                </c:pt>
                <c:pt idx="7711">
                  <c:v>817.15002441406</c:v>
                </c:pt>
                <c:pt idx="7712">
                  <c:v>817.25598144531</c:v>
                </c:pt>
                <c:pt idx="7713">
                  <c:v>817.36199951172</c:v>
                </c:pt>
                <c:pt idx="7714">
                  <c:v>817.46795654297</c:v>
                </c:pt>
                <c:pt idx="7715">
                  <c:v>817.57391357422</c:v>
                </c:pt>
                <c:pt idx="7716">
                  <c:v>817.67987060547</c:v>
                </c:pt>
                <c:pt idx="7717">
                  <c:v>817.78588867188</c:v>
                </c:pt>
                <c:pt idx="7718">
                  <c:v>817.89184570313</c:v>
                </c:pt>
                <c:pt idx="7719">
                  <c:v>817.99780273438</c:v>
                </c:pt>
                <c:pt idx="7720">
                  <c:v>818.10375976563</c:v>
                </c:pt>
                <c:pt idx="7721">
                  <c:v>818.20977783203</c:v>
                </c:pt>
                <c:pt idx="7722">
                  <c:v>818.31573486328</c:v>
                </c:pt>
                <c:pt idx="7723">
                  <c:v>818.42169189453</c:v>
                </c:pt>
                <c:pt idx="7724">
                  <c:v>818.52764892578</c:v>
                </c:pt>
                <c:pt idx="7725">
                  <c:v>818.63366699219</c:v>
                </c:pt>
                <c:pt idx="7726">
                  <c:v>818.73962402344</c:v>
                </c:pt>
                <c:pt idx="7727">
                  <c:v>818.84558105469</c:v>
                </c:pt>
                <c:pt idx="7728">
                  <c:v>818.95153808594</c:v>
                </c:pt>
                <c:pt idx="7729">
                  <c:v>819.05755615234</c:v>
                </c:pt>
                <c:pt idx="7730">
                  <c:v>819.16351318359</c:v>
                </c:pt>
                <c:pt idx="7731">
                  <c:v>819.26947021484</c:v>
                </c:pt>
                <c:pt idx="7732">
                  <c:v>819.37542724609</c:v>
                </c:pt>
                <c:pt idx="7733">
                  <c:v>819.48138427734</c:v>
                </c:pt>
                <c:pt idx="7734">
                  <c:v>819.58740234375</c:v>
                </c:pt>
                <c:pt idx="7735">
                  <c:v>819.693359375</c:v>
                </c:pt>
                <c:pt idx="7736">
                  <c:v>819.79931640625</c:v>
                </c:pt>
                <c:pt idx="7737">
                  <c:v>819.9052734375</c:v>
                </c:pt>
                <c:pt idx="7738">
                  <c:v>820.01129150391</c:v>
                </c:pt>
                <c:pt idx="7739">
                  <c:v>820.11724853516</c:v>
                </c:pt>
                <c:pt idx="7740">
                  <c:v>820.22320556641</c:v>
                </c:pt>
                <c:pt idx="7741">
                  <c:v>820.32916259766</c:v>
                </c:pt>
                <c:pt idx="7742">
                  <c:v>820.43518066406</c:v>
                </c:pt>
                <c:pt idx="7743">
                  <c:v>820.54113769531</c:v>
                </c:pt>
                <c:pt idx="7744">
                  <c:v>820.64709472656</c:v>
                </c:pt>
                <c:pt idx="7745">
                  <c:v>820.75305175781</c:v>
                </c:pt>
                <c:pt idx="7746">
                  <c:v>820.85906982422</c:v>
                </c:pt>
                <c:pt idx="7747">
                  <c:v>820.96502685547</c:v>
                </c:pt>
                <c:pt idx="7748">
                  <c:v>821.07098388672</c:v>
                </c:pt>
                <c:pt idx="7749">
                  <c:v>821.17694091797</c:v>
                </c:pt>
                <c:pt idx="7750">
                  <c:v>821.28295898438</c:v>
                </c:pt>
                <c:pt idx="7751">
                  <c:v>821.38891601563</c:v>
                </c:pt>
                <c:pt idx="7752">
                  <c:v>821.49487304688</c:v>
                </c:pt>
                <c:pt idx="7753">
                  <c:v>821.60083007813</c:v>
                </c:pt>
                <c:pt idx="7754">
                  <c:v>821.70684814453</c:v>
                </c:pt>
                <c:pt idx="7755">
                  <c:v>821.81280517578</c:v>
                </c:pt>
                <c:pt idx="7756">
                  <c:v>821.91876220703</c:v>
                </c:pt>
                <c:pt idx="7757">
                  <c:v>822.02471923828</c:v>
                </c:pt>
                <c:pt idx="7758">
                  <c:v>822.13073730469</c:v>
                </c:pt>
                <c:pt idx="7759">
                  <c:v>822.23669433594</c:v>
                </c:pt>
                <c:pt idx="7760">
                  <c:v>822.34265136719</c:v>
                </c:pt>
                <c:pt idx="7761">
                  <c:v>822.44860839844</c:v>
                </c:pt>
                <c:pt idx="7762">
                  <c:v>822.55462646484</c:v>
                </c:pt>
                <c:pt idx="7763">
                  <c:v>822.66058349609</c:v>
                </c:pt>
                <c:pt idx="7764">
                  <c:v>822.76654052734</c:v>
                </c:pt>
                <c:pt idx="7765">
                  <c:v>822.87249755859</c:v>
                </c:pt>
                <c:pt idx="7766">
                  <c:v>822.978515625</c:v>
                </c:pt>
                <c:pt idx="7767">
                  <c:v>823.08447265625</c:v>
                </c:pt>
                <c:pt idx="7768">
                  <c:v>823.1904296875</c:v>
                </c:pt>
                <c:pt idx="7769">
                  <c:v>823.29638671875</c:v>
                </c:pt>
                <c:pt idx="7770">
                  <c:v>823.40240478516</c:v>
                </c:pt>
                <c:pt idx="7771">
                  <c:v>823.50836181641</c:v>
                </c:pt>
                <c:pt idx="7772">
                  <c:v>823.61431884766</c:v>
                </c:pt>
                <c:pt idx="7773">
                  <c:v>823.72027587891</c:v>
                </c:pt>
                <c:pt idx="7774">
                  <c:v>823.82629394531</c:v>
                </c:pt>
                <c:pt idx="7775">
                  <c:v>823.93225097656</c:v>
                </c:pt>
                <c:pt idx="7776">
                  <c:v>824.03820800781</c:v>
                </c:pt>
                <c:pt idx="7777">
                  <c:v>824.14416503906</c:v>
                </c:pt>
                <c:pt idx="7778">
                  <c:v>824.25018310547</c:v>
                </c:pt>
                <c:pt idx="7779">
                  <c:v>824.35614013672</c:v>
                </c:pt>
                <c:pt idx="7780">
                  <c:v>824.46209716797</c:v>
                </c:pt>
                <c:pt idx="7781">
                  <c:v>824.56805419922</c:v>
                </c:pt>
                <c:pt idx="7782">
                  <c:v>824.67407226563</c:v>
                </c:pt>
                <c:pt idx="7783">
                  <c:v>824.78002929688</c:v>
                </c:pt>
                <c:pt idx="7784">
                  <c:v>824.88598632813</c:v>
                </c:pt>
                <c:pt idx="7785">
                  <c:v>824.99194335938</c:v>
                </c:pt>
                <c:pt idx="7786">
                  <c:v>825.09790039063</c:v>
                </c:pt>
                <c:pt idx="7787">
                  <c:v>825.20391845703</c:v>
                </c:pt>
                <c:pt idx="7788">
                  <c:v>825.30987548828</c:v>
                </c:pt>
                <c:pt idx="7789">
                  <c:v>825.41583251953</c:v>
                </c:pt>
                <c:pt idx="7790">
                  <c:v>825.52178955078</c:v>
                </c:pt>
                <c:pt idx="7791">
                  <c:v>825.62780761719</c:v>
                </c:pt>
                <c:pt idx="7792">
                  <c:v>825.73376464844</c:v>
                </c:pt>
                <c:pt idx="7793">
                  <c:v>825.83972167969</c:v>
                </c:pt>
                <c:pt idx="7794">
                  <c:v>825.94567871094</c:v>
                </c:pt>
                <c:pt idx="7795">
                  <c:v>826.05169677734</c:v>
                </c:pt>
                <c:pt idx="7796">
                  <c:v>826.15765380859</c:v>
                </c:pt>
                <c:pt idx="7797">
                  <c:v>826.26361083984</c:v>
                </c:pt>
                <c:pt idx="7798">
                  <c:v>826.36956787109</c:v>
                </c:pt>
                <c:pt idx="7799">
                  <c:v>826.4755859375</c:v>
                </c:pt>
                <c:pt idx="7800">
                  <c:v>826.58154296875</c:v>
                </c:pt>
                <c:pt idx="7801">
                  <c:v>826.6875</c:v>
                </c:pt>
                <c:pt idx="7802">
                  <c:v>826.79345703125</c:v>
                </c:pt>
                <c:pt idx="7803">
                  <c:v>826.89947509766</c:v>
                </c:pt>
                <c:pt idx="7804">
                  <c:v>827.00543212891</c:v>
                </c:pt>
                <c:pt idx="7805">
                  <c:v>827.11138916016</c:v>
                </c:pt>
                <c:pt idx="7806">
                  <c:v>827.21734619141</c:v>
                </c:pt>
                <c:pt idx="7807">
                  <c:v>827.32336425781</c:v>
                </c:pt>
                <c:pt idx="7808">
                  <c:v>827.42932128906</c:v>
                </c:pt>
                <c:pt idx="7809">
                  <c:v>827.53527832031</c:v>
                </c:pt>
                <c:pt idx="7810">
                  <c:v>827.64123535156</c:v>
                </c:pt>
                <c:pt idx="7811">
                  <c:v>827.74725341797</c:v>
                </c:pt>
                <c:pt idx="7812">
                  <c:v>827.85321044922</c:v>
                </c:pt>
                <c:pt idx="7813">
                  <c:v>827.95916748047</c:v>
                </c:pt>
                <c:pt idx="7814">
                  <c:v>828.06512451172</c:v>
                </c:pt>
                <c:pt idx="7815">
                  <c:v>828.17114257813</c:v>
                </c:pt>
                <c:pt idx="7816">
                  <c:v>828.27709960938</c:v>
                </c:pt>
                <c:pt idx="7817">
                  <c:v>828.38305664063</c:v>
                </c:pt>
                <c:pt idx="7818">
                  <c:v>828.48901367188</c:v>
                </c:pt>
                <c:pt idx="7819">
                  <c:v>828.59503173828</c:v>
                </c:pt>
                <c:pt idx="7820">
                  <c:v>828.70098876953</c:v>
                </c:pt>
                <c:pt idx="7821">
                  <c:v>828.80694580078</c:v>
                </c:pt>
                <c:pt idx="7822">
                  <c:v>828.91290283203</c:v>
                </c:pt>
                <c:pt idx="7823">
                  <c:v>829.01892089844</c:v>
                </c:pt>
                <c:pt idx="7824">
                  <c:v>829.12487792969</c:v>
                </c:pt>
                <c:pt idx="7825">
                  <c:v>829.23083496094</c:v>
                </c:pt>
                <c:pt idx="7826">
                  <c:v>829.33679199219</c:v>
                </c:pt>
                <c:pt idx="7827">
                  <c:v>829.44281005859</c:v>
                </c:pt>
                <c:pt idx="7828">
                  <c:v>829.54876708984</c:v>
                </c:pt>
                <c:pt idx="7829">
                  <c:v>829.65472412109</c:v>
                </c:pt>
                <c:pt idx="7830">
                  <c:v>829.76068115234</c:v>
                </c:pt>
                <c:pt idx="7831">
                  <c:v>829.86669921875</c:v>
                </c:pt>
                <c:pt idx="7832">
                  <c:v>829.97265625</c:v>
                </c:pt>
                <c:pt idx="7833">
                  <c:v>830.07861328125</c:v>
                </c:pt>
                <c:pt idx="7834">
                  <c:v>830.1845703125</c:v>
                </c:pt>
                <c:pt idx="7835">
                  <c:v>830.29052734375</c:v>
                </c:pt>
                <c:pt idx="7836">
                  <c:v>830.39654541016</c:v>
                </c:pt>
                <c:pt idx="7837">
                  <c:v>830.50250244141</c:v>
                </c:pt>
                <c:pt idx="7838">
                  <c:v>830.60845947266</c:v>
                </c:pt>
                <c:pt idx="7839">
                  <c:v>830.71441650391</c:v>
                </c:pt>
                <c:pt idx="7840">
                  <c:v>830.82043457031</c:v>
                </c:pt>
                <c:pt idx="7841">
                  <c:v>830.92639160156</c:v>
                </c:pt>
                <c:pt idx="7842">
                  <c:v>831.03234863281</c:v>
                </c:pt>
                <c:pt idx="7843">
                  <c:v>831.13830566406</c:v>
                </c:pt>
                <c:pt idx="7844">
                  <c:v>831.24432373047</c:v>
                </c:pt>
                <c:pt idx="7845">
                  <c:v>831.35028076172</c:v>
                </c:pt>
                <c:pt idx="7846">
                  <c:v>831.45623779297</c:v>
                </c:pt>
                <c:pt idx="7847">
                  <c:v>831.56219482422</c:v>
                </c:pt>
                <c:pt idx="7848">
                  <c:v>831.66821289063</c:v>
                </c:pt>
                <c:pt idx="7849">
                  <c:v>831.77416992188</c:v>
                </c:pt>
                <c:pt idx="7850">
                  <c:v>831.88012695313</c:v>
                </c:pt>
                <c:pt idx="7851">
                  <c:v>831.98608398438</c:v>
                </c:pt>
                <c:pt idx="7852">
                  <c:v>832.09210205078</c:v>
                </c:pt>
                <c:pt idx="7853">
                  <c:v>832.19805908203</c:v>
                </c:pt>
                <c:pt idx="7854">
                  <c:v>832.30401611328</c:v>
                </c:pt>
                <c:pt idx="7855">
                  <c:v>832.40997314453</c:v>
                </c:pt>
                <c:pt idx="7856">
                  <c:v>832.51599121094</c:v>
                </c:pt>
                <c:pt idx="7857">
                  <c:v>832.62194824219</c:v>
                </c:pt>
                <c:pt idx="7858">
                  <c:v>832.72790527344</c:v>
                </c:pt>
                <c:pt idx="7859">
                  <c:v>832.83386230469</c:v>
                </c:pt>
                <c:pt idx="7860">
                  <c:v>832.93988037109</c:v>
                </c:pt>
                <c:pt idx="7861">
                  <c:v>833.04583740234</c:v>
                </c:pt>
                <c:pt idx="7862">
                  <c:v>833.15179443359</c:v>
                </c:pt>
                <c:pt idx="7863">
                  <c:v>833.25775146484</c:v>
                </c:pt>
                <c:pt idx="7864">
                  <c:v>833.36376953125</c:v>
                </c:pt>
                <c:pt idx="7865">
                  <c:v>833.4697265625</c:v>
                </c:pt>
                <c:pt idx="7866">
                  <c:v>833.57568359375</c:v>
                </c:pt>
                <c:pt idx="7867">
                  <c:v>833.681640625</c:v>
                </c:pt>
                <c:pt idx="7868">
                  <c:v>833.78765869141</c:v>
                </c:pt>
                <c:pt idx="7869">
                  <c:v>833.89361572266</c:v>
                </c:pt>
                <c:pt idx="7870">
                  <c:v>833.99957275391</c:v>
                </c:pt>
                <c:pt idx="7871">
                  <c:v>834.10552978516</c:v>
                </c:pt>
                <c:pt idx="7872">
                  <c:v>834.21154785156</c:v>
                </c:pt>
                <c:pt idx="7873">
                  <c:v>834.31750488281</c:v>
                </c:pt>
                <c:pt idx="7874">
                  <c:v>834.42346191406</c:v>
                </c:pt>
                <c:pt idx="7875">
                  <c:v>834.52941894531</c:v>
                </c:pt>
                <c:pt idx="7876">
                  <c:v>834.63543701172</c:v>
                </c:pt>
                <c:pt idx="7877">
                  <c:v>834.74139404297</c:v>
                </c:pt>
                <c:pt idx="7878">
                  <c:v>834.84735107422</c:v>
                </c:pt>
                <c:pt idx="7879">
                  <c:v>834.95330810547</c:v>
                </c:pt>
                <c:pt idx="7880">
                  <c:v>835.05932617188</c:v>
                </c:pt>
                <c:pt idx="7881">
                  <c:v>835.16528320313</c:v>
                </c:pt>
                <c:pt idx="7882">
                  <c:v>835.27124023438</c:v>
                </c:pt>
                <c:pt idx="7883">
                  <c:v>835.37719726563</c:v>
                </c:pt>
                <c:pt idx="7884">
                  <c:v>835.48321533203</c:v>
                </c:pt>
                <c:pt idx="7885">
                  <c:v>835.58917236328</c:v>
                </c:pt>
                <c:pt idx="7886">
                  <c:v>835.69512939453</c:v>
                </c:pt>
                <c:pt idx="7887">
                  <c:v>835.80108642578</c:v>
                </c:pt>
                <c:pt idx="7888">
                  <c:v>835.90704345703</c:v>
                </c:pt>
                <c:pt idx="7889">
                  <c:v>836.01306152344</c:v>
                </c:pt>
                <c:pt idx="7890">
                  <c:v>836.11901855469</c:v>
                </c:pt>
                <c:pt idx="7891">
                  <c:v>836.22497558594</c:v>
                </c:pt>
                <c:pt idx="7892">
                  <c:v>836.33093261719</c:v>
                </c:pt>
                <c:pt idx="7893">
                  <c:v>836.43695068359</c:v>
                </c:pt>
                <c:pt idx="7894">
                  <c:v>836.54290771484</c:v>
                </c:pt>
                <c:pt idx="7895">
                  <c:v>836.64886474609</c:v>
                </c:pt>
                <c:pt idx="7896">
                  <c:v>836.75482177734</c:v>
                </c:pt>
                <c:pt idx="7897">
                  <c:v>836.86083984375</c:v>
                </c:pt>
                <c:pt idx="7898">
                  <c:v>836.966796875</c:v>
                </c:pt>
                <c:pt idx="7899">
                  <c:v>837.07275390625</c:v>
                </c:pt>
                <c:pt idx="7900">
                  <c:v>837.1787109375</c:v>
                </c:pt>
                <c:pt idx="7901">
                  <c:v>837.28472900391</c:v>
                </c:pt>
                <c:pt idx="7902">
                  <c:v>837.39068603516</c:v>
                </c:pt>
                <c:pt idx="7903">
                  <c:v>837.49664306641</c:v>
                </c:pt>
                <c:pt idx="7904">
                  <c:v>837.60260009766</c:v>
                </c:pt>
                <c:pt idx="7905">
                  <c:v>837.70861816406</c:v>
                </c:pt>
                <c:pt idx="7906">
                  <c:v>837.81457519531</c:v>
                </c:pt>
                <c:pt idx="7907">
                  <c:v>837.92053222656</c:v>
                </c:pt>
                <c:pt idx="7908">
                  <c:v>838.02648925781</c:v>
                </c:pt>
                <c:pt idx="7909">
                  <c:v>838.13250732422</c:v>
                </c:pt>
                <c:pt idx="7910">
                  <c:v>838.23846435547</c:v>
                </c:pt>
                <c:pt idx="7911">
                  <c:v>838.34442138672</c:v>
                </c:pt>
                <c:pt idx="7912">
                  <c:v>838.45037841797</c:v>
                </c:pt>
                <c:pt idx="7913">
                  <c:v>838.55639648438</c:v>
                </c:pt>
                <c:pt idx="7914">
                  <c:v>838.66235351563</c:v>
                </c:pt>
                <c:pt idx="7915">
                  <c:v>838.76831054688</c:v>
                </c:pt>
                <c:pt idx="7916">
                  <c:v>838.87426757813</c:v>
                </c:pt>
                <c:pt idx="7917">
                  <c:v>838.98028564453</c:v>
                </c:pt>
                <c:pt idx="7918">
                  <c:v>839.08624267578</c:v>
                </c:pt>
                <c:pt idx="7919">
                  <c:v>839.19219970703</c:v>
                </c:pt>
                <c:pt idx="7920">
                  <c:v>839.29815673828</c:v>
                </c:pt>
                <c:pt idx="7921">
                  <c:v>839.40417480469</c:v>
                </c:pt>
                <c:pt idx="7922">
                  <c:v>839.51013183594</c:v>
                </c:pt>
                <c:pt idx="7923">
                  <c:v>839.61608886719</c:v>
                </c:pt>
                <c:pt idx="7924">
                  <c:v>839.72204589844</c:v>
                </c:pt>
                <c:pt idx="7925">
                  <c:v>839.82806396484</c:v>
                </c:pt>
                <c:pt idx="7926">
                  <c:v>839.93402099609</c:v>
                </c:pt>
                <c:pt idx="7927">
                  <c:v>840.03997802734</c:v>
                </c:pt>
                <c:pt idx="7928">
                  <c:v>840.14593505859</c:v>
                </c:pt>
                <c:pt idx="7929">
                  <c:v>840.251953125</c:v>
                </c:pt>
                <c:pt idx="7930">
                  <c:v>840.35791015625</c:v>
                </c:pt>
                <c:pt idx="7931">
                  <c:v>840.4638671875</c:v>
                </c:pt>
                <c:pt idx="7932">
                  <c:v>840.56982421875</c:v>
                </c:pt>
                <c:pt idx="7933">
                  <c:v>840.67584228516</c:v>
                </c:pt>
                <c:pt idx="7934">
                  <c:v>840.78179931641</c:v>
                </c:pt>
                <c:pt idx="7935">
                  <c:v>840.88775634766</c:v>
                </c:pt>
                <c:pt idx="7936">
                  <c:v>840.99371337891</c:v>
                </c:pt>
                <c:pt idx="7937">
                  <c:v>841.09967041016</c:v>
                </c:pt>
                <c:pt idx="7938">
                  <c:v>841.20568847656</c:v>
                </c:pt>
                <c:pt idx="7939">
                  <c:v>841.31164550781</c:v>
                </c:pt>
                <c:pt idx="7940">
                  <c:v>841.41760253906</c:v>
                </c:pt>
                <c:pt idx="7941">
                  <c:v>841.52355957031</c:v>
                </c:pt>
                <c:pt idx="7942">
                  <c:v>841.62957763672</c:v>
                </c:pt>
                <c:pt idx="7943">
                  <c:v>841.73553466797</c:v>
                </c:pt>
                <c:pt idx="7944">
                  <c:v>841.84149169922</c:v>
                </c:pt>
                <c:pt idx="7945">
                  <c:v>841.94744873047</c:v>
                </c:pt>
                <c:pt idx="7946">
                  <c:v>842.05346679688</c:v>
                </c:pt>
                <c:pt idx="7947">
                  <c:v>842.15942382813</c:v>
                </c:pt>
                <c:pt idx="7948">
                  <c:v>842.26538085938</c:v>
                </c:pt>
                <c:pt idx="7949">
                  <c:v>842.37133789063</c:v>
                </c:pt>
                <c:pt idx="7950">
                  <c:v>842.47735595703</c:v>
                </c:pt>
                <c:pt idx="7951">
                  <c:v>842.58331298828</c:v>
                </c:pt>
                <c:pt idx="7952">
                  <c:v>842.68927001953</c:v>
                </c:pt>
                <c:pt idx="7953">
                  <c:v>842.79522705078</c:v>
                </c:pt>
                <c:pt idx="7954">
                  <c:v>842.90124511719</c:v>
                </c:pt>
                <c:pt idx="7955">
                  <c:v>843.00720214844</c:v>
                </c:pt>
                <c:pt idx="7956">
                  <c:v>843.11315917969</c:v>
                </c:pt>
                <c:pt idx="7957">
                  <c:v>843.21911621094</c:v>
                </c:pt>
                <c:pt idx="7958">
                  <c:v>843.32513427734</c:v>
                </c:pt>
                <c:pt idx="7959">
                  <c:v>843.43109130859</c:v>
                </c:pt>
                <c:pt idx="7960">
                  <c:v>843.53704833984</c:v>
                </c:pt>
                <c:pt idx="7961">
                  <c:v>843.64300537109</c:v>
                </c:pt>
                <c:pt idx="7962">
                  <c:v>843.7490234375</c:v>
                </c:pt>
                <c:pt idx="7963">
                  <c:v>843.85498046875</c:v>
                </c:pt>
                <c:pt idx="7964">
                  <c:v>843.9609375</c:v>
                </c:pt>
                <c:pt idx="7965">
                  <c:v>844.06689453125</c:v>
                </c:pt>
                <c:pt idx="7966">
                  <c:v>844.17291259766</c:v>
                </c:pt>
                <c:pt idx="7967">
                  <c:v>844.27886962891</c:v>
                </c:pt>
                <c:pt idx="7968">
                  <c:v>844.38482666016</c:v>
                </c:pt>
                <c:pt idx="7969">
                  <c:v>844.49078369141</c:v>
                </c:pt>
                <c:pt idx="7970">
                  <c:v>844.59680175781</c:v>
                </c:pt>
                <c:pt idx="7971">
                  <c:v>844.70275878906</c:v>
                </c:pt>
                <c:pt idx="7972">
                  <c:v>844.80871582031</c:v>
                </c:pt>
                <c:pt idx="7973">
                  <c:v>844.91467285156</c:v>
                </c:pt>
                <c:pt idx="7974">
                  <c:v>845.02069091797</c:v>
                </c:pt>
                <c:pt idx="7975">
                  <c:v>845.12664794922</c:v>
                </c:pt>
                <c:pt idx="7976">
                  <c:v>845.23260498047</c:v>
                </c:pt>
                <c:pt idx="7977">
                  <c:v>845.33856201172</c:v>
                </c:pt>
                <c:pt idx="7978">
                  <c:v>845.44458007813</c:v>
                </c:pt>
                <c:pt idx="7979">
                  <c:v>845.55053710938</c:v>
                </c:pt>
                <c:pt idx="7980">
                  <c:v>845.65649414063</c:v>
                </c:pt>
                <c:pt idx="7981">
                  <c:v>845.76245117188</c:v>
                </c:pt>
                <c:pt idx="7982">
                  <c:v>845.86846923828</c:v>
                </c:pt>
                <c:pt idx="7983">
                  <c:v>845.97442626953</c:v>
                </c:pt>
                <c:pt idx="7984">
                  <c:v>846.08038330078</c:v>
                </c:pt>
                <c:pt idx="7985">
                  <c:v>846.18634033203</c:v>
                </c:pt>
                <c:pt idx="7986">
                  <c:v>846.29235839844</c:v>
                </c:pt>
                <c:pt idx="7987">
                  <c:v>846.39831542969</c:v>
                </c:pt>
                <c:pt idx="7988">
                  <c:v>846.50427246094</c:v>
                </c:pt>
                <c:pt idx="7989">
                  <c:v>846.61022949219</c:v>
                </c:pt>
                <c:pt idx="7990">
                  <c:v>846.71618652344</c:v>
                </c:pt>
                <c:pt idx="7991">
                  <c:v>846.82220458984</c:v>
                </c:pt>
                <c:pt idx="7992">
                  <c:v>846.92816162109</c:v>
                </c:pt>
                <c:pt idx="7993">
                  <c:v>847.03411865234</c:v>
                </c:pt>
                <c:pt idx="7994">
                  <c:v>847.14007568359</c:v>
                </c:pt>
                <c:pt idx="7995">
                  <c:v>847.24609375</c:v>
                </c:pt>
                <c:pt idx="7996">
                  <c:v>847.35205078125</c:v>
                </c:pt>
                <c:pt idx="7997">
                  <c:v>847.4580078125</c:v>
                </c:pt>
                <c:pt idx="7998">
                  <c:v>847.56396484375</c:v>
                </c:pt>
                <c:pt idx="7999">
                  <c:v>847.66998291016</c:v>
                </c:pt>
                <c:pt idx="8000">
                  <c:v>847.77593994141</c:v>
                </c:pt>
                <c:pt idx="8001">
                  <c:v>847.88189697266</c:v>
                </c:pt>
                <c:pt idx="8002">
                  <c:v>847.98785400391</c:v>
                </c:pt>
                <c:pt idx="8003">
                  <c:v>848.09387207031</c:v>
                </c:pt>
                <c:pt idx="8004">
                  <c:v>848.19982910156</c:v>
                </c:pt>
                <c:pt idx="8005">
                  <c:v>848.30578613281</c:v>
                </c:pt>
                <c:pt idx="8006">
                  <c:v>848.41174316406</c:v>
                </c:pt>
                <c:pt idx="8007">
                  <c:v>848.51776123047</c:v>
                </c:pt>
                <c:pt idx="8008">
                  <c:v>848.62371826172</c:v>
                </c:pt>
                <c:pt idx="8009">
                  <c:v>848.72967529297</c:v>
                </c:pt>
                <c:pt idx="8010">
                  <c:v>848.83563232422</c:v>
                </c:pt>
                <c:pt idx="8011">
                  <c:v>848.94165039063</c:v>
                </c:pt>
                <c:pt idx="8012">
                  <c:v>849.04760742188</c:v>
                </c:pt>
                <c:pt idx="8013">
                  <c:v>849.15356445313</c:v>
                </c:pt>
                <c:pt idx="8014">
                  <c:v>849.25952148438</c:v>
                </c:pt>
                <c:pt idx="8015">
                  <c:v>849.36553955078</c:v>
                </c:pt>
                <c:pt idx="8016">
                  <c:v>849.47149658203</c:v>
                </c:pt>
                <c:pt idx="8017">
                  <c:v>849.57745361328</c:v>
                </c:pt>
                <c:pt idx="8018">
                  <c:v>849.68341064453</c:v>
                </c:pt>
                <c:pt idx="8019">
                  <c:v>849.78942871094</c:v>
                </c:pt>
                <c:pt idx="8020">
                  <c:v>849.89538574219</c:v>
                </c:pt>
                <c:pt idx="8021">
                  <c:v>850.00134277344</c:v>
                </c:pt>
                <c:pt idx="8022">
                  <c:v>850.10729980469</c:v>
                </c:pt>
                <c:pt idx="8023">
                  <c:v>850.21331787109</c:v>
                </c:pt>
                <c:pt idx="8024">
                  <c:v>850.31927490234</c:v>
                </c:pt>
                <c:pt idx="8025">
                  <c:v>850.42523193359</c:v>
                </c:pt>
                <c:pt idx="8026">
                  <c:v>850.53118896484</c:v>
                </c:pt>
                <c:pt idx="8027">
                  <c:v>850.63720703125</c:v>
                </c:pt>
                <c:pt idx="8028">
                  <c:v>850.7431640625</c:v>
                </c:pt>
                <c:pt idx="8029">
                  <c:v>850.84912109375</c:v>
                </c:pt>
                <c:pt idx="8030">
                  <c:v>850.955078125</c:v>
                </c:pt>
                <c:pt idx="8031">
                  <c:v>851.06109619141</c:v>
                </c:pt>
                <c:pt idx="8032">
                  <c:v>851.16705322266</c:v>
                </c:pt>
                <c:pt idx="8033">
                  <c:v>851.27301025391</c:v>
                </c:pt>
                <c:pt idx="8034">
                  <c:v>851.37896728516</c:v>
                </c:pt>
                <c:pt idx="8035">
                  <c:v>851.48498535156</c:v>
                </c:pt>
                <c:pt idx="8036">
                  <c:v>851.59094238281</c:v>
                </c:pt>
                <c:pt idx="8037">
                  <c:v>851.69689941406</c:v>
                </c:pt>
                <c:pt idx="8038">
                  <c:v>851.80285644531</c:v>
                </c:pt>
                <c:pt idx="8039">
                  <c:v>851.90881347656</c:v>
                </c:pt>
                <c:pt idx="8040">
                  <c:v>852.01483154297</c:v>
                </c:pt>
                <c:pt idx="8041">
                  <c:v>852.12078857422</c:v>
                </c:pt>
                <c:pt idx="8042">
                  <c:v>852.22674560547</c:v>
                </c:pt>
                <c:pt idx="8043">
                  <c:v>852.33270263672</c:v>
                </c:pt>
                <c:pt idx="8044">
                  <c:v>852.43872070313</c:v>
                </c:pt>
                <c:pt idx="8045">
                  <c:v>852.54467773438</c:v>
                </c:pt>
                <c:pt idx="8046">
                  <c:v>852.65063476563</c:v>
                </c:pt>
                <c:pt idx="8047">
                  <c:v>852.75659179688</c:v>
                </c:pt>
                <c:pt idx="8048">
                  <c:v>852.86260986328</c:v>
                </c:pt>
                <c:pt idx="8049">
                  <c:v>852.96856689453</c:v>
                </c:pt>
                <c:pt idx="8050">
                  <c:v>853.07452392578</c:v>
                </c:pt>
                <c:pt idx="8051">
                  <c:v>853.18048095703</c:v>
                </c:pt>
                <c:pt idx="8052">
                  <c:v>853.28649902344</c:v>
                </c:pt>
                <c:pt idx="8053">
                  <c:v>853.39245605469</c:v>
                </c:pt>
                <c:pt idx="8054">
                  <c:v>853.49841308594</c:v>
                </c:pt>
                <c:pt idx="8055">
                  <c:v>853.60437011719</c:v>
                </c:pt>
                <c:pt idx="8056">
                  <c:v>853.71038818359</c:v>
                </c:pt>
                <c:pt idx="8057">
                  <c:v>853.81634521484</c:v>
                </c:pt>
                <c:pt idx="8058">
                  <c:v>853.92230224609</c:v>
                </c:pt>
                <c:pt idx="8059">
                  <c:v>854.02825927734</c:v>
                </c:pt>
                <c:pt idx="8060">
                  <c:v>854.13427734375</c:v>
                </c:pt>
                <c:pt idx="8061">
                  <c:v>854.240234375</c:v>
                </c:pt>
                <c:pt idx="8062">
                  <c:v>854.34619140625</c:v>
                </c:pt>
                <c:pt idx="8063">
                  <c:v>854.4521484375</c:v>
                </c:pt>
                <c:pt idx="8064">
                  <c:v>854.55816650391</c:v>
                </c:pt>
                <c:pt idx="8065">
                  <c:v>854.66412353516</c:v>
                </c:pt>
                <c:pt idx="8066">
                  <c:v>854.77008056641</c:v>
                </c:pt>
                <c:pt idx="8067">
                  <c:v>854.87603759766</c:v>
                </c:pt>
                <c:pt idx="8068">
                  <c:v>854.98205566406</c:v>
                </c:pt>
                <c:pt idx="8069">
                  <c:v>855.08801269531</c:v>
                </c:pt>
                <c:pt idx="8070">
                  <c:v>855.19396972656</c:v>
                </c:pt>
                <c:pt idx="8071">
                  <c:v>855.29992675781</c:v>
                </c:pt>
                <c:pt idx="8072">
                  <c:v>855.40594482422</c:v>
                </c:pt>
                <c:pt idx="8073">
                  <c:v>855.51190185547</c:v>
                </c:pt>
                <c:pt idx="8074">
                  <c:v>855.61785888672</c:v>
                </c:pt>
                <c:pt idx="8075">
                  <c:v>855.72381591797</c:v>
                </c:pt>
                <c:pt idx="8076">
                  <c:v>855.82983398438</c:v>
                </c:pt>
                <c:pt idx="8077">
                  <c:v>855.93579101563</c:v>
                </c:pt>
                <c:pt idx="8078">
                  <c:v>856.04174804688</c:v>
                </c:pt>
                <c:pt idx="8079">
                  <c:v>856.14770507813</c:v>
                </c:pt>
                <c:pt idx="8080">
                  <c:v>856.25372314453</c:v>
                </c:pt>
                <c:pt idx="8081">
                  <c:v>856.35968017578</c:v>
                </c:pt>
                <c:pt idx="8082">
                  <c:v>856.46563720703</c:v>
                </c:pt>
                <c:pt idx="8083">
                  <c:v>856.57159423828</c:v>
                </c:pt>
                <c:pt idx="8084">
                  <c:v>856.67761230469</c:v>
                </c:pt>
                <c:pt idx="8085">
                  <c:v>856.78356933594</c:v>
                </c:pt>
                <c:pt idx="8086">
                  <c:v>856.88952636719</c:v>
                </c:pt>
                <c:pt idx="8087">
                  <c:v>856.99548339844</c:v>
                </c:pt>
                <c:pt idx="8088">
                  <c:v>857.10150146484</c:v>
                </c:pt>
                <c:pt idx="8089">
                  <c:v>857.20745849609</c:v>
                </c:pt>
                <c:pt idx="8090">
                  <c:v>857.31341552734</c:v>
                </c:pt>
                <c:pt idx="8091">
                  <c:v>857.41937255859</c:v>
                </c:pt>
                <c:pt idx="8092">
                  <c:v>857.52532958984</c:v>
                </c:pt>
                <c:pt idx="8093">
                  <c:v>857.63134765625</c:v>
                </c:pt>
                <c:pt idx="8094">
                  <c:v>857.7373046875</c:v>
                </c:pt>
                <c:pt idx="8095">
                  <c:v>857.84326171875</c:v>
                </c:pt>
                <c:pt idx="8096">
                  <c:v>857.94921875</c:v>
                </c:pt>
                <c:pt idx="8097">
                  <c:v>858.05523681641</c:v>
                </c:pt>
                <c:pt idx="8098">
                  <c:v>858.16119384766</c:v>
                </c:pt>
                <c:pt idx="8099">
                  <c:v>858.26715087891</c:v>
                </c:pt>
                <c:pt idx="8100">
                  <c:v>858.37310791016</c:v>
                </c:pt>
                <c:pt idx="8101">
                  <c:v>858.47912597656</c:v>
                </c:pt>
                <c:pt idx="8102">
                  <c:v>858.58508300781</c:v>
                </c:pt>
                <c:pt idx="8103">
                  <c:v>858.69104003906</c:v>
                </c:pt>
                <c:pt idx="8104">
                  <c:v>858.79699707031</c:v>
                </c:pt>
                <c:pt idx="8105">
                  <c:v>858.90301513672</c:v>
                </c:pt>
                <c:pt idx="8106">
                  <c:v>859.00897216797</c:v>
                </c:pt>
                <c:pt idx="8107">
                  <c:v>859.11492919922</c:v>
                </c:pt>
                <c:pt idx="8108">
                  <c:v>859.22088623047</c:v>
                </c:pt>
                <c:pt idx="8109">
                  <c:v>859.32690429688</c:v>
                </c:pt>
                <c:pt idx="8110">
                  <c:v>859.43286132813</c:v>
                </c:pt>
                <c:pt idx="8111">
                  <c:v>859.53881835938</c:v>
                </c:pt>
                <c:pt idx="8112">
                  <c:v>859.64477539063</c:v>
                </c:pt>
                <c:pt idx="8113">
                  <c:v>859.75079345703</c:v>
                </c:pt>
                <c:pt idx="8114">
                  <c:v>859.85675048828</c:v>
                </c:pt>
                <c:pt idx="8115">
                  <c:v>859.96270751953</c:v>
                </c:pt>
                <c:pt idx="8116">
                  <c:v>860.06866455078</c:v>
                </c:pt>
                <c:pt idx="8117">
                  <c:v>860.17468261719</c:v>
                </c:pt>
                <c:pt idx="8118">
                  <c:v>860.28063964844</c:v>
                </c:pt>
                <c:pt idx="8119">
                  <c:v>860.38659667969</c:v>
                </c:pt>
                <c:pt idx="8120">
                  <c:v>860.49255371094</c:v>
                </c:pt>
                <c:pt idx="8121">
                  <c:v>860.59857177734</c:v>
                </c:pt>
                <c:pt idx="8122">
                  <c:v>860.70452880859</c:v>
                </c:pt>
                <c:pt idx="8123">
                  <c:v>860.81048583984</c:v>
                </c:pt>
                <c:pt idx="8124">
                  <c:v>860.91644287109</c:v>
                </c:pt>
                <c:pt idx="8125">
                  <c:v>861.0224609375</c:v>
                </c:pt>
                <c:pt idx="8126">
                  <c:v>861.12841796875</c:v>
                </c:pt>
                <c:pt idx="8127">
                  <c:v>861.234375</c:v>
                </c:pt>
                <c:pt idx="8128">
                  <c:v>861.34033203125</c:v>
                </c:pt>
                <c:pt idx="8129">
                  <c:v>861.44635009766</c:v>
                </c:pt>
                <c:pt idx="8130">
                  <c:v>861.55230712891</c:v>
                </c:pt>
                <c:pt idx="8131">
                  <c:v>861.65826416016</c:v>
                </c:pt>
                <c:pt idx="8132">
                  <c:v>861.76422119141</c:v>
                </c:pt>
                <c:pt idx="8133">
                  <c:v>861.87023925781</c:v>
                </c:pt>
                <c:pt idx="8134">
                  <c:v>861.97619628906</c:v>
                </c:pt>
                <c:pt idx="8135">
                  <c:v>862.08215332031</c:v>
                </c:pt>
                <c:pt idx="8136">
                  <c:v>862.18811035156</c:v>
                </c:pt>
                <c:pt idx="8137">
                  <c:v>862.29412841797</c:v>
                </c:pt>
                <c:pt idx="8138">
                  <c:v>862.40008544922</c:v>
                </c:pt>
                <c:pt idx="8139">
                  <c:v>862.50604248047</c:v>
                </c:pt>
                <c:pt idx="8140">
                  <c:v>862.61199951172</c:v>
                </c:pt>
                <c:pt idx="8141">
                  <c:v>862.71795654297</c:v>
                </c:pt>
                <c:pt idx="8142">
                  <c:v>862.82397460938</c:v>
                </c:pt>
                <c:pt idx="8143">
                  <c:v>862.92993164063</c:v>
                </c:pt>
                <c:pt idx="8144">
                  <c:v>863.03588867188</c:v>
                </c:pt>
                <c:pt idx="8145">
                  <c:v>863.14184570313</c:v>
                </c:pt>
                <c:pt idx="8146">
                  <c:v>863.24786376953</c:v>
                </c:pt>
                <c:pt idx="8147">
                  <c:v>863.35382080078</c:v>
                </c:pt>
                <c:pt idx="8148">
                  <c:v>863.45977783203</c:v>
                </c:pt>
                <c:pt idx="8149">
                  <c:v>863.56573486328</c:v>
                </c:pt>
                <c:pt idx="8150">
                  <c:v>863.67175292969</c:v>
                </c:pt>
                <c:pt idx="8151">
                  <c:v>863.77770996094</c:v>
                </c:pt>
                <c:pt idx="8152">
                  <c:v>863.88366699219</c:v>
                </c:pt>
                <c:pt idx="8153">
                  <c:v>863.98962402344</c:v>
                </c:pt>
                <c:pt idx="8154">
                  <c:v>864.09564208984</c:v>
                </c:pt>
                <c:pt idx="8155">
                  <c:v>864.20159912109</c:v>
                </c:pt>
                <c:pt idx="8156">
                  <c:v>864.30755615234</c:v>
                </c:pt>
                <c:pt idx="8157">
                  <c:v>864.41351318359</c:v>
                </c:pt>
                <c:pt idx="8158">
                  <c:v>864.51953125</c:v>
                </c:pt>
                <c:pt idx="8159">
                  <c:v>864.62548828125</c:v>
                </c:pt>
                <c:pt idx="8160">
                  <c:v>864.7314453125</c:v>
                </c:pt>
                <c:pt idx="8161">
                  <c:v>864.83740234375</c:v>
                </c:pt>
                <c:pt idx="8162">
                  <c:v>864.94342041016</c:v>
                </c:pt>
                <c:pt idx="8163">
                  <c:v>865.04937744141</c:v>
                </c:pt>
                <c:pt idx="8164">
                  <c:v>865.15533447266</c:v>
                </c:pt>
                <c:pt idx="8165">
                  <c:v>865.26129150391</c:v>
                </c:pt>
                <c:pt idx="8166">
                  <c:v>865.36730957031</c:v>
                </c:pt>
                <c:pt idx="8167">
                  <c:v>865.47326660156</c:v>
                </c:pt>
                <c:pt idx="8168">
                  <c:v>865.57922363281</c:v>
                </c:pt>
                <c:pt idx="8169">
                  <c:v>865.68518066406</c:v>
                </c:pt>
                <c:pt idx="8170">
                  <c:v>865.79119873047</c:v>
                </c:pt>
                <c:pt idx="8171">
                  <c:v>865.89715576172</c:v>
                </c:pt>
                <c:pt idx="8172">
                  <c:v>866.00311279297</c:v>
                </c:pt>
                <c:pt idx="8173">
                  <c:v>866.10906982422</c:v>
                </c:pt>
                <c:pt idx="8174">
                  <c:v>866.21508789063</c:v>
                </c:pt>
                <c:pt idx="8175">
                  <c:v>866.32104492188</c:v>
                </c:pt>
                <c:pt idx="8176">
                  <c:v>866.42700195313</c:v>
                </c:pt>
                <c:pt idx="8177">
                  <c:v>866.53295898438</c:v>
                </c:pt>
                <c:pt idx="8178">
                  <c:v>866.63897705078</c:v>
                </c:pt>
                <c:pt idx="8179">
                  <c:v>866.74493408203</c:v>
                </c:pt>
                <c:pt idx="8180">
                  <c:v>866.85089111328</c:v>
                </c:pt>
                <c:pt idx="8181">
                  <c:v>866.95684814453</c:v>
                </c:pt>
                <c:pt idx="8182">
                  <c:v>867.06286621094</c:v>
                </c:pt>
                <c:pt idx="8183">
                  <c:v>867.16882324219</c:v>
                </c:pt>
                <c:pt idx="8184">
                  <c:v>867.27478027344</c:v>
                </c:pt>
                <c:pt idx="8185">
                  <c:v>867.38073730469</c:v>
                </c:pt>
                <c:pt idx="8186">
                  <c:v>867.48675537109</c:v>
                </c:pt>
                <c:pt idx="8187">
                  <c:v>867.59271240234</c:v>
                </c:pt>
                <c:pt idx="8188">
                  <c:v>867.69866943359</c:v>
                </c:pt>
                <c:pt idx="8189">
                  <c:v>867.80462646484</c:v>
                </c:pt>
                <c:pt idx="8190">
                  <c:v>867.91064453125</c:v>
                </c:pt>
                <c:pt idx="8191">
                  <c:v>868.0166015625</c:v>
                </c:pt>
                <c:pt idx="8192">
                  <c:v>868.12255859375</c:v>
                </c:pt>
                <c:pt idx="8193">
                  <c:v>868.228515625</c:v>
                </c:pt>
                <c:pt idx="8194">
                  <c:v>868.33447265625</c:v>
                </c:pt>
                <c:pt idx="8195">
                  <c:v>868.44049072266</c:v>
                </c:pt>
                <c:pt idx="8196">
                  <c:v>868.54644775391</c:v>
                </c:pt>
                <c:pt idx="8197">
                  <c:v>868.65240478516</c:v>
                </c:pt>
                <c:pt idx="8198">
                  <c:v>868.75836181641</c:v>
                </c:pt>
                <c:pt idx="8199">
                  <c:v>868.86437988281</c:v>
                </c:pt>
                <c:pt idx="8200">
                  <c:v>868.97033691406</c:v>
                </c:pt>
                <c:pt idx="8201">
                  <c:v>869.07629394531</c:v>
                </c:pt>
                <c:pt idx="8202">
                  <c:v>869.18225097656</c:v>
                </c:pt>
                <c:pt idx="8203">
                  <c:v>869.28826904297</c:v>
                </c:pt>
                <c:pt idx="8204">
                  <c:v>869.39422607422</c:v>
                </c:pt>
                <c:pt idx="8205">
                  <c:v>869.50018310547</c:v>
                </c:pt>
                <c:pt idx="8206">
                  <c:v>869.60614013672</c:v>
                </c:pt>
                <c:pt idx="8207">
                  <c:v>869.71215820313</c:v>
                </c:pt>
                <c:pt idx="8208">
                  <c:v>869.81811523438</c:v>
                </c:pt>
                <c:pt idx="8209">
                  <c:v>869.92407226563</c:v>
                </c:pt>
                <c:pt idx="8210">
                  <c:v>870.03002929688</c:v>
                </c:pt>
                <c:pt idx="8211">
                  <c:v>870.13604736328</c:v>
                </c:pt>
                <c:pt idx="8212">
                  <c:v>870.24200439453</c:v>
                </c:pt>
                <c:pt idx="8213">
                  <c:v>870.34796142578</c:v>
                </c:pt>
                <c:pt idx="8214">
                  <c:v>870.45391845703</c:v>
                </c:pt>
                <c:pt idx="8215">
                  <c:v>870.55993652344</c:v>
                </c:pt>
                <c:pt idx="8216">
                  <c:v>870.66589355469</c:v>
                </c:pt>
                <c:pt idx="8217">
                  <c:v>870.77185058594</c:v>
                </c:pt>
                <c:pt idx="8218">
                  <c:v>870.87780761719</c:v>
                </c:pt>
                <c:pt idx="8219">
                  <c:v>870.98382568359</c:v>
                </c:pt>
                <c:pt idx="8220">
                  <c:v>871.08978271484</c:v>
                </c:pt>
                <c:pt idx="8221">
                  <c:v>871.19573974609</c:v>
                </c:pt>
                <c:pt idx="8222">
                  <c:v>871.30169677734</c:v>
                </c:pt>
                <c:pt idx="8223">
                  <c:v>871.40771484375</c:v>
                </c:pt>
                <c:pt idx="8224">
                  <c:v>871.513671875</c:v>
                </c:pt>
                <c:pt idx="8225">
                  <c:v>871.61962890625</c:v>
                </c:pt>
                <c:pt idx="8226">
                  <c:v>871.7255859375</c:v>
                </c:pt>
                <c:pt idx="8227">
                  <c:v>871.83160400391</c:v>
                </c:pt>
                <c:pt idx="8228">
                  <c:v>871.93756103516</c:v>
                </c:pt>
                <c:pt idx="8229">
                  <c:v>872.04351806641</c:v>
                </c:pt>
                <c:pt idx="8230">
                  <c:v>872.14947509766</c:v>
                </c:pt>
                <c:pt idx="8231">
                  <c:v>872.25549316406</c:v>
                </c:pt>
                <c:pt idx="8232">
                  <c:v>872.36145019531</c:v>
                </c:pt>
                <c:pt idx="8233">
                  <c:v>872.46740722656</c:v>
                </c:pt>
                <c:pt idx="8234">
                  <c:v>872.57336425781</c:v>
                </c:pt>
                <c:pt idx="8235">
                  <c:v>872.67938232422</c:v>
                </c:pt>
                <c:pt idx="8236">
                  <c:v>872.78533935547</c:v>
                </c:pt>
                <c:pt idx="8237">
                  <c:v>872.89129638672</c:v>
                </c:pt>
                <c:pt idx="8238">
                  <c:v>872.99725341797</c:v>
                </c:pt>
                <c:pt idx="8239">
                  <c:v>873.10327148438</c:v>
                </c:pt>
                <c:pt idx="8240">
                  <c:v>873.20922851563</c:v>
                </c:pt>
                <c:pt idx="8241">
                  <c:v>873.31518554688</c:v>
                </c:pt>
                <c:pt idx="8242">
                  <c:v>873.42114257813</c:v>
                </c:pt>
                <c:pt idx="8243">
                  <c:v>873.52716064453</c:v>
                </c:pt>
                <c:pt idx="8244">
                  <c:v>873.63311767578</c:v>
                </c:pt>
                <c:pt idx="8245">
                  <c:v>873.73907470703</c:v>
                </c:pt>
                <c:pt idx="8246">
                  <c:v>873.84503173828</c:v>
                </c:pt>
                <c:pt idx="8247">
                  <c:v>873.95098876953</c:v>
                </c:pt>
                <c:pt idx="8248">
                  <c:v>874.05700683594</c:v>
                </c:pt>
                <c:pt idx="8249">
                  <c:v>874.16296386719</c:v>
                </c:pt>
                <c:pt idx="8250">
                  <c:v>874.26892089844</c:v>
                </c:pt>
                <c:pt idx="8251">
                  <c:v>874.37487792969</c:v>
                </c:pt>
                <c:pt idx="8252">
                  <c:v>874.48089599609</c:v>
                </c:pt>
                <c:pt idx="8253">
                  <c:v>874.58685302734</c:v>
                </c:pt>
                <c:pt idx="8254">
                  <c:v>874.69281005859</c:v>
                </c:pt>
                <c:pt idx="8255">
                  <c:v>874.79876708984</c:v>
                </c:pt>
                <c:pt idx="8256">
                  <c:v>874.90478515625</c:v>
                </c:pt>
                <c:pt idx="8257">
                  <c:v>875.0107421875</c:v>
                </c:pt>
                <c:pt idx="8258">
                  <c:v>875.11669921875</c:v>
                </c:pt>
                <c:pt idx="8259">
                  <c:v>875.22265625</c:v>
                </c:pt>
                <c:pt idx="8260">
                  <c:v>875.32867431641</c:v>
                </c:pt>
                <c:pt idx="8261">
                  <c:v>875.43463134766</c:v>
                </c:pt>
                <c:pt idx="8262">
                  <c:v>875.54058837891</c:v>
                </c:pt>
                <c:pt idx="8263">
                  <c:v>875.64654541016</c:v>
                </c:pt>
                <c:pt idx="8264">
                  <c:v>875.75256347656</c:v>
                </c:pt>
                <c:pt idx="8265">
                  <c:v>875.85852050781</c:v>
                </c:pt>
                <c:pt idx="8266">
                  <c:v>875.96447753906</c:v>
                </c:pt>
                <c:pt idx="8267">
                  <c:v>876.07043457031</c:v>
                </c:pt>
                <c:pt idx="8268">
                  <c:v>876.17645263672</c:v>
                </c:pt>
                <c:pt idx="8269">
                  <c:v>876.28240966797</c:v>
                </c:pt>
                <c:pt idx="8270">
                  <c:v>876.38836669922</c:v>
                </c:pt>
                <c:pt idx="8271">
                  <c:v>876.49432373047</c:v>
                </c:pt>
                <c:pt idx="8272">
                  <c:v>876.60034179688</c:v>
                </c:pt>
                <c:pt idx="8273">
                  <c:v>876.70629882813</c:v>
                </c:pt>
                <c:pt idx="8274">
                  <c:v>876.81225585938</c:v>
                </c:pt>
                <c:pt idx="8275">
                  <c:v>876.91821289063</c:v>
                </c:pt>
                <c:pt idx="8276">
                  <c:v>877.02423095703</c:v>
                </c:pt>
                <c:pt idx="8277">
                  <c:v>877.13018798828</c:v>
                </c:pt>
                <c:pt idx="8278">
                  <c:v>877.23614501953</c:v>
                </c:pt>
                <c:pt idx="8279">
                  <c:v>877.34210205078</c:v>
                </c:pt>
                <c:pt idx="8280">
                  <c:v>877.44812011719</c:v>
                </c:pt>
                <c:pt idx="8281">
                  <c:v>877.55407714844</c:v>
                </c:pt>
                <c:pt idx="8282">
                  <c:v>877.66003417969</c:v>
                </c:pt>
                <c:pt idx="8283">
                  <c:v>877.76599121094</c:v>
                </c:pt>
                <c:pt idx="8284">
                  <c:v>877.87200927734</c:v>
                </c:pt>
                <c:pt idx="8285">
                  <c:v>877.97796630859</c:v>
                </c:pt>
                <c:pt idx="8286">
                  <c:v>878.08392333984</c:v>
                </c:pt>
                <c:pt idx="8287">
                  <c:v>878.18988037109</c:v>
                </c:pt>
                <c:pt idx="8288">
                  <c:v>878.2958984375</c:v>
                </c:pt>
                <c:pt idx="8289">
                  <c:v>878.40185546875</c:v>
                </c:pt>
                <c:pt idx="8290">
                  <c:v>878.5078125</c:v>
                </c:pt>
                <c:pt idx="8291">
                  <c:v>878.61376953125</c:v>
                </c:pt>
                <c:pt idx="8292">
                  <c:v>878.71978759766</c:v>
                </c:pt>
                <c:pt idx="8293">
                  <c:v>878.82574462891</c:v>
                </c:pt>
                <c:pt idx="8294">
                  <c:v>878.93170166016</c:v>
                </c:pt>
                <c:pt idx="8295">
                  <c:v>879.03765869141</c:v>
                </c:pt>
                <c:pt idx="8296">
                  <c:v>879.14361572266</c:v>
                </c:pt>
                <c:pt idx="8297">
                  <c:v>879.24963378906</c:v>
                </c:pt>
                <c:pt idx="8298">
                  <c:v>879.35559082031</c:v>
                </c:pt>
                <c:pt idx="8299">
                  <c:v>879.46154785156</c:v>
                </c:pt>
                <c:pt idx="8300">
                  <c:v>879.56750488281</c:v>
                </c:pt>
                <c:pt idx="8301">
                  <c:v>879.67352294922</c:v>
                </c:pt>
                <c:pt idx="8302">
                  <c:v>879.77947998047</c:v>
                </c:pt>
                <c:pt idx="8303">
                  <c:v>879.88543701172</c:v>
                </c:pt>
                <c:pt idx="8304">
                  <c:v>879.99139404297</c:v>
                </c:pt>
                <c:pt idx="8305">
                  <c:v>880.09741210938</c:v>
                </c:pt>
                <c:pt idx="8306">
                  <c:v>880.20336914063</c:v>
                </c:pt>
                <c:pt idx="8307">
                  <c:v>880.30932617188</c:v>
                </c:pt>
                <c:pt idx="8308">
                  <c:v>880.41528320313</c:v>
                </c:pt>
                <c:pt idx="8309">
                  <c:v>880.52130126953</c:v>
                </c:pt>
                <c:pt idx="8310">
                  <c:v>880.62725830078</c:v>
                </c:pt>
                <c:pt idx="8311">
                  <c:v>880.73321533203</c:v>
                </c:pt>
                <c:pt idx="8312">
                  <c:v>880.83917236328</c:v>
                </c:pt>
                <c:pt idx="8313">
                  <c:v>880.94519042969</c:v>
                </c:pt>
                <c:pt idx="8314">
                  <c:v>881.05114746094</c:v>
                </c:pt>
                <c:pt idx="8315">
                  <c:v>881.15710449219</c:v>
                </c:pt>
                <c:pt idx="8316">
                  <c:v>881.26306152344</c:v>
                </c:pt>
                <c:pt idx="8317">
                  <c:v>881.36907958984</c:v>
                </c:pt>
                <c:pt idx="8318">
                  <c:v>881.47503662109</c:v>
                </c:pt>
                <c:pt idx="8319">
                  <c:v>881.58099365234</c:v>
                </c:pt>
                <c:pt idx="8320">
                  <c:v>881.68695068359</c:v>
                </c:pt>
                <c:pt idx="8321">
                  <c:v>881.79296875</c:v>
                </c:pt>
                <c:pt idx="8322">
                  <c:v>881.89892578125</c:v>
                </c:pt>
                <c:pt idx="8323">
                  <c:v>882.0048828125</c:v>
                </c:pt>
                <c:pt idx="8324">
                  <c:v>882.11083984375</c:v>
                </c:pt>
                <c:pt idx="8325">
                  <c:v>882.21685791016</c:v>
                </c:pt>
                <c:pt idx="8326">
                  <c:v>882.32281494141</c:v>
                </c:pt>
                <c:pt idx="8327">
                  <c:v>882.42877197266</c:v>
                </c:pt>
                <c:pt idx="8328">
                  <c:v>882.53472900391</c:v>
                </c:pt>
                <c:pt idx="8329">
                  <c:v>882.64074707031</c:v>
                </c:pt>
                <c:pt idx="8330">
                  <c:v>882.74670410156</c:v>
                </c:pt>
                <c:pt idx="8331">
                  <c:v>882.85266113281</c:v>
                </c:pt>
                <c:pt idx="8332">
                  <c:v>882.95861816406</c:v>
                </c:pt>
                <c:pt idx="8333">
                  <c:v>883.06463623047</c:v>
                </c:pt>
                <c:pt idx="8334">
                  <c:v>883.17059326172</c:v>
                </c:pt>
                <c:pt idx="8335">
                  <c:v>883.27655029297</c:v>
                </c:pt>
                <c:pt idx="8336">
                  <c:v>883.38250732422</c:v>
                </c:pt>
                <c:pt idx="8337">
                  <c:v>883.48852539063</c:v>
                </c:pt>
                <c:pt idx="8338">
                  <c:v>883.59448242188</c:v>
                </c:pt>
                <c:pt idx="8339">
                  <c:v>883.70043945313</c:v>
                </c:pt>
                <c:pt idx="8340">
                  <c:v>883.80639648438</c:v>
                </c:pt>
                <c:pt idx="8341">
                  <c:v>883.91241455078</c:v>
                </c:pt>
                <c:pt idx="8342">
                  <c:v>884.01837158203</c:v>
                </c:pt>
                <c:pt idx="8343">
                  <c:v>884.12432861328</c:v>
                </c:pt>
                <c:pt idx="8344">
                  <c:v>884.23028564453</c:v>
                </c:pt>
                <c:pt idx="8345">
                  <c:v>884.33630371094</c:v>
                </c:pt>
                <c:pt idx="8346">
                  <c:v>884.44226074219</c:v>
                </c:pt>
                <c:pt idx="8347">
                  <c:v>884.54821777344</c:v>
                </c:pt>
                <c:pt idx="8348">
                  <c:v>884.65417480469</c:v>
                </c:pt>
                <c:pt idx="8349">
                  <c:v>884.76013183594</c:v>
                </c:pt>
                <c:pt idx="8350">
                  <c:v>884.86614990234</c:v>
                </c:pt>
                <c:pt idx="8351">
                  <c:v>884.97210693359</c:v>
                </c:pt>
                <c:pt idx="8352">
                  <c:v>885.07806396484</c:v>
                </c:pt>
                <c:pt idx="8353">
                  <c:v>885.18402099609</c:v>
                </c:pt>
                <c:pt idx="8354">
                  <c:v>885.2900390625</c:v>
                </c:pt>
                <c:pt idx="8355">
                  <c:v>885.39599609375</c:v>
                </c:pt>
                <c:pt idx="8356">
                  <c:v>885.501953125</c:v>
                </c:pt>
                <c:pt idx="8357">
                  <c:v>885.60791015625</c:v>
                </c:pt>
                <c:pt idx="8358">
                  <c:v>885.71392822266</c:v>
                </c:pt>
                <c:pt idx="8359">
                  <c:v>885.81988525391</c:v>
                </c:pt>
                <c:pt idx="8360">
                  <c:v>885.92584228516</c:v>
                </c:pt>
                <c:pt idx="8361">
                  <c:v>886.03179931641</c:v>
                </c:pt>
                <c:pt idx="8362">
                  <c:v>886.13781738281</c:v>
                </c:pt>
                <c:pt idx="8363">
                  <c:v>886.24377441406</c:v>
                </c:pt>
                <c:pt idx="8364">
                  <c:v>886.34973144531</c:v>
                </c:pt>
                <c:pt idx="8365">
                  <c:v>886.45568847656</c:v>
                </c:pt>
                <c:pt idx="8366">
                  <c:v>886.56170654297</c:v>
                </c:pt>
                <c:pt idx="8367">
                  <c:v>886.66766357422</c:v>
                </c:pt>
                <c:pt idx="8368">
                  <c:v>886.77362060547</c:v>
                </c:pt>
                <c:pt idx="8369">
                  <c:v>886.87957763672</c:v>
                </c:pt>
                <c:pt idx="8370">
                  <c:v>886.98559570313</c:v>
                </c:pt>
                <c:pt idx="8371">
                  <c:v>887.09155273438</c:v>
                </c:pt>
                <c:pt idx="8372">
                  <c:v>887.19750976563</c:v>
                </c:pt>
                <c:pt idx="8373">
                  <c:v>887.30346679688</c:v>
                </c:pt>
                <c:pt idx="8374">
                  <c:v>887.40948486328</c:v>
                </c:pt>
                <c:pt idx="8375">
                  <c:v>887.51544189453</c:v>
                </c:pt>
                <c:pt idx="8376">
                  <c:v>887.62139892578</c:v>
                </c:pt>
                <c:pt idx="8377">
                  <c:v>887.72735595703</c:v>
                </c:pt>
                <c:pt idx="8378">
                  <c:v>887.83337402344</c:v>
                </c:pt>
                <c:pt idx="8379">
                  <c:v>887.93933105469</c:v>
                </c:pt>
                <c:pt idx="8380">
                  <c:v>888.04528808594</c:v>
                </c:pt>
                <c:pt idx="8381">
                  <c:v>888.15124511719</c:v>
                </c:pt>
                <c:pt idx="8382">
                  <c:v>888.25726318359</c:v>
                </c:pt>
                <c:pt idx="8383">
                  <c:v>888.36322021484</c:v>
                </c:pt>
                <c:pt idx="8384">
                  <c:v>888.46917724609</c:v>
                </c:pt>
                <c:pt idx="8385">
                  <c:v>888.57513427734</c:v>
                </c:pt>
                <c:pt idx="8386">
                  <c:v>888.68115234375</c:v>
                </c:pt>
                <c:pt idx="8387">
                  <c:v>888.787109375</c:v>
                </c:pt>
                <c:pt idx="8388">
                  <c:v>888.89306640625</c:v>
                </c:pt>
                <c:pt idx="8389">
                  <c:v>888.9990234375</c:v>
                </c:pt>
                <c:pt idx="8390">
                  <c:v>889.10504150391</c:v>
                </c:pt>
                <c:pt idx="8391">
                  <c:v>889.21099853516</c:v>
                </c:pt>
                <c:pt idx="8392">
                  <c:v>889.31695556641</c:v>
                </c:pt>
                <c:pt idx="8393">
                  <c:v>889.42291259766</c:v>
                </c:pt>
                <c:pt idx="8394">
                  <c:v>889.52893066406</c:v>
                </c:pt>
                <c:pt idx="8395">
                  <c:v>889.63488769531</c:v>
                </c:pt>
                <c:pt idx="8396">
                  <c:v>889.74084472656</c:v>
                </c:pt>
                <c:pt idx="8397">
                  <c:v>889.84680175781</c:v>
                </c:pt>
                <c:pt idx="8398">
                  <c:v>889.95275878906</c:v>
                </c:pt>
                <c:pt idx="8399">
                  <c:v>890.05877685547</c:v>
                </c:pt>
                <c:pt idx="8400">
                  <c:v>890.16473388672</c:v>
                </c:pt>
                <c:pt idx="8401">
                  <c:v>890.27069091797</c:v>
                </c:pt>
                <c:pt idx="8402">
                  <c:v>890.37664794922</c:v>
                </c:pt>
                <c:pt idx="8403">
                  <c:v>890.48266601563</c:v>
                </c:pt>
                <c:pt idx="8404">
                  <c:v>890.58862304688</c:v>
                </c:pt>
                <c:pt idx="8405">
                  <c:v>890.69458007813</c:v>
                </c:pt>
                <c:pt idx="8406">
                  <c:v>890.80053710938</c:v>
                </c:pt>
                <c:pt idx="8407">
                  <c:v>890.90655517578</c:v>
                </c:pt>
                <c:pt idx="8408">
                  <c:v>891.01251220703</c:v>
                </c:pt>
                <c:pt idx="8409">
                  <c:v>891.11846923828</c:v>
                </c:pt>
                <c:pt idx="8410">
                  <c:v>891.22442626953</c:v>
                </c:pt>
                <c:pt idx="8411">
                  <c:v>891.33044433594</c:v>
                </c:pt>
                <c:pt idx="8412">
                  <c:v>891.43640136719</c:v>
                </c:pt>
                <c:pt idx="8413">
                  <c:v>891.54235839844</c:v>
                </c:pt>
                <c:pt idx="8414">
                  <c:v>891.64831542969</c:v>
                </c:pt>
                <c:pt idx="8415">
                  <c:v>891.75433349609</c:v>
                </c:pt>
                <c:pt idx="8416">
                  <c:v>891.86029052734</c:v>
                </c:pt>
                <c:pt idx="8417">
                  <c:v>891.96624755859</c:v>
                </c:pt>
                <c:pt idx="8418">
                  <c:v>892.07220458984</c:v>
                </c:pt>
                <c:pt idx="8419">
                  <c:v>892.17822265625</c:v>
                </c:pt>
                <c:pt idx="8420">
                  <c:v>892.2841796875</c:v>
                </c:pt>
                <c:pt idx="8421">
                  <c:v>892.39013671875</c:v>
                </c:pt>
                <c:pt idx="8422">
                  <c:v>892.49609375</c:v>
                </c:pt>
                <c:pt idx="8423">
                  <c:v>892.60211181641</c:v>
                </c:pt>
                <c:pt idx="8424">
                  <c:v>892.70806884766</c:v>
                </c:pt>
                <c:pt idx="8425">
                  <c:v>892.81402587891</c:v>
                </c:pt>
                <c:pt idx="8426">
                  <c:v>892.91998291016</c:v>
                </c:pt>
                <c:pt idx="8427">
                  <c:v>893.02600097656</c:v>
                </c:pt>
                <c:pt idx="8428">
                  <c:v>893.13195800781</c:v>
                </c:pt>
                <c:pt idx="8429">
                  <c:v>893.23791503906</c:v>
                </c:pt>
                <c:pt idx="8430">
                  <c:v>893.34387207031</c:v>
                </c:pt>
                <c:pt idx="8431">
                  <c:v>893.44989013672</c:v>
                </c:pt>
                <c:pt idx="8432">
                  <c:v>893.55584716797</c:v>
                </c:pt>
                <c:pt idx="8433">
                  <c:v>893.66180419922</c:v>
                </c:pt>
                <c:pt idx="8434">
                  <c:v>893.76776123047</c:v>
                </c:pt>
                <c:pt idx="8435">
                  <c:v>893.87377929688</c:v>
                </c:pt>
                <c:pt idx="8436">
                  <c:v>893.97973632813</c:v>
                </c:pt>
                <c:pt idx="8437">
                  <c:v>894.08569335938</c:v>
                </c:pt>
                <c:pt idx="8438">
                  <c:v>894.19165039063</c:v>
                </c:pt>
                <c:pt idx="8439">
                  <c:v>894.29766845703</c:v>
                </c:pt>
                <c:pt idx="8440">
                  <c:v>894.40362548828</c:v>
                </c:pt>
                <c:pt idx="8441">
                  <c:v>894.50958251953</c:v>
                </c:pt>
                <c:pt idx="8442">
                  <c:v>894.61553955078</c:v>
                </c:pt>
                <c:pt idx="8443">
                  <c:v>894.72155761719</c:v>
                </c:pt>
                <c:pt idx="8444">
                  <c:v>894.82751464844</c:v>
                </c:pt>
                <c:pt idx="8445">
                  <c:v>894.93347167969</c:v>
                </c:pt>
                <c:pt idx="8446">
                  <c:v>895.03942871094</c:v>
                </c:pt>
                <c:pt idx="8447">
                  <c:v>895.14544677734</c:v>
                </c:pt>
                <c:pt idx="8448">
                  <c:v>895.25140380859</c:v>
                </c:pt>
                <c:pt idx="8449">
                  <c:v>895.35736083984</c:v>
                </c:pt>
                <c:pt idx="8450">
                  <c:v>895.46331787109</c:v>
                </c:pt>
                <c:pt idx="8451">
                  <c:v>895.56927490234</c:v>
                </c:pt>
                <c:pt idx="8452">
                  <c:v>895.67529296875</c:v>
                </c:pt>
                <c:pt idx="8453">
                  <c:v>895.78125</c:v>
                </c:pt>
                <c:pt idx="8454">
                  <c:v>895.88720703125</c:v>
                </c:pt>
                <c:pt idx="8455">
                  <c:v>895.9931640625</c:v>
                </c:pt>
                <c:pt idx="8456">
                  <c:v>896.09918212891</c:v>
                </c:pt>
                <c:pt idx="8457">
                  <c:v>896.20513916016</c:v>
                </c:pt>
                <c:pt idx="8458">
                  <c:v>896.31109619141</c:v>
                </c:pt>
                <c:pt idx="8459">
                  <c:v>896.41705322266</c:v>
                </c:pt>
                <c:pt idx="8460">
                  <c:v>896.52307128906</c:v>
                </c:pt>
                <c:pt idx="8461">
                  <c:v>896.62902832031</c:v>
                </c:pt>
                <c:pt idx="8462">
                  <c:v>896.73498535156</c:v>
                </c:pt>
                <c:pt idx="8463">
                  <c:v>896.84094238281</c:v>
                </c:pt>
                <c:pt idx="8464">
                  <c:v>896.94696044922</c:v>
                </c:pt>
                <c:pt idx="8465">
                  <c:v>897.05291748047</c:v>
                </c:pt>
                <c:pt idx="8466">
                  <c:v>897.15887451172</c:v>
                </c:pt>
                <c:pt idx="8467">
                  <c:v>897.26483154297</c:v>
                </c:pt>
                <c:pt idx="8468">
                  <c:v>897.37084960938</c:v>
                </c:pt>
                <c:pt idx="8469">
                  <c:v>897.47680664063</c:v>
                </c:pt>
                <c:pt idx="8470">
                  <c:v>897.58276367188</c:v>
                </c:pt>
                <c:pt idx="8471">
                  <c:v>897.68872070313</c:v>
                </c:pt>
                <c:pt idx="8472">
                  <c:v>897.79473876953</c:v>
                </c:pt>
                <c:pt idx="8473">
                  <c:v>897.90069580078</c:v>
                </c:pt>
                <c:pt idx="8474">
                  <c:v>898.00665283203</c:v>
                </c:pt>
                <c:pt idx="8475">
                  <c:v>898.11260986328</c:v>
                </c:pt>
                <c:pt idx="8476">
                  <c:v>898.21862792969</c:v>
                </c:pt>
                <c:pt idx="8477">
                  <c:v>898.32458496094</c:v>
                </c:pt>
                <c:pt idx="8478">
                  <c:v>898.43054199219</c:v>
                </c:pt>
                <c:pt idx="8479">
                  <c:v>898.53649902344</c:v>
                </c:pt>
                <c:pt idx="8480">
                  <c:v>898.64251708984</c:v>
                </c:pt>
                <c:pt idx="8481">
                  <c:v>898.74847412109</c:v>
                </c:pt>
                <c:pt idx="8482">
                  <c:v>898.85443115234</c:v>
                </c:pt>
                <c:pt idx="8483">
                  <c:v>898.96038818359</c:v>
                </c:pt>
                <c:pt idx="8484">
                  <c:v>899.06640625</c:v>
                </c:pt>
                <c:pt idx="8485">
                  <c:v>899.17236328125</c:v>
                </c:pt>
                <c:pt idx="8486">
                  <c:v>899.2783203125</c:v>
                </c:pt>
                <c:pt idx="8487">
                  <c:v>899.38427734375</c:v>
                </c:pt>
                <c:pt idx="8488">
                  <c:v>899.49029541016</c:v>
                </c:pt>
                <c:pt idx="8489">
                  <c:v>899.59625244141</c:v>
                </c:pt>
                <c:pt idx="8490">
                  <c:v>899.70220947266</c:v>
                </c:pt>
                <c:pt idx="8491">
                  <c:v>899.80816650391</c:v>
                </c:pt>
                <c:pt idx="8492">
                  <c:v>899.91418457031</c:v>
                </c:pt>
                <c:pt idx="8493">
                  <c:v>900.02014160156</c:v>
                </c:pt>
                <c:pt idx="8494">
                  <c:v>900.12609863281</c:v>
                </c:pt>
                <c:pt idx="8495">
                  <c:v>900.23205566406</c:v>
                </c:pt>
                <c:pt idx="8496">
                  <c:v>900.33807373047</c:v>
                </c:pt>
                <c:pt idx="8497">
                  <c:v>900.44403076172</c:v>
                </c:pt>
                <c:pt idx="8498">
                  <c:v>900.54998779297</c:v>
                </c:pt>
                <c:pt idx="8499">
                  <c:v>900.65594482422</c:v>
                </c:pt>
                <c:pt idx="8500">
                  <c:v>900.76190185547</c:v>
                </c:pt>
                <c:pt idx="8501">
                  <c:v>900.86791992188</c:v>
                </c:pt>
                <c:pt idx="8502">
                  <c:v>900.97387695313</c:v>
                </c:pt>
                <c:pt idx="8503">
                  <c:v>901.07983398438</c:v>
                </c:pt>
                <c:pt idx="8504">
                  <c:v>901.18579101563</c:v>
                </c:pt>
                <c:pt idx="8505">
                  <c:v>901.29180908203</c:v>
                </c:pt>
                <c:pt idx="8506">
                  <c:v>901.39776611328</c:v>
                </c:pt>
                <c:pt idx="8507">
                  <c:v>901.50372314453</c:v>
                </c:pt>
                <c:pt idx="8508">
                  <c:v>901.60968017578</c:v>
                </c:pt>
                <c:pt idx="8509">
                  <c:v>901.71569824219</c:v>
                </c:pt>
                <c:pt idx="8510">
                  <c:v>901.82165527344</c:v>
                </c:pt>
                <c:pt idx="8511">
                  <c:v>901.92761230469</c:v>
                </c:pt>
                <c:pt idx="8512">
                  <c:v>902.03356933594</c:v>
                </c:pt>
                <c:pt idx="8513">
                  <c:v>902.13958740234</c:v>
                </c:pt>
                <c:pt idx="8514">
                  <c:v>902.24554443359</c:v>
                </c:pt>
                <c:pt idx="8515">
                  <c:v>902.35150146484</c:v>
                </c:pt>
                <c:pt idx="8516">
                  <c:v>902.45745849609</c:v>
                </c:pt>
                <c:pt idx="8517">
                  <c:v>902.5634765625</c:v>
                </c:pt>
                <c:pt idx="8518">
                  <c:v>902.66943359375</c:v>
                </c:pt>
                <c:pt idx="8519">
                  <c:v>902.775390625</c:v>
                </c:pt>
                <c:pt idx="8520">
                  <c:v>902.88134765625</c:v>
                </c:pt>
                <c:pt idx="8521">
                  <c:v>902.98736572266</c:v>
                </c:pt>
                <c:pt idx="8522">
                  <c:v>903.09332275391</c:v>
                </c:pt>
                <c:pt idx="8523">
                  <c:v>903.19927978516</c:v>
                </c:pt>
                <c:pt idx="8524">
                  <c:v>903.30523681641</c:v>
                </c:pt>
                <c:pt idx="8525">
                  <c:v>903.41125488281</c:v>
                </c:pt>
                <c:pt idx="8526">
                  <c:v>903.51721191406</c:v>
                </c:pt>
                <c:pt idx="8527">
                  <c:v>903.62316894531</c:v>
                </c:pt>
                <c:pt idx="8528">
                  <c:v>903.72912597656</c:v>
                </c:pt>
                <c:pt idx="8529">
                  <c:v>903.83514404297</c:v>
                </c:pt>
                <c:pt idx="8530">
                  <c:v>903.94110107422</c:v>
                </c:pt>
                <c:pt idx="8531">
                  <c:v>904.04705810547</c:v>
                </c:pt>
                <c:pt idx="8532">
                  <c:v>904.15301513672</c:v>
                </c:pt>
                <c:pt idx="8533">
                  <c:v>904.25903320313</c:v>
                </c:pt>
                <c:pt idx="8534">
                  <c:v>904.36499023438</c:v>
                </c:pt>
                <c:pt idx="8535">
                  <c:v>904.47094726563</c:v>
                </c:pt>
                <c:pt idx="8536">
                  <c:v>904.57690429688</c:v>
                </c:pt>
                <c:pt idx="8537">
                  <c:v>904.68292236328</c:v>
                </c:pt>
                <c:pt idx="8538">
                  <c:v>904.78887939453</c:v>
                </c:pt>
                <c:pt idx="8539">
                  <c:v>904.89483642578</c:v>
                </c:pt>
                <c:pt idx="8540">
                  <c:v>905.00079345703</c:v>
                </c:pt>
                <c:pt idx="8541">
                  <c:v>905.10681152344</c:v>
                </c:pt>
                <c:pt idx="8542">
                  <c:v>905.21276855469</c:v>
                </c:pt>
                <c:pt idx="8543">
                  <c:v>905.31872558594</c:v>
                </c:pt>
                <c:pt idx="8544">
                  <c:v>905.42468261719</c:v>
                </c:pt>
                <c:pt idx="8545">
                  <c:v>905.53070068359</c:v>
                </c:pt>
                <c:pt idx="8546">
                  <c:v>905.63665771484</c:v>
                </c:pt>
                <c:pt idx="8547">
                  <c:v>905.74261474609</c:v>
                </c:pt>
                <c:pt idx="8548">
                  <c:v>905.84857177734</c:v>
                </c:pt>
                <c:pt idx="8549">
                  <c:v>905.95458984375</c:v>
                </c:pt>
                <c:pt idx="8550">
                  <c:v>906.060546875</c:v>
                </c:pt>
                <c:pt idx="8551">
                  <c:v>906.16650390625</c:v>
                </c:pt>
                <c:pt idx="8552">
                  <c:v>906.2724609375</c:v>
                </c:pt>
                <c:pt idx="8553">
                  <c:v>906.37841796875</c:v>
                </c:pt>
                <c:pt idx="8554">
                  <c:v>906.48443603516</c:v>
                </c:pt>
                <c:pt idx="8555">
                  <c:v>906.59039306641</c:v>
                </c:pt>
                <c:pt idx="8556">
                  <c:v>906.69635009766</c:v>
                </c:pt>
                <c:pt idx="8557">
                  <c:v>906.80230712891</c:v>
                </c:pt>
                <c:pt idx="8558">
                  <c:v>906.90832519531</c:v>
                </c:pt>
                <c:pt idx="8559">
                  <c:v>907.01428222656</c:v>
                </c:pt>
                <c:pt idx="8560">
                  <c:v>907.12023925781</c:v>
                </c:pt>
                <c:pt idx="8561">
                  <c:v>907.22619628906</c:v>
                </c:pt>
                <c:pt idx="8562">
                  <c:v>907.33221435547</c:v>
                </c:pt>
                <c:pt idx="8563">
                  <c:v>907.43817138672</c:v>
                </c:pt>
                <c:pt idx="8564">
                  <c:v>907.54412841797</c:v>
                </c:pt>
                <c:pt idx="8565">
                  <c:v>907.65008544922</c:v>
                </c:pt>
                <c:pt idx="8566">
                  <c:v>907.75610351563</c:v>
                </c:pt>
                <c:pt idx="8567">
                  <c:v>907.86206054688</c:v>
                </c:pt>
                <c:pt idx="8568">
                  <c:v>907.96801757813</c:v>
                </c:pt>
                <c:pt idx="8569">
                  <c:v>908.07397460938</c:v>
                </c:pt>
                <c:pt idx="8570">
                  <c:v>908.17999267578</c:v>
                </c:pt>
                <c:pt idx="8571">
                  <c:v>908.28594970703</c:v>
                </c:pt>
                <c:pt idx="8572">
                  <c:v>908.39190673828</c:v>
                </c:pt>
                <c:pt idx="8573">
                  <c:v>908.49786376953</c:v>
                </c:pt>
                <c:pt idx="8574">
                  <c:v>908.60388183594</c:v>
                </c:pt>
                <c:pt idx="8575">
                  <c:v>908.70983886719</c:v>
                </c:pt>
                <c:pt idx="8576">
                  <c:v>908.81579589844</c:v>
                </c:pt>
                <c:pt idx="8577">
                  <c:v>908.92175292969</c:v>
                </c:pt>
                <c:pt idx="8578">
                  <c:v>909.02777099609</c:v>
                </c:pt>
                <c:pt idx="8579">
                  <c:v>909.13372802734</c:v>
                </c:pt>
                <c:pt idx="8580">
                  <c:v>909.23968505859</c:v>
                </c:pt>
                <c:pt idx="8581">
                  <c:v>909.34564208984</c:v>
                </c:pt>
                <c:pt idx="8582">
                  <c:v>909.45166015625</c:v>
                </c:pt>
                <c:pt idx="8583">
                  <c:v>909.5576171875</c:v>
                </c:pt>
                <c:pt idx="8584">
                  <c:v>909.66357421875</c:v>
                </c:pt>
                <c:pt idx="8585">
                  <c:v>909.76953125</c:v>
                </c:pt>
                <c:pt idx="8586">
                  <c:v>909.87554931641</c:v>
                </c:pt>
                <c:pt idx="8587">
                  <c:v>909.98150634766</c:v>
                </c:pt>
                <c:pt idx="8588">
                  <c:v>910.08746337891</c:v>
                </c:pt>
                <c:pt idx="8589">
                  <c:v>910.19342041016</c:v>
                </c:pt>
                <c:pt idx="8590">
                  <c:v>910.29943847656</c:v>
                </c:pt>
                <c:pt idx="8591">
                  <c:v>910.40539550781</c:v>
                </c:pt>
                <c:pt idx="8592">
                  <c:v>910.51135253906</c:v>
                </c:pt>
                <c:pt idx="8593">
                  <c:v>910.61730957031</c:v>
                </c:pt>
                <c:pt idx="8594">
                  <c:v>910.72332763672</c:v>
                </c:pt>
                <c:pt idx="8595">
                  <c:v>910.82928466797</c:v>
                </c:pt>
                <c:pt idx="8596">
                  <c:v>910.93524169922</c:v>
                </c:pt>
                <c:pt idx="8597">
                  <c:v>911.04119873047</c:v>
                </c:pt>
                <c:pt idx="8598">
                  <c:v>911.14721679688</c:v>
                </c:pt>
                <c:pt idx="8599">
                  <c:v>911.25317382813</c:v>
                </c:pt>
                <c:pt idx="8600">
                  <c:v>911.35913085938</c:v>
                </c:pt>
                <c:pt idx="8601">
                  <c:v>911.46508789063</c:v>
                </c:pt>
                <c:pt idx="8602">
                  <c:v>911.57104492188</c:v>
                </c:pt>
                <c:pt idx="8603">
                  <c:v>911.67706298828</c:v>
                </c:pt>
                <c:pt idx="8604">
                  <c:v>911.78302001953</c:v>
                </c:pt>
                <c:pt idx="8605">
                  <c:v>911.88897705078</c:v>
                </c:pt>
                <c:pt idx="8606">
                  <c:v>911.99493408203</c:v>
                </c:pt>
                <c:pt idx="8607">
                  <c:v>912.10095214844</c:v>
                </c:pt>
                <c:pt idx="8608">
                  <c:v>912.20690917969</c:v>
                </c:pt>
                <c:pt idx="8609">
                  <c:v>912.31286621094</c:v>
                </c:pt>
                <c:pt idx="8610">
                  <c:v>912.41882324219</c:v>
                </c:pt>
                <c:pt idx="8611">
                  <c:v>912.52484130859</c:v>
                </c:pt>
                <c:pt idx="8612">
                  <c:v>912.63079833984</c:v>
                </c:pt>
                <c:pt idx="8613">
                  <c:v>912.73675537109</c:v>
                </c:pt>
                <c:pt idx="8614">
                  <c:v>912.84271240234</c:v>
                </c:pt>
                <c:pt idx="8615">
                  <c:v>912.94873046875</c:v>
                </c:pt>
                <c:pt idx="8616">
                  <c:v>913.0546875</c:v>
                </c:pt>
                <c:pt idx="8617">
                  <c:v>913.16064453125</c:v>
                </c:pt>
                <c:pt idx="8618">
                  <c:v>913.2666015625</c:v>
                </c:pt>
                <c:pt idx="8619">
                  <c:v>913.37261962891</c:v>
                </c:pt>
                <c:pt idx="8620">
                  <c:v>913.47857666016</c:v>
                </c:pt>
                <c:pt idx="8621">
                  <c:v>913.58453369141</c:v>
                </c:pt>
                <c:pt idx="8622">
                  <c:v>913.69049072266</c:v>
                </c:pt>
                <c:pt idx="8623">
                  <c:v>913.79650878906</c:v>
                </c:pt>
                <c:pt idx="8624">
                  <c:v>913.90246582031</c:v>
                </c:pt>
                <c:pt idx="8625">
                  <c:v>914.00842285156</c:v>
                </c:pt>
                <c:pt idx="8626">
                  <c:v>914.11437988281</c:v>
                </c:pt>
                <c:pt idx="8627">
                  <c:v>914.22039794922</c:v>
                </c:pt>
                <c:pt idx="8628">
                  <c:v>914.32635498047</c:v>
                </c:pt>
                <c:pt idx="8629">
                  <c:v>914.43231201172</c:v>
                </c:pt>
                <c:pt idx="8630">
                  <c:v>914.53826904297</c:v>
                </c:pt>
                <c:pt idx="8631">
                  <c:v>914.64428710938</c:v>
                </c:pt>
                <c:pt idx="8632">
                  <c:v>914.75024414063</c:v>
                </c:pt>
                <c:pt idx="8633">
                  <c:v>914.85620117188</c:v>
                </c:pt>
                <c:pt idx="8634">
                  <c:v>914.96215820313</c:v>
                </c:pt>
                <c:pt idx="8635">
                  <c:v>915.06817626953</c:v>
                </c:pt>
                <c:pt idx="8636">
                  <c:v>915.17413330078</c:v>
                </c:pt>
                <c:pt idx="8637">
                  <c:v>915.28009033203</c:v>
                </c:pt>
                <c:pt idx="8638">
                  <c:v>915.38604736328</c:v>
                </c:pt>
                <c:pt idx="8639">
                  <c:v>915.49206542969</c:v>
                </c:pt>
                <c:pt idx="8640">
                  <c:v>915.59802246094</c:v>
                </c:pt>
                <c:pt idx="8641">
                  <c:v>915.70397949219</c:v>
                </c:pt>
                <c:pt idx="8642">
                  <c:v>915.80993652344</c:v>
                </c:pt>
                <c:pt idx="8643">
                  <c:v>915.91595458984</c:v>
                </c:pt>
                <c:pt idx="8644">
                  <c:v>916.02191162109</c:v>
                </c:pt>
                <c:pt idx="8645">
                  <c:v>916.12786865234</c:v>
                </c:pt>
                <c:pt idx="8646">
                  <c:v>916.23382568359</c:v>
                </c:pt>
                <c:pt idx="8647">
                  <c:v>916.33984375</c:v>
                </c:pt>
                <c:pt idx="8648">
                  <c:v>916.44580078125</c:v>
                </c:pt>
                <c:pt idx="8649">
                  <c:v>916.5517578125</c:v>
                </c:pt>
                <c:pt idx="8650">
                  <c:v>916.65771484375</c:v>
                </c:pt>
                <c:pt idx="8651">
                  <c:v>916.76373291016</c:v>
                </c:pt>
                <c:pt idx="8652">
                  <c:v>916.86968994141</c:v>
                </c:pt>
                <c:pt idx="8653">
                  <c:v>916.97564697266</c:v>
                </c:pt>
                <c:pt idx="8654">
                  <c:v>917.08160400391</c:v>
                </c:pt>
                <c:pt idx="8655">
                  <c:v>917.18756103516</c:v>
                </c:pt>
                <c:pt idx="8656">
                  <c:v>917.29357910156</c:v>
                </c:pt>
                <c:pt idx="8657">
                  <c:v>917.39953613281</c:v>
                </c:pt>
                <c:pt idx="8658">
                  <c:v>917.50549316406</c:v>
                </c:pt>
                <c:pt idx="8659">
                  <c:v>917.61145019531</c:v>
                </c:pt>
                <c:pt idx="8660">
                  <c:v>917.71746826172</c:v>
                </c:pt>
                <c:pt idx="8661">
                  <c:v>917.82342529297</c:v>
                </c:pt>
                <c:pt idx="8662">
                  <c:v>917.92938232422</c:v>
                </c:pt>
                <c:pt idx="8663">
                  <c:v>918.03533935547</c:v>
                </c:pt>
                <c:pt idx="8664">
                  <c:v>918.14135742188</c:v>
                </c:pt>
                <c:pt idx="8665">
                  <c:v>918.24731445313</c:v>
                </c:pt>
                <c:pt idx="8666">
                  <c:v>918.35327148438</c:v>
                </c:pt>
                <c:pt idx="8667">
                  <c:v>918.45922851563</c:v>
                </c:pt>
                <c:pt idx="8668">
                  <c:v>918.56524658203</c:v>
                </c:pt>
                <c:pt idx="8669">
                  <c:v>918.67120361328</c:v>
                </c:pt>
                <c:pt idx="8670">
                  <c:v>918.77716064453</c:v>
                </c:pt>
                <c:pt idx="8671">
                  <c:v>918.88311767578</c:v>
                </c:pt>
                <c:pt idx="8672">
                  <c:v>918.98913574219</c:v>
                </c:pt>
                <c:pt idx="8673">
                  <c:v>919.09509277344</c:v>
                </c:pt>
                <c:pt idx="8674">
                  <c:v>919.20104980469</c:v>
                </c:pt>
                <c:pt idx="8675">
                  <c:v>919.30700683594</c:v>
                </c:pt>
                <c:pt idx="8676">
                  <c:v>919.41302490234</c:v>
                </c:pt>
                <c:pt idx="8677">
                  <c:v>919.51898193359</c:v>
                </c:pt>
                <c:pt idx="8678">
                  <c:v>919.62493896484</c:v>
                </c:pt>
                <c:pt idx="8679">
                  <c:v>919.73089599609</c:v>
                </c:pt>
                <c:pt idx="8680">
                  <c:v>919.8369140625</c:v>
                </c:pt>
                <c:pt idx="8681">
                  <c:v>919.94287109375</c:v>
                </c:pt>
                <c:pt idx="8682">
                  <c:v>920.048828125</c:v>
                </c:pt>
                <c:pt idx="8683">
                  <c:v>920.15478515625</c:v>
                </c:pt>
                <c:pt idx="8684">
                  <c:v>920.26080322266</c:v>
                </c:pt>
                <c:pt idx="8685">
                  <c:v>920.36676025391</c:v>
                </c:pt>
                <c:pt idx="8686">
                  <c:v>920.47271728516</c:v>
                </c:pt>
                <c:pt idx="8687">
                  <c:v>920.57867431641</c:v>
                </c:pt>
                <c:pt idx="8688">
                  <c:v>920.68469238281</c:v>
                </c:pt>
                <c:pt idx="8689">
                  <c:v>920.79064941406</c:v>
                </c:pt>
                <c:pt idx="8690">
                  <c:v>920.89660644531</c:v>
                </c:pt>
                <c:pt idx="8691">
                  <c:v>921.00256347656</c:v>
                </c:pt>
                <c:pt idx="8692">
                  <c:v>921.10858154297</c:v>
                </c:pt>
                <c:pt idx="8693">
                  <c:v>921.21453857422</c:v>
                </c:pt>
                <c:pt idx="8694">
                  <c:v>921.32049560547</c:v>
                </c:pt>
                <c:pt idx="8695">
                  <c:v>921.42645263672</c:v>
                </c:pt>
                <c:pt idx="8696">
                  <c:v>921.53247070313</c:v>
                </c:pt>
                <c:pt idx="8697">
                  <c:v>921.63842773438</c:v>
                </c:pt>
                <c:pt idx="8698">
                  <c:v>921.74438476563</c:v>
                </c:pt>
                <c:pt idx="8699">
                  <c:v>921.85034179688</c:v>
                </c:pt>
                <c:pt idx="8700">
                  <c:v>921.95635986328</c:v>
                </c:pt>
                <c:pt idx="8701">
                  <c:v>922.06231689453</c:v>
                </c:pt>
                <c:pt idx="8702">
                  <c:v>922.16827392578</c:v>
                </c:pt>
                <c:pt idx="8703">
                  <c:v>922.27423095703</c:v>
                </c:pt>
                <c:pt idx="8704">
                  <c:v>922.38024902344</c:v>
                </c:pt>
                <c:pt idx="8705">
                  <c:v>922.48620605469</c:v>
                </c:pt>
                <c:pt idx="8706">
                  <c:v>922.59216308594</c:v>
                </c:pt>
                <c:pt idx="8707">
                  <c:v>922.69812011719</c:v>
                </c:pt>
                <c:pt idx="8708">
                  <c:v>922.80407714844</c:v>
                </c:pt>
                <c:pt idx="8709">
                  <c:v>922.91009521484</c:v>
                </c:pt>
                <c:pt idx="8710">
                  <c:v>923.01605224609</c:v>
                </c:pt>
                <c:pt idx="8711">
                  <c:v>923.12200927734</c:v>
                </c:pt>
                <c:pt idx="8712">
                  <c:v>923.22796630859</c:v>
                </c:pt>
                <c:pt idx="8713">
                  <c:v>923.333984375</c:v>
                </c:pt>
                <c:pt idx="8714">
                  <c:v>923.43994140625</c:v>
                </c:pt>
                <c:pt idx="8715">
                  <c:v>923.5458984375</c:v>
                </c:pt>
                <c:pt idx="8716">
                  <c:v>923.65185546875</c:v>
                </c:pt>
                <c:pt idx="8717">
                  <c:v>923.75787353516</c:v>
                </c:pt>
                <c:pt idx="8718">
                  <c:v>923.86383056641</c:v>
                </c:pt>
                <c:pt idx="8719">
                  <c:v>923.96978759766</c:v>
                </c:pt>
                <c:pt idx="8720">
                  <c:v>924.07574462891</c:v>
                </c:pt>
                <c:pt idx="8721">
                  <c:v>924.18176269531</c:v>
                </c:pt>
                <c:pt idx="8722">
                  <c:v>924.28771972656</c:v>
                </c:pt>
                <c:pt idx="8723">
                  <c:v>924.39367675781</c:v>
                </c:pt>
                <c:pt idx="8724">
                  <c:v>924.49963378906</c:v>
                </c:pt>
                <c:pt idx="8725">
                  <c:v>924.60565185547</c:v>
                </c:pt>
                <c:pt idx="8726">
                  <c:v>924.71160888672</c:v>
                </c:pt>
                <c:pt idx="8727">
                  <c:v>924.81756591797</c:v>
                </c:pt>
                <c:pt idx="8728">
                  <c:v>924.92352294922</c:v>
                </c:pt>
                <c:pt idx="8729">
                  <c:v>925.02954101563</c:v>
                </c:pt>
                <c:pt idx="8730">
                  <c:v>925.13549804688</c:v>
                </c:pt>
                <c:pt idx="8731">
                  <c:v>925.24145507813</c:v>
                </c:pt>
                <c:pt idx="8732">
                  <c:v>925.34741210938</c:v>
                </c:pt>
                <c:pt idx="8733">
                  <c:v>925.45343017578</c:v>
                </c:pt>
                <c:pt idx="8734">
                  <c:v>925.55938720703</c:v>
                </c:pt>
                <c:pt idx="8735">
                  <c:v>925.66534423828</c:v>
                </c:pt>
                <c:pt idx="8736">
                  <c:v>925.77130126953</c:v>
                </c:pt>
                <c:pt idx="8737">
                  <c:v>925.87731933594</c:v>
                </c:pt>
                <c:pt idx="8738">
                  <c:v>925.98327636719</c:v>
                </c:pt>
                <c:pt idx="8739">
                  <c:v>926.08923339844</c:v>
                </c:pt>
                <c:pt idx="8740">
                  <c:v>926.19519042969</c:v>
                </c:pt>
                <c:pt idx="8741">
                  <c:v>926.30120849609</c:v>
                </c:pt>
                <c:pt idx="8742">
                  <c:v>926.40716552734</c:v>
                </c:pt>
                <c:pt idx="8743">
                  <c:v>926.51312255859</c:v>
                </c:pt>
                <c:pt idx="8744">
                  <c:v>926.61907958984</c:v>
                </c:pt>
                <c:pt idx="8745">
                  <c:v>926.72509765625</c:v>
                </c:pt>
                <c:pt idx="8746">
                  <c:v>926.8310546875</c:v>
                </c:pt>
                <c:pt idx="8747">
                  <c:v>926.93701171875</c:v>
                </c:pt>
                <c:pt idx="8748">
                  <c:v>927.04296875</c:v>
                </c:pt>
                <c:pt idx="8749">
                  <c:v>927.14898681641</c:v>
                </c:pt>
                <c:pt idx="8750">
                  <c:v>927.25494384766</c:v>
                </c:pt>
                <c:pt idx="8751">
                  <c:v>927.36090087891</c:v>
                </c:pt>
                <c:pt idx="8752">
                  <c:v>927.46685791016</c:v>
                </c:pt>
                <c:pt idx="8753">
                  <c:v>927.57287597656</c:v>
                </c:pt>
                <c:pt idx="8754">
                  <c:v>927.67883300781</c:v>
                </c:pt>
                <c:pt idx="8755">
                  <c:v>927.78479003906</c:v>
                </c:pt>
                <c:pt idx="8756">
                  <c:v>927.89074707031</c:v>
                </c:pt>
                <c:pt idx="8757">
                  <c:v>927.99670410156</c:v>
                </c:pt>
                <c:pt idx="8758">
                  <c:v>928.10272216797</c:v>
                </c:pt>
                <c:pt idx="8759">
                  <c:v>928.20867919922</c:v>
                </c:pt>
                <c:pt idx="8760">
                  <c:v>928.31463623047</c:v>
                </c:pt>
                <c:pt idx="8761">
                  <c:v>928.42059326172</c:v>
                </c:pt>
                <c:pt idx="8762">
                  <c:v>928.52661132813</c:v>
                </c:pt>
                <c:pt idx="8763">
                  <c:v>928.63256835938</c:v>
                </c:pt>
                <c:pt idx="8764">
                  <c:v>928.73852539063</c:v>
                </c:pt>
                <c:pt idx="8765">
                  <c:v>928.84448242188</c:v>
                </c:pt>
                <c:pt idx="8766">
                  <c:v>928.95050048828</c:v>
                </c:pt>
                <c:pt idx="8767">
                  <c:v>929.05645751953</c:v>
                </c:pt>
                <c:pt idx="8768">
                  <c:v>929.16241455078</c:v>
                </c:pt>
                <c:pt idx="8769">
                  <c:v>929.26837158203</c:v>
                </c:pt>
                <c:pt idx="8770">
                  <c:v>929.37438964844</c:v>
                </c:pt>
                <c:pt idx="8771">
                  <c:v>929.48034667969</c:v>
                </c:pt>
                <c:pt idx="8772">
                  <c:v>929.58630371094</c:v>
                </c:pt>
                <c:pt idx="8773">
                  <c:v>929.69226074219</c:v>
                </c:pt>
                <c:pt idx="8774">
                  <c:v>929.79827880859</c:v>
                </c:pt>
                <c:pt idx="8775">
                  <c:v>929.90423583984</c:v>
                </c:pt>
                <c:pt idx="8776">
                  <c:v>930.01019287109</c:v>
                </c:pt>
                <c:pt idx="8777">
                  <c:v>930.11614990234</c:v>
                </c:pt>
                <c:pt idx="8778">
                  <c:v>930.22216796875</c:v>
                </c:pt>
                <c:pt idx="8779">
                  <c:v>930.328125</c:v>
                </c:pt>
                <c:pt idx="8780">
                  <c:v>930.43408203125</c:v>
                </c:pt>
                <c:pt idx="8781">
                  <c:v>930.5400390625</c:v>
                </c:pt>
                <c:pt idx="8782">
                  <c:v>930.64605712891</c:v>
                </c:pt>
                <c:pt idx="8783">
                  <c:v>930.75201416016</c:v>
                </c:pt>
                <c:pt idx="8784">
                  <c:v>930.85797119141</c:v>
                </c:pt>
                <c:pt idx="8785">
                  <c:v>930.96392822266</c:v>
                </c:pt>
                <c:pt idx="8786">
                  <c:v>931.06994628906</c:v>
                </c:pt>
                <c:pt idx="8787">
                  <c:v>931.17590332031</c:v>
                </c:pt>
                <c:pt idx="8788">
                  <c:v>931.28186035156</c:v>
                </c:pt>
                <c:pt idx="8789">
                  <c:v>931.38781738281</c:v>
                </c:pt>
                <c:pt idx="8790">
                  <c:v>931.49383544922</c:v>
                </c:pt>
                <c:pt idx="8791">
                  <c:v>931.59979248047</c:v>
                </c:pt>
                <c:pt idx="8792">
                  <c:v>931.70574951172</c:v>
                </c:pt>
                <c:pt idx="8793">
                  <c:v>931.81170654297</c:v>
                </c:pt>
                <c:pt idx="8794">
                  <c:v>931.91772460938</c:v>
                </c:pt>
                <c:pt idx="8795">
                  <c:v>932.02368164063</c:v>
                </c:pt>
                <c:pt idx="8796">
                  <c:v>932.12963867188</c:v>
                </c:pt>
                <c:pt idx="8797">
                  <c:v>932.23559570313</c:v>
                </c:pt>
                <c:pt idx="8798">
                  <c:v>932.34161376953</c:v>
                </c:pt>
                <c:pt idx="8799">
                  <c:v>932.44757080078</c:v>
                </c:pt>
                <c:pt idx="8800">
                  <c:v>932.55352783203</c:v>
                </c:pt>
                <c:pt idx="8801">
                  <c:v>932.65948486328</c:v>
                </c:pt>
                <c:pt idx="8802">
                  <c:v>932.76550292969</c:v>
                </c:pt>
                <c:pt idx="8803">
                  <c:v>932.87145996094</c:v>
                </c:pt>
                <c:pt idx="8804">
                  <c:v>932.97741699219</c:v>
                </c:pt>
                <c:pt idx="8805">
                  <c:v>933.08337402344</c:v>
                </c:pt>
                <c:pt idx="8806">
                  <c:v>933.18939208984</c:v>
                </c:pt>
                <c:pt idx="8807">
                  <c:v>933.29534912109</c:v>
                </c:pt>
                <c:pt idx="8808">
                  <c:v>933.40130615234</c:v>
                </c:pt>
                <c:pt idx="8809">
                  <c:v>933.50726318359</c:v>
                </c:pt>
                <c:pt idx="8810">
                  <c:v>933.61322021484</c:v>
                </c:pt>
                <c:pt idx="8811">
                  <c:v>933.71923828125</c:v>
                </c:pt>
                <c:pt idx="8812">
                  <c:v>933.8251953125</c:v>
                </c:pt>
                <c:pt idx="8813">
                  <c:v>933.93115234375</c:v>
                </c:pt>
                <c:pt idx="8814">
                  <c:v>934.037109375</c:v>
                </c:pt>
                <c:pt idx="8815">
                  <c:v>934.14312744141</c:v>
                </c:pt>
                <c:pt idx="8816">
                  <c:v>934.24908447266</c:v>
                </c:pt>
                <c:pt idx="8817">
                  <c:v>934.35504150391</c:v>
                </c:pt>
                <c:pt idx="8818">
                  <c:v>934.46099853516</c:v>
                </c:pt>
                <c:pt idx="8819">
                  <c:v>934.56701660156</c:v>
                </c:pt>
                <c:pt idx="8820">
                  <c:v>934.67297363281</c:v>
                </c:pt>
                <c:pt idx="8821">
                  <c:v>934.77893066406</c:v>
                </c:pt>
                <c:pt idx="8822">
                  <c:v>934.88488769531</c:v>
                </c:pt>
                <c:pt idx="8823">
                  <c:v>934.99090576172</c:v>
                </c:pt>
                <c:pt idx="8824">
                  <c:v>935.09686279297</c:v>
                </c:pt>
                <c:pt idx="8825">
                  <c:v>935.20281982422</c:v>
                </c:pt>
                <c:pt idx="8826">
                  <c:v>935.30877685547</c:v>
                </c:pt>
                <c:pt idx="8827">
                  <c:v>935.41479492188</c:v>
                </c:pt>
                <c:pt idx="8828">
                  <c:v>935.52075195313</c:v>
                </c:pt>
                <c:pt idx="8829">
                  <c:v>935.62670898438</c:v>
                </c:pt>
                <c:pt idx="8830">
                  <c:v>935.73266601563</c:v>
                </c:pt>
                <c:pt idx="8831">
                  <c:v>935.83868408203</c:v>
                </c:pt>
                <c:pt idx="8832">
                  <c:v>935.94464111328</c:v>
                </c:pt>
                <c:pt idx="8833">
                  <c:v>936.05059814453</c:v>
                </c:pt>
                <c:pt idx="8834">
                  <c:v>936.15655517578</c:v>
                </c:pt>
                <c:pt idx="8835">
                  <c:v>936.26257324219</c:v>
                </c:pt>
                <c:pt idx="8836">
                  <c:v>936.36853027344</c:v>
                </c:pt>
                <c:pt idx="8837">
                  <c:v>936.47448730469</c:v>
                </c:pt>
                <c:pt idx="8838">
                  <c:v>936.58044433594</c:v>
                </c:pt>
                <c:pt idx="8839">
                  <c:v>936.68646240234</c:v>
                </c:pt>
                <c:pt idx="8840">
                  <c:v>936.79241943359</c:v>
                </c:pt>
                <c:pt idx="8841">
                  <c:v>936.89837646484</c:v>
                </c:pt>
                <c:pt idx="8842">
                  <c:v>937.00433349609</c:v>
                </c:pt>
                <c:pt idx="8843">
                  <c:v>937.1103515625</c:v>
                </c:pt>
                <c:pt idx="8844">
                  <c:v>937.21630859375</c:v>
                </c:pt>
                <c:pt idx="8845">
                  <c:v>937.322265625</c:v>
                </c:pt>
                <c:pt idx="8846">
                  <c:v>937.42822265625</c:v>
                </c:pt>
                <c:pt idx="8847">
                  <c:v>937.53424072266</c:v>
                </c:pt>
                <c:pt idx="8848">
                  <c:v>937.64019775391</c:v>
                </c:pt>
                <c:pt idx="8849">
                  <c:v>937.74615478516</c:v>
                </c:pt>
                <c:pt idx="8850">
                  <c:v>937.85211181641</c:v>
                </c:pt>
                <c:pt idx="8851">
                  <c:v>937.95812988281</c:v>
                </c:pt>
                <c:pt idx="8852">
                  <c:v>938.06408691406</c:v>
                </c:pt>
                <c:pt idx="8853">
                  <c:v>938.17004394531</c:v>
                </c:pt>
                <c:pt idx="8854">
                  <c:v>938.27600097656</c:v>
                </c:pt>
                <c:pt idx="8855">
                  <c:v>938.38201904297</c:v>
                </c:pt>
                <c:pt idx="8856">
                  <c:v>938.48797607422</c:v>
                </c:pt>
                <c:pt idx="8857">
                  <c:v>938.59393310547</c:v>
                </c:pt>
                <c:pt idx="8858">
                  <c:v>938.69989013672</c:v>
                </c:pt>
                <c:pt idx="8859">
                  <c:v>938.80584716797</c:v>
                </c:pt>
                <c:pt idx="8860">
                  <c:v>938.91186523438</c:v>
                </c:pt>
                <c:pt idx="8861">
                  <c:v>939.01782226563</c:v>
                </c:pt>
                <c:pt idx="8862">
                  <c:v>939.12377929688</c:v>
                </c:pt>
                <c:pt idx="8863">
                  <c:v>939.22973632813</c:v>
                </c:pt>
                <c:pt idx="8864">
                  <c:v>939.33575439453</c:v>
                </c:pt>
                <c:pt idx="8865">
                  <c:v>939.44171142578</c:v>
                </c:pt>
                <c:pt idx="8866">
                  <c:v>939.54766845703</c:v>
                </c:pt>
                <c:pt idx="8867">
                  <c:v>939.65362548828</c:v>
                </c:pt>
                <c:pt idx="8868">
                  <c:v>939.75964355469</c:v>
                </c:pt>
                <c:pt idx="8869">
                  <c:v>939.86560058594</c:v>
                </c:pt>
                <c:pt idx="8870">
                  <c:v>939.97155761719</c:v>
                </c:pt>
                <c:pt idx="8871">
                  <c:v>940.07751464844</c:v>
                </c:pt>
                <c:pt idx="8872">
                  <c:v>940.18353271484</c:v>
                </c:pt>
                <c:pt idx="8873">
                  <c:v>940.28948974609</c:v>
                </c:pt>
                <c:pt idx="8874">
                  <c:v>940.39544677734</c:v>
                </c:pt>
                <c:pt idx="8875">
                  <c:v>940.50140380859</c:v>
                </c:pt>
                <c:pt idx="8876">
                  <c:v>940.607421875</c:v>
                </c:pt>
                <c:pt idx="8877">
                  <c:v>940.71337890625</c:v>
                </c:pt>
                <c:pt idx="8878">
                  <c:v>940.8193359375</c:v>
                </c:pt>
                <c:pt idx="8879">
                  <c:v>940.92529296875</c:v>
                </c:pt>
                <c:pt idx="8880">
                  <c:v>941.03131103516</c:v>
                </c:pt>
                <c:pt idx="8881">
                  <c:v>941.13726806641</c:v>
                </c:pt>
                <c:pt idx="8882">
                  <c:v>941.24322509766</c:v>
                </c:pt>
                <c:pt idx="8883">
                  <c:v>941.34918212891</c:v>
                </c:pt>
                <c:pt idx="8884">
                  <c:v>941.45520019531</c:v>
                </c:pt>
                <c:pt idx="8885">
                  <c:v>941.56115722656</c:v>
                </c:pt>
                <c:pt idx="8886">
                  <c:v>941.66711425781</c:v>
                </c:pt>
                <c:pt idx="8887">
                  <c:v>941.77307128906</c:v>
                </c:pt>
                <c:pt idx="8888">
                  <c:v>941.87908935547</c:v>
                </c:pt>
                <c:pt idx="8889">
                  <c:v>941.98504638672</c:v>
                </c:pt>
                <c:pt idx="8890">
                  <c:v>942.09100341797</c:v>
                </c:pt>
                <c:pt idx="8891">
                  <c:v>942.19696044922</c:v>
                </c:pt>
                <c:pt idx="8892">
                  <c:v>942.30297851563</c:v>
                </c:pt>
                <c:pt idx="8893">
                  <c:v>942.40893554688</c:v>
                </c:pt>
                <c:pt idx="8894">
                  <c:v>942.51489257813</c:v>
                </c:pt>
                <c:pt idx="8895">
                  <c:v>942.62084960938</c:v>
                </c:pt>
                <c:pt idx="8896">
                  <c:v>942.72686767578</c:v>
                </c:pt>
                <c:pt idx="8897">
                  <c:v>942.83282470703</c:v>
                </c:pt>
                <c:pt idx="8898">
                  <c:v>942.93878173828</c:v>
                </c:pt>
                <c:pt idx="8899">
                  <c:v>943.04473876953</c:v>
                </c:pt>
                <c:pt idx="8900">
                  <c:v>943.15075683594</c:v>
                </c:pt>
                <c:pt idx="8901">
                  <c:v>943.25671386719</c:v>
                </c:pt>
                <c:pt idx="8902">
                  <c:v>943.36267089844</c:v>
                </c:pt>
                <c:pt idx="8903">
                  <c:v>943.46862792969</c:v>
                </c:pt>
                <c:pt idx="8904">
                  <c:v>943.57464599609</c:v>
                </c:pt>
                <c:pt idx="8905">
                  <c:v>943.68060302734</c:v>
                </c:pt>
                <c:pt idx="8906">
                  <c:v>943.78656005859</c:v>
                </c:pt>
                <c:pt idx="8907">
                  <c:v>943.89251708984</c:v>
                </c:pt>
                <c:pt idx="8908">
                  <c:v>943.99853515625</c:v>
                </c:pt>
                <c:pt idx="8909">
                  <c:v>944.1044921875</c:v>
                </c:pt>
                <c:pt idx="8910">
                  <c:v>944.21044921875</c:v>
                </c:pt>
                <c:pt idx="8911">
                  <c:v>944.31640625</c:v>
                </c:pt>
                <c:pt idx="8912">
                  <c:v>944.42236328125</c:v>
                </c:pt>
                <c:pt idx="8913">
                  <c:v>944.52838134766</c:v>
                </c:pt>
                <c:pt idx="8914">
                  <c:v>944.63433837891</c:v>
                </c:pt>
                <c:pt idx="8915">
                  <c:v>944.74029541016</c:v>
                </c:pt>
                <c:pt idx="8916">
                  <c:v>944.84625244141</c:v>
                </c:pt>
                <c:pt idx="8917">
                  <c:v>944.95227050781</c:v>
                </c:pt>
                <c:pt idx="8918">
                  <c:v>945.05822753906</c:v>
                </c:pt>
                <c:pt idx="8919">
                  <c:v>945.16418457031</c:v>
                </c:pt>
                <c:pt idx="8920">
                  <c:v>945.27014160156</c:v>
                </c:pt>
                <c:pt idx="8921">
                  <c:v>945.37615966797</c:v>
                </c:pt>
                <c:pt idx="8922">
                  <c:v>945.48211669922</c:v>
                </c:pt>
                <c:pt idx="8923">
                  <c:v>945.58807373047</c:v>
                </c:pt>
                <c:pt idx="8924">
                  <c:v>945.69403076172</c:v>
                </c:pt>
                <c:pt idx="8925">
                  <c:v>945.80004882813</c:v>
                </c:pt>
                <c:pt idx="8926">
                  <c:v>945.90600585938</c:v>
                </c:pt>
                <c:pt idx="8927">
                  <c:v>946.01196289063</c:v>
                </c:pt>
                <c:pt idx="8928">
                  <c:v>946.11791992188</c:v>
                </c:pt>
                <c:pt idx="8929">
                  <c:v>946.22393798828</c:v>
                </c:pt>
                <c:pt idx="8930">
                  <c:v>946.32989501953</c:v>
                </c:pt>
                <c:pt idx="8931">
                  <c:v>946.43585205078</c:v>
                </c:pt>
                <c:pt idx="8932">
                  <c:v>946.54180908203</c:v>
                </c:pt>
                <c:pt idx="8933">
                  <c:v>946.64782714844</c:v>
                </c:pt>
                <c:pt idx="8934">
                  <c:v>946.75378417969</c:v>
                </c:pt>
                <c:pt idx="8935">
                  <c:v>946.85974121094</c:v>
                </c:pt>
                <c:pt idx="8936">
                  <c:v>946.96569824219</c:v>
                </c:pt>
                <c:pt idx="8937">
                  <c:v>947.07171630859</c:v>
                </c:pt>
                <c:pt idx="8938">
                  <c:v>947.17767333984</c:v>
                </c:pt>
                <c:pt idx="8939">
                  <c:v>947.28363037109</c:v>
                </c:pt>
                <c:pt idx="8940">
                  <c:v>947.38958740234</c:v>
                </c:pt>
                <c:pt idx="8941">
                  <c:v>947.49560546875</c:v>
                </c:pt>
                <c:pt idx="8942">
                  <c:v>947.6015625</c:v>
                </c:pt>
                <c:pt idx="8943">
                  <c:v>947.70751953125</c:v>
                </c:pt>
                <c:pt idx="8944">
                  <c:v>947.8134765625</c:v>
                </c:pt>
                <c:pt idx="8945">
                  <c:v>947.91949462891</c:v>
                </c:pt>
                <c:pt idx="8946">
                  <c:v>948.02545166016</c:v>
                </c:pt>
                <c:pt idx="8947">
                  <c:v>948.13140869141</c:v>
                </c:pt>
                <c:pt idx="8948">
                  <c:v>948.23736572266</c:v>
                </c:pt>
                <c:pt idx="8949">
                  <c:v>948.34338378906</c:v>
                </c:pt>
                <c:pt idx="8950">
                  <c:v>948.44934082031</c:v>
                </c:pt>
                <c:pt idx="8951">
                  <c:v>948.55529785156</c:v>
                </c:pt>
                <c:pt idx="8952">
                  <c:v>948.66125488281</c:v>
                </c:pt>
                <c:pt idx="8953">
                  <c:v>948.76727294922</c:v>
                </c:pt>
                <c:pt idx="8954">
                  <c:v>948.87322998047</c:v>
                </c:pt>
                <c:pt idx="8955">
                  <c:v>948.97918701172</c:v>
                </c:pt>
                <c:pt idx="8956">
                  <c:v>949.08514404297</c:v>
                </c:pt>
                <c:pt idx="8957">
                  <c:v>949.19116210938</c:v>
                </c:pt>
                <c:pt idx="8958">
                  <c:v>949.29711914063</c:v>
                </c:pt>
                <c:pt idx="8959">
                  <c:v>949.40307617188</c:v>
                </c:pt>
                <c:pt idx="8960">
                  <c:v>949.50903320313</c:v>
                </c:pt>
                <c:pt idx="8961">
                  <c:v>949.61499023438</c:v>
                </c:pt>
                <c:pt idx="8962">
                  <c:v>949.72100830078</c:v>
                </c:pt>
                <c:pt idx="8963">
                  <c:v>949.82696533203</c:v>
                </c:pt>
                <c:pt idx="8964">
                  <c:v>949.93292236328</c:v>
                </c:pt>
                <c:pt idx="8965">
                  <c:v>950.03887939453</c:v>
                </c:pt>
                <c:pt idx="8966">
                  <c:v>950.14489746094</c:v>
                </c:pt>
                <c:pt idx="8967">
                  <c:v>950.25085449219</c:v>
                </c:pt>
                <c:pt idx="8968">
                  <c:v>950.35681152344</c:v>
                </c:pt>
                <c:pt idx="8969">
                  <c:v>950.46276855469</c:v>
                </c:pt>
                <c:pt idx="8970">
                  <c:v>950.56878662109</c:v>
                </c:pt>
                <c:pt idx="8971">
                  <c:v>950.67474365234</c:v>
                </c:pt>
                <c:pt idx="8972">
                  <c:v>950.78070068359</c:v>
                </c:pt>
                <c:pt idx="8973">
                  <c:v>950.88665771484</c:v>
                </c:pt>
                <c:pt idx="8974">
                  <c:v>950.99267578125</c:v>
                </c:pt>
                <c:pt idx="8975">
                  <c:v>951.0986328125</c:v>
                </c:pt>
                <c:pt idx="8976">
                  <c:v>951.20458984375</c:v>
                </c:pt>
                <c:pt idx="8977">
                  <c:v>951.310546875</c:v>
                </c:pt>
                <c:pt idx="8978">
                  <c:v>951.41656494141</c:v>
                </c:pt>
                <c:pt idx="8979">
                  <c:v>951.52252197266</c:v>
                </c:pt>
                <c:pt idx="8980">
                  <c:v>951.62847900391</c:v>
                </c:pt>
                <c:pt idx="8981">
                  <c:v>951.73443603516</c:v>
                </c:pt>
                <c:pt idx="8982">
                  <c:v>951.84045410156</c:v>
                </c:pt>
                <c:pt idx="8983">
                  <c:v>951.94641113281</c:v>
                </c:pt>
                <c:pt idx="8984">
                  <c:v>952.05236816406</c:v>
                </c:pt>
                <c:pt idx="8985">
                  <c:v>952.15832519531</c:v>
                </c:pt>
                <c:pt idx="8986">
                  <c:v>952.26434326172</c:v>
                </c:pt>
                <c:pt idx="8987">
                  <c:v>952.37030029297</c:v>
                </c:pt>
                <c:pt idx="8988">
                  <c:v>952.47625732422</c:v>
                </c:pt>
                <c:pt idx="8989">
                  <c:v>952.58221435547</c:v>
                </c:pt>
                <c:pt idx="8990">
                  <c:v>952.68823242188</c:v>
                </c:pt>
                <c:pt idx="8991">
                  <c:v>952.79418945313</c:v>
                </c:pt>
                <c:pt idx="8992">
                  <c:v>952.90014648438</c:v>
                </c:pt>
                <c:pt idx="8993">
                  <c:v>953.00610351563</c:v>
                </c:pt>
                <c:pt idx="8994">
                  <c:v>953.11212158203</c:v>
                </c:pt>
                <c:pt idx="8995">
                  <c:v>953.21807861328</c:v>
                </c:pt>
                <c:pt idx="8996">
                  <c:v>953.32403564453</c:v>
                </c:pt>
                <c:pt idx="8997">
                  <c:v>953.42999267578</c:v>
                </c:pt>
                <c:pt idx="8998">
                  <c:v>953.53601074219</c:v>
                </c:pt>
                <c:pt idx="8999">
                  <c:v>953.64196777344</c:v>
                </c:pt>
                <c:pt idx="9000">
                  <c:v>953.74792480469</c:v>
                </c:pt>
                <c:pt idx="9001">
                  <c:v>953.85388183594</c:v>
                </c:pt>
                <c:pt idx="9002">
                  <c:v>953.95989990234</c:v>
                </c:pt>
                <c:pt idx="9003">
                  <c:v>954.06585693359</c:v>
                </c:pt>
                <c:pt idx="9004">
                  <c:v>954.17181396484</c:v>
                </c:pt>
                <c:pt idx="9005">
                  <c:v>954.27777099609</c:v>
                </c:pt>
                <c:pt idx="9006">
                  <c:v>954.3837890625</c:v>
                </c:pt>
                <c:pt idx="9007">
                  <c:v>954.48974609375</c:v>
                </c:pt>
                <c:pt idx="9008">
                  <c:v>954.595703125</c:v>
                </c:pt>
                <c:pt idx="9009">
                  <c:v>954.70166015625</c:v>
                </c:pt>
                <c:pt idx="9010">
                  <c:v>954.80767822266</c:v>
                </c:pt>
                <c:pt idx="9011">
                  <c:v>954.91363525391</c:v>
                </c:pt>
                <c:pt idx="9012">
                  <c:v>955.01959228516</c:v>
                </c:pt>
                <c:pt idx="9013">
                  <c:v>955.12554931641</c:v>
                </c:pt>
                <c:pt idx="9014">
                  <c:v>955.23150634766</c:v>
                </c:pt>
                <c:pt idx="9015">
                  <c:v>955.33752441406</c:v>
                </c:pt>
                <c:pt idx="9016">
                  <c:v>955.44348144531</c:v>
                </c:pt>
                <c:pt idx="9017">
                  <c:v>955.54943847656</c:v>
                </c:pt>
                <c:pt idx="9018">
                  <c:v>955.65539550781</c:v>
                </c:pt>
                <c:pt idx="9019">
                  <c:v>955.76141357422</c:v>
                </c:pt>
                <c:pt idx="9020">
                  <c:v>955.86737060547</c:v>
                </c:pt>
                <c:pt idx="9021">
                  <c:v>955.97332763672</c:v>
                </c:pt>
                <c:pt idx="9022">
                  <c:v>956.07928466797</c:v>
                </c:pt>
                <c:pt idx="9023">
                  <c:v>956.18530273438</c:v>
                </c:pt>
                <c:pt idx="9024">
                  <c:v>956.29125976563</c:v>
                </c:pt>
                <c:pt idx="9025">
                  <c:v>956.39721679688</c:v>
                </c:pt>
                <c:pt idx="9026">
                  <c:v>956.50317382813</c:v>
                </c:pt>
                <c:pt idx="9027">
                  <c:v>956.60919189453</c:v>
                </c:pt>
                <c:pt idx="9028">
                  <c:v>956.71514892578</c:v>
                </c:pt>
                <c:pt idx="9029">
                  <c:v>956.82110595703</c:v>
                </c:pt>
                <c:pt idx="9030">
                  <c:v>956.92706298828</c:v>
                </c:pt>
                <c:pt idx="9031">
                  <c:v>957.03308105469</c:v>
                </c:pt>
                <c:pt idx="9032">
                  <c:v>957.13903808594</c:v>
                </c:pt>
                <c:pt idx="9033">
                  <c:v>957.24499511719</c:v>
                </c:pt>
                <c:pt idx="9034">
                  <c:v>957.35095214844</c:v>
                </c:pt>
                <c:pt idx="9035">
                  <c:v>957.45697021484</c:v>
                </c:pt>
                <c:pt idx="9036">
                  <c:v>957.56292724609</c:v>
                </c:pt>
                <c:pt idx="9037">
                  <c:v>957.66888427734</c:v>
                </c:pt>
                <c:pt idx="9038">
                  <c:v>957.77484130859</c:v>
                </c:pt>
                <c:pt idx="9039">
                  <c:v>957.880859375</c:v>
                </c:pt>
                <c:pt idx="9040">
                  <c:v>957.98681640625</c:v>
                </c:pt>
                <c:pt idx="9041">
                  <c:v>958.0927734375</c:v>
                </c:pt>
                <c:pt idx="9042">
                  <c:v>958.19873046875</c:v>
                </c:pt>
                <c:pt idx="9043">
                  <c:v>958.30474853516</c:v>
                </c:pt>
                <c:pt idx="9044">
                  <c:v>958.41070556641</c:v>
                </c:pt>
                <c:pt idx="9045">
                  <c:v>958.51666259766</c:v>
                </c:pt>
                <c:pt idx="9046">
                  <c:v>958.62261962891</c:v>
                </c:pt>
                <c:pt idx="9047">
                  <c:v>958.72863769531</c:v>
                </c:pt>
                <c:pt idx="9048">
                  <c:v>958.83459472656</c:v>
                </c:pt>
                <c:pt idx="9049">
                  <c:v>958.94055175781</c:v>
                </c:pt>
                <c:pt idx="9050">
                  <c:v>959.04650878906</c:v>
                </c:pt>
                <c:pt idx="9051">
                  <c:v>959.15252685547</c:v>
                </c:pt>
                <c:pt idx="9052">
                  <c:v>959.25848388672</c:v>
                </c:pt>
                <c:pt idx="9053">
                  <c:v>959.36444091797</c:v>
                </c:pt>
                <c:pt idx="9054">
                  <c:v>959.47039794922</c:v>
                </c:pt>
                <c:pt idx="9055">
                  <c:v>959.57641601563</c:v>
                </c:pt>
                <c:pt idx="9056">
                  <c:v>959.68237304688</c:v>
                </c:pt>
                <c:pt idx="9057">
                  <c:v>959.78833007813</c:v>
                </c:pt>
                <c:pt idx="9058">
                  <c:v>959.89428710938</c:v>
                </c:pt>
                <c:pt idx="9059">
                  <c:v>960.00030517578</c:v>
                </c:pt>
                <c:pt idx="9060">
                  <c:v>960.10626220703</c:v>
                </c:pt>
                <c:pt idx="9061">
                  <c:v>960.21221923828</c:v>
                </c:pt>
                <c:pt idx="9062">
                  <c:v>960.31817626953</c:v>
                </c:pt>
                <c:pt idx="9063">
                  <c:v>960.42413330078</c:v>
                </c:pt>
                <c:pt idx="9064">
                  <c:v>960.53015136719</c:v>
                </c:pt>
                <c:pt idx="9065">
                  <c:v>960.63610839844</c:v>
                </c:pt>
                <c:pt idx="9066">
                  <c:v>960.74206542969</c:v>
                </c:pt>
                <c:pt idx="9067">
                  <c:v>960.84802246094</c:v>
                </c:pt>
                <c:pt idx="9068">
                  <c:v>960.95404052734</c:v>
                </c:pt>
                <c:pt idx="9069">
                  <c:v>961.05999755859</c:v>
                </c:pt>
                <c:pt idx="9070">
                  <c:v>961.16595458984</c:v>
                </c:pt>
                <c:pt idx="9071">
                  <c:v>961.27191162109</c:v>
                </c:pt>
                <c:pt idx="9072">
                  <c:v>961.3779296875</c:v>
                </c:pt>
                <c:pt idx="9073">
                  <c:v>961.48388671875</c:v>
                </c:pt>
                <c:pt idx="9074">
                  <c:v>961.58984375</c:v>
                </c:pt>
                <c:pt idx="9075">
                  <c:v>961.69580078125</c:v>
                </c:pt>
                <c:pt idx="9076">
                  <c:v>961.80181884766</c:v>
                </c:pt>
                <c:pt idx="9077">
                  <c:v>961.90777587891</c:v>
                </c:pt>
                <c:pt idx="9078">
                  <c:v>962.01373291016</c:v>
                </c:pt>
                <c:pt idx="9079">
                  <c:v>962.11968994141</c:v>
                </c:pt>
                <c:pt idx="9080">
                  <c:v>962.22570800781</c:v>
                </c:pt>
                <c:pt idx="9081">
                  <c:v>962.33166503906</c:v>
                </c:pt>
                <c:pt idx="9082">
                  <c:v>962.43762207031</c:v>
                </c:pt>
                <c:pt idx="9083">
                  <c:v>962.54357910156</c:v>
                </c:pt>
                <c:pt idx="9084">
                  <c:v>962.64959716797</c:v>
                </c:pt>
                <c:pt idx="9085">
                  <c:v>962.75555419922</c:v>
                </c:pt>
                <c:pt idx="9086">
                  <c:v>962.86151123047</c:v>
                </c:pt>
                <c:pt idx="9087">
                  <c:v>962.96746826172</c:v>
                </c:pt>
                <c:pt idx="9088">
                  <c:v>963.07348632813</c:v>
                </c:pt>
                <c:pt idx="9089">
                  <c:v>963.17944335938</c:v>
                </c:pt>
                <c:pt idx="9090">
                  <c:v>963.28540039063</c:v>
                </c:pt>
                <c:pt idx="9091">
                  <c:v>963.39135742188</c:v>
                </c:pt>
                <c:pt idx="9092">
                  <c:v>963.49737548828</c:v>
                </c:pt>
                <c:pt idx="9093">
                  <c:v>963.60333251953</c:v>
                </c:pt>
                <c:pt idx="9094">
                  <c:v>963.70928955078</c:v>
                </c:pt>
                <c:pt idx="9095">
                  <c:v>963.81524658203</c:v>
                </c:pt>
                <c:pt idx="9096">
                  <c:v>963.92126464844</c:v>
                </c:pt>
                <c:pt idx="9097">
                  <c:v>964.02722167969</c:v>
                </c:pt>
                <c:pt idx="9098">
                  <c:v>964.13317871094</c:v>
                </c:pt>
                <c:pt idx="9099">
                  <c:v>964.23913574219</c:v>
                </c:pt>
                <c:pt idx="9100">
                  <c:v>964.34515380859</c:v>
                </c:pt>
                <c:pt idx="9101">
                  <c:v>964.45111083984</c:v>
                </c:pt>
                <c:pt idx="9102">
                  <c:v>964.55706787109</c:v>
                </c:pt>
                <c:pt idx="9103">
                  <c:v>964.66302490234</c:v>
                </c:pt>
                <c:pt idx="9104">
                  <c:v>964.76904296875</c:v>
                </c:pt>
                <c:pt idx="9105">
                  <c:v>964.875</c:v>
                </c:pt>
                <c:pt idx="9106">
                  <c:v>964.98095703125</c:v>
                </c:pt>
                <c:pt idx="9107">
                  <c:v>965.0869140625</c:v>
                </c:pt>
                <c:pt idx="9108">
                  <c:v>965.19293212891</c:v>
                </c:pt>
                <c:pt idx="9109">
                  <c:v>965.29888916016</c:v>
                </c:pt>
                <c:pt idx="9110">
                  <c:v>965.40484619141</c:v>
                </c:pt>
                <c:pt idx="9111">
                  <c:v>965.51080322266</c:v>
                </c:pt>
                <c:pt idx="9112">
                  <c:v>965.61682128906</c:v>
                </c:pt>
                <c:pt idx="9113">
                  <c:v>965.72277832031</c:v>
                </c:pt>
                <c:pt idx="9114">
                  <c:v>965.82873535156</c:v>
                </c:pt>
                <c:pt idx="9115">
                  <c:v>965.93469238281</c:v>
                </c:pt>
                <c:pt idx="9116">
                  <c:v>966.04064941406</c:v>
                </c:pt>
                <c:pt idx="9117">
                  <c:v>966.14666748047</c:v>
                </c:pt>
                <c:pt idx="9118">
                  <c:v>966.25262451172</c:v>
                </c:pt>
                <c:pt idx="9119">
                  <c:v>966.35858154297</c:v>
                </c:pt>
                <c:pt idx="9120">
                  <c:v>966.46453857422</c:v>
                </c:pt>
                <c:pt idx="9121">
                  <c:v>966.57055664063</c:v>
                </c:pt>
                <c:pt idx="9122">
                  <c:v>966.67651367188</c:v>
                </c:pt>
                <c:pt idx="9123">
                  <c:v>966.78247070313</c:v>
                </c:pt>
                <c:pt idx="9124">
                  <c:v>966.88842773438</c:v>
                </c:pt>
                <c:pt idx="9125">
                  <c:v>966.99444580078</c:v>
                </c:pt>
                <c:pt idx="9126">
                  <c:v>967.10040283203</c:v>
                </c:pt>
                <c:pt idx="9127">
                  <c:v>967.20635986328</c:v>
                </c:pt>
                <c:pt idx="9128">
                  <c:v>967.31231689453</c:v>
                </c:pt>
                <c:pt idx="9129">
                  <c:v>967.41833496094</c:v>
                </c:pt>
                <c:pt idx="9130">
                  <c:v>967.52429199219</c:v>
                </c:pt>
                <c:pt idx="9131">
                  <c:v>967.63024902344</c:v>
                </c:pt>
                <c:pt idx="9132">
                  <c:v>967.73620605469</c:v>
                </c:pt>
                <c:pt idx="9133">
                  <c:v>967.84222412109</c:v>
                </c:pt>
                <c:pt idx="9134">
                  <c:v>967.94818115234</c:v>
                </c:pt>
                <c:pt idx="9135">
                  <c:v>968.05413818359</c:v>
                </c:pt>
                <c:pt idx="9136">
                  <c:v>968.16009521484</c:v>
                </c:pt>
                <c:pt idx="9137">
                  <c:v>968.26611328125</c:v>
                </c:pt>
                <c:pt idx="9138">
                  <c:v>968.3720703125</c:v>
                </c:pt>
                <c:pt idx="9139">
                  <c:v>968.47802734375</c:v>
                </c:pt>
                <c:pt idx="9140">
                  <c:v>968.583984375</c:v>
                </c:pt>
                <c:pt idx="9141">
                  <c:v>968.69000244141</c:v>
                </c:pt>
                <c:pt idx="9142">
                  <c:v>968.79595947266</c:v>
                </c:pt>
                <c:pt idx="9143">
                  <c:v>968.90191650391</c:v>
                </c:pt>
                <c:pt idx="9144">
                  <c:v>969.00787353516</c:v>
                </c:pt>
                <c:pt idx="9145">
                  <c:v>969.11389160156</c:v>
                </c:pt>
                <c:pt idx="9146">
                  <c:v>969.21984863281</c:v>
                </c:pt>
                <c:pt idx="9147">
                  <c:v>969.32580566406</c:v>
                </c:pt>
                <c:pt idx="9148">
                  <c:v>969.43176269531</c:v>
                </c:pt>
                <c:pt idx="9149">
                  <c:v>969.53778076172</c:v>
                </c:pt>
                <c:pt idx="9150">
                  <c:v>969.64373779297</c:v>
                </c:pt>
                <c:pt idx="9151">
                  <c:v>969.74969482422</c:v>
                </c:pt>
                <c:pt idx="9152">
                  <c:v>969.85565185547</c:v>
                </c:pt>
                <c:pt idx="9153">
                  <c:v>969.96166992188</c:v>
                </c:pt>
                <c:pt idx="9154">
                  <c:v>970.06762695313</c:v>
                </c:pt>
                <c:pt idx="9155">
                  <c:v>970.17358398438</c:v>
                </c:pt>
                <c:pt idx="9156">
                  <c:v>970.27954101563</c:v>
                </c:pt>
                <c:pt idx="9157">
                  <c:v>970.38555908203</c:v>
                </c:pt>
                <c:pt idx="9158">
                  <c:v>970.49151611328</c:v>
                </c:pt>
                <c:pt idx="9159">
                  <c:v>970.59747314453</c:v>
                </c:pt>
                <c:pt idx="9160">
                  <c:v>970.70343017578</c:v>
                </c:pt>
                <c:pt idx="9161">
                  <c:v>970.80944824219</c:v>
                </c:pt>
                <c:pt idx="9162">
                  <c:v>970.91540527344</c:v>
                </c:pt>
                <c:pt idx="9163">
                  <c:v>971.02136230469</c:v>
                </c:pt>
                <c:pt idx="9164">
                  <c:v>971.12731933594</c:v>
                </c:pt>
                <c:pt idx="9165">
                  <c:v>971.23327636719</c:v>
                </c:pt>
                <c:pt idx="9166">
                  <c:v>971.33929443359</c:v>
                </c:pt>
                <c:pt idx="9167">
                  <c:v>971.44525146484</c:v>
                </c:pt>
                <c:pt idx="9168">
                  <c:v>971.55120849609</c:v>
                </c:pt>
                <c:pt idx="9169">
                  <c:v>971.65716552734</c:v>
                </c:pt>
                <c:pt idx="9170">
                  <c:v>971.76318359375</c:v>
                </c:pt>
                <c:pt idx="9171">
                  <c:v>971.869140625</c:v>
                </c:pt>
                <c:pt idx="9172">
                  <c:v>971.97509765625</c:v>
                </c:pt>
                <c:pt idx="9173">
                  <c:v>972.0810546875</c:v>
                </c:pt>
                <c:pt idx="9174">
                  <c:v>972.18707275391</c:v>
                </c:pt>
                <c:pt idx="9175">
                  <c:v>972.29302978516</c:v>
                </c:pt>
                <c:pt idx="9176">
                  <c:v>972.39898681641</c:v>
                </c:pt>
                <c:pt idx="9177">
                  <c:v>972.50494384766</c:v>
                </c:pt>
                <c:pt idx="9178">
                  <c:v>972.61096191406</c:v>
                </c:pt>
                <c:pt idx="9179">
                  <c:v>972.71691894531</c:v>
                </c:pt>
                <c:pt idx="9180">
                  <c:v>972.82287597656</c:v>
                </c:pt>
                <c:pt idx="9181">
                  <c:v>972.92883300781</c:v>
                </c:pt>
                <c:pt idx="9182">
                  <c:v>973.03485107422</c:v>
                </c:pt>
                <c:pt idx="9183">
                  <c:v>973.14080810547</c:v>
                </c:pt>
                <c:pt idx="9184">
                  <c:v>973.24676513672</c:v>
                </c:pt>
                <c:pt idx="9185">
                  <c:v>973.35272216797</c:v>
                </c:pt>
                <c:pt idx="9186">
                  <c:v>973.45874023438</c:v>
                </c:pt>
                <c:pt idx="9187">
                  <c:v>973.56469726563</c:v>
                </c:pt>
                <c:pt idx="9188">
                  <c:v>973.67065429688</c:v>
                </c:pt>
                <c:pt idx="9189">
                  <c:v>973.77661132813</c:v>
                </c:pt>
                <c:pt idx="9190">
                  <c:v>973.88262939453</c:v>
                </c:pt>
                <c:pt idx="9191">
                  <c:v>973.98858642578</c:v>
                </c:pt>
                <c:pt idx="9192">
                  <c:v>974.09454345703</c:v>
                </c:pt>
                <c:pt idx="9193">
                  <c:v>974.20050048828</c:v>
                </c:pt>
                <c:pt idx="9194">
                  <c:v>974.30651855469</c:v>
                </c:pt>
                <c:pt idx="9195">
                  <c:v>974.41247558594</c:v>
                </c:pt>
                <c:pt idx="9196">
                  <c:v>974.51843261719</c:v>
                </c:pt>
                <c:pt idx="9197">
                  <c:v>974.62438964844</c:v>
                </c:pt>
                <c:pt idx="9198">
                  <c:v>974.73040771484</c:v>
                </c:pt>
                <c:pt idx="9199">
                  <c:v>974.83636474609</c:v>
                </c:pt>
                <c:pt idx="9200">
                  <c:v>974.94232177734</c:v>
                </c:pt>
                <c:pt idx="9201">
                  <c:v>975.04827880859</c:v>
                </c:pt>
                <c:pt idx="9202">
                  <c:v>975.154296875</c:v>
                </c:pt>
                <c:pt idx="9203">
                  <c:v>975.26025390625</c:v>
                </c:pt>
                <c:pt idx="9204">
                  <c:v>975.3662109375</c:v>
                </c:pt>
                <c:pt idx="9205">
                  <c:v>975.47216796875</c:v>
                </c:pt>
                <c:pt idx="9206">
                  <c:v>975.57818603516</c:v>
                </c:pt>
                <c:pt idx="9207">
                  <c:v>975.68414306641</c:v>
                </c:pt>
                <c:pt idx="9208">
                  <c:v>975.79010009766</c:v>
                </c:pt>
                <c:pt idx="9209">
                  <c:v>975.89605712891</c:v>
                </c:pt>
                <c:pt idx="9210">
                  <c:v>976.00207519531</c:v>
                </c:pt>
                <c:pt idx="9211">
                  <c:v>976.10803222656</c:v>
                </c:pt>
                <c:pt idx="9212">
                  <c:v>976.21398925781</c:v>
                </c:pt>
                <c:pt idx="9213">
                  <c:v>976.31994628906</c:v>
                </c:pt>
                <c:pt idx="9214">
                  <c:v>976.42596435547</c:v>
                </c:pt>
                <c:pt idx="9215">
                  <c:v>976.53192138672</c:v>
                </c:pt>
                <c:pt idx="9216">
                  <c:v>976.63787841797</c:v>
                </c:pt>
                <c:pt idx="9217">
                  <c:v>976.74383544922</c:v>
                </c:pt>
                <c:pt idx="9218">
                  <c:v>976.84979248047</c:v>
                </c:pt>
                <c:pt idx="9219">
                  <c:v>976.95581054688</c:v>
                </c:pt>
                <c:pt idx="9220">
                  <c:v>977.06176757813</c:v>
                </c:pt>
                <c:pt idx="9221">
                  <c:v>977.16772460938</c:v>
                </c:pt>
                <c:pt idx="9222">
                  <c:v>977.27368164063</c:v>
                </c:pt>
                <c:pt idx="9223">
                  <c:v>977.37969970703</c:v>
                </c:pt>
                <c:pt idx="9224">
                  <c:v>977.48565673828</c:v>
                </c:pt>
                <c:pt idx="9225">
                  <c:v>977.59161376953</c:v>
                </c:pt>
                <c:pt idx="9226">
                  <c:v>977.69757080078</c:v>
                </c:pt>
                <c:pt idx="9227">
                  <c:v>977.80358886719</c:v>
                </c:pt>
                <c:pt idx="9228">
                  <c:v>977.90954589844</c:v>
                </c:pt>
                <c:pt idx="9229">
                  <c:v>978.01550292969</c:v>
                </c:pt>
                <c:pt idx="9230">
                  <c:v>978.12145996094</c:v>
                </c:pt>
                <c:pt idx="9231">
                  <c:v>978.22747802734</c:v>
                </c:pt>
                <c:pt idx="9232">
                  <c:v>978.33343505859</c:v>
                </c:pt>
                <c:pt idx="9233">
                  <c:v>978.43939208984</c:v>
                </c:pt>
                <c:pt idx="9234">
                  <c:v>978.54534912109</c:v>
                </c:pt>
                <c:pt idx="9235">
                  <c:v>978.6513671875</c:v>
                </c:pt>
                <c:pt idx="9236">
                  <c:v>978.75732421875</c:v>
                </c:pt>
                <c:pt idx="9237">
                  <c:v>978.86328125</c:v>
                </c:pt>
                <c:pt idx="9238">
                  <c:v>978.96923828125</c:v>
                </c:pt>
                <c:pt idx="9239">
                  <c:v>979.07525634766</c:v>
                </c:pt>
                <c:pt idx="9240">
                  <c:v>979.18121337891</c:v>
                </c:pt>
                <c:pt idx="9241">
                  <c:v>979.28717041016</c:v>
                </c:pt>
                <c:pt idx="9242">
                  <c:v>979.39312744141</c:v>
                </c:pt>
                <c:pt idx="9243">
                  <c:v>979.49914550781</c:v>
                </c:pt>
                <c:pt idx="9244">
                  <c:v>979.60510253906</c:v>
                </c:pt>
                <c:pt idx="9245">
                  <c:v>979.71105957031</c:v>
                </c:pt>
                <c:pt idx="9246">
                  <c:v>979.81701660156</c:v>
                </c:pt>
                <c:pt idx="9247">
                  <c:v>979.92303466797</c:v>
                </c:pt>
                <c:pt idx="9248">
                  <c:v>980.02899169922</c:v>
                </c:pt>
                <c:pt idx="9249">
                  <c:v>980.13494873047</c:v>
                </c:pt>
                <c:pt idx="9250">
                  <c:v>980.24090576172</c:v>
                </c:pt>
                <c:pt idx="9251">
                  <c:v>980.34692382813</c:v>
                </c:pt>
                <c:pt idx="9252">
                  <c:v>980.45288085938</c:v>
                </c:pt>
                <c:pt idx="9253">
                  <c:v>980.55883789063</c:v>
                </c:pt>
                <c:pt idx="9254">
                  <c:v>980.66479492188</c:v>
                </c:pt>
                <c:pt idx="9255">
                  <c:v>980.77081298828</c:v>
                </c:pt>
                <c:pt idx="9256">
                  <c:v>980.87677001953</c:v>
                </c:pt>
                <c:pt idx="9257">
                  <c:v>980.98272705078</c:v>
                </c:pt>
                <c:pt idx="9258">
                  <c:v>981.08868408203</c:v>
                </c:pt>
                <c:pt idx="9259">
                  <c:v>981.19470214844</c:v>
                </c:pt>
                <c:pt idx="9260">
                  <c:v>981.30065917969</c:v>
                </c:pt>
                <c:pt idx="9261">
                  <c:v>981.40661621094</c:v>
                </c:pt>
                <c:pt idx="9262">
                  <c:v>981.51257324219</c:v>
                </c:pt>
                <c:pt idx="9263">
                  <c:v>981.61859130859</c:v>
                </c:pt>
                <c:pt idx="9264">
                  <c:v>981.72454833984</c:v>
                </c:pt>
                <c:pt idx="9265">
                  <c:v>981.83050537109</c:v>
                </c:pt>
                <c:pt idx="9266">
                  <c:v>981.93646240234</c:v>
                </c:pt>
                <c:pt idx="9267">
                  <c:v>982.04248046875</c:v>
                </c:pt>
                <c:pt idx="9268">
                  <c:v>982.1484375</c:v>
                </c:pt>
                <c:pt idx="9269">
                  <c:v>982.25439453125</c:v>
                </c:pt>
                <c:pt idx="9270">
                  <c:v>982.3603515625</c:v>
                </c:pt>
                <c:pt idx="9271">
                  <c:v>982.46630859375</c:v>
                </c:pt>
                <c:pt idx="9272">
                  <c:v>982.57232666016</c:v>
                </c:pt>
                <c:pt idx="9273">
                  <c:v>982.67828369141</c:v>
                </c:pt>
                <c:pt idx="9274">
                  <c:v>982.78424072266</c:v>
                </c:pt>
                <c:pt idx="9275">
                  <c:v>982.89019775391</c:v>
                </c:pt>
                <c:pt idx="9276">
                  <c:v>982.99621582031</c:v>
                </c:pt>
                <c:pt idx="9277">
                  <c:v>983.10217285156</c:v>
                </c:pt>
                <c:pt idx="9278">
                  <c:v>983.20812988281</c:v>
                </c:pt>
                <c:pt idx="9279">
                  <c:v>983.31408691406</c:v>
                </c:pt>
                <c:pt idx="9280">
                  <c:v>983.42010498047</c:v>
                </c:pt>
                <c:pt idx="9281">
                  <c:v>983.52606201172</c:v>
                </c:pt>
                <c:pt idx="9282">
                  <c:v>983.63201904297</c:v>
                </c:pt>
                <c:pt idx="9283">
                  <c:v>983.73797607422</c:v>
                </c:pt>
                <c:pt idx="9284">
                  <c:v>983.84399414063</c:v>
                </c:pt>
                <c:pt idx="9285">
                  <c:v>983.94995117188</c:v>
                </c:pt>
                <c:pt idx="9286">
                  <c:v>984.05590820313</c:v>
                </c:pt>
                <c:pt idx="9287">
                  <c:v>984.16186523438</c:v>
                </c:pt>
                <c:pt idx="9288">
                  <c:v>984.26788330078</c:v>
                </c:pt>
                <c:pt idx="9289">
                  <c:v>984.37384033203</c:v>
                </c:pt>
                <c:pt idx="9290">
                  <c:v>984.47979736328</c:v>
                </c:pt>
                <c:pt idx="9291">
                  <c:v>984.58575439453</c:v>
                </c:pt>
                <c:pt idx="9292">
                  <c:v>984.69177246094</c:v>
                </c:pt>
                <c:pt idx="9293">
                  <c:v>984.79772949219</c:v>
                </c:pt>
                <c:pt idx="9294">
                  <c:v>984.90368652344</c:v>
                </c:pt>
                <c:pt idx="9295">
                  <c:v>985.00964355469</c:v>
                </c:pt>
                <c:pt idx="9296">
                  <c:v>985.11566162109</c:v>
                </c:pt>
                <c:pt idx="9297">
                  <c:v>985.22161865234</c:v>
                </c:pt>
                <c:pt idx="9298">
                  <c:v>985.32757568359</c:v>
                </c:pt>
                <c:pt idx="9299">
                  <c:v>985.43353271484</c:v>
                </c:pt>
                <c:pt idx="9300">
                  <c:v>985.53955078125</c:v>
                </c:pt>
                <c:pt idx="9301">
                  <c:v>985.6455078125</c:v>
                </c:pt>
                <c:pt idx="9302">
                  <c:v>985.75146484375</c:v>
                </c:pt>
                <c:pt idx="9303">
                  <c:v>985.857421875</c:v>
                </c:pt>
                <c:pt idx="9304">
                  <c:v>985.96343994141</c:v>
                </c:pt>
                <c:pt idx="9305">
                  <c:v>986.06939697266</c:v>
                </c:pt>
                <c:pt idx="9306">
                  <c:v>986.17535400391</c:v>
                </c:pt>
                <c:pt idx="9307">
                  <c:v>986.28131103516</c:v>
                </c:pt>
                <c:pt idx="9308">
                  <c:v>986.38732910156</c:v>
                </c:pt>
                <c:pt idx="9309">
                  <c:v>986.49328613281</c:v>
                </c:pt>
                <c:pt idx="9310">
                  <c:v>986.59924316406</c:v>
                </c:pt>
                <c:pt idx="9311">
                  <c:v>986.70520019531</c:v>
                </c:pt>
                <c:pt idx="9312">
                  <c:v>986.81121826172</c:v>
                </c:pt>
                <c:pt idx="9313">
                  <c:v>986.91717529297</c:v>
                </c:pt>
                <c:pt idx="9314">
                  <c:v>987.02313232422</c:v>
                </c:pt>
                <c:pt idx="9315">
                  <c:v>987.12908935547</c:v>
                </c:pt>
                <c:pt idx="9316">
                  <c:v>987.23510742188</c:v>
                </c:pt>
                <c:pt idx="9317">
                  <c:v>987.34106445313</c:v>
                </c:pt>
                <c:pt idx="9318">
                  <c:v>987.44702148438</c:v>
                </c:pt>
                <c:pt idx="9319">
                  <c:v>987.55297851563</c:v>
                </c:pt>
                <c:pt idx="9320">
                  <c:v>987.65893554688</c:v>
                </c:pt>
                <c:pt idx="9321">
                  <c:v>987.76495361328</c:v>
                </c:pt>
                <c:pt idx="9322">
                  <c:v>987.87091064453</c:v>
                </c:pt>
                <c:pt idx="9323">
                  <c:v>987.97686767578</c:v>
                </c:pt>
                <c:pt idx="9324">
                  <c:v>988.08282470703</c:v>
                </c:pt>
                <c:pt idx="9325">
                  <c:v>988.18884277344</c:v>
                </c:pt>
                <c:pt idx="9326">
                  <c:v>988.29479980469</c:v>
                </c:pt>
                <c:pt idx="9327">
                  <c:v>988.40075683594</c:v>
                </c:pt>
                <c:pt idx="9328">
                  <c:v>988.50671386719</c:v>
                </c:pt>
                <c:pt idx="9329">
                  <c:v>988.61273193359</c:v>
                </c:pt>
                <c:pt idx="9330">
                  <c:v>988.71868896484</c:v>
                </c:pt>
                <c:pt idx="9331">
                  <c:v>988.82464599609</c:v>
                </c:pt>
                <c:pt idx="9332">
                  <c:v>988.93060302734</c:v>
                </c:pt>
                <c:pt idx="9333">
                  <c:v>989.03662109375</c:v>
                </c:pt>
                <c:pt idx="9334">
                  <c:v>989.142578125</c:v>
                </c:pt>
                <c:pt idx="9335">
                  <c:v>989.24853515625</c:v>
                </c:pt>
                <c:pt idx="9336">
                  <c:v>989.3544921875</c:v>
                </c:pt>
                <c:pt idx="9337">
                  <c:v>989.46051025391</c:v>
                </c:pt>
                <c:pt idx="9338">
                  <c:v>989.56646728516</c:v>
                </c:pt>
                <c:pt idx="9339">
                  <c:v>989.67242431641</c:v>
                </c:pt>
                <c:pt idx="9340">
                  <c:v>989.77838134766</c:v>
                </c:pt>
                <c:pt idx="9341">
                  <c:v>989.88439941406</c:v>
                </c:pt>
                <c:pt idx="9342">
                  <c:v>989.99035644531</c:v>
                </c:pt>
                <c:pt idx="9343">
                  <c:v>990.09631347656</c:v>
                </c:pt>
                <c:pt idx="9344">
                  <c:v>990.20227050781</c:v>
                </c:pt>
                <c:pt idx="9345">
                  <c:v>990.30828857422</c:v>
                </c:pt>
                <c:pt idx="9346">
                  <c:v>990.41424560547</c:v>
                </c:pt>
                <c:pt idx="9347">
                  <c:v>990.52020263672</c:v>
                </c:pt>
                <c:pt idx="9348">
                  <c:v>990.62615966797</c:v>
                </c:pt>
                <c:pt idx="9349">
                  <c:v>990.73217773438</c:v>
                </c:pt>
                <c:pt idx="9350">
                  <c:v>990.83813476563</c:v>
                </c:pt>
                <c:pt idx="9351">
                  <c:v>990.94409179688</c:v>
                </c:pt>
                <c:pt idx="9352">
                  <c:v>991.05004882813</c:v>
                </c:pt>
                <c:pt idx="9353">
                  <c:v>991.15606689453</c:v>
                </c:pt>
                <c:pt idx="9354">
                  <c:v>991.26202392578</c:v>
                </c:pt>
                <c:pt idx="9355">
                  <c:v>991.36798095703</c:v>
                </c:pt>
                <c:pt idx="9356">
                  <c:v>991.47393798828</c:v>
                </c:pt>
                <c:pt idx="9357">
                  <c:v>991.57995605469</c:v>
                </c:pt>
                <c:pt idx="9358">
                  <c:v>991.68591308594</c:v>
                </c:pt>
                <c:pt idx="9359">
                  <c:v>991.79187011719</c:v>
                </c:pt>
                <c:pt idx="9360">
                  <c:v>991.89782714844</c:v>
                </c:pt>
                <c:pt idx="9361">
                  <c:v>992.00384521484</c:v>
                </c:pt>
                <c:pt idx="9362">
                  <c:v>992.10980224609</c:v>
                </c:pt>
                <c:pt idx="9363">
                  <c:v>992.21575927734</c:v>
                </c:pt>
                <c:pt idx="9364">
                  <c:v>992.32171630859</c:v>
                </c:pt>
                <c:pt idx="9365">
                  <c:v>992.427734375</c:v>
                </c:pt>
                <c:pt idx="9366">
                  <c:v>992.53369140625</c:v>
                </c:pt>
                <c:pt idx="9367">
                  <c:v>992.6396484375</c:v>
                </c:pt>
                <c:pt idx="9368">
                  <c:v>992.74560546875</c:v>
                </c:pt>
                <c:pt idx="9369">
                  <c:v>992.85162353516</c:v>
                </c:pt>
                <c:pt idx="9370">
                  <c:v>992.95758056641</c:v>
                </c:pt>
                <c:pt idx="9371">
                  <c:v>993.06353759766</c:v>
                </c:pt>
                <c:pt idx="9372">
                  <c:v>993.16949462891</c:v>
                </c:pt>
                <c:pt idx="9373">
                  <c:v>993.27545166016</c:v>
                </c:pt>
                <c:pt idx="9374">
                  <c:v>993.38146972656</c:v>
                </c:pt>
                <c:pt idx="9375">
                  <c:v>993.48742675781</c:v>
                </c:pt>
                <c:pt idx="9376">
                  <c:v>993.59338378906</c:v>
                </c:pt>
                <c:pt idx="9377">
                  <c:v>993.69934082031</c:v>
                </c:pt>
                <c:pt idx="9378">
                  <c:v>993.80535888672</c:v>
                </c:pt>
                <c:pt idx="9379">
                  <c:v>993.91131591797</c:v>
                </c:pt>
                <c:pt idx="9380">
                  <c:v>994.01727294922</c:v>
                </c:pt>
                <c:pt idx="9381">
                  <c:v>994.12322998047</c:v>
                </c:pt>
                <c:pt idx="9382">
                  <c:v>994.22924804688</c:v>
                </c:pt>
                <c:pt idx="9383">
                  <c:v>994.33520507813</c:v>
                </c:pt>
                <c:pt idx="9384">
                  <c:v>994.44116210938</c:v>
                </c:pt>
                <c:pt idx="9385">
                  <c:v>994.54711914063</c:v>
                </c:pt>
                <c:pt idx="9386">
                  <c:v>994.65313720703</c:v>
                </c:pt>
                <c:pt idx="9387">
                  <c:v>994.75909423828</c:v>
                </c:pt>
                <c:pt idx="9388">
                  <c:v>994.86505126953</c:v>
                </c:pt>
                <c:pt idx="9389">
                  <c:v>994.97100830078</c:v>
                </c:pt>
                <c:pt idx="9390">
                  <c:v>995.07702636719</c:v>
                </c:pt>
                <c:pt idx="9391">
                  <c:v>995.18298339844</c:v>
                </c:pt>
                <c:pt idx="9392">
                  <c:v>995.28894042969</c:v>
                </c:pt>
                <c:pt idx="9393">
                  <c:v>995.39489746094</c:v>
                </c:pt>
                <c:pt idx="9394">
                  <c:v>995.50091552734</c:v>
                </c:pt>
                <c:pt idx="9395">
                  <c:v>995.60687255859</c:v>
                </c:pt>
                <c:pt idx="9396">
                  <c:v>995.71282958984</c:v>
                </c:pt>
                <c:pt idx="9397">
                  <c:v>995.81878662109</c:v>
                </c:pt>
                <c:pt idx="9398">
                  <c:v>995.9248046875</c:v>
                </c:pt>
                <c:pt idx="9399">
                  <c:v>996.03076171875</c:v>
                </c:pt>
                <c:pt idx="9400">
                  <c:v>996.13671875</c:v>
                </c:pt>
                <c:pt idx="9401">
                  <c:v>996.24267578125</c:v>
                </c:pt>
                <c:pt idx="9402">
                  <c:v>996.34869384766</c:v>
                </c:pt>
                <c:pt idx="9403">
                  <c:v>996.45465087891</c:v>
                </c:pt>
                <c:pt idx="9404">
                  <c:v>996.56060791016</c:v>
                </c:pt>
                <c:pt idx="9405">
                  <c:v>996.66656494141</c:v>
                </c:pt>
                <c:pt idx="9406">
                  <c:v>996.77258300781</c:v>
                </c:pt>
                <c:pt idx="9407">
                  <c:v>996.87854003906</c:v>
                </c:pt>
                <c:pt idx="9408">
                  <c:v>996.98449707031</c:v>
                </c:pt>
                <c:pt idx="9409">
                  <c:v>997.09045410156</c:v>
                </c:pt>
                <c:pt idx="9410">
                  <c:v>997.19647216797</c:v>
                </c:pt>
                <c:pt idx="9411">
                  <c:v>997.30242919922</c:v>
                </c:pt>
                <c:pt idx="9412">
                  <c:v>997.40838623047</c:v>
                </c:pt>
                <c:pt idx="9413">
                  <c:v>997.51434326172</c:v>
                </c:pt>
                <c:pt idx="9414">
                  <c:v>997.62036132813</c:v>
                </c:pt>
                <c:pt idx="9415">
                  <c:v>997.72631835938</c:v>
                </c:pt>
                <c:pt idx="9416">
                  <c:v>997.83227539063</c:v>
                </c:pt>
                <c:pt idx="9417">
                  <c:v>997.93823242188</c:v>
                </c:pt>
                <c:pt idx="9418">
                  <c:v>998.04425048828</c:v>
                </c:pt>
                <c:pt idx="9419">
                  <c:v>998.15020751953</c:v>
                </c:pt>
                <c:pt idx="9420">
                  <c:v>998.25616455078</c:v>
                </c:pt>
                <c:pt idx="9421">
                  <c:v>998.36212158203</c:v>
                </c:pt>
                <c:pt idx="9422">
                  <c:v>998.46807861328</c:v>
                </c:pt>
                <c:pt idx="9423">
                  <c:v>998.57409667969</c:v>
                </c:pt>
                <c:pt idx="9424">
                  <c:v>998.68005371094</c:v>
                </c:pt>
                <c:pt idx="9425">
                  <c:v>998.78601074219</c:v>
                </c:pt>
                <c:pt idx="9426">
                  <c:v>998.89196777344</c:v>
                </c:pt>
                <c:pt idx="9427">
                  <c:v>998.99798583984</c:v>
                </c:pt>
                <c:pt idx="9428">
                  <c:v>999.10394287109</c:v>
                </c:pt>
                <c:pt idx="9429">
                  <c:v>999.20989990234</c:v>
                </c:pt>
                <c:pt idx="9430">
                  <c:v>999.31585693359</c:v>
                </c:pt>
                <c:pt idx="9431">
                  <c:v>999.421875</c:v>
                </c:pt>
                <c:pt idx="9432">
                  <c:v>999.52783203125</c:v>
                </c:pt>
                <c:pt idx="9433">
                  <c:v>999.6337890625</c:v>
                </c:pt>
                <c:pt idx="9434">
                  <c:v>999.73974609375</c:v>
                </c:pt>
                <c:pt idx="9435">
                  <c:v>999.84576416016</c:v>
                </c:pt>
                <c:pt idx="9436">
                  <c:v>999.95172119141</c:v>
                </c:pt>
                <c:pt idx="9437">
                  <c:v>1000.0576782227</c:v>
                </c:pt>
                <c:pt idx="9438">
                  <c:v>1000.1636352539</c:v>
                </c:pt>
                <c:pt idx="9439">
                  <c:v>1000.2696533203</c:v>
                </c:pt>
                <c:pt idx="9440">
                  <c:v>1000.3756103516</c:v>
                </c:pt>
                <c:pt idx="9441">
                  <c:v>1000.4815673828</c:v>
                </c:pt>
                <c:pt idx="9442">
                  <c:v>1000.5875244141</c:v>
                </c:pt>
                <c:pt idx="9443">
                  <c:v>1000.6935424805</c:v>
                </c:pt>
                <c:pt idx="9444">
                  <c:v>1000.7994995117</c:v>
                </c:pt>
                <c:pt idx="9445">
                  <c:v>1000.905456543</c:v>
                </c:pt>
                <c:pt idx="9446">
                  <c:v>1001.0114135742</c:v>
                </c:pt>
                <c:pt idx="9447">
                  <c:v>1001.1174316406</c:v>
                </c:pt>
                <c:pt idx="9448">
                  <c:v>1001.2233886719</c:v>
                </c:pt>
                <c:pt idx="9449">
                  <c:v>1001.3293457031</c:v>
                </c:pt>
                <c:pt idx="9450">
                  <c:v>1001.4353027344</c:v>
                </c:pt>
                <c:pt idx="9451">
                  <c:v>1001.5413208008</c:v>
                </c:pt>
                <c:pt idx="9452">
                  <c:v>1001.647277832</c:v>
                </c:pt>
                <c:pt idx="9453">
                  <c:v>1001.7532348633</c:v>
                </c:pt>
                <c:pt idx="9454">
                  <c:v>1001.8591918945</c:v>
                </c:pt>
                <c:pt idx="9455">
                  <c:v>1001.9652099609</c:v>
                </c:pt>
                <c:pt idx="9456">
                  <c:v>1002.0711669922</c:v>
                </c:pt>
                <c:pt idx="9457">
                  <c:v>1002.1771240234</c:v>
                </c:pt>
                <c:pt idx="9458">
                  <c:v>1002.2830810547</c:v>
                </c:pt>
                <c:pt idx="9459">
                  <c:v>1002.3890991211</c:v>
                </c:pt>
                <c:pt idx="9460">
                  <c:v>1002.4950561523</c:v>
                </c:pt>
                <c:pt idx="9461">
                  <c:v>1002.6010131836</c:v>
                </c:pt>
                <c:pt idx="9462">
                  <c:v>1002.7069702148</c:v>
                </c:pt>
                <c:pt idx="9463">
                  <c:v>1002.8129882813</c:v>
                </c:pt>
                <c:pt idx="9464">
                  <c:v>1002.9189453125</c:v>
                </c:pt>
                <c:pt idx="9465">
                  <c:v>1003.0249023438</c:v>
                </c:pt>
                <c:pt idx="9466">
                  <c:v>1003.130859375</c:v>
                </c:pt>
                <c:pt idx="9467">
                  <c:v>1003.2368774414</c:v>
                </c:pt>
                <c:pt idx="9468">
                  <c:v>1003.3428344727</c:v>
                </c:pt>
                <c:pt idx="9469">
                  <c:v>1003.4487915039</c:v>
                </c:pt>
                <c:pt idx="9470">
                  <c:v>1003.5547485352</c:v>
                </c:pt>
                <c:pt idx="9471">
                  <c:v>1003.6607666016</c:v>
                </c:pt>
                <c:pt idx="9472">
                  <c:v>1003.7667236328</c:v>
                </c:pt>
                <c:pt idx="9473">
                  <c:v>1003.8726806641</c:v>
                </c:pt>
                <c:pt idx="9474">
                  <c:v>1003.9786376953</c:v>
                </c:pt>
                <c:pt idx="9475">
                  <c:v>1004.0845947266</c:v>
                </c:pt>
                <c:pt idx="9476">
                  <c:v>1004.190612793</c:v>
                </c:pt>
                <c:pt idx="9477">
                  <c:v>1004.2965698242</c:v>
                </c:pt>
                <c:pt idx="9478">
                  <c:v>1004.4025268555</c:v>
                </c:pt>
                <c:pt idx="9479">
                  <c:v>1004.5084838867</c:v>
                </c:pt>
                <c:pt idx="9480">
                  <c:v>1004.6145019531</c:v>
                </c:pt>
                <c:pt idx="9481">
                  <c:v>1004.7204589844</c:v>
                </c:pt>
                <c:pt idx="9482">
                  <c:v>1004.8264160156</c:v>
                </c:pt>
                <c:pt idx="9483">
                  <c:v>1004.9323730469</c:v>
                </c:pt>
                <c:pt idx="9484">
                  <c:v>1005.0383911133</c:v>
                </c:pt>
                <c:pt idx="9485">
                  <c:v>1005.1443481445</c:v>
                </c:pt>
                <c:pt idx="9486">
                  <c:v>1005.2503051758</c:v>
                </c:pt>
                <c:pt idx="9487">
                  <c:v>1005.356262207</c:v>
                </c:pt>
                <c:pt idx="9488">
                  <c:v>1005.4622802734</c:v>
                </c:pt>
                <c:pt idx="9489">
                  <c:v>1005.5682373047</c:v>
                </c:pt>
                <c:pt idx="9490">
                  <c:v>1005.6741943359</c:v>
                </c:pt>
                <c:pt idx="9491">
                  <c:v>1005.7801513672</c:v>
                </c:pt>
                <c:pt idx="9492">
                  <c:v>1005.8861694336</c:v>
                </c:pt>
                <c:pt idx="9493">
                  <c:v>1005.9921264648</c:v>
                </c:pt>
                <c:pt idx="9494">
                  <c:v>1006.0980834961</c:v>
                </c:pt>
                <c:pt idx="9495">
                  <c:v>1006.2040405273</c:v>
                </c:pt>
                <c:pt idx="9496">
                  <c:v>1006.3100585938</c:v>
                </c:pt>
                <c:pt idx="9497">
                  <c:v>1006.416015625</c:v>
                </c:pt>
                <c:pt idx="9498">
                  <c:v>1006.5219726563</c:v>
                </c:pt>
                <c:pt idx="9499">
                  <c:v>1006.6279296875</c:v>
                </c:pt>
                <c:pt idx="9500">
                  <c:v>1006.7339477539</c:v>
                </c:pt>
                <c:pt idx="9501">
                  <c:v>1006.8399047852</c:v>
                </c:pt>
                <c:pt idx="9502">
                  <c:v>1006.9458618164</c:v>
                </c:pt>
                <c:pt idx="9503">
                  <c:v>1007.0518188477</c:v>
                </c:pt>
                <c:pt idx="9504">
                  <c:v>1007.1578369141</c:v>
                </c:pt>
                <c:pt idx="9505">
                  <c:v>1007.2637939453</c:v>
                </c:pt>
                <c:pt idx="9506">
                  <c:v>1007.3697509766</c:v>
                </c:pt>
                <c:pt idx="9507">
                  <c:v>1007.4757080078</c:v>
                </c:pt>
                <c:pt idx="9508">
                  <c:v>1007.5817260742</c:v>
                </c:pt>
                <c:pt idx="9509">
                  <c:v>1007.6876831055</c:v>
                </c:pt>
                <c:pt idx="9510">
                  <c:v>1007.7936401367</c:v>
                </c:pt>
                <c:pt idx="9511">
                  <c:v>1007.899597168</c:v>
                </c:pt>
                <c:pt idx="9512">
                  <c:v>1008.0056152344</c:v>
                </c:pt>
                <c:pt idx="9513">
                  <c:v>1008.1115722656</c:v>
                </c:pt>
                <c:pt idx="9514">
                  <c:v>1008.2175292969</c:v>
                </c:pt>
                <c:pt idx="9515">
                  <c:v>1008.3234863281</c:v>
                </c:pt>
                <c:pt idx="9516">
                  <c:v>1008.4295043945</c:v>
                </c:pt>
                <c:pt idx="9517">
                  <c:v>1008.5354614258</c:v>
                </c:pt>
                <c:pt idx="9518">
                  <c:v>1008.641418457</c:v>
                </c:pt>
                <c:pt idx="9519">
                  <c:v>1008.7473754883</c:v>
                </c:pt>
                <c:pt idx="9520">
                  <c:v>1008.8533935547</c:v>
                </c:pt>
                <c:pt idx="9521">
                  <c:v>1008.9593505859</c:v>
                </c:pt>
                <c:pt idx="9522">
                  <c:v>1009.0653076172</c:v>
                </c:pt>
                <c:pt idx="9523">
                  <c:v>1009.1712646484</c:v>
                </c:pt>
                <c:pt idx="9524">
                  <c:v>1009.2772216797</c:v>
                </c:pt>
                <c:pt idx="9525">
                  <c:v>1009.3832397461</c:v>
                </c:pt>
                <c:pt idx="9526">
                  <c:v>1009.4891967773</c:v>
                </c:pt>
                <c:pt idx="9527">
                  <c:v>1009.5951538086</c:v>
                </c:pt>
                <c:pt idx="9528">
                  <c:v>1009.7011108398</c:v>
                </c:pt>
                <c:pt idx="9529">
                  <c:v>1009.8071289063</c:v>
                </c:pt>
                <c:pt idx="9530">
                  <c:v>1009.9130859375</c:v>
                </c:pt>
                <c:pt idx="9531">
                  <c:v>1010.0190429688</c:v>
                </c:pt>
                <c:pt idx="9532">
                  <c:v>1010.125</c:v>
                </c:pt>
                <c:pt idx="9533">
                  <c:v>1010.2310180664</c:v>
                </c:pt>
                <c:pt idx="9534">
                  <c:v>1010.3369750977</c:v>
                </c:pt>
                <c:pt idx="9535">
                  <c:v>1010.4429321289</c:v>
                </c:pt>
                <c:pt idx="9536">
                  <c:v>1010.5488891602</c:v>
                </c:pt>
                <c:pt idx="9537">
                  <c:v>1010.6549072266</c:v>
                </c:pt>
                <c:pt idx="9538">
                  <c:v>1010.7608642578</c:v>
                </c:pt>
                <c:pt idx="9539">
                  <c:v>1010.8668212891</c:v>
                </c:pt>
                <c:pt idx="9540">
                  <c:v>1010.9727783203</c:v>
                </c:pt>
                <c:pt idx="9541">
                  <c:v>1011.0787963867</c:v>
                </c:pt>
                <c:pt idx="9542">
                  <c:v>1011.184753418</c:v>
                </c:pt>
                <c:pt idx="9543">
                  <c:v>1011.2907104492</c:v>
                </c:pt>
                <c:pt idx="9544">
                  <c:v>1011.3966674805</c:v>
                </c:pt>
                <c:pt idx="9545">
                  <c:v>1011.5026855469</c:v>
                </c:pt>
                <c:pt idx="9546">
                  <c:v>1011.6086425781</c:v>
                </c:pt>
                <c:pt idx="9547">
                  <c:v>1011.7145996094</c:v>
                </c:pt>
                <c:pt idx="9548">
                  <c:v>1011.8205566406</c:v>
                </c:pt>
                <c:pt idx="9549">
                  <c:v>1011.926574707</c:v>
                </c:pt>
                <c:pt idx="9550">
                  <c:v>1012.0325317383</c:v>
                </c:pt>
                <c:pt idx="9551">
                  <c:v>1012.1384887695</c:v>
                </c:pt>
                <c:pt idx="9552">
                  <c:v>1012.2444458008</c:v>
                </c:pt>
                <c:pt idx="9553">
                  <c:v>1012.3504638672</c:v>
                </c:pt>
                <c:pt idx="9554">
                  <c:v>1012.4564208984</c:v>
                </c:pt>
                <c:pt idx="9555">
                  <c:v>1012.5623779297</c:v>
                </c:pt>
                <c:pt idx="9556">
                  <c:v>1012.6683349609</c:v>
                </c:pt>
                <c:pt idx="9557">
                  <c:v>1012.7743530273</c:v>
                </c:pt>
                <c:pt idx="9558">
                  <c:v>1012.8803100586</c:v>
                </c:pt>
                <c:pt idx="9559">
                  <c:v>1012.9862670898</c:v>
                </c:pt>
                <c:pt idx="9560">
                  <c:v>1013.0922241211</c:v>
                </c:pt>
                <c:pt idx="9561">
                  <c:v>1013.1982421875</c:v>
                </c:pt>
                <c:pt idx="9562">
                  <c:v>1013.3041992188</c:v>
                </c:pt>
                <c:pt idx="9563">
                  <c:v>1013.41015625</c:v>
                </c:pt>
                <c:pt idx="9564">
                  <c:v>1013.5161132813</c:v>
                </c:pt>
                <c:pt idx="9565">
                  <c:v>1013.6221313477</c:v>
                </c:pt>
                <c:pt idx="9566">
                  <c:v>1013.7280883789</c:v>
                </c:pt>
                <c:pt idx="9567">
                  <c:v>1013.8340454102</c:v>
                </c:pt>
                <c:pt idx="9568">
                  <c:v>1013.9400024414</c:v>
                </c:pt>
                <c:pt idx="9569">
                  <c:v>1014.0460205078</c:v>
                </c:pt>
                <c:pt idx="9570">
                  <c:v>1014.1519775391</c:v>
                </c:pt>
                <c:pt idx="9571">
                  <c:v>1014.2579345703</c:v>
                </c:pt>
                <c:pt idx="9572">
                  <c:v>1014.3638916016</c:v>
                </c:pt>
                <c:pt idx="9573">
                  <c:v>1014.469909668</c:v>
                </c:pt>
                <c:pt idx="9574">
                  <c:v>1014.5758666992</c:v>
                </c:pt>
                <c:pt idx="9575">
                  <c:v>1014.6818237305</c:v>
                </c:pt>
                <c:pt idx="9576">
                  <c:v>1014.7877807617</c:v>
                </c:pt>
                <c:pt idx="9577">
                  <c:v>1014.893737793</c:v>
                </c:pt>
                <c:pt idx="9578">
                  <c:v>1014.9997558594</c:v>
                </c:pt>
                <c:pt idx="9579">
                  <c:v>1015.1057128906</c:v>
                </c:pt>
                <c:pt idx="9580">
                  <c:v>1015.2116699219</c:v>
                </c:pt>
                <c:pt idx="9581">
                  <c:v>1015.3176269531</c:v>
                </c:pt>
                <c:pt idx="9582">
                  <c:v>1015.4236450195</c:v>
                </c:pt>
                <c:pt idx="9583">
                  <c:v>1015.5296020508</c:v>
                </c:pt>
                <c:pt idx="9584">
                  <c:v>1015.635559082</c:v>
                </c:pt>
                <c:pt idx="9585">
                  <c:v>1015.7415161133</c:v>
                </c:pt>
                <c:pt idx="9586">
                  <c:v>1015.8475341797</c:v>
                </c:pt>
                <c:pt idx="9587">
                  <c:v>1015.9534912109</c:v>
                </c:pt>
                <c:pt idx="9588">
                  <c:v>1016.0594482422</c:v>
                </c:pt>
                <c:pt idx="9589">
                  <c:v>1016.1654052734</c:v>
                </c:pt>
                <c:pt idx="9590">
                  <c:v>1016.2714233398</c:v>
                </c:pt>
                <c:pt idx="9591">
                  <c:v>1016.3773803711</c:v>
                </c:pt>
                <c:pt idx="9592">
                  <c:v>1016.4833374023</c:v>
                </c:pt>
                <c:pt idx="9593">
                  <c:v>1016.5892944336</c:v>
                </c:pt>
                <c:pt idx="9594">
                  <c:v>1016.6953125</c:v>
                </c:pt>
                <c:pt idx="9595">
                  <c:v>1016.8012695313</c:v>
                </c:pt>
                <c:pt idx="9596">
                  <c:v>1016.9072265625</c:v>
                </c:pt>
                <c:pt idx="9597">
                  <c:v>1017.0131835938</c:v>
                </c:pt>
                <c:pt idx="9598">
                  <c:v>1017.1192016602</c:v>
                </c:pt>
                <c:pt idx="9599">
                  <c:v>1017.2251586914</c:v>
                </c:pt>
                <c:pt idx="9600">
                  <c:v>1017.3311157227</c:v>
                </c:pt>
                <c:pt idx="9601">
                  <c:v>1017.4370727539</c:v>
                </c:pt>
                <c:pt idx="9602">
                  <c:v>1017.5430908203</c:v>
                </c:pt>
                <c:pt idx="9603">
                  <c:v>1017.6490478516</c:v>
                </c:pt>
                <c:pt idx="9604">
                  <c:v>1017.7550048828</c:v>
                </c:pt>
                <c:pt idx="9605">
                  <c:v>1017.8609619141</c:v>
                </c:pt>
                <c:pt idx="9606">
                  <c:v>1017.9669799805</c:v>
                </c:pt>
                <c:pt idx="9607">
                  <c:v>1018.0729370117</c:v>
                </c:pt>
                <c:pt idx="9608">
                  <c:v>1018.178894043</c:v>
                </c:pt>
                <c:pt idx="9609">
                  <c:v>1018.2848510742</c:v>
                </c:pt>
                <c:pt idx="9610">
                  <c:v>1018.3908691406</c:v>
                </c:pt>
                <c:pt idx="9611">
                  <c:v>1018.4968261719</c:v>
                </c:pt>
                <c:pt idx="9612">
                  <c:v>1018.6027832031</c:v>
                </c:pt>
                <c:pt idx="9613">
                  <c:v>1018.7087402344</c:v>
                </c:pt>
                <c:pt idx="9614">
                  <c:v>1018.8147583008</c:v>
                </c:pt>
                <c:pt idx="9615">
                  <c:v>1018.920715332</c:v>
                </c:pt>
                <c:pt idx="9616">
                  <c:v>1019.0266723633</c:v>
                </c:pt>
                <c:pt idx="9617">
                  <c:v>1019.1326293945</c:v>
                </c:pt>
                <c:pt idx="9618">
                  <c:v>1019.2386474609</c:v>
                </c:pt>
                <c:pt idx="9619">
                  <c:v>1019.3446044922</c:v>
                </c:pt>
                <c:pt idx="9620">
                  <c:v>1019.4505615234</c:v>
                </c:pt>
                <c:pt idx="9621">
                  <c:v>1019.5565185547</c:v>
                </c:pt>
                <c:pt idx="9622">
                  <c:v>1019.6625366211</c:v>
                </c:pt>
                <c:pt idx="9623">
                  <c:v>1019.7684936523</c:v>
                </c:pt>
                <c:pt idx="9624">
                  <c:v>1019.8744506836</c:v>
                </c:pt>
                <c:pt idx="9625">
                  <c:v>1019.9804077148</c:v>
                </c:pt>
                <c:pt idx="9626">
                  <c:v>1020.0863647461</c:v>
                </c:pt>
                <c:pt idx="9627">
                  <c:v>1020.1923828125</c:v>
                </c:pt>
                <c:pt idx="9628">
                  <c:v>1020.2983398438</c:v>
                </c:pt>
                <c:pt idx="9629">
                  <c:v>1020.404296875</c:v>
                </c:pt>
                <c:pt idx="9630">
                  <c:v>1020.5102539063</c:v>
                </c:pt>
                <c:pt idx="9631">
                  <c:v>1020.6162719727</c:v>
                </c:pt>
                <c:pt idx="9632">
                  <c:v>1020.7222290039</c:v>
                </c:pt>
                <c:pt idx="9633">
                  <c:v>1020.8281860352</c:v>
                </c:pt>
                <c:pt idx="9634">
                  <c:v>1020.9341430664</c:v>
                </c:pt>
                <c:pt idx="9635">
                  <c:v>1021.0401611328</c:v>
                </c:pt>
                <c:pt idx="9636">
                  <c:v>1021.1461181641</c:v>
                </c:pt>
                <c:pt idx="9637">
                  <c:v>1021.2520751953</c:v>
                </c:pt>
                <c:pt idx="9638">
                  <c:v>1021.3580322266</c:v>
                </c:pt>
                <c:pt idx="9639">
                  <c:v>1021.464050293</c:v>
                </c:pt>
                <c:pt idx="9640">
                  <c:v>1021.5700073242</c:v>
                </c:pt>
                <c:pt idx="9641">
                  <c:v>1021.6759643555</c:v>
                </c:pt>
                <c:pt idx="9642">
                  <c:v>1021.7819213867</c:v>
                </c:pt>
                <c:pt idx="9643">
                  <c:v>1021.8879394531</c:v>
                </c:pt>
                <c:pt idx="9644">
                  <c:v>1021.9938964844</c:v>
                </c:pt>
                <c:pt idx="9645">
                  <c:v>1022.0998535156</c:v>
                </c:pt>
                <c:pt idx="9646">
                  <c:v>1022.2058105469</c:v>
                </c:pt>
                <c:pt idx="9647">
                  <c:v>1022.3118286133</c:v>
                </c:pt>
                <c:pt idx="9648">
                  <c:v>1022.4177856445</c:v>
                </c:pt>
                <c:pt idx="9649">
                  <c:v>1022.5237426758</c:v>
                </c:pt>
                <c:pt idx="9650">
                  <c:v>1022.629699707</c:v>
                </c:pt>
                <c:pt idx="9651">
                  <c:v>1022.7357177734</c:v>
                </c:pt>
                <c:pt idx="9652">
                  <c:v>1022.8416748047</c:v>
                </c:pt>
                <c:pt idx="9653">
                  <c:v>1022.9476318359</c:v>
                </c:pt>
                <c:pt idx="9654">
                  <c:v>1023.0535888672</c:v>
                </c:pt>
                <c:pt idx="9655">
                  <c:v>1023.1596069336</c:v>
                </c:pt>
                <c:pt idx="9656">
                  <c:v>1023.2655639648</c:v>
                </c:pt>
                <c:pt idx="9657">
                  <c:v>1023.3715209961</c:v>
                </c:pt>
                <c:pt idx="9658">
                  <c:v>1023.4774780273</c:v>
                </c:pt>
                <c:pt idx="9659">
                  <c:v>1023.5834960938</c:v>
                </c:pt>
                <c:pt idx="9660">
                  <c:v>1023.689453125</c:v>
                </c:pt>
                <c:pt idx="9661">
                  <c:v>1023.7954101563</c:v>
                </c:pt>
                <c:pt idx="9662">
                  <c:v>1023.9013671875</c:v>
                </c:pt>
                <c:pt idx="9663">
                  <c:v>1024.0073242188</c:v>
                </c:pt>
                <c:pt idx="9664">
                  <c:v>1024.11328125</c:v>
                </c:pt>
                <c:pt idx="9665">
                  <c:v>1024.2193603516</c:v>
                </c:pt>
                <c:pt idx="9666">
                  <c:v>1024.3253173828</c:v>
                </c:pt>
                <c:pt idx="9667">
                  <c:v>1024.4312744141</c:v>
                </c:pt>
                <c:pt idx="9668">
                  <c:v>1024.5372314453</c:v>
                </c:pt>
                <c:pt idx="9669">
                  <c:v>1024.6431884766</c:v>
                </c:pt>
                <c:pt idx="9670">
                  <c:v>1024.7491455078</c:v>
                </c:pt>
                <c:pt idx="9671">
                  <c:v>1024.8551025391</c:v>
                </c:pt>
                <c:pt idx="9672">
                  <c:v>1024.9610595703</c:v>
                </c:pt>
                <c:pt idx="9673">
                  <c:v>1025.0671386719</c:v>
                </c:pt>
                <c:pt idx="9674">
                  <c:v>1025.1730957031</c:v>
                </c:pt>
                <c:pt idx="9675">
                  <c:v>1025.2790527344</c:v>
                </c:pt>
                <c:pt idx="9676">
                  <c:v>1025.3850097656</c:v>
                </c:pt>
                <c:pt idx="9677">
                  <c:v>1025.4909667969</c:v>
                </c:pt>
                <c:pt idx="9678">
                  <c:v>1025.5969238281</c:v>
                </c:pt>
                <c:pt idx="9679">
                  <c:v>1025.7028808594</c:v>
                </c:pt>
                <c:pt idx="9680">
                  <c:v>1025.8088378906</c:v>
                </c:pt>
                <c:pt idx="9681">
                  <c:v>1025.9147949219</c:v>
                </c:pt>
                <c:pt idx="9682">
                  <c:v>1026.0208740234</c:v>
                </c:pt>
                <c:pt idx="9683">
                  <c:v>1026.1268310547</c:v>
                </c:pt>
                <c:pt idx="9684">
                  <c:v>1026.2327880859</c:v>
                </c:pt>
                <c:pt idx="9685">
                  <c:v>1026.3387451172</c:v>
                </c:pt>
                <c:pt idx="9686">
                  <c:v>1026.4447021484</c:v>
                </c:pt>
                <c:pt idx="9687">
                  <c:v>1026.5506591797</c:v>
                </c:pt>
                <c:pt idx="9688">
                  <c:v>1026.6566162109</c:v>
                </c:pt>
                <c:pt idx="9689">
                  <c:v>1026.7625732422</c:v>
                </c:pt>
                <c:pt idx="9690">
                  <c:v>1026.8686523438</c:v>
                </c:pt>
                <c:pt idx="9691">
                  <c:v>1026.974609375</c:v>
                </c:pt>
                <c:pt idx="9692">
                  <c:v>1027.0805664063</c:v>
                </c:pt>
                <c:pt idx="9693">
                  <c:v>1027.1865234375</c:v>
                </c:pt>
                <c:pt idx="9694">
                  <c:v>1027.2924804688</c:v>
                </c:pt>
                <c:pt idx="9695">
                  <c:v>1027.3984375</c:v>
                </c:pt>
                <c:pt idx="9696">
                  <c:v>1027.5043945313</c:v>
                </c:pt>
                <c:pt idx="9697">
                  <c:v>1027.6103515625</c:v>
                </c:pt>
                <c:pt idx="9698">
                  <c:v>1027.7164306641</c:v>
                </c:pt>
                <c:pt idx="9699">
                  <c:v>1027.8223876953</c:v>
                </c:pt>
                <c:pt idx="9700">
                  <c:v>1027.9283447266</c:v>
                </c:pt>
                <c:pt idx="9701">
                  <c:v>1028.0343017578</c:v>
                </c:pt>
                <c:pt idx="9702">
                  <c:v>1028.1402587891</c:v>
                </c:pt>
                <c:pt idx="9703">
                  <c:v>1028.2462158203</c:v>
                </c:pt>
                <c:pt idx="9704">
                  <c:v>1028.3521728516</c:v>
                </c:pt>
                <c:pt idx="9705">
                  <c:v>1028.4581298828</c:v>
                </c:pt>
                <c:pt idx="9706">
                  <c:v>1028.5642089844</c:v>
                </c:pt>
                <c:pt idx="9707">
                  <c:v>1028.6701660156</c:v>
                </c:pt>
                <c:pt idx="9708">
                  <c:v>1028.7761230469</c:v>
                </c:pt>
                <c:pt idx="9709">
                  <c:v>1028.8820800781</c:v>
                </c:pt>
                <c:pt idx="9710">
                  <c:v>1028.9880371094</c:v>
                </c:pt>
                <c:pt idx="9711">
                  <c:v>1029.0939941406</c:v>
                </c:pt>
                <c:pt idx="9712">
                  <c:v>1029.1999511719</c:v>
                </c:pt>
                <c:pt idx="9713">
                  <c:v>1029.3059082031</c:v>
                </c:pt>
                <c:pt idx="9714">
                  <c:v>1029.4119873047</c:v>
                </c:pt>
                <c:pt idx="9715">
                  <c:v>1029.5179443359</c:v>
                </c:pt>
                <c:pt idx="9716">
                  <c:v>1029.6239013672</c:v>
                </c:pt>
                <c:pt idx="9717">
                  <c:v>1029.7298583984</c:v>
                </c:pt>
                <c:pt idx="9718">
                  <c:v>1029.8358154297</c:v>
                </c:pt>
                <c:pt idx="9719">
                  <c:v>1029.9417724609</c:v>
                </c:pt>
                <c:pt idx="9720">
                  <c:v>1030.0477294922</c:v>
                </c:pt>
                <c:pt idx="9721">
                  <c:v>1030.1536865234</c:v>
                </c:pt>
                <c:pt idx="9722">
                  <c:v>1030.259765625</c:v>
                </c:pt>
                <c:pt idx="9723">
                  <c:v>1030.3657226563</c:v>
                </c:pt>
                <c:pt idx="9724">
                  <c:v>1030.4716796875</c:v>
                </c:pt>
                <c:pt idx="9725">
                  <c:v>1030.5776367188</c:v>
                </c:pt>
                <c:pt idx="9726">
                  <c:v>1030.68359375</c:v>
                </c:pt>
                <c:pt idx="9727">
                  <c:v>1030.7895507813</c:v>
                </c:pt>
                <c:pt idx="9728">
                  <c:v>1030.8955078125</c:v>
                </c:pt>
                <c:pt idx="9729">
                  <c:v>1031.0014648438</c:v>
                </c:pt>
                <c:pt idx="9730">
                  <c:v>1031.107421875</c:v>
                </c:pt>
                <c:pt idx="9731">
                  <c:v>1031.2135009766</c:v>
                </c:pt>
                <c:pt idx="9732">
                  <c:v>1031.3194580078</c:v>
                </c:pt>
                <c:pt idx="9733">
                  <c:v>1031.4254150391</c:v>
                </c:pt>
                <c:pt idx="9734">
                  <c:v>1031.5313720703</c:v>
                </c:pt>
                <c:pt idx="9735">
                  <c:v>1031.6373291016</c:v>
                </c:pt>
                <c:pt idx="9736">
                  <c:v>1031.7432861328</c:v>
                </c:pt>
                <c:pt idx="9737">
                  <c:v>1031.8492431641</c:v>
                </c:pt>
                <c:pt idx="9738">
                  <c:v>1031.9552001953</c:v>
                </c:pt>
                <c:pt idx="9739">
                  <c:v>1032.0612792969</c:v>
                </c:pt>
                <c:pt idx="9740">
                  <c:v>1032.1672363281</c:v>
                </c:pt>
                <c:pt idx="9741">
                  <c:v>1032.2731933594</c:v>
                </c:pt>
                <c:pt idx="9742">
                  <c:v>1032.3791503906</c:v>
                </c:pt>
                <c:pt idx="9743">
                  <c:v>1032.4851074219</c:v>
                </c:pt>
                <c:pt idx="9744">
                  <c:v>1032.5910644531</c:v>
                </c:pt>
                <c:pt idx="9745">
                  <c:v>1032.6970214844</c:v>
                </c:pt>
                <c:pt idx="9746">
                  <c:v>1032.8029785156</c:v>
                </c:pt>
                <c:pt idx="9747">
                  <c:v>1032.9090576172</c:v>
                </c:pt>
                <c:pt idx="9748">
                  <c:v>1033.0150146484</c:v>
                </c:pt>
                <c:pt idx="9749">
                  <c:v>1033.1209716797</c:v>
                </c:pt>
                <c:pt idx="9750">
                  <c:v>1033.2269287109</c:v>
                </c:pt>
                <c:pt idx="9751">
                  <c:v>1033.3328857422</c:v>
                </c:pt>
                <c:pt idx="9752">
                  <c:v>1033.4388427734</c:v>
                </c:pt>
                <c:pt idx="9753">
                  <c:v>1033.5447998047</c:v>
                </c:pt>
                <c:pt idx="9754">
                  <c:v>1033.6507568359</c:v>
                </c:pt>
                <c:pt idx="9755">
                  <c:v>1033.7568359375</c:v>
                </c:pt>
                <c:pt idx="9756">
                  <c:v>1033.8627929688</c:v>
                </c:pt>
                <c:pt idx="9757">
                  <c:v>1033.96875</c:v>
                </c:pt>
                <c:pt idx="9758">
                  <c:v>1034.0747070313</c:v>
                </c:pt>
                <c:pt idx="9759">
                  <c:v>1034.1806640625</c:v>
                </c:pt>
                <c:pt idx="9760">
                  <c:v>1034.2866210938</c:v>
                </c:pt>
                <c:pt idx="9761">
                  <c:v>1034.392578125</c:v>
                </c:pt>
                <c:pt idx="9762">
                  <c:v>1034.4985351563</c:v>
                </c:pt>
                <c:pt idx="9763">
                  <c:v>1034.6046142578</c:v>
                </c:pt>
                <c:pt idx="9764">
                  <c:v>1034.7105712891</c:v>
                </c:pt>
                <c:pt idx="9765">
                  <c:v>1034.8165283203</c:v>
                </c:pt>
                <c:pt idx="9766">
                  <c:v>1034.9224853516</c:v>
                </c:pt>
                <c:pt idx="9767">
                  <c:v>1035.0284423828</c:v>
                </c:pt>
                <c:pt idx="9768">
                  <c:v>1035.1343994141</c:v>
                </c:pt>
                <c:pt idx="9769">
                  <c:v>1035.2403564453</c:v>
                </c:pt>
                <c:pt idx="9770">
                  <c:v>1035.3463134766</c:v>
                </c:pt>
                <c:pt idx="9771">
                  <c:v>1035.4523925781</c:v>
                </c:pt>
                <c:pt idx="9772">
                  <c:v>1035.5583496094</c:v>
                </c:pt>
                <c:pt idx="9773">
                  <c:v>1035.6643066406</c:v>
                </c:pt>
                <c:pt idx="9774">
                  <c:v>1035.7702636719</c:v>
                </c:pt>
                <c:pt idx="9775">
                  <c:v>1035.8762207031</c:v>
                </c:pt>
                <c:pt idx="9776">
                  <c:v>1035.9821777344</c:v>
                </c:pt>
                <c:pt idx="9777">
                  <c:v>1036.0881347656</c:v>
                </c:pt>
                <c:pt idx="9778">
                  <c:v>1036.1940917969</c:v>
                </c:pt>
                <c:pt idx="9779">
                  <c:v>1036.3001708984</c:v>
                </c:pt>
                <c:pt idx="9780">
                  <c:v>1036.4061279297</c:v>
                </c:pt>
                <c:pt idx="9781">
                  <c:v>1036.5120849609</c:v>
                </c:pt>
                <c:pt idx="9782">
                  <c:v>1036.6180419922</c:v>
                </c:pt>
                <c:pt idx="9783">
                  <c:v>1036.7239990234</c:v>
                </c:pt>
                <c:pt idx="9784">
                  <c:v>1036.8299560547</c:v>
                </c:pt>
                <c:pt idx="9785">
                  <c:v>1036.9359130859</c:v>
                </c:pt>
                <c:pt idx="9786">
                  <c:v>1037.0418701172</c:v>
                </c:pt>
                <c:pt idx="9787">
                  <c:v>1037.1478271484</c:v>
                </c:pt>
                <c:pt idx="9788">
                  <c:v>1037.25390625</c:v>
                </c:pt>
                <c:pt idx="9789">
                  <c:v>1037.3598632813</c:v>
                </c:pt>
                <c:pt idx="9790">
                  <c:v>1037.4658203125</c:v>
                </c:pt>
                <c:pt idx="9791">
                  <c:v>1037.5717773438</c:v>
                </c:pt>
                <c:pt idx="9792">
                  <c:v>1037.677734375</c:v>
                </c:pt>
                <c:pt idx="9793">
                  <c:v>1037.7836914063</c:v>
                </c:pt>
                <c:pt idx="9794">
                  <c:v>1037.8896484375</c:v>
                </c:pt>
                <c:pt idx="9795">
                  <c:v>1037.9956054688</c:v>
                </c:pt>
                <c:pt idx="9796">
                  <c:v>1038.1016845703</c:v>
                </c:pt>
                <c:pt idx="9797">
                  <c:v>1038.2076416016</c:v>
                </c:pt>
                <c:pt idx="9798">
                  <c:v>1038.3135986328</c:v>
                </c:pt>
                <c:pt idx="9799">
                  <c:v>1038.4195556641</c:v>
                </c:pt>
                <c:pt idx="9800">
                  <c:v>1038.5255126953</c:v>
                </c:pt>
                <c:pt idx="9801">
                  <c:v>1038.6314697266</c:v>
                </c:pt>
                <c:pt idx="9802">
                  <c:v>1038.7374267578</c:v>
                </c:pt>
                <c:pt idx="9803">
                  <c:v>1038.8433837891</c:v>
                </c:pt>
                <c:pt idx="9804">
                  <c:v>1038.9494628906</c:v>
                </c:pt>
                <c:pt idx="9805">
                  <c:v>1039.0554199219</c:v>
                </c:pt>
                <c:pt idx="9806">
                  <c:v>1039.1613769531</c:v>
                </c:pt>
                <c:pt idx="9807">
                  <c:v>1039.2673339844</c:v>
                </c:pt>
                <c:pt idx="9808">
                  <c:v>1039.3732910156</c:v>
                </c:pt>
                <c:pt idx="9809">
                  <c:v>1039.4792480469</c:v>
                </c:pt>
                <c:pt idx="9810">
                  <c:v>1039.5852050781</c:v>
                </c:pt>
                <c:pt idx="9811">
                  <c:v>1039.6911621094</c:v>
                </c:pt>
                <c:pt idx="9812">
                  <c:v>1039.7972412109</c:v>
                </c:pt>
                <c:pt idx="9813">
                  <c:v>1039.9031982422</c:v>
                </c:pt>
                <c:pt idx="9814">
                  <c:v>1040.0091552734</c:v>
                </c:pt>
                <c:pt idx="9815">
                  <c:v>1040.1151123047</c:v>
                </c:pt>
                <c:pt idx="9816">
                  <c:v>1040.2210693359</c:v>
                </c:pt>
                <c:pt idx="9817">
                  <c:v>1040.3270263672</c:v>
                </c:pt>
                <c:pt idx="9818">
                  <c:v>1040.4329833984</c:v>
                </c:pt>
                <c:pt idx="9819">
                  <c:v>1040.5389404297</c:v>
                </c:pt>
                <c:pt idx="9820">
                  <c:v>1040.6450195313</c:v>
                </c:pt>
                <c:pt idx="9821">
                  <c:v>1040.7509765625</c:v>
                </c:pt>
                <c:pt idx="9822">
                  <c:v>1040.8569335938</c:v>
                </c:pt>
                <c:pt idx="9823">
                  <c:v>1040.962890625</c:v>
                </c:pt>
                <c:pt idx="9824">
                  <c:v>1041.0688476563</c:v>
                </c:pt>
                <c:pt idx="9825">
                  <c:v>1041.1748046875</c:v>
                </c:pt>
                <c:pt idx="9826">
                  <c:v>1041.2807617188</c:v>
                </c:pt>
                <c:pt idx="9827">
                  <c:v>1041.38671875</c:v>
                </c:pt>
                <c:pt idx="9828">
                  <c:v>1041.4927978516</c:v>
                </c:pt>
                <c:pt idx="9829">
                  <c:v>1041.5987548828</c:v>
                </c:pt>
                <c:pt idx="9830">
                  <c:v>1041.7047119141</c:v>
                </c:pt>
                <c:pt idx="9831">
                  <c:v>1041.8106689453</c:v>
                </c:pt>
                <c:pt idx="9832">
                  <c:v>1041.9166259766</c:v>
                </c:pt>
                <c:pt idx="9833">
                  <c:v>1042.0225830078</c:v>
                </c:pt>
                <c:pt idx="9834">
                  <c:v>1042.1285400391</c:v>
                </c:pt>
                <c:pt idx="9835">
                  <c:v>1042.2344970703</c:v>
                </c:pt>
                <c:pt idx="9836">
                  <c:v>1042.3404541016</c:v>
                </c:pt>
                <c:pt idx="9837">
                  <c:v>1042.4465332031</c:v>
                </c:pt>
                <c:pt idx="9838">
                  <c:v>1042.5524902344</c:v>
                </c:pt>
                <c:pt idx="9839">
                  <c:v>1042.6584472656</c:v>
                </c:pt>
                <c:pt idx="9840">
                  <c:v>1042.7644042969</c:v>
                </c:pt>
                <c:pt idx="9841">
                  <c:v>1042.8703613281</c:v>
                </c:pt>
                <c:pt idx="9842">
                  <c:v>1042.9763183594</c:v>
                </c:pt>
                <c:pt idx="9843">
                  <c:v>1043.0822753906</c:v>
                </c:pt>
                <c:pt idx="9844">
                  <c:v>1043.1882324219</c:v>
                </c:pt>
                <c:pt idx="9845">
                  <c:v>1043.2943115234</c:v>
                </c:pt>
                <c:pt idx="9846">
                  <c:v>1043.4002685547</c:v>
                </c:pt>
                <c:pt idx="9847">
                  <c:v>1043.5062255859</c:v>
                </c:pt>
                <c:pt idx="9848">
                  <c:v>1043.6121826172</c:v>
                </c:pt>
                <c:pt idx="9849">
                  <c:v>1043.7181396484</c:v>
                </c:pt>
                <c:pt idx="9850">
                  <c:v>1043.8240966797</c:v>
                </c:pt>
                <c:pt idx="9851">
                  <c:v>1043.9300537109</c:v>
                </c:pt>
                <c:pt idx="9852">
                  <c:v>1044.0360107422</c:v>
                </c:pt>
                <c:pt idx="9853">
                  <c:v>1044.1420898438</c:v>
                </c:pt>
                <c:pt idx="9854">
                  <c:v>1044.248046875</c:v>
                </c:pt>
                <c:pt idx="9855">
                  <c:v>1044.3540039063</c:v>
                </c:pt>
                <c:pt idx="9856">
                  <c:v>1044.4599609375</c:v>
                </c:pt>
                <c:pt idx="9857">
                  <c:v>1044.5659179688</c:v>
                </c:pt>
                <c:pt idx="9858">
                  <c:v>1044.671875</c:v>
                </c:pt>
                <c:pt idx="9859">
                  <c:v>1044.7778320313</c:v>
                </c:pt>
                <c:pt idx="9860">
                  <c:v>1044.8837890625</c:v>
                </c:pt>
                <c:pt idx="9861">
                  <c:v>1044.9898681641</c:v>
                </c:pt>
                <c:pt idx="9862">
                  <c:v>1045.0958251953</c:v>
                </c:pt>
                <c:pt idx="9863">
                  <c:v>1045.2017822266</c:v>
                </c:pt>
                <c:pt idx="9864">
                  <c:v>1045.3077392578</c:v>
                </c:pt>
                <c:pt idx="9865">
                  <c:v>1045.4136962891</c:v>
                </c:pt>
                <c:pt idx="9866">
                  <c:v>1045.5196533203</c:v>
                </c:pt>
                <c:pt idx="9867">
                  <c:v>1045.6256103516</c:v>
                </c:pt>
                <c:pt idx="9868">
                  <c:v>1045.7315673828</c:v>
                </c:pt>
                <c:pt idx="9869">
                  <c:v>1045.8376464844</c:v>
                </c:pt>
                <c:pt idx="9870">
                  <c:v>1045.9436035156</c:v>
                </c:pt>
                <c:pt idx="9871">
                  <c:v>1046.0495605469</c:v>
                </c:pt>
                <c:pt idx="9872">
                  <c:v>1046.1555175781</c:v>
                </c:pt>
                <c:pt idx="9873">
                  <c:v>1046.2614746094</c:v>
                </c:pt>
                <c:pt idx="9874">
                  <c:v>1046.3674316406</c:v>
                </c:pt>
                <c:pt idx="9875">
                  <c:v>1046.4733886719</c:v>
                </c:pt>
                <c:pt idx="9876">
                  <c:v>1046.5793457031</c:v>
                </c:pt>
                <c:pt idx="9877">
                  <c:v>1046.6854248047</c:v>
                </c:pt>
                <c:pt idx="9878">
                  <c:v>1046.7913818359</c:v>
                </c:pt>
                <c:pt idx="9879">
                  <c:v>1046.8973388672</c:v>
                </c:pt>
                <c:pt idx="9880">
                  <c:v>1047.0032958984</c:v>
                </c:pt>
                <c:pt idx="9881">
                  <c:v>1047.1092529297</c:v>
                </c:pt>
                <c:pt idx="9882">
                  <c:v>1047.2152099609</c:v>
                </c:pt>
                <c:pt idx="9883">
                  <c:v>1047.3211669922</c:v>
                </c:pt>
                <c:pt idx="9884">
                  <c:v>1047.4271240234</c:v>
                </c:pt>
                <c:pt idx="9885">
                  <c:v>1047.5330810547</c:v>
                </c:pt>
                <c:pt idx="9886">
                  <c:v>1047.6391601563</c:v>
                </c:pt>
                <c:pt idx="9887">
                  <c:v>1047.7451171875</c:v>
                </c:pt>
                <c:pt idx="9888">
                  <c:v>1047.8510742188</c:v>
                </c:pt>
                <c:pt idx="9889">
                  <c:v>1047.95703125</c:v>
                </c:pt>
                <c:pt idx="9890">
                  <c:v>1048.0629882813</c:v>
                </c:pt>
                <c:pt idx="9891">
                  <c:v>1048.1689453125</c:v>
                </c:pt>
                <c:pt idx="9892">
                  <c:v>1048.2749023438</c:v>
                </c:pt>
                <c:pt idx="9893">
                  <c:v>1048.380859375</c:v>
                </c:pt>
                <c:pt idx="9894">
                  <c:v>1048.4869384766</c:v>
                </c:pt>
                <c:pt idx="9895">
                  <c:v>1048.5928955078</c:v>
                </c:pt>
                <c:pt idx="9896">
                  <c:v>1048.6988525391</c:v>
                </c:pt>
                <c:pt idx="9897">
                  <c:v>1048.8048095703</c:v>
                </c:pt>
                <c:pt idx="9898">
                  <c:v>1048.9107666016</c:v>
                </c:pt>
                <c:pt idx="9899">
                  <c:v>1049.0167236328</c:v>
                </c:pt>
                <c:pt idx="9900">
                  <c:v>1049.1226806641</c:v>
                </c:pt>
                <c:pt idx="9901">
                  <c:v>1049.2286376953</c:v>
                </c:pt>
                <c:pt idx="9902">
                  <c:v>1049.3347167969</c:v>
                </c:pt>
                <c:pt idx="9903">
                  <c:v>1049.4406738281</c:v>
                </c:pt>
                <c:pt idx="9904">
                  <c:v>1049.5466308594</c:v>
                </c:pt>
                <c:pt idx="9905">
                  <c:v>1049.6525878906</c:v>
                </c:pt>
                <c:pt idx="9906">
                  <c:v>1049.7585449219</c:v>
                </c:pt>
                <c:pt idx="9907">
                  <c:v>1049.8645019531</c:v>
                </c:pt>
                <c:pt idx="9908">
                  <c:v>1049.9704589844</c:v>
                </c:pt>
                <c:pt idx="9909">
                  <c:v>1050.0764160156</c:v>
                </c:pt>
                <c:pt idx="9910">
                  <c:v>1050.1824951172</c:v>
                </c:pt>
                <c:pt idx="9911">
                  <c:v>1050.2884521484</c:v>
                </c:pt>
                <c:pt idx="9912">
                  <c:v>1050.3944091797</c:v>
                </c:pt>
                <c:pt idx="9913">
                  <c:v>1050.5003662109</c:v>
                </c:pt>
                <c:pt idx="9914">
                  <c:v>1050.6063232422</c:v>
                </c:pt>
                <c:pt idx="9915">
                  <c:v>1050.7122802734</c:v>
                </c:pt>
                <c:pt idx="9916">
                  <c:v>1050.8182373047</c:v>
                </c:pt>
                <c:pt idx="9917">
                  <c:v>1050.9241943359</c:v>
                </c:pt>
                <c:pt idx="9918">
                  <c:v>1051.0302734375</c:v>
                </c:pt>
                <c:pt idx="9919">
                  <c:v>1051.1362304688</c:v>
                </c:pt>
                <c:pt idx="9920">
                  <c:v>1051.2421875</c:v>
                </c:pt>
                <c:pt idx="9921">
                  <c:v>1051.3481445313</c:v>
                </c:pt>
                <c:pt idx="9922">
                  <c:v>1051.4541015625</c:v>
                </c:pt>
                <c:pt idx="9923">
                  <c:v>1051.5600585938</c:v>
                </c:pt>
                <c:pt idx="9924">
                  <c:v>1051.666015625</c:v>
                </c:pt>
                <c:pt idx="9925">
                  <c:v>1051.7719726563</c:v>
                </c:pt>
                <c:pt idx="9926">
                  <c:v>1051.8780517578</c:v>
                </c:pt>
                <c:pt idx="9927">
                  <c:v>1051.9840087891</c:v>
                </c:pt>
                <c:pt idx="9928">
                  <c:v>1052.0899658203</c:v>
                </c:pt>
                <c:pt idx="9929">
                  <c:v>1052.1959228516</c:v>
                </c:pt>
                <c:pt idx="9930">
                  <c:v>1052.3018798828</c:v>
                </c:pt>
                <c:pt idx="9931">
                  <c:v>1052.4078369141</c:v>
                </c:pt>
                <c:pt idx="9932">
                  <c:v>1052.5137939453</c:v>
                </c:pt>
                <c:pt idx="9933">
                  <c:v>1052.6197509766</c:v>
                </c:pt>
                <c:pt idx="9934">
                  <c:v>1052.7257080078</c:v>
                </c:pt>
                <c:pt idx="9935">
                  <c:v>1052.8317871094</c:v>
                </c:pt>
                <c:pt idx="9936">
                  <c:v>1052.9377441406</c:v>
                </c:pt>
                <c:pt idx="9937">
                  <c:v>1053.0437011719</c:v>
                </c:pt>
                <c:pt idx="9938">
                  <c:v>1053.1496582031</c:v>
                </c:pt>
                <c:pt idx="9939">
                  <c:v>1053.2556152344</c:v>
                </c:pt>
                <c:pt idx="9940">
                  <c:v>1053.3615722656</c:v>
                </c:pt>
                <c:pt idx="9941">
                  <c:v>1053.4675292969</c:v>
                </c:pt>
                <c:pt idx="9942">
                  <c:v>1053.5734863281</c:v>
                </c:pt>
                <c:pt idx="9943">
                  <c:v>1053.6795654297</c:v>
                </c:pt>
                <c:pt idx="9944">
                  <c:v>1053.7855224609</c:v>
                </c:pt>
                <c:pt idx="9945">
                  <c:v>1053.8914794922</c:v>
                </c:pt>
                <c:pt idx="9946">
                  <c:v>1053.9974365234</c:v>
                </c:pt>
                <c:pt idx="9947">
                  <c:v>1054.1033935547</c:v>
                </c:pt>
                <c:pt idx="9948">
                  <c:v>1054.2093505859</c:v>
                </c:pt>
                <c:pt idx="9949">
                  <c:v>1054.3153076172</c:v>
                </c:pt>
                <c:pt idx="9950">
                  <c:v>1054.4212646484</c:v>
                </c:pt>
                <c:pt idx="9951">
                  <c:v>1054.52734375</c:v>
                </c:pt>
                <c:pt idx="9952">
                  <c:v>1054.6333007813</c:v>
                </c:pt>
                <c:pt idx="9953">
                  <c:v>1054.7392578125</c:v>
                </c:pt>
                <c:pt idx="9954">
                  <c:v>1054.8452148438</c:v>
                </c:pt>
                <c:pt idx="9955">
                  <c:v>1054.951171875</c:v>
                </c:pt>
                <c:pt idx="9956">
                  <c:v>1055.0571289063</c:v>
                </c:pt>
                <c:pt idx="9957">
                  <c:v>1055.1630859375</c:v>
                </c:pt>
                <c:pt idx="9958">
                  <c:v>1055.2690429688</c:v>
                </c:pt>
                <c:pt idx="9959">
                  <c:v>1055.3751220703</c:v>
                </c:pt>
                <c:pt idx="9960">
                  <c:v>1055.4810791016</c:v>
                </c:pt>
                <c:pt idx="9961">
                  <c:v>1055.5870361328</c:v>
                </c:pt>
                <c:pt idx="9962">
                  <c:v>1055.6929931641</c:v>
                </c:pt>
                <c:pt idx="9963">
                  <c:v>1055.7989501953</c:v>
                </c:pt>
                <c:pt idx="9964">
                  <c:v>1055.9049072266</c:v>
                </c:pt>
                <c:pt idx="9965">
                  <c:v>1056.0108642578</c:v>
                </c:pt>
                <c:pt idx="9966">
                  <c:v>1056.1168212891</c:v>
                </c:pt>
                <c:pt idx="9967">
                  <c:v>1056.2229003906</c:v>
                </c:pt>
                <c:pt idx="9968">
                  <c:v>1056.3288574219</c:v>
                </c:pt>
                <c:pt idx="9969">
                  <c:v>1056.4348144531</c:v>
                </c:pt>
                <c:pt idx="9970">
                  <c:v>1056.5407714844</c:v>
                </c:pt>
                <c:pt idx="9971">
                  <c:v>1056.6467285156</c:v>
                </c:pt>
                <c:pt idx="9972">
                  <c:v>1056.7526855469</c:v>
                </c:pt>
                <c:pt idx="9973">
                  <c:v>1056.8586425781</c:v>
                </c:pt>
                <c:pt idx="9974">
                  <c:v>1056.9645996094</c:v>
                </c:pt>
                <c:pt idx="9975">
                  <c:v>1057.0706787109</c:v>
                </c:pt>
                <c:pt idx="9976">
                  <c:v>1057.1766357422</c:v>
                </c:pt>
                <c:pt idx="9977">
                  <c:v>1057.2825927734</c:v>
                </c:pt>
                <c:pt idx="9978">
                  <c:v>1057.3885498047</c:v>
                </c:pt>
                <c:pt idx="9979">
                  <c:v>1057.4945068359</c:v>
                </c:pt>
                <c:pt idx="9980">
                  <c:v>1057.6004638672</c:v>
                </c:pt>
                <c:pt idx="9981">
                  <c:v>1057.7064208984</c:v>
                </c:pt>
                <c:pt idx="9982">
                  <c:v>1057.8123779297</c:v>
                </c:pt>
                <c:pt idx="9983">
                  <c:v>1057.9184570313</c:v>
                </c:pt>
                <c:pt idx="9984">
                  <c:v>1058.0244140625</c:v>
                </c:pt>
                <c:pt idx="9985">
                  <c:v>1058.1303710938</c:v>
                </c:pt>
                <c:pt idx="9986">
                  <c:v>1058.236328125</c:v>
                </c:pt>
                <c:pt idx="9987">
                  <c:v>1058.3422851563</c:v>
                </c:pt>
                <c:pt idx="9988">
                  <c:v>1058.4482421875</c:v>
                </c:pt>
                <c:pt idx="9989">
                  <c:v>1058.5541992188</c:v>
                </c:pt>
                <c:pt idx="9990">
                  <c:v>1058.66015625</c:v>
                </c:pt>
                <c:pt idx="9991">
                  <c:v>1058.7661132813</c:v>
                </c:pt>
                <c:pt idx="9992">
                  <c:v>1058.8721923828</c:v>
                </c:pt>
                <c:pt idx="9993">
                  <c:v>1058.9781494141</c:v>
                </c:pt>
                <c:pt idx="9994">
                  <c:v>1059.0841064453</c:v>
                </c:pt>
                <c:pt idx="9995">
                  <c:v>1059.1900634766</c:v>
                </c:pt>
                <c:pt idx="9996">
                  <c:v>1059.2960205078</c:v>
                </c:pt>
                <c:pt idx="9997">
                  <c:v>1059.4019775391</c:v>
                </c:pt>
                <c:pt idx="9998">
                  <c:v>1059.5079345703</c:v>
                </c:pt>
                <c:pt idx="9999">
                  <c:v>1059.6138916016</c:v>
                </c:pt>
                <c:pt idx="10000">
                  <c:v>1059.7199707031</c:v>
                </c:pt>
              </c:numCache>
            </c:numRef>
          </c:xVal>
          <c:yVal>
            <c:numRef>
              <c:f>Sheet1!$B$21:$B$10021</c:f>
              <c:numCache>
                <c:formatCode>General</c:formatCode>
                <c:ptCount val="10001"/>
                <c:pt idx="0">
                  <c:v>3.2254951000214001</c:v>
                </c:pt>
                <c:pt idx="1">
                  <c:v>3.2431116104125999</c:v>
                </c:pt>
                <c:pt idx="2">
                  <c:v>3.2616934776306001</c:v>
                </c:pt>
                <c:pt idx="3">
                  <c:v>3.2812378406525</c:v>
                </c:pt>
                <c:pt idx="4">
                  <c:v>3.3017466068268</c:v>
                </c:pt>
                <c:pt idx="5">
                  <c:v>3.3232190608978001</c:v>
                </c:pt>
                <c:pt idx="6">
                  <c:v>3.3456556797028001</c:v>
                </c:pt>
                <c:pt idx="7">
                  <c:v>3.3690564632415998</c:v>
                </c:pt>
                <c:pt idx="8">
                  <c:v>3.3934214115143</c:v>
                </c:pt>
                <c:pt idx="9">
                  <c:v>3.4187502861022998</c:v>
                </c:pt>
                <c:pt idx="10">
                  <c:v>3.4450428485870002</c:v>
                </c:pt>
                <c:pt idx="11">
                  <c:v>3.4722995758057</c:v>
                </c:pt>
                <c:pt idx="12">
                  <c:v>3.5005207061768</c:v>
                </c:pt>
                <c:pt idx="13">
                  <c:v>3.5297048091888001</c:v>
                </c:pt>
                <c:pt idx="14">
                  <c:v>3.5598537921906002</c:v>
                </c:pt>
                <c:pt idx="15">
                  <c:v>3.5909662246703999</c:v>
                </c:pt>
                <c:pt idx="16">
                  <c:v>3.6230430603027002</c:v>
                </c:pt>
                <c:pt idx="17">
                  <c:v>3.6560835838318</c:v>
                </c:pt>
                <c:pt idx="18">
                  <c:v>3.6900880336760999</c:v>
                </c:pt>
                <c:pt idx="19">
                  <c:v>3.7250568866729998</c:v>
                </c:pt>
                <c:pt idx="20">
                  <c:v>3.7609901428222998</c:v>
                </c:pt>
                <c:pt idx="21">
                  <c:v>3.7978861331939999</c:v>
                </c:pt>
                <c:pt idx="22">
                  <c:v>3.8357467651367001</c:v>
                </c:pt>
                <c:pt idx="23">
                  <c:v>3.8745708465575999</c:v>
                </c:pt>
                <c:pt idx="24">
                  <c:v>3.9143590927124001</c:v>
                </c:pt>
                <c:pt idx="25">
                  <c:v>3.9551122188568</c:v>
                </c:pt>
                <c:pt idx="26">
                  <c:v>4.0212306976318004</c:v>
                </c:pt>
                <c:pt idx="27">
                  <c:v>4.0984086990356001</c:v>
                </c:pt>
                <c:pt idx="28">
                  <c:v>4.17609167099</c:v>
                </c:pt>
                <c:pt idx="29">
                  <c:v>4.2542819976806996</c:v>
                </c:pt>
                <c:pt idx="30">
                  <c:v>4.3329763412476003</c:v>
                </c:pt>
                <c:pt idx="31">
                  <c:v>4.4121775627136</c:v>
                </c:pt>
                <c:pt idx="32">
                  <c:v>4.4918861389159996</c:v>
                </c:pt>
                <c:pt idx="33">
                  <c:v>4.5720996856689</c:v>
                </c:pt>
                <c:pt idx="34">
                  <c:v>4.6528191566467001</c:v>
                </c:pt>
                <c:pt idx="35">
                  <c:v>4.7340431213379004</c:v>
                </c:pt>
                <c:pt idx="36">
                  <c:v>4.8157749176025</c:v>
                </c:pt>
                <c:pt idx="37">
                  <c:v>4.8980116844176997</c:v>
                </c:pt>
                <c:pt idx="38">
                  <c:v>4.9807553291320996</c:v>
                </c:pt>
                <c:pt idx="39">
                  <c:v>5.0640053749084002</c:v>
                </c:pt>
                <c:pt idx="40">
                  <c:v>5.1477589607239</c:v>
                </c:pt>
                <c:pt idx="41">
                  <c:v>5.2320213317870996</c:v>
                </c:pt>
                <c:pt idx="42">
                  <c:v>5.3167872428893999</c:v>
                </c:pt>
                <c:pt idx="43">
                  <c:v>5.4020586013793999</c:v>
                </c:pt>
                <c:pt idx="44">
                  <c:v>5.4878377914429004</c:v>
                </c:pt>
                <c:pt idx="45">
                  <c:v>5.5741233825684002</c:v>
                </c:pt>
                <c:pt idx="46">
                  <c:v>5.6609139442443999</c:v>
                </c:pt>
                <c:pt idx="47">
                  <c:v>5.7482109069823997</c:v>
                </c:pt>
                <c:pt idx="48">
                  <c:v>5.8360118865967001</c:v>
                </c:pt>
                <c:pt idx="49">
                  <c:v>5.9243206977843998</c:v>
                </c:pt>
                <c:pt idx="50">
                  <c:v>6.0514163970946999</c:v>
                </c:pt>
                <c:pt idx="51">
                  <c:v>6.2030215263367001</c:v>
                </c:pt>
                <c:pt idx="52">
                  <c:v>6.3574366569518999</c:v>
                </c:pt>
                <c:pt idx="53">
                  <c:v>6.5146594047545996</c:v>
                </c:pt>
                <c:pt idx="54">
                  <c:v>6.6746916770934996</c:v>
                </c:pt>
                <c:pt idx="55">
                  <c:v>6.8375329971312997</c:v>
                </c:pt>
                <c:pt idx="56">
                  <c:v>7.0031795501709002</c:v>
                </c:pt>
                <c:pt idx="57">
                  <c:v>7.1716361045837003</c:v>
                </c:pt>
                <c:pt idx="58">
                  <c:v>7.3429040908812997</c:v>
                </c:pt>
                <c:pt idx="59">
                  <c:v>7.5169777870178001</c:v>
                </c:pt>
                <c:pt idx="60">
                  <c:v>7.6938591003418004</c:v>
                </c:pt>
                <c:pt idx="61">
                  <c:v>7.8735508918762003</c:v>
                </c:pt>
                <c:pt idx="62">
                  <c:v>8.0560512542725</c:v>
                </c:pt>
                <c:pt idx="63">
                  <c:v>8.2413606643677007</c:v>
                </c:pt>
                <c:pt idx="64">
                  <c:v>8.4294795989990003</c:v>
                </c:pt>
                <c:pt idx="65">
                  <c:v>8.6204071044921999</c:v>
                </c:pt>
                <c:pt idx="66">
                  <c:v>8.8141422271728995</c:v>
                </c:pt>
                <c:pt idx="67">
                  <c:v>9.0106868743896005</c:v>
                </c:pt>
                <c:pt idx="68">
                  <c:v>9.2100400924683008</c:v>
                </c:pt>
                <c:pt idx="69">
                  <c:v>9.4121971130371005</c:v>
                </c:pt>
                <c:pt idx="70">
                  <c:v>9.617166519165</c:v>
                </c:pt>
                <c:pt idx="71">
                  <c:v>9.8010358810425</c:v>
                </c:pt>
                <c:pt idx="72">
                  <c:v>10.048484802246</c:v>
                </c:pt>
                <c:pt idx="73">
                  <c:v>10.317732810974</c:v>
                </c:pt>
                <c:pt idx="74">
                  <c:v>10.584309577941999</c:v>
                </c:pt>
                <c:pt idx="75">
                  <c:v>10.854260444641</c:v>
                </c:pt>
                <c:pt idx="76">
                  <c:v>11.127582550049</c:v>
                </c:pt>
                <c:pt idx="77">
                  <c:v>11.404281616211</c:v>
                </c:pt>
                <c:pt idx="78">
                  <c:v>11.68435382843</c:v>
                </c:pt>
                <c:pt idx="79">
                  <c:v>11.967799186706999</c:v>
                </c:pt>
                <c:pt idx="80">
                  <c:v>12.254620552063001</c:v>
                </c:pt>
                <c:pt idx="81">
                  <c:v>12.544814109801999</c:v>
                </c:pt>
                <c:pt idx="82">
                  <c:v>12.83837890625</c:v>
                </c:pt>
                <c:pt idx="83">
                  <c:v>13.135320663451999</c:v>
                </c:pt>
                <c:pt idx="84">
                  <c:v>13.43563747406</c:v>
                </c:pt>
                <c:pt idx="85">
                  <c:v>13.739322662354001</c:v>
                </c:pt>
                <c:pt idx="86">
                  <c:v>14.04638671875</c:v>
                </c:pt>
                <c:pt idx="87">
                  <c:v>14.356824874878001</c:v>
                </c:pt>
                <c:pt idx="88">
                  <c:v>14.670638084411999</c:v>
                </c:pt>
                <c:pt idx="89">
                  <c:v>14.987824440002001</c:v>
                </c:pt>
                <c:pt idx="90">
                  <c:v>15.308382987976</c:v>
                </c:pt>
                <c:pt idx="91">
                  <c:v>15.632318496704</c:v>
                </c:pt>
                <c:pt idx="92">
                  <c:v>15.959628105164001</c:v>
                </c:pt>
                <c:pt idx="93">
                  <c:v>16.290309906006001</c:v>
                </c:pt>
                <c:pt idx="94">
                  <c:v>16.68544960022</c:v>
                </c:pt>
                <c:pt idx="95">
                  <c:v>17.119882583618001</c:v>
                </c:pt>
                <c:pt idx="96">
                  <c:v>17.566411972046001</c:v>
                </c:pt>
                <c:pt idx="97">
                  <c:v>18.025026321411001</c:v>
                </c:pt>
                <c:pt idx="98">
                  <c:v>18.495714187621999</c:v>
                </c:pt>
                <c:pt idx="99">
                  <c:v>18.97850227356</c:v>
                </c:pt>
                <c:pt idx="100">
                  <c:v>19.473373413086001</c:v>
                </c:pt>
                <c:pt idx="101">
                  <c:v>19.980325698853001</c:v>
                </c:pt>
                <c:pt idx="102">
                  <c:v>20.4993724823</c:v>
                </c:pt>
                <c:pt idx="103">
                  <c:v>21.030498504638999</c:v>
                </c:pt>
                <c:pt idx="104">
                  <c:v>21.573709487915</c:v>
                </c:pt>
                <c:pt idx="105">
                  <c:v>22.129011154175</c:v>
                </c:pt>
                <c:pt idx="106">
                  <c:v>22.687509536743001</c:v>
                </c:pt>
                <c:pt idx="107">
                  <c:v>23.243715286255</c:v>
                </c:pt>
                <c:pt idx="108">
                  <c:v>23.811496734618999</c:v>
                </c:pt>
                <c:pt idx="109">
                  <c:v>24.390874862671001</c:v>
                </c:pt>
                <c:pt idx="110">
                  <c:v>24.981845855713001</c:v>
                </c:pt>
                <c:pt idx="111">
                  <c:v>25.584390640258999</c:v>
                </c:pt>
                <c:pt idx="112">
                  <c:v>26.198534011841002</c:v>
                </c:pt>
                <c:pt idx="113">
                  <c:v>26.824270248413001</c:v>
                </c:pt>
                <c:pt idx="114">
                  <c:v>27.461587905883999</c:v>
                </c:pt>
                <c:pt idx="115">
                  <c:v>28.110502243041999</c:v>
                </c:pt>
                <c:pt idx="116">
                  <c:v>28.770992279053001</c:v>
                </c:pt>
                <c:pt idx="117">
                  <c:v>29.4430809021</c:v>
                </c:pt>
                <c:pt idx="118">
                  <c:v>30.126750946045</c:v>
                </c:pt>
                <c:pt idx="119">
                  <c:v>30.822010040283001</c:v>
                </c:pt>
                <c:pt idx="120">
                  <c:v>31.528846740723001</c:v>
                </c:pt>
                <c:pt idx="121">
                  <c:v>32.24728012085</c:v>
                </c:pt>
                <c:pt idx="122">
                  <c:v>33.086013793945</c:v>
                </c:pt>
                <c:pt idx="123">
                  <c:v>34.014060974121001</c:v>
                </c:pt>
                <c:pt idx="124">
                  <c:v>34.963352203368999</c:v>
                </c:pt>
                <c:pt idx="125">
                  <c:v>35.933925628662003</c:v>
                </c:pt>
                <c:pt idx="126">
                  <c:v>36.925758361816001</c:v>
                </c:pt>
                <c:pt idx="127">
                  <c:v>37.938850402832003</c:v>
                </c:pt>
                <c:pt idx="128">
                  <c:v>38.973201751708999</c:v>
                </c:pt>
                <c:pt idx="129">
                  <c:v>40.028816223145</c:v>
                </c:pt>
                <c:pt idx="130">
                  <c:v>41.105690002441001</c:v>
                </c:pt>
                <c:pt idx="131">
                  <c:v>42.203819274902003</c:v>
                </c:pt>
                <c:pt idx="132">
                  <c:v>43.323211669922003</c:v>
                </c:pt>
                <c:pt idx="133">
                  <c:v>44.463844299316001</c:v>
                </c:pt>
                <c:pt idx="134">
                  <c:v>45.625770568847997</c:v>
                </c:pt>
                <c:pt idx="135">
                  <c:v>46.808944702147997</c:v>
                </c:pt>
                <c:pt idx="136">
                  <c:v>47.908493041992003</c:v>
                </c:pt>
                <c:pt idx="137">
                  <c:v>49.005146026611001</c:v>
                </c:pt>
                <c:pt idx="138">
                  <c:v>50.124732971191001</c:v>
                </c:pt>
                <c:pt idx="139">
                  <c:v>51.267276763916001</c:v>
                </c:pt>
                <c:pt idx="140">
                  <c:v>52.432746887207003</c:v>
                </c:pt>
                <c:pt idx="141">
                  <c:v>53.621170043945</c:v>
                </c:pt>
                <c:pt idx="142">
                  <c:v>54.832530975342003</c:v>
                </c:pt>
                <c:pt idx="143">
                  <c:v>56.06681060791</c:v>
                </c:pt>
                <c:pt idx="144">
                  <c:v>57.324058532715</c:v>
                </c:pt>
                <c:pt idx="145">
                  <c:v>58.604232788086001</c:v>
                </c:pt>
                <c:pt idx="146">
                  <c:v>59.907341003417997</c:v>
                </c:pt>
                <c:pt idx="147">
                  <c:v>61.233390808105</c:v>
                </c:pt>
                <c:pt idx="148">
                  <c:v>62.582401275635</c:v>
                </c:pt>
                <c:pt idx="149">
                  <c:v>63.954330444336001</c:v>
                </c:pt>
                <c:pt idx="150">
                  <c:v>65.590019226074006</c:v>
                </c:pt>
                <c:pt idx="151">
                  <c:v>67.34935760498</c:v>
                </c:pt>
                <c:pt idx="152">
                  <c:v>69.142913818359006</c:v>
                </c:pt>
                <c:pt idx="153">
                  <c:v>70.970626831055</c:v>
                </c:pt>
                <c:pt idx="154">
                  <c:v>72.832557678222997</c:v>
                </c:pt>
                <c:pt idx="155">
                  <c:v>74.728645324707003</c:v>
                </c:pt>
                <c:pt idx="156">
                  <c:v>76.65894317627</c:v>
                </c:pt>
                <c:pt idx="157">
                  <c:v>78.623374938965</c:v>
                </c:pt>
                <c:pt idx="158">
                  <c:v>80.622047424315994</c:v>
                </c:pt>
                <c:pt idx="159">
                  <c:v>82.654891967772997</c:v>
                </c:pt>
                <c:pt idx="160">
                  <c:v>84.721939086914006</c:v>
                </c:pt>
                <c:pt idx="161">
                  <c:v>86.823165893555</c:v>
                </c:pt>
                <c:pt idx="162">
                  <c:v>88.958564758300994</c:v>
                </c:pt>
                <c:pt idx="163">
                  <c:v>91.12816619873</c:v>
                </c:pt>
                <c:pt idx="164">
                  <c:v>93.331901550292997</c:v>
                </c:pt>
                <c:pt idx="165">
                  <c:v>95.569869995117003</c:v>
                </c:pt>
                <c:pt idx="166">
                  <c:v>97.842025756835994</c:v>
                </c:pt>
                <c:pt idx="167">
                  <c:v>100.10601806641</c:v>
                </c:pt>
                <c:pt idx="168">
                  <c:v>102.3701171875</c:v>
                </c:pt>
                <c:pt idx="169">
                  <c:v>104.65800476074</c:v>
                </c:pt>
                <c:pt idx="170">
                  <c:v>106.96964263916</c:v>
                </c:pt>
                <c:pt idx="171">
                  <c:v>109.30517578125</c:v>
                </c:pt>
                <c:pt idx="172">
                  <c:v>111.66446685791</c:v>
                </c:pt>
                <c:pt idx="173">
                  <c:v>114.04759216309</c:v>
                </c:pt>
                <c:pt idx="174">
                  <c:v>116.4545135498</c:v>
                </c:pt>
                <c:pt idx="175">
                  <c:v>118.88525390625</c:v>
                </c:pt>
                <c:pt idx="176">
                  <c:v>121.33972930908</c:v>
                </c:pt>
                <c:pt idx="177">
                  <c:v>123.8180847168</c:v>
                </c:pt>
                <c:pt idx="178">
                  <c:v>126.32022857666</c:v>
                </c:pt>
                <c:pt idx="179">
                  <c:v>128.85913085938</c:v>
                </c:pt>
                <c:pt idx="180">
                  <c:v>133.19262695313</c:v>
                </c:pt>
                <c:pt idx="181">
                  <c:v>137.52920532227</c:v>
                </c:pt>
                <c:pt idx="182">
                  <c:v>141.8688659668</c:v>
                </c:pt>
                <c:pt idx="183">
                  <c:v>146.21156311035</c:v>
                </c:pt>
                <c:pt idx="184">
                  <c:v>150.55741882324</c:v>
                </c:pt>
                <c:pt idx="185">
                  <c:v>154.90631103516</c:v>
                </c:pt>
                <c:pt idx="186">
                  <c:v>159.25833129883</c:v>
                </c:pt>
                <c:pt idx="187">
                  <c:v>163.61344909668</c:v>
                </c:pt>
                <c:pt idx="188">
                  <c:v>167.97160339355</c:v>
                </c:pt>
                <c:pt idx="189">
                  <c:v>172.33277893066</c:v>
                </c:pt>
                <c:pt idx="190">
                  <c:v>176.69715881348</c:v>
                </c:pt>
                <c:pt idx="191">
                  <c:v>181.06457519531</c:v>
                </c:pt>
                <c:pt idx="192">
                  <c:v>185.43508911133</c:v>
                </c:pt>
                <c:pt idx="193">
                  <c:v>189.80868530273</c:v>
                </c:pt>
                <c:pt idx="194">
                  <c:v>194.18536376953</c:v>
                </c:pt>
                <c:pt idx="195">
                  <c:v>198.5651550293</c:v>
                </c:pt>
                <c:pt idx="196">
                  <c:v>202.94793701172</c:v>
                </c:pt>
                <c:pt idx="197">
                  <c:v>207.29516601563</c:v>
                </c:pt>
                <c:pt idx="198">
                  <c:v>211.53840637207</c:v>
                </c:pt>
                <c:pt idx="199">
                  <c:v>215.82659912109</c:v>
                </c:pt>
                <c:pt idx="200">
                  <c:v>220.15966796875</c:v>
                </c:pt>
                <c:pt idx="201">
                  <c:v>224.76860046387</c:v>
                </c:pt>
                <c:pt idx="202">
                  <c:v>230.91795349121</c:v>
                </c:pt>
                <c:pt idx="203">
                  <c:v>237.15228271484</c:v>
                </c:pt>
                <c:pt idx="204">
                  <c:v>243.47157287598</c:v>
                </c:pt>
                <c:pt idx="205">
                  <c:v>249.87576293945</c:v>
                </c:pt>
                <c:pt idx="206">
                  <c:v>256.36477661133</c:v>
                </c:pt>
                <c:pt idx="207">
                  <c:v>262.93878173828</c:v>
                </c:pt>
                <c:pt idx="208">
                  <c:v>269.59765625</c:v>
                </c:pt>
                <c:pt idx="209">
                  <c:v>276.34133911133</c:v>
                </c:pt>
                <c:pt idx="210">
                  <c:v>283.17004394531</c:v>
                </c:pt>
                <c:pt idx="211">
                  <c:v>290.08358764648</c:v>
                </c:pt>
                <c:pt idx="212">
                  <c:v>297.08209228516</c:v>
                </c:pt>
                <c:pt idx="213">
                  <c:v>304.16549682617</c:v>
                </c:pt>
                <c:pt idx="214">
                  <c:v>311.33374023438</c:v>
                </c:pt>
                <c:pt idx="215">
                  <c:v>318.58682250977</c:v>
                </c:pt>
                <c:pt idx="216">
                  <c:v>325.92492675781</c:v>
                </c:pt>
                <c:pt idx="217">
                  <c:v>333.3479309082</c:v>
                </c:pt>
                <c:pt idx="218">
                  <c:v>340.85583496094</c:v>
                </c:pt>
                <c:pt idx="219">
                  <c:v>348.44866943359</c:v>
                </c:pt>
                <c:pt idx="220">
                  <c:v>356.12640380859</c:v>
                </c:pt>
                <c:pt idx="221">
                  <c:v>363.88876342773</c:v>
                </c:pt>
                <c:pt idx="222">
                  <c:v>371.73635864258</c:v>
                </c:pt>
                <c:pt idx="223">
                  <c:v>379.66873168945</c:v>
                </c:pt>
                <c:pt idx="224">
                  <c:v>387.68603515625</c:v>
                </c:pt>
                <c:pt idx="225">
                  <c:v>395.78829956055</c:v>
                </c:pt>
                <c:pt idx="226">
                  <c:v>404.40707397461</c:v>
                </c:pt>
                <c:pt idx="227">
                  <c:v>413.36218261719</c:v>
                </c:pt>
                <c:pt idx="228">
                  <c:v>423.15020751953</c:v>
                </c:pt>
                <c:pt idx="229">
                  <c:v>433.32940673828</c:v>
                </c:pt>
                <c:pt idx="230">
                  <c:v>443.69808959961</c:v>
                </c:pt>
                <c:pt idx="231">
                  <c:v>454.25631713867</c:v>
                </c:pt>
                <c:pt idx="232">
                  <c:v>465.00387573242</c:v>
                </c:pt>
                <c:pt idx="233">
                  <c:v>475.94079589844</c:v>
                </c:pt>
                <c:pt idx="234">
                  <c:v>487.06707763672</c:v>
                </c:pt>
                <c:pt idx="235">
                  <c:v>498.38290405273</c:v>
                </c:pt>
                <c:pt idx="236">
                  <c:v>509.88824462891</c:v>
                </c:pt>
                <c:pt idx="237">
                  <c:v>521.58306884766</c:v>
                </c:pt>
                <c:pt idx="238">
                  <c:v>533.46716308594</c:v>
                </c:pt>
                <c:pt idx="239">
                  <c:v>545.54095458984</c:v>
                </c:pt>
                <c:pt idx="240">
                  <c:v>557.80377197266</c:v>
                </c:pt>
                <c:pt idx="241">
                  <c:v>570.25622558594</c:v>
                </c:pt>
                <c:pt idx="242">
                  <c:v>582.89825439453</c:v>
                </c:pt>
                <c:pt idx="243">
                  <c:v>595.72961425781</c:v>
                </c:pt>
                <c:pt idx="244">
                  <c:v>608.75048828125</c:v>
                </c:pt>
                <c:pt idx="245">
                  <c:v>621.96069335938</c:v>
                </c:pt>
                <c:pt idx="246">
                  <c:v>635.36053466797</c:v>
                </c:pt>
                <c:pt idx="247">
                  <c:v>648.94934082031</c:v>
                </c:pt>
                <c:pt idx="248">
                  <c:v>662.72802734375</c:v>
                </c:pt>
                <c:pt idx="249">
                  <c:v>676.69604492188</c:v>
                </c:pt>
                <c:pt idx="250">
                  <c:v>690.853515625</c:v>
                </c:pt>
                <c:pt idx="251">
                  <c:v>705.20043945313</c:v>
                </c:pt>
                <c:pt idx="252">
                  <c:v>719.73669433594</c:v>
                </c:pt>
                <c:pt idx="253">
                  <c:v>734.46221923828</c:v>
                </c:pt>
                <c:pt idx="254">
                  <c:v>749.37756347656</c:v>
                </c:pt>
                <c:pt idx="255">
                  <c:v>764.48217773438</c:v>
                </c:pt>
                <c:pt idx="256">
                  <c:v>779.77642822266</c:v>
                </c:pt>
                <c:pt idx="257">
                  <c:v>795.26000976563</c:v>
                </c:pt>
                <c:pt idx="258">
                  <c:v>810.93286132813</c:v>
                </c:pt>
                <c:pt idx="259">
                  <c:v>827.59228515625</c:v>
                </c:pt>
                <c:pt idx="260">
                  <c:v>844.07196044922</c:v>
                </c:pt>
                <c:pt idx="261">
                  <c:v>860.63043212891</c:v>
                </c:pt>
                <c:pt idx="262">
                  <c:v>877.31567382813</c:v>
                </c:pt>
                <c:pt idx="263">
                  <c:v>894.12756347656</c:v>
                </c:pt>
                <c:pt idx="264">
                  <c:v>911.06646728516</c:v>
                </c:pt>
                <c:pt idx="265">
                  <c:v>928.13208007813</c:v>
                </c:pt>
                <c:pt idx="266">
                  <c:v>945.32440185547</c:v>
                </c:pt>
                <c:pt idx="267">
                  <c:v>962.6435546875</c:v>
                </c:pt>
                <c:pt idx="268">
                  <c:v>980.08941650391</c:v>
                </c:pt>
                <c:pt idx="269">
                  <c:v>997.662109375</c:v>
                </c:pt>
                <c:pt idx="270">
                  <c:v>1015.3617553711</c:v>
                </c:pt>
                <c:pt idx="271">
                  <c:v>1033.1882324219</c:v>
                </c:pt>
                <c:pt idx="272">
                  <c:v>1051.1413574219</c:v>
                </c:pt>
                <c:pt idx="273">
                  <c:v>1069.2209472656</c:v>
                </c:pt>
                <c:pt idx="274">
                  <c:v>1087.427734375</c:v>
                </c:pt>
                <c:pt idx="275">
                  <c:v>1105.7611083984</c:v>
                </c:pt>
                <c:pt idx="276">
                  <c:v>1124.2215576172</c:v>
                </c:pt>
                <c:pt idx="277">
                  <c:v>1142.8084716797</c:v>
                </c:pt>
                <c:pt idx="278">
                  <c:v>1161.5224609375</c:v>
                </c:pt>
                <c:pt idx="279">
                  <c:v>1180.3626708984</c:v>
                </c:pt>
                <c:pt idx="280">
                  <c:v>1199.3304443359</c:v>
                </c:pt>
                <c:pt idx="281">
                  <c:v>1218.4246826172</c:v>
                </c:pt>
                <c:pt idx="282">
                  <c:v>1237.6457519531</c:v>
                </c:pt>
                <c:pt idx="283">
                  <c:v>1256.9934082031</c:v>
                </c:pt>
                <c:pt idx="284">
                  <c:v>1276.4682617188</c:v>
                </c:pt>
                <c:pt idx="285">
                  <c:v>1296.0692138672</c:v>
                </c:pt>
                <c:pt idx="286">
                  <c:v>1315.7974853516</c:v>
                </c:pt>
                <c:pt idx="287">
                  <c:v>1336.2165527344</c:v>
                </c:pt>
                <c:pt idx="288">
                  <c:v>1357.4997558594</c:v>
                </c:pt>
                <c:pt idx="289">
                  <c:v>1378.7335205078</c:v>
                </c:pt>
                <c:pt idx="290">
                  <c:v>1399.9182128906</c:v>
                </c:pt>
                <c:pt idx="291">
                  <c:v>1421.0538330078</c:v>
                </c:pt>
                <c:pt idx="292">
                  <c:v>1442.1400146484</c:v>
                </c:pt>
                <c:pt idx="293">
                  <c:v>1462.9381103516</c:v>
                </c:pt>
                <c:pt idx="294">
                  <c:v>1483.5871582031</c:v>
                </c:pt>
                <c:pt idx="295">
                  <c:v>1504.2170410156</c:v>
                </c:pt>
                <c:pt idx="296">
                  <c:v>1524.8280029297</c:v>
                </c:pt>
                <c:pt idx="297">
                  <c:v>1545.419921875</c:v>
                </c:pt>
                <c:pt idx="298">
                  <c:v>1565.9918212891</c:v>
                </c:pt>
                <c:pt idx="299">
                  <c:v>1586.5456542969</c:v>
                </c:pt>
                <c:pt idx="300">
                  <c:v>1607.0802001953</c:v>
                </c:pt>
                <c:pt idx="301">
                  <c:v>1627.5953369141</c:v>
                </c:pt>
                <c:pt idx="302">
                  <c:v>1648.0915527344</c:v>
                </c:pt>
                <c:pt idx="303">
                  <c:v>1668.5684814453</c:v>
                </c:pt>
                <c:pt idx="304">
                  <c:v>1689.0267333984</c:v>
                </c:pt>
                <c:pt idx="305">
                  <c:v>1709.4659423828</c:v>
                </c:pt>
                <c:pt idx="306">
                  <c:v>1729.8854980469</c:v>
                </c:pt>
                <c:pt idx="307">
                  <c:v>1750.2864990234</c:v>
                </c:pt>
                <c:pt idx="308">
                  <c:v>1770.66796875</c:v>
                </c:pt>
                <c:pt idx="309">
                  <c:v>1791.0302734375</c:v>
                </c:pt>
                <c:pt idx="310">
                  <c:v>1811.3737792969</c:v>
                </c:pt>
                <c:pt idx="311">
                  <c:v>1831.6981201172</c:v>
                </c:pt>
                <c:pt idx="312">
                  <c:v>1852.0034179688</c:v>
                </c:pt>
                <c:pt idx="313">
                  <c:v>1872.2331542969</c:v>
                </c:pt>
                <c:pt idx="314">
                  <c:v>1892.2102050781</c:v>
                </c:pt>
                <c:pt idx="315">
                  <c:v>1912.0561523438</c:v>
                </c:pt>
                <c:pt idx="316">
                  <c:v>1931.7707519531</c:v>
                </c:pt>
                <c:pt idx="317">
                  <c:v>1951.3532714844</c:v>
                </c:pt>
                <c:pt idx="318">
                  <c:v>1970.8046875</c:v>
                </c:pt>
                <c:pt idx="319">
                  <c:v>1990.1239013672</c:v>
                </c:pt>
                <c:pt idx="320">
                  <c:v>2009.3117675781</c:v>
                </c:pt>
                <c:pt idx="321">
                  <c:v>2028.3674316406</c:v>
                </c:pt>
                <c:pt idx="322">
                  <c:v>2046.4549560547</c:v>
                </c:pt>
                <c:pt idx="323">
                  <c:v>2063.9768066406</c:v>
                </c:pt>
                <c:pt idx="324">
                  <c:v>2081.3542480469</c:v>
                </c:pt>
                <c:pt idx="325">
                  <c:v>2098.5869140625</c:v>
                </c:pt>
                <c:pt idx="326">
                  <c:v>2115.67578125</c:v>
                </c:pt>
                <c:pt idx="327">
                  <c:v>2132.6186523438</c:v>
                </c:pt>
                <c:pt idx="328">
                  <c:v>2149.4177246094</c:v>
                </c:pt>
                <c:pt idx="329">
                  <c:v>2166.0727539063</c:v>
                </c:pt>
                <c:pt idx="330">
                  <c:v>2182.5827636719</c:v>
                </c:pt>
                <c:pt idx="331">
                  <c:v>2198.9482421875</c:v>
                </c:pt>
                <c:pt idx="332">
                  <c:v>2215.1694335938</c:v>
                </c:pt>
                <c:pt idx="333">
                  <c:v>2231.2458496094</c:v>
                </c:pt>
                <c:pt idx="334">
                  <c:v>2247.177734375</c:v>
                </c:pt>
                <c:pt idx="335">
                  <c:v>2262.96484375</c:v>
                </c:pt>
                <c:pt idx="336">
                  <c:v>2278.6076660156</c:v>
                </c:pt>
                <c:pt idx="337">
                  <c:v>2294.1062011719</c:v>
                </c:pt>
                <c:pt idx="338">
                  <c:v>2309.4599609375</c:v>
                </c:pt>
                <c:pt idx="339">
                  <c:v>2324.6684570313</c:v>
                </c:pt>
                <c:pt idx="340">
                  <c:v>2339.732421875</c:v>
                </c:pt>
                <c:pt idx="341">
                  <c:v>2354.6528320313</c:v>
                </c:pt>
                <c:pt idx="342">
                  <c:v>2369.4282226563</c:v>
                </c:pt>
                <c:pt idx="343">
                  <c:v>2384.0588378906</c:v>
                </c:pt>
                <c:pt idx="344">
                  <c:v>2398.5451660156</c:v>
                </c:pt>
                <c:pt idx="345">
                  <c:v>2412.88671875</c:v>
                </c:pt>
                <c:pt idx="346">
                  <c:v>2427.083984375</c:v>
                </c:pt>
                <c:pt idx="347">
                  <c:v>2441.1369628906</c:v>
                </c:pt>
                <c:pt idx="348">
                  <c:v>2455.0109863281</c:v>
                </c:pt>
                <c:pt idx="349">
                  <c:v>2468.3439941406</c:v>
                </c:pt>
                <c:pt idx="350">
                  <c:v>2481.5024414063</c:v>
                </c:pt>
                <c:pt idx="351">
                  <c:v>2494.4873046875</c:v>
                </c:pt>
                <c:pt idx="352">
                  <c:v>2506.9370117188</c:v>
                </c:pt>
                <c:pt idx="353">
                  <c:v>2517.7121582031</c:v>
                </c:pt>
                <c:pt idx="354">
                  <c:v>2528.3662109375</c:v>
                </c:pt>
                <c:pt idx="355">
                  <c:v>2538.9008789063</c:v>
                </c:pt>
                <c:pt idx="356">
                  <c:v>2549.3146972656</c:v>
                </c:pt>
                <c:pt idx="357">
                  <c:v>2559.6081542969</c:v>
                </c:pt>
                <c:pt idx="358">
                  <c:v>2569.7817382813</c:v>
                </c:pt>
                <c:pt idx="359">
                  <c:v>2579.8342285156</c:v>
                </c:pt>
                <c:pt idx="360">
                  <c:v>2589.7666015625</c:v>
                </c:pt>
                <c:pt idx="361">
                  <c:v>2599.5788574219</c:v>
                </c:pt>
                <c:pt idx="362">
                  <c:v>2609.2707519531</c:v>
                </c:pt>
                <c:pt idx="363">
                  <c:v>2618.8422851563</c:v>
                </c:pt>
                <c:pt idx="364">
                  <c:v>2628.2932128906</c:v>
                </c:pt>
                <c:pt idx="365">
                  <c:v>2637.6232910156</c:v>
                </c:pt>
                <c:pt idx="366">
                  <c:v>2646.833984375</c:v>
                </c:pt>
                <c:pt idx="367">
                  <c:v>2655.9240722656</c:v>
                </c:pt>
                <c:pt idx="368">
                  <c:v>2664.8937988281</c:v>
                </c:pt>
                <c:pt idx="369">
                  <c:v>2673.7434082031</c:v>
                </c:pt>
                <c:pt idx="370">
                  <c:v>2682.4719238281</c:v>
                </c:pt>
                <c:pt idx="371">
                  <c:v>2691.0805664063</c:v>
                </c:pt>
                <c:pt idx="372">
                  <c:v>2699.8051757813</c:v>
                </c:pt>
                <c:pt idx="373">
                  <c:v>2708.4162597656</c:v>
                </c:pt>
                <c:pt idx="374">
                  <c:v>2716.9123535156</c:v>
                </c:pt>
                <c:pt idx="375">
                  <c:v>2725.2912597656</c:v>
                </c:pt>
                <c:pt idx="376">
                  <c:v>2733.5544433594</c:v>
                </c:pt>
                <c:pt idx="377">
                  <c:v>2741.7016601563</c:v>
                </c:pt>
                <c:pt idx="378">
                  <c:v>2749.7329101563</c:v>
                </c:pt>
                <c:pt idx="379">
                  <c:v>2757.0148925781</c:v>
                </c:pt>
                <c:pt idx="380">
                  <c:v>2762.1889648438</c:v>
                </c:pt>
                <c:pt idx="381">
                  <c:v>2767.3684082031</c:v>
                </c:pt>
                <c:pt idx="382">
                  <c:v>2772.97265625</c:v>
                </c:pt>
                <c:pt idx="383">
                  <c:v>2778.5078125</c:v>
                </c:pt>
                <c:pt idx="384">
                  <c:v>2783.974609375</c:v>
                </c:pt>
                <c:pt idx="385">
                  <c:v>2789.3720703125</c:v>
                </c:pt>
                <c:pt idx="386">
                  <c:v>2794.7009277344</c:v>
                </c:pt>
                <c:pt idx="387">
                  <c:v>2799.9606933594</c:v>
                </c:pt>
                <c:pt idx="388">
                  <c:v>2805.15234375</c:v>
                </c:pt>
                <c:pt idx="389">
                  <c:v>2810.2741699219</c:v>
                </c:pt>
                <c:pt idx="390">
                  <c:v>2815.3283691406</c:v>
                </c:pt>
                <c:pt idx="391">
                  <c:v>2820.3125</c:v>
                </c:pt>
                <c:pt idx="392">
                  <c:v>2825.228515625</c:v>
                </c:pt>
                <c:pt idx="393">
                  <c:v>2830.0759277344</c:v>
                </c:pt>
                <c:pt idx="394">
                  <c:v>2834.8540039063</c:v>
                </c:pt>
                <c:pt idx="395">
                  <c:v>2839.5634765625</c:v>
                </c:pt>
                <c:pt idx="396">
                  <c:v>2844.2041015625</c:v>
                </c:pt>
                <c:pt idx="397">
                  <c:v>2848.775390625</c:v>
                </c:pt>
                <c:pt idx="398">
                  <c:v>2853.2783203125</c:v>
                </c:pt>
                <c:pt idx="399">
                  <c:v>2857.7126464844</c:v>
                </c:pt>
                <c:pt idx="400">
                  <c:v>2862.078125</c:v>
                </c:pt>
                <c:pt idx="401">
                  <c:v>2866.3742675781</c:v>
                </c:pt>
                <c:pt idx="402">
                  <c:v>2870.6027832031</c:v>
                </c:pt>
                <c:pt idx="403">
                  <c:v>2873.4912109375</c:v>
                </c:pt>
                <c:pt idx="404">
                  <c:v>2875.1135253906</c:v>
                </c:pt>
                <c:pt idx="405">
                  <c:v>2876.6931152344</c:v>
                </c:pt>
                <c:pt idx="406">
                  <c:v>2878.228515625</c:v>
                </c:pt>
                <c:pt idx="407">
                  <c:v>2879.7202148438</c:v>
                </c:pt>
                <c:pt idx="408">
                  <c:v>2881.1696777344</c:v>
                </c:pt>
                <c:pt idx="409">
                  <c:v>2882.5751953125</c:v>
                </c:pt>
                <c:pt idx="410">
                  <c:v>2883.9379882813</c:v>
                </c:pt>
                <c:pt idx="411">
                  <c:v>2885.2573242188</c:v>
                </c:pt>
                <c:pt idx="412">
                  <c:v>2886.5336914063</c:v>
                </c:pt>
                <c:pt idx="413">
                  <c:v>2887.765625</c:v>
                </c:pt>
                <c:pt idx="414">
                  <c:v>2888.9545898438</c:v>
                </c:pt>
                <c:pt idx="415">
                  <c:v>2890.1010742188</c:v>
                </c:pt>
                <c:pt idx="416">
                  <c:v>2891.2038574219</c:v>
                </c:pt>
                <c:pt idx="417">
                  <c:v>2892.2629394531</c:v>
                </c:pt>
                <c:pt idx="418">
                  <c:v>2893.279296875</c:v>
                </c:pt>
                <c:pt idx="419">
                  <c:v>2894.251953125</c:v>
                </c:pt>
                <c:pt idx="420">
                  <c:v>2895.181640625</c:v>
                </c:pt>
                <c:pt idx="421">
                  <c:v>2896.0676269531</c:v>
                </c:pt>
                <c:pt idx="422">
                  <c:v>2896.9106445313</c:v>
                </c:pt>
                <c:pt idx="423">
                  <c:v>2897.7104492188</c:v>
                </c:pt>
                <c:pt idx="424">
                  <c:v>2898.4663085938</c:v>
                </c:pt>
                <c:pt idx="425">
                  <c:v>2899.1791992188</c:v>
                </c:pt>
                <c:pt idx="426">
                  <c:v>2899.8493652344</c:v>
                </c:pt>
                <c:pt idx="427">
                  <c:v>2899.763671875</c:v>
                </c:pt>
                <c:pt idx="428">
                  <c:v>2898.8447265625</c:v>
                </c:pt>
                <c:pt idx="429">
                  <c:v>2897.8625488281</c:v>
                </c:pt>
                <c:pt idx="430">
                  <c:v>2896.8159179688</c:v>
                </c:pt>
                <c:pt idx="431">
                  <c:v>2895.7058105469</c:v>
                </c:pt>
                <c:pt idx="432">
                  <c:v>2894.5322265625</c:v>
                </c:pt>
                <c:pt idx="433">
                  <c:v>2893.2954101563</c:v>
                </c:pt>
                <c:pt idx="434">
                  <c:v>2891.9943847656</c:v>
                </c:pt>
                <c:pt idx="435">
                  <c:v>2890.6296386719</c:v>
                </c:pt>
                <c:pt idx="436">
                  <c:v>2889.2019042969</c:v>
                </c:pt>
                <c:pt idx="437">
                  <c:v>2887.7094726563</c:v>
                </c:pt>
                <c:pt idx="438">
                  <c:v>2886.1535644531</c:v>
                </c:pt>
                <c:pt idx="439">
                  <c:v>2884.5349121094</c:v>
                </c:pt>
                <c:pt idx="440">
                  <c:v>2882.8515625</c:v>
                </c:pt>
                <c:pt idx="441">
                  <c:v>2881.1049804688</c:v>
                </c:pt>
                <c:pt idx="442">
                  <c:v>2879.2946777344</c:v>
                </c:pt>
                <c:pt idx="443">
                  <c:v>2877.4204101563</c:v>
                </c:pt>
                <c:pt idx="444">
                  <c:v>2875.4826660156</c:v>
                </c:pt>
                <c:pt idx="445">
                  <c:v>2873.4814453125</c:v>
                </c:pt>
                <c:pt idx="446">
                  <c:v>2871.4162597656</c:v>
                </c:pt>
                <c:pt idx="447">
                  <c:v>2869.2880859375</c:v>
                </c:pt>
                <c:pt idx="448">
                  <c:v>2867.095703125</c:v>
                </c:pt>
                <c:pt idx="449">
                  <c:v>2864.8395996094</c:v>
                </c:pt>
                <c:pt idx="450">
                  <c:v>2862.5197753906</c:v>
                </c:pt>
                <c:pt idx="451">
                  <c:v>2860.1359863281</c:v>
                </c:pt>
                <c:pt idx="452">
                  <c:v>2856.8662109375</c:v>
                </c:pt>
                <c:pt idx="453">
                  <c:v>2851.6079101563</c:v>
                </c:pt>
                <c:pt idx="454">
                  <c:v>2846.291015625</c:v>
                </c:pt>
                <c:pt idx="455">
                  <c:v>2840.9155273438</c:v>
                </c:pt>
                <c:pt idx="456">
                  <c:v>2835.4812011719</c:v>
                </c:pt>
                <c:pt idx="457">
                  <c:v>2829.98828125</c:v>
                </c:pt>
                <c:pt idx="458">
                  <c:v>2824.4360351563</c:v>
                </c:pt>
                <c:pt idx="459">
                  <c:v>2818.8249511719</c:v>
                </c:pt>
                <c:pt idx="460">
                  <c:v>2813.1555175781</c:v>
                </c:pt>
                <c:pt idx="461">
                  <c:v>2807.4270019531</c:v>
                </c:pt>
                <c:pt idx="462">
                  <c:v>2801.6396484375</c:v>
                </c:pt>
                <c:pt idx="463">
                  <c:v>2795.7939453125</c:v>
                </c:pt>
                <c:pt idx="464">
                  <c:v>2789.8891601563</c:v>
                </c:pt>
                <c:pt idx="465">
                  <c:v>2783.9260253906</c:v>
                </c:pt>
                <c:pt idx="466">
                  <c:v>2778.3125</c:v>
                </c:pt>
                <c:pt idx="467">
                  <c:v>2772.6862792969</c:v>
                </c:pt>
                <c:pt idx="468">
                  <c:v>2767.0415039063</c:v>
                </c:pt>
                <c:pt idx="469">
                  <c:v>2761.376953125</c:v>
                </c:pt>
                <c:pt idx="470">
                  <c:v>2755.6926269531</c:v>
                </c:pt>
                <c:pt idx="471">
                  <c:v>2749.9895019531</c:v>
                </c:pt>
                <c:pt idx="472">
                  <c:v>2744.2661132813</c:v>
                </c:pt>
                <c:pt idx="473">
                  <c:v>2738.5239257813</c:v>
                </c:pt>
                <c:pt idx="474">
                  <c:v>2732.76171875</c:v>
                </c:pt>
                <c:pt idx="475">
                  <c:v>2726.98046875</c:v>
                </c:pt>
                <c:pt idx="476">
                  <c:v>2721.1794433594</c:v>
                </c:pt>
                <c:pt idx="477">
                  <c:v>2715.359375</c:v>
                </c:pt>
                <c:pt idx="478">
                  <c:v>2709.51953125</c:v>
                </c:pt>
                <c:pt idx="479">
                  <c:v>2702.697265625</c:v>
                </c:pt>
                <c:pt idx="480">
                  <c:v>2693.5554199219</c:v>
                </c:pt>
                <c:pt idx="481">
                  <c:v>2684.2653808594</c:v>
                </c:pt>
                <c:pt idx="482">
                  <c:v>2674.8291015625</c:v>
                </c:pt>
                <c:pt idx="483">
                  <c:v>2665.2448730469</c:v>
                </c:pt>
                <c:pt idx="484">
                  <c:v>2655.513671875</c:v>
                </c:pt>
                <c:pt idx="485">
                  <c:v>2645.6350097656</c:v>
                </c:pt>
                <c:pt idx="486">
                  <c:v>2635.6096191406</c:v>
                </c:pt>
                <c:pt idx="487">
                  <c:v>2624.6770019531</c:v>
                </c:pt>
                <c:pt idx="488">
                  <c:v>2613.5229492188</c:v>
                </c:pt>
                <c:pt idx="489">
                  <c:v>2602.1728515625</c:v>
                </c:pt>
                <c:pt idx="490">
                  <c:v>2590.6262207031</c:v>
                </c:pt>
                <c:pt idx="491">
                  <c:v>2578.8835449219</c:v>
                </c:pt>
                <c:pt idx="492">
                  <c:v>2566.9448242188</c:v>
                </c:pt>
                <c:pt idx="493">
                  <c:v>2554.8103027344</c:v>
                </c:pt>
                <c:pt idx="494">
                  <c:v>2542.4794921875</c:v>
                </c:pt>
                <c:pt idx="495">
                  <c:v>2529.9519042969</c:v>
                </c:pt>
                <c:pt idx="496">
                  <c:v>2517.2280273438</c:v>
                </c:pt>
                <c:pt idx="497">
                  <c:v>2504.3093261719</c:v>
                </c:pt>
                <c:pt idx="498">
                  <c:v>2491.193359375</c:v>
                </c:pt>
                <c:pt idx="499">
                  <c:v>2477.8815917969</c:v>
                </c:pt>
                <c:pt idx="500">
                  <c:v>2464.3735351563</c:v>
                </c:pt>
                <c:pt idx="501">
                  <c:v>2450.6689453125</c:v>
                </c:pt>
                <c:pt idx="502">
                  <c:v>2436.7690429688</c:v>
                </c:pt>
                <c:pt idx="503">
                  <c:v>2422.6723632813</c:v>
                </c:pt>
                <c:pt idx="504">
                  <c:v>2408.3803710938</c:v>
                </c:pt>
                <c:pt idx="505">
                  <c:v>2393.8913574219</c:v>
                </c:pt>
                <c:pt idx="506">
                  <c:v>2379.2065429688</c:v>
                </c:pt>
                <c:pt idx="507">
                  <c:v>2364.326171875</c:v>
                </c:pt>
                <c:pt idx="508">
                  <c:v>2349.2490234375</c:v>
                </c:pt>
                <c:pt idx="509">
                  <c:v>2333.9753417969</c:v>
                </c:pt>
                <c:pt idx="510">
                  <c:v>2318.505859375</c:v>
                </c:pt>
                <c:pt idx="511">
                  <c:v>2302.83984375</c:v>
                </c:pt>
                <c:pt idx="512">
                  <c:v>2286.9782714844</c:v>
                </c:pt>
                <c:pt idx="513">
                  <c:v>2270.9204101563</c:v>
                </c:pt>
                <c:pt idx="514">
                  <c:v>2254.6665039063</c:v>
                </c:pt>
                <c:pt idx="515">
                  <c:v>2238.2163085938</c:v>
                </c:pt>
                <c:pt idx="516">
                  <c:v>2221.1142578125</c:v>
                </c:pt>
                <c:pt idx="517">
                  <c:v>2203.0061035156</c:v>
                </c:pt>
                <c:pt idx="518">
                  <c:v>2184.5988769531</c:v>
                </c:pt>
                <c:pt idx="519">
                  <c:v>2165.8935546875</c:v>
                </c:pt>
                <c:pt idx="520">
                  <c:v>2146.8884277344</c:v>
                </c:pt>
                <c:pt idx="521">
                  <c:v>2127.583984375</c:v>
                </c:pt>
                <c:pt idx="522">
                  <c:v>2107.9814453125</c:v>
                </c:pt>
                <c:pt idx="523">
                  <c:v>2088.080078125</c:v>
                </c:pt>
                <c:pt idx="524">
                  <c:v>2067.8791503906</c:v>
                </c:pt>
                <c:pt idx="525">
                  <c:v>2045.8315429688</c:v>
                </c:pt>
                <c:pt idx="526">
                  <c:v>2022.134765625</c:v>
                </c:pt>
                <c:pt idx="527">
                  <c:v>1998.1651611328</c:v>
                </c:pt>
                <c:pt idx="528">
                  <c:v>1973.9222412109</c:v>
                </c:pt>
                <c:pt idx="529">
                  <c:v>1949.4060058594</c:v>
                </c:pt>
                <c:pt idx="530">
                  <c:v>1924.6173095703</c:v>
                </c:pt>
                <c:pt idx="531">
                  <c:v>1899.5555419922</c:v>
                </c:pt>
                <c:pt idx="532">
                  <c:v>1874.2214355469</c:v>
                </c:pt>
                <c:pt idx="533">
                  <c:v>1848.6134033203</c:v>
                </c:pt>
                <c:pt idx="534">
                  <c:v>1822.7321777344</c:v>
                </c:pt>
                <c:pt idx="535">
                  <c:v>1796.5783691406</c:v>
                </c:pt>
                <c:pt idx="536">
                  <c:v>1770.1507568359</c:v>
                </c:pt>
                <c:pt idx="537">
                  <c:v>1743.4508056641</c:v>
                </c:pt>
                <c:pt idx="538">
                  <c:v>1716.4775390625</c:v>
                </c:pt>
                <c:pt idx="539">
                  <c:v>1689.2312011719</c:v>
                </c:pt>
                <c:pt idx="540">
                  <c:v>1661.7117919922</c:v>
                </c:pt>
                <c:pt idx="541">
                  <c:v>1633.9193115234</c:v>
                </c:pt>
                <c:pt idx="542">
                  <c:v>1605.8538818359</c:v>
                </c:pt>
                <c:pt idx="543">
                  <c:v>1577.5151367188</c:v>
                </c:pt>
                <c:pt idx="544">
                  <c:v>1548.9036865234</c:v>
                </c:pt>
                <c:pt idx="545">
                  <c:v>1520.0200195313</c:v>
                </c:pt>
                <c:pt idx="546">
                  <c:v>1490.8624267578</c:v>
                </c:pt>
                <c:pt idx="547">
                  <c:v>1461.431640625</c:v>
                </c:pt>
                <c:pt idx="548">
                  <c:v>1431.7279052734</c:v>
                </c:pt>
                <c:pt idx="549">
                  <c:v>1401.7512207031</c:v>
                </c:pt>
                <c:pt idx="550">
                  <c:v>1371.5013427734</c:v>
                </c:pt>
                <c:pt idx="551">
                  <c:v>1340.978515625</c:v>
                </c:pt>
                <c:pt idx="552">
                  <c:v>1310.1826171875</c:v>
                </c:pt>
                <c:pt idx="553">
                  <c:v>1279.1134033203</c:v>
                </c:pt>
                <c:pt idx="554">
                  <c:v>1247.7713623047</c:v>
                </c:pt>
                <c:pt idx="555">
                  <c:v>1216.1563720703</c:v>
                </c:pt>
                <c:pt idx="556">
                  <c:v>1182.7180175781</c:v>
                </c:pt>
                <c:pt idx="557">
                  <c:v>1145.4445800781</c:v>
                </c:pt>
                <c:pt idx="558">
                  <c:v>1108.7041015625</c:v>
                </c:pt>
                <c:pt idx="559">
                  <c:v>1071.7427978516</c:v>
                </c:pt>
                <c:pt idx="560">
                  <c:v>1034.5615234375</c:v>
                </c:pt>
                <c:pt idx="561">
                  <c:v>997.15966796875</c:v>
                </c:pt>
                <c:pt idx="562">
                  <c:v>959.53717041016</c:v>
                </c:pt>
                <c:pt idx="563">
                  <c:v>921.69451904297</c:v>
                </c:pt>
                <c:pt idx="564">
                  <c:v>883.63134765625</c:v>
                </c:pt>
                <c:pt idx="565">
                  <c:v>845.34796142578</c:v>
                </c:pt>
                <c:pt idx="566">
                  <c:v>806.84393310547</c:v>
                </c:pt>
                <c:pt idx="567">
                  <c:v>768.11944580078</c:v>
                </c:pt>
                <c:pt idx="568">
                  <c:v>729.1748046875</c:v>
                </c:pt>
                <c:pt idx="569">
                  <c:v>690.00946044922</c:v>
                </c:pt>
                <c:pt idx="570">
                  <c:v>650.62530517578</c:v>
                </c:pt>
                <c:pt idx="571">
                  <c:v>611.01928710938</c:v>
                </c:pt>
                <c:pt idx="572">
                  <c:v>571.19287109375</c:v>
                </c:pt>
                <c:pt idx="573">
                  <c:v>531.14593505859</c:v>
                </c:pt>
                <c:pt idx="574">
                  <c:v>490.87872314453</c:v>
                </c:pt>
                <c:pt idx="575">
                  <c:v>450.39099121094</c:v>
                </c:pt>
                <c:pt idx="576">
                  <c:v>409.68292236328</c:v>
                </c:pt>
                <c:pt idx="577">
                  <c:v>368.75442504883</c:v>
                </c:pt>
                <c:pt idx="578">
                  <c:v>327.60559082031</c:v>
                </c:pt>
                <c:pt idx="579">
                  <c:v>286.23620605469</c:v>
                </c:pt>
                <c:pt idx="580">
                  <c:v>244.64636230469</c:v>
                </c:pt>
                <c:pt idx="581">
                  <c:v>202.83630371094</c:v>
                </c:pt>
                <c:pt idx="582">
                  <c:v>160.80561828613</c:v>
                </c:pt>
                <c:pt idx="583">
                  <c:v>118.55619812012</c:v>
                </c:pt>
                <c:pt idx="584">
                  <c:v>76.084747314452997</c:v>
                </c:pt>
                <c:pt idx="585">
                  <c:v>32.103355407715</c:v>
                </c:pt>
                <c:pt idx="586">
                  <c:v>-13.42537689209</c:v>
                </c:pt>
                <c:pt idx="587">
                  <c:v>-58.980377197266002</c:v>
                </c:pt>
                <c:pt idx="588">
                  <c:v>-104.56171417236</c:v>
                </c:pt>
                <c:pt idx="589">
                  <c:v>-150.16931152344</c:v>
                </c:pt>
                <c:pt idx="590">
                  <c:v>-195.80319213867</c:v>
                </c:pt>
                <c:pt idx="591">
                  <c:v>-241.46342468262</c:v>
                </c:pt>
                <c:pt idx="592">
                  <c:v>-287.14990234375</c:v>
                </c:pt>
                <c:pt idx="593">
                  <c:v>-332.86260986328</c:v>
                </c:pt>
                <c:pt idx="594">
                  <c:v>-378.60171508789</c:v>
                </c:pt>
                <c:pt idx="595">
                  <c:v>-424.36697387695</c:v>
                </c:pt>
                <c:pt idx="596">
                  <c:v>-470.13961791992</c:v>
                </c:pt>
                <c:pt idx="597">
                  <c:v>-515.91003417969</c:v>
                </c:pt>
                <c:pt idx="598">
                  <c:v>-561.70837402344</c:v>
                </c:pt>
                <c:pt idx="599">
                  <c:v>-607.53442382813</c:v>
                </c:pt>
                <c:pt idx="600">
                  <c:v>-653.38830566406</c:v>
                </c:pt>
                <c:pt idx="601">
                  <c:v>-699.26983642578</c:v>
                </c:pt>
                <c:pt idx="602">
                  <c:v>-745.17932128906</c:v>
                </c:pt>
                <c:pt idx="603">
                  <c:v>-791.11663818359</c:v>
                </c:pt>
                <c:pt idx="604">
                  <c:v>-837.07995605469</c:v>
                </c:pt>
                <c:pt idx="605">
                  <c:v>-883.07281494141</c:v>
                </c:pt>
                <c:pt idx="606">
                  <c:v>-929.09338378906</c:v>
                </c:pt>
                <c:pt idx="607">
                  <c:v>-975.14184570313</c:v>
                </c:pt>
                <c:pt idx="608">
                  <c:v>-1021.2180786133</c:v>
                </c:pt>
                <c:pt idx="609">
                  <c:v>-1067.322265625</c:v>
                </c:pt>
                <c:pt idx="610">
                  <c:v>-1113.4541015625</c:v>
                </c:pt>
                <c:pt idx="611">
                  <c:v>-1159.6135253906</c:v>
                </c:pt>
                <c:pt idx="612">
                  <c:v>-1203.5399169922</c:v>
                </c:pt>
                <c:pt idx="613">
                  <c:v>-1247.1773681641</c:v>
                </c:pt>
                <c:pt idx="614">
                  <c:v>-1290.6320800781</c:v>
                </c:pt>
                <c:pt idx="615">
                  <c:v>-1333.904296875</c:v>
                </c:pt>
                <c:pt idx="616">
                  <c:v>-1376.9938964844</c:v>
                </c:pt>
                <c:pt idx="617">
                  <c:v>-1419.9008789063</c:v>
                </c:pt>
                <c:pt idx="618">
                  <c:v>-1462.625</c:v>
                </c:pt>
                <c:pt idx="619">
                  <c:v>-1505.1663818359</c:v>
                </c:pt>
                <c:pt idx="620">
                  <c:v>-1547.5255126953</c:v>
                </c:pt>
                <c:pt idx="621">
                  <c:v>-1589.7016601563</c:v>
                </c:pt>
                <c:pt idx="622">
                  <c:v>-1631.6954345703</c:v>
                </c:pt>
                <c:pt idx="623">
                  <c:v>-1673.5068359375</c:v>
                </c:pt>
                <c:pt idx="624">
                  <c:v>-1715.1352539063</c:v>
                </c:pt>
                <c:pt idx="625">
                  <c:v>-1756.5812988281</c:v>
                </c:pt>
                <c:pt idx="626">
                  <c:v>-1797.8444824219</c:v>
                </c:pt>
                <c:pt idx="627">
                  <c:v>-1838.9248046875</c:v>
                </c:pt>
                <c:pt idx="628">
                  <c:v>-1879.8200683594</c:v>
                </c:pt>
                <c:pt idx="629">
                  <c:v>-1920.53515625</c:v>
                </c:pt>
                <c:pt idx="630">
                  <c:v>-1961.0677490234</c:v>
                </c:pt>
                <c:pt idx="631">
                  <c:v>-2001.41796875</c:v>
                </c:pt>
                <c:pt idx="632">
                  <c:v>-2041.5853271484</c:v>
                </c:pt>
                <c:pt idx="633">
                  <c:v>-2081.5703125</c:v>
                </c:pt>
                <c:pt idx="634">
                  <c:v>-2121.8227539063</c:v>
                </c:pt>
                <c:pt idx="635">
                  <c:v>-2162.5717773438</c:v>
                </c:pt>
                <c:pt idx="636">
                  <c:v>-2203.1369628906</c:v>
                </c:pt>
                <c:pt idx="637">
                  <c:v>-2240.4309082031</c:v>
                </c:pt>
                <c:pt idx="638">
                  <c:v>-2275.6010742188</c:v>
                </c:pt>
                <c:pt idx="639">
                  <c:v>-2310.5034179688</c:v>
                </c:pt>
                <c:pt idx="640">
                  <c:v>-2345.138671875</c:v>
                </c:pt>
                <c:pt idx="641">
                  <c:v>-2379.5056152344</c:v>
                </c:pt>
                <c:pt idx="642">
                  <c:v>-2413.6052246094</c:v>
                </c:pt>
                <c:pt idx="643">
                  <c:v>-2447.5646972656</c:v>
                </c:pt>
                <c:pt idx="644">
                  <c:v>-2482.2009277344</c:v>
                </c:pt>
                <c:pt idx="645">
                  <c:v>-2516.5568847656</c:v>
                </c:pt>
                <c:pt idx="646">
                  <c:v>-2550.6320800781</c:v>
                </c:pt>
                <c:pt idx="647">
                  <c:v>-2584.4267578125</c:v>
                </c:pt>
                <c:pt idx="648">
                  <c:v>-2617.9406738281</c:v>
                </c:pt>
                <c:pt idx="649">
                  <c:v>-2651.1748046875</c:v>
                </c:pt>
                <c:pt idx="650">
                  <c:v>-2684.1281738281</c:v>
                </c:pt>
                <c:pt idx="651">
                  <c:v>-2716.8002929688</c:v>
                </c:pt>
                <c:pt idx="652">
                  <c:v>-2749.1921386719</c:v>
                </c:pt>
                <c:pt idx="653">
                  <c:v>-2781.3020019531</c:v>
                </c:pt>
                <c:pt idx="654">
                  <c:v>-2813.1328125</c:v>
                </c:pt>
                <c:pt idx="655">
                  <c:v>-2844.68359375</c:v>
                </c:pt>
                <c:pt idx="656">
                  <c:v>-2875.9536132813</c:v>
                </c:pt>
                <c:pt idx="657">
                  <c:v>-2906.943359375</c:v>
                </c:pt>
                <c:pt idx="658">
                  <c:v>-2937.6525878906</c:v>
                </c:pt>
                <c:pt idx="659">
                  <c:v>-2968.0808105469</c:v>
                </c:pt>
                <c:pt idx="660">
                  <c:v>-2998.228515625</c:v>
                </c:pt>
                <c:pt idx="661">
                  <c:v>-3028.0964355469</c:v>
                </c:pt>
                <c:pt idx="662">
                  <c:v>-3057.43359375</c:v>
                </c:pt>
                <c:pt idx="663">
                  <c:v>-3081.5373535156</c:v>
                </c:pt>
                <c:pt idx="664">
                  <c:v>-3105.4428710938</c:v>
                </c:pt>
                <c:pt idx="665">
                  <c:v>-3129.1518554688</c:v>
                </c:pt>
                <c:pt idx="666">
                  <c:v>-3152.6633300781</c:v>
                </c:pt>
                <c:pt idx="667">
                  <c:v>-3175.9775390625</c:v>
                </c:pt>
                <c:pt idx="668">
                  <c:v>-3199.0942382813</c:v>
                </c:pt>
                <c:pt idx="669">
                  <c:v>-3222.0134277344</c:v>
                </c:pt>
                <c:pt idx="670">
                  <c:v>-3245.1689453125</c:v>
                </c:pt>
                <c:pt idx="671">
                  <c:v>-3268.3913574219</c:v>
                </c:pt>
                <c:pt idx="672">
                  <c:v>-3291.3842773438</c:v>
                </c:pt>
                <c:pt idx="673">
                  <c:v>-3314.1472167969</c:v>
                </c:pt>
                <c:pt idx="674">
                  <c:v>-3336.6821289063</c:v>
                </c:pt>
                <c:pt idx="675">
                  <c:v>-3358.986328125</c:v>
                </c:pt>
                <c:pt idx="676">
                  <c:v>-3381.0607910156</c:v>
                </c:pt>
                <c:pt idx="677">
                  <c:v>-3402.9067382813</c:v>
                </c:pt>
                <c:pt idx="678">
                  <c:v>-3424.5222167969</c:v>
                </c:pt>
                <c:pt idx="679">
                  <c:v>-3445.9077148438</c:v>
                </c:pt>
                <c:pt idx="680">
                  <c:v>-3467.064453125</c:v>
                </c:pt>
                <c:pt idx="681">
                  <c:v>-3487.9924316406</c:v>
                </c:pt>
                <c:pt idx="682">
                  <c:v>-3508.6904296875</c:v>
                </c:pt>
                <c:pt idx="683">
                  <c:v>-3529.1589355469</c:v>
                </c:pt>
                <c:pt idx="684">
                  <c:v>-3549.3984375</c:v>
                </c:pt>
                <c:pt idx="685">
                  <c:v>-3569.4077148438</c:v>
                </c:pt>
                <c:pt idx="686">
                  <c:v>-3589.1882324219</c:v>
                </c:pt>
                <c:pt idx="687">
                  <c:v>-3608.7385253906</c:v>
                </c:pt>
                <c:pt idx="688">
                  <c:v>-3626.162109375</c:v>
                </c:pt>
                <c:pt idx="689">
                  <c:v>-3641.1186523438</c:v>
                </c:pt>
                <c:pt idx="690">
                  <c:v>-3655.8916015625</c:v>
                </c:pt>
                <c:pt idx="691">
                  <c:v>-3670.4809570313</c:v>
                </c:pt>
                <c:pt idx="692">
                  <c:v>-3684.8857421875</c:v>
                </c:pt>
                <c:pt idx="693">
                  <c:v>-3699.1069335938</c:v>
                </c:pt>
                <c:pt idx="694">
                  <c:v>-3713.1442871094</c:v>
                </c:pt>
                <c:pt idx="695">
                  <c:v>-3726.998046875</c:v>
                </c:pt>
                <c:pt idx="696">
                  <c:v>-3740.6669921875</c:v>
                </c:pt>
                <c:pt idx="697">
                  <c:v>-3754.1528320313</c:v>
                </c:pt>
                <c:pt idx="698">
                  <c:v>-3767.4541015625</c:v>
                </c:pt>
                <c:pt idx="699">
                  <c:v>-3780.572265625</c:v>
                </c:pt>
                <c:pt idx="700">
                  <c:v>-3793.5056152344</c:v>
                </c:pt>
                <c:pt idx="701">
                  <c:v>-3806.255859375</c:v>
                </c:pt>
                <c:pt idx="702">
                  <c:v>-3818.8212890625</c:v>
                </c:pt>
                <c:pt idx="703">
                  <c:v>-3831.244140625</c:v>
                </c:pt>
                <c:pt idx="704">
                  <c:v>-3843.5043945313</c:v>
                </c:pt>
                <c:pt idx="705">
                  <c:v>-3855.583984375</c:v>
                </c:pt>
                <c:pt idx="706">
                  <c:v>-3867.4814453125</c:v>
                </c:pt>
                <c:pt idx="707">
                  <c:v>-3879.1965332031</c:v>
                </c:pt>
                <c:pt idx="708">
                  <c:v>-3890.7292480469</c:v>
                </c:pt>
                <c:pt idx="709">
                  <c:v>-3902.0798339844</c:v>
                </c:pt>
                <c:pt idx="710">
                  <c:v>-3913.2487792969</c:v>
                </c:pt>
                <c:pt idx="711">
                  <c:v>-3924.2351074219</c:v>
                </c:pt>
                <c:pt idx="712">
                  <c:v>-3935.0395507813</c:v>
                </c:pt>
                <c:pt idx="713">
                  <c:v>-3945.662109375</c:v>
                </c:pt>
                <c:pt idx="714">
                  <c:v>-3956.1013183594</c:v>
                </c:pt>
                <c:pt idx="715">
                  <c:v>-3964.9028320313</c:v>
                </c:pt>
                <c:pt idx="716">
                  <c:v>-3972.9536132813</c:v>
                </c:pt>
                <c:pt idx="717">
                  <c:v>-3980.8618164063</c:v>
                </c:pt>
                <c:pt idx="718">
                  <c:v>-3988.6274414063</c:v>
                </c:pt>
                <c:pt idx="719">
                  <c:v>-3996.2512207031</c:v>
                </c:pt>
                <c:pt idx="720">
                  <c:v>-4003.7321777344</c:v>
                </c:pt>
                <c:pt idx="721">
                  <c:v>-4011.0695800781</c:v>
                </c:pt>
                <c:pt idx="722">
                  <c:v>-4018.265625</c:v>
                </c:pt>
                <c:pt idx="723">
                  <c:v>-4025.3195800781</c:v>
                </c:pt>
                <c:pt idx="724">
                  <c:v>-4032.2309570313</c:v>
                </c:pt>
                <c:pt idx="725">
                  <c:v>-4038.9987792969</c:v>
                </c:pt>
                <c:pt idx="726">
                  <c:v>-4045.6257324219</c:v>
                </c:pt>
                <c:pt idx="727">
                  <c:v>-4052.1088867188</c:v>
                </c:pt>
                <c:pt idx="728">
                  <c:v>-4058.4509277344</c:v>
                </c:pt>
                <c:pt idx="729">
                  <c:v>-4064.6496582031</c:v>
                </c:pt>
                <c:pt idx="730">
                  <c:v>-4070.7043457031</c:v>
                </c:pt>
                <c:pt idx="731">
                  <c:v>-4076.6186523438</c:v>
                </c:pt>
                <c:pt idx="732">
                  <c:v>-4082.3896484375</c:v>
                </c:pt>
                <c:pt idx="733">
                  <c:v>-4088.0180664063</c:v>
                </c:pt>
                <c:pt idx="734">
                  <c:v>-4093.5048828125</c:v>
                </c:pt>
                <c:pt idx="735">
                  <c:v>-4098.849609375</c:v>
                </c:pt>
                <c:pt idx="736">
                  <c:v>-4104.0517578125</c:v>
                </c:pt>
                <c:pt idx="737">
                  <c:v>-4109.1098632813</c:v>
                </c:pt>
                <c:pt idx="738">
                  <c:v>-4114.0268554688</c:v>
                </c:pt>
                <c:pt idx="739">
                  <c:v>-4118.6069335938</c:v>
                </c:pt>
                <c:pt idx="740">
                  <c:v>-4123.060546875</c:v>
                </c:pt>
                <c:pt idx="741">
                  <c:v>-4127.4013671875</c:v>
                </c:pt>
                <c:pt idx="742">
                  <c:v>-4131.6313476563</c:v>
                </c:pt>
                <c:pt idx="743">
                  <c:v>-4134.7158203125</c:v>
                </c:pt>
                <c:pt idx="744">
                  <c:v>-4136.87890625</c:v>
                </c:pt>
                <c:pt idx="745">
                  <c:v>-4138.9272460938</c:v>
                </c:pt>
                <c:pt idx="746">
                  <c:v>-4140.8618164063</c:v>
                </c:pt>
                <c:pt idx="747">
                  <c:v>-4142.6826171875</c:v>
                </c:pt>
                <c:pt idx="748">
                  <c:v>-4144.388671875</c:v>
                </c:pt>
                <c:pt idx="749">
                  <c:v>-4145.9799804688</c:v>
                </c:pt>
                <c:pt idx="750">
                  <c:v>-4147.4584960938</c:v>
                </c:pt>
                <c:pt idx="751">
                  <c:v>-4148.822265625</c:v>
                </c:pt>
                <c:pt idx="752">
                  <c:v>-4150.0712890625</c:v>
                </c:pt>
                <c:pt idx="753">
                  <c:v>-4151.2065429688</c:v>
                </c:pt>
                <c:pt idx="754">
                  <c:v>-4152.2280273438</c:v>
                </c:pt>
                <c:pt idx="755">
                  <c:v>-4153.134765625</c:v>
                </c:pt>
                <c:pt idx="756">
                  <c:v>-4153.9272460938</c:v>
                </c:pt>
                <c:pt idx="757">
                  <c:v>-4154.6064453125</c:v>
                </c:pt>
                <c:pt idx="758">
                  <c:v>-4155.1713867188</c:v>
                </c:pt>
                <c:pt idx="759">
                  <c:v>-4155.62109375</c:v>
                </c:pt>
                <c:pt idx="760">
                  <c:v>-4155.9565429688</c:v>
                </c:pt>
                <c:pt idx="761">
                  <c:v>-4156.1787109375</c:v>
                </c:pt>
                <c:pt idx="762">
                  <c:v>-4156.2866210938</c:v>
                </c:pt>
                <c:pt idx="763">
                  <c:v>-4156.2802734375</c:v>
                </c:pt>
                <c:pt idx="764">
                  <c:v>-4156.1586914063</c:v>
                </c:pt>
                <c:pt idx="765">
                  <c:v>-4155.9248046875</c:v>
                </c:pt>
                <c:pt idx="766">
                  <c:v>-4155.5756835938</c:v>
                </c:pt>
                <c:pt idx="767">
                  <c:v>-4155.1118164063</c:v>
                </c:pt>
                <c:pt idx="768">
                  <c:v>-4154.5346679688</c:v>
                </c:pt>
                <c:pt idx="769">
                  <c:v>-4153.8427734375</c:v>
                </c:pt>
                <c:pt idx="770">
                  <c:v>-4153.037109375</c:v>
                </c:pt>
                <c:pt idx="771">
                  <c:v>-4152.1171875</c:v>
                </c:pt>
                <c:pt idx="772">
                  <c:v>-4151.1279296875</c:v>
                </c:pt>
                <c:pt idx="773">
                  <c:v>-4147.8989257813</c:v>
                </c:pt>
                <c:pt idx="774">
                  <c:v>-4144.4697265625</c:v>
                </c:pt>
                <c:pt idx="775">
                  <c:v>-4140.9077148438</c:v>
                </c:pt>
                <c:pt idx="776">
                  <c:v>-4137.212890625</c:v>
                </c:pt>
                <c:pt idx="777">
                  <c:v>-4133.3837890625</c:v>
                </c:pt>
                <c:pt idx="778">
                  <c:v>-4129.4213867188</c:v>
                </c:pt>
                <c:pt idx="779">
                  <c:v>-4125.326171875</c:v>
                </c:pt>
                <c:pt idx="780">
                  <c:v>-4121.0971679688</c:v>
                </c:pt>
                <c:pt idx="781">
                  <c:v>-4116.7348632813</c:v>
                </c:pt>
                <c:pt idx="782">
                  <c:v>-4112.2387695313</c:v>
                </c:pt>
                <c:pt idx="783">
                  <c:v>-4107.609375</c:v>
                </c:pt>
                <c:pt idx="784">
                  <c:v>-4102.8466796875</c:v>
                </c:pt>
                <c:pt idx="785">
                  <c:v>-4097.951171875</c:v>
                </c:pt>
                <c:pt idx="786">
                  <c:v>-4092.9213867188</c:v>
                </c:pt>
                <c:pt idx="787">
                  <c:v>-4087.7578125</c:v>
                </c:pt>
                <c:pt idx="788">
                  <c:v>-4082.4611816406</c:v>
                </c:pt>
                <c:pt idx="789">
                  <c:v>-4077.03125</c:v>
                </c:pt>
                <c:pt idx="790">
                  <c:v>-4071.4677734375</c:v>
                </c:pt>
                <c:pt idx="791">
                  <c:v>-4065.7707519531</c:v>
                </c:pt>
                <c:pt idx="792">
                  <c:v>-4059.9404296875</c:v>
                </c:pt>
                <c:pt idx="793">
                  <c:v>-4053.9768066406</c:v>
                </c:pt>
                <c:pt idx="794">
                  <c:v>-4047.8793945313</c:v>
                </c:pt>
                <c:pt idx="795">
                  <c:v>-4041.6489257813</c:v>
                </c:pt>
                <c:pt idx="796">
                  <c:v>-4035.2846679688</c:v>
                </c:pt>
                <c:pt idx="797">
                  <c:v>-4028.787109375</c:v>
                </c:pt>
                <c:pt idx="798">
                  <c:v>-4022.1564941406</c:v>
                </c:pt>
                <c:pt idx="799">
                  <c:v>-4015.3920898438</c:v>
                </c:pt>
                <c:pt idx="800">
                  <c:v>-4008.4943847656</c:v>
                </c:pt>
                <c:pt idx="801">
                  <c:v>-4001.462890625</c:v>
                </c:pt>
                <c:pt idx="802">
                  <c:v>-3993.9047851563</c:v>
                </c:pt>
                <c:pt idx="803">
                  <c:v>-3984.5944824219</c:v>
                </c:pt>
                <c:pt idx="804">
                  <c:v>-3975.0693359375</c:v>
                </c:pt>
                <c:pt idx="805">
                  <c:v>-3965.3278808594</c:v>
                </c:pt>
                <c:pt idx="806">
                  <c:v>-3955.3728027344</c:v>
                </c:pt>
                <c:pt idx="807">
                  <c:v>-3945.2028808594</c:v>
                </c:pt>
                <c:pt idx="808">
                  <c:v>-3934.8166503906</c:v>
                </c:pt>
                <c:pt idx="809">
                  <c:v>-3924.2158203125</c:v>
                </c:pt>
                <c:pt idx="810">
                  <c:v>-3913.4001464844</c:v>
                </c:pt>
                <c:pt idx="811">
                  <c:v>-3902.369140625</c:v>
                </c:pt>
                <c:pt idx="812">
                  <c:v>-3891.1225585938</c:v>
                </c:pt>
                <c:pt idx="813">
                  <c:v>-3879.6611328125</c:v>
                </c:pt>
                <c:pt idx="814">
                  <c:v>-3867.9853515625</c:v>
                </c:pt>
                <c:pt idx="815">
                  <c:v>-3856.09375</c:v>
                </c:pt>
                <c:pt idx="816">
                  <c:v>-3843.9870605469</c:v>
                </c:pt>
                <c:pt idx="817">
                  <c:v>-3831.6652832031</c:v>
                </c:pt>
                <c:pt idx="818">
                  <c:v>-3819.12890625</c:v>
                </c:pt>
                <c:pt idx="819">
                  <c:v>-3806.3774414063</c:v>
                </c:pt>
                <c:pt idx="820">
                  <c:v>-3793.41015625</c:v>
                </c:pt>
                <c:pt idx="821">
                  <c:v>-3780.2280273438</c:v>
                </c:pt>
                <c:pt idx="822">
                  <c:v>-3766.8312988281</c:v>
                </c:pt>
                <c:pt idx="823">
                  <c:v>-3753.2194824219</c:v>
                </c:pt>
                <c:pt idx="824">
                  <c:v>-3739.3913574219</c:v>
                </c:pt>
                <c:pt idx="825">
                  <c:v>-3725.3491210938</c:v>
                </c:pt>
                <c:pt idx="826">
                  <c:v>-3711.0920410156</c:v>
                </c:pt>
                <c:pt idx="827">
                  <c:v>-3696.619140625</c:v>
                </c:pt>
                <c:pt idx="828">
                  <c:v>-3681.9313964844</c:v>
                </c:pt>
                <c:pt idx="829">
                  <c:v>-3667.0288085938</c:v>
                </c:pt>
                <c:pt idx="830">
                  <c:v>-3651.9113769531</c:v>
                </c:pt>
                <c:pt idx="831">
                  <c:v>-3636.5783691406</c:v>
                </c:pt>
                <c:pt idx="832">
                  <c:v>-3619.7727050781</c:v>
                </c:pt>
                <c:pt idx="833">
                  <c:v>-3600.5095214844</c:v>
                </c:pt>
                <c:pt idx="834">
                  <c:v>-3581.0620117188</c:v>
                </c:pt>
                <c:pt idx="835">
                  <c:v>-3561.4326171875</c:v>
                </c:pt>
                <c:pt idx="836">
                  <c:v>-3541.6218261719</c:v>
                </c:pt>
                <c:pt idx="837">
                  <c:v>-3521.6281738281</c:v>
                </c:pt>
                <c:pt idx="838">
                  <c:v>-3501.4523925781</c:v>
                </c:pt>
                <c:pt idx="839">
                  <c:v>-3481.0949707031</c:v>
                </c:pt>
                <c:pt idx="840">
                  <c:v>-3460.5549316406</c:v>
                </c:pt>
                <c:pt idx="841">
                  <c:v>-3439.8327636719</c:v>
                </c:pt>
                <c:pt idx="842">
                  <c:v>-3418.9279785156</c:v>
                </c:pt>
                <c:pt idx="843">
                  <c:v>-3397.8413085938</c:v>
                </c:pt>
                <c:pt idx="844">
                  <c:v>-3376.5732421875</c:v>
                </c:pt>
                <c:pt idx="845">
                  <c:v>-3355.1223144531</c:v>
                </c:pt>
                <c:pt idx="846">
                  <c:v>-3333.4890136719</c:v>
                </c:pt>
                <c:pt idx="847">
                  <c:v>-3311.6743164063</c:v>
                </c:pt>
                <c:pt idx="848">
                  <c:v>-3289.6767578125</c:v>
                </c:pt>
                <c:pt idx="849">
                  <c:v>-3267.4968261719</c:v>
                </c:pt>
                <c:pt idx="850">
                  <c:v>-3245.1359863281</c:v>
                </c:pt>
                <c:pt idx="851">
                  <c:v>-3222.5913085938</c:v>
                </c:pt>
                <c:pt idx="852">
                  <c:v>-3199.8654785156</c:v>
                </c:pt>
                <c:pt idx="853">
                  <c:v>-3176.9572753906</c:v>
                </c:pt>
                <c:pt idx="854">
                  <c:v>-3153.8664550781</c:v>
                </c:pt>
                <c:pt idx="855">
                  <c:v>-3130.59375</c:v>
                </c:pt>
                <c:pt idx="856">
                  <c:v>-3107.1391601563</c:v>
                </c:pt>
                <c:pt idx="857">
                  <c:v>-3083.5024414063</c:v>
                </c:pt>
                <c:pt idx="858">
                  <c:v>-3059.6848144531</c:v>
                </c:pt>
                <c:pt idx="859">
                  <c:v>-3035.6838378906</c:v>
                </c:pt>
                <c:pt idx="860">
                  <c:v>-3011.5004882813</c:v>
                </c:pt>
                <c:pt idx="861">
                  <c:v>-2982.8837890625</c:v>
                </c:pt>
                <c:pt idx="862">
                  <c:v>-2953.5703125</c:v>
                </c:pt>
                <c:pt idx="863">
                  <c:v>-2924.1157226563</c:v>
                </c:pt>
                <c:pt idx="864">
                  <c:v>-2894.5205078125</c:v>
                </c:pt>
                <c:pt idx="865">
                  <c:v>-2864.7844238281</c:v>
                </c:pt>
                <c:pt idx="866">
                  <c:v>-2834.9086914063</c:v>
                </c:pt>
                <c:pt idx="867">
                  <c:v>-2805.3999023438</c:v>
                </c:pt>
                <c:pt idx="868">
                  <c:v>-2775.9528808594</c:v>
                </c:pt>
                <c:pt idx="869">
                  <c:v>-2746.361328125</c:v>
                </c:pt>
                <c:pt idx="870">
                  <c:v>-2716.6242675781</c:v>
                </c:pt>
                <c:pt idx="871">
                  <c:v>-2686.7426757813</c:v>
                </c:pt>
                <c:pt idx="872">
                  <c:v>-2656.7155761719</c:v>
                </c:pt>
                <c:pt idx="873">
                  <c:v>-2626.5434570313</c:v>
                </c:pt>
                <c:pt idx="874">
                  <c:v>-2596.2270507813</c:v>
                </c:pt>
                <c:pt idx="875">
                  <c:v>-2565.7653808594</c:v>
                </c:pt>
                <c:pt idx="876">
                  <c:v>-2535.1584472656</c:v>
                </c:pt>
                <c:pt idx="877">
                  <c:v>-2504.4064941406</c:v>
                </c:pt>
                <c:pt idx="878">
                  <c:v>-2473.5100097656</c:v>
                </c:pt>
                <c:pt idx="879">
                  <c:v>-2442.4677734375</c:v>
                </c:pt>
                <c:pt idx="880">
                  <c:v>-2411.28125</c:v>
                </c:pt>
                <c:pt idx="881">
                  <c:v>-2379.94921875</c:v>
                </c:pt>
                <c:pt idx="882">
                  <c:v>-2348.4729003906</c:v>
                </c:pt>
                <c:pt idx="883">
                  <c:v>-2316.8510742188</c:v>
                </c:pt>
                <c:pt idx="884">
                  <c:v>-2285.0866699219</c:v>
                </c:pt>
                <c:pt idx="885">
                  <c:v>-2253.1755371094</c:v>
                </c:pt>
                <c:pt idx="886">
                  <c:v>-2221.1188964844</c:v>
                </c:pt>
                <c:pt idx="887">
                  <c:v>-2188.9172363281</c:v>
                </c:pt>
                <c:pt idx="888">
                  <c:v>-2154.7048339844</c:v>
                </c:pt>
                <c:pt idx="889">
                  <c:v>-2119.146484375</c:v>
                </c:pt>
                <c:pt idx="890">
                  <c:v>-2083.5380859375</c:v>
                </c:pt>
                <c:pt idx="891">
                  <c:v>-2047.8796386719</c:v>
                </c:pt>
                <c:pt idx="892">
                  <c:v>-2012.1710205078</c:v>
                </c:pt>
                <c:pt idx="893">
                  <c:v>-1976.4123535156</c:v>
                </c:pt>
                <c:pt idx="894">
                  <c:v>-1940.603515625</c:v>
                </c:pt>
                <c:pt idx="895">
                  <c:v>-1904.7449951172</c:v>
                </c:pt>
                <c:pt idx="896">
                  <c:v>-1868.8363037109</c:v>
                </c:pt>
                <c:pt idx="897">
                  <c:v>-1832.8776855469</c:v>
                </c:pt>
                <c:pt idx="898">
                  <c:v>-1796.8688964844</c:v>
                </c:pt>
                <c:pt idx="899">
                  <c:v>-1760.8104248047</c:v>
                </c:pt>
                <c:pt idx="900">
                  <c:v>-1724.7015380859</c:v>
                </c:pt>
                <c:pt idx="901">
                  <c:v>-1688.5694580078</c:v>
                </c:pt>
                <c:pt idx="902">
                  <c:v>-1652.7493896484</c:v>
                </c:pt>
                <c:pt idx="903">
                  <c:v>-1616.9510498047</c:v>
                </c:pt>
                <c:pt idx="904">
                  <c:v>-1581.1744384766</c:v>
                </c:pt>
                <c:pt idx="905">
                  <c:v>-1545.4189453125</c:v>
                </c:pt>
                <c:pt idx="906">
                  <c:v>-1509.6853027344</c:v>
                </c:pt>
                <c:pt idx="907">
                  <c:v>-1473.97265625</c:v>
                </c:pt>
                <c:pt idx="908">
                  <c:v>-1438.2818603516</c:v>
                </c:pt>
                <c:pt idx="909">
                  <c:v>-1402.6149902344</c:v>
                </c:pt>
                <c:pt idx="910">
                  <c:v>-1366.9672851563</c:v>
                </c:pt>
                <c:pt idx="911">
                  <c:v>-1331.3410644531</c:v>
                </c:pt>
                <c:pt idx="912">
                  <c:v>-1295.7359619141</c:v>
                </c:pt>
                <c:pt idx="913">
                  <c:v>-1260.1524658203</c:v>
                </c:pt>
                <c:pt idx="914">
                  <c:v>-1224.5905761719</c:v>
                </c:pt>
                <c:pt idx="915">
                  <c:v>-1189.0502929688</c:v>
                </c:pt>
                <c:pt idx="916">
                  <c:v>-1153.7930908203</c:v>
                </c:pt>
                <c:pt idx="917">
                  <c:v>-1118.7955322266</c:v>
                </c:pt>
                <c:pt idx="918">
                  <c:v>-1083.9744873047</c:v>
                </c:pt>
                <c:pt idx="919">
                  <c:v>-1049.3297119141</c:v>
                </c:pt>
                <c:pt idx="920">
                  <c:v>-1014.8618164063</c:v>
                </c:pt>
                <c:pt idx="921">
                  <c:v>-980.57019042969</c:v>
                </c:pt>
                <c:pt idx="922">
                  <c:v>-946.45556640625</c:v>
                </c:pt>
                <c:pt idx="923">
                  <c:v>-912.51708984375</c:v>
                </c:pt>
                <c:pt idx="924">
                  <c:v>-878.75524902344</c:v>
                </c:pt>
                <c:pt idx="925">
                  <c:v>-845.17004394531</c:v>
                </c:pt>
                <c:pt idx="926">
                  <c:v>-811.76141357422</c:v>
                </c:pt>
                <c:pt idx="927">
                  <c:v>-778.52911376953</c:v>
                </c:pt>
                <c:pt idx="928">
                  <c:v>-745.47351074219</c:v>
                </c:pt>
                <c:pt idx="929">
                  <c:v>-712.59436035156</c:v>
                </c:pt>
                <c:pt idx="930">
                  <c:v>-679.89196777344</c:v>
                </c:pt>
                <c:pt idx="931">
                  <c:v>-647.36596679688</c:v>
                </c:pt>
                <c:pt idx="932">
                  <c:v>-615.0166015625</c:v>
                </c:pt>
                <c:pt idx="933">
                  <c:v>-582.84368896484</c:v>
                </c:pt>
                <c:pt idx="934">
                  <c:v>-550.84735107422</c:v>
                </c:pt>
                <c:pt idx="935">
                  <c:v>-519.42504882813</c:v>
                </c:pt>
                <c:pt idx="936">
                  <c:v>-488.69915771484</c:v>
                </c:pt>
                <c:pt idx="937">
                  <c:v>-458.21401977539</c:v>
                </c:pt>
                <c:pt idx="938">
                  <c:v>-427.96975708008</c:v>
                </c:pt>
                <c:pt idx="939">
                  <c:v>-397.96636962891</c:v>
                </c:pt>
                <c:pt idx="940">
                  <c:v>-368.20370483398</c:v>
                </c:pt>
                <c:pt idx="941">
                  <c:v>-338.68188476563</c:v>
                </c:pt>
                <c:pt idx="942">
                  <c:v>-309.40087890625</c:v>
                </c:pt>
                <c:pt idx="943">
                  <c:v>-280.36065673828</c:v>
                </c:pt>
                <c:pt idx="944">
                  <c:v>-251.56134033203</c:v>
                </c:pt>
                <c:pt idx="945">
                  <c:v>-223.79684448242</c:v>
                </c:pt>
                <c:pt idx="946">
                  <c:v>-197.07791137695</c:v>
                </c:pt>
                <c:pt idx="947">
                  <c:v>-170.58061218262</c:v>
                </c:pt>
                <c:pt idx="948">
                  <c:v>-144.30488586426</c:v>
                </c:pt>
                <c:pt idx="949">
                  <c:v>-118.25077819824</c:v>
                </c:pt>
                <c:pt idx="950">
                  <c:v>-92.418296813965</c:v>
                </c:pt>
                <c:pt idx="951">
                  <c:v>-66.807373046875</c:v>
                </c:pt>
                <c:pt idx="952">
                  <c:v>-41.418087005615</c:v>
                </c:pt>
                <c:pt idx="953">
                  <c:v>-16.250381469726999</c:v>
                </c:pt>
                <c:pt idx="954">
                  <c:v>8.6957149505615003</c:v>
                </c:pt>
                <c:pt idx="955">
                  <c:v>33.420211791992003</c:v>
                </c:pt>
                <c:pt idx="956">
                  <c:v>57.923076629638999</c:v>
                </c:pt>
                <c:pt idx="957">
                  <c:v>82.204399108887003</c:v>
                </c:pt>
                <c:pt idx="958">
                  <c:v>106.26409912109</c:v>
                </c:pt>
                <c:pt idx="959">
                  <c:v>130.10215759277</c:v>
                </c:pt>
                <c:pt idx="960">
                  <c:v>153.71697998047</c:v>
                </c:pt>
                <c:pt idx="961">
                  <c:v>177.11184692383</c:v>
                </c:pt>
                <c:pt idx="962">
                  <c:v>200.28514099121</c:v>
                </c:pt>
                <c:pt idx="963">
                  <c:v>223.23686218262</c:v>
                </c:pt>
                <c:pt idx="964">
                  <c:v>245.96691894531</c:v>
                </c:pt>
                <c:pt idx="965">
                  <c:v>268.44421386719</c:v>
                </c:pt>
                <c:pt idx="966">
                  <c:v>287.48156738281</c:v>
                </c:pt>
                <c:pt idx="967">
                  <c:v>306.3466796875</c:v>
                </c:pt>
                <c:pt idx="968">
                  <c:v>325.03936767578</c:v>
                </c:pt>
                <c:pt idx="969">
                  <c:v>343.5598449707</c:v>
                </c:pt>
                <c:pt idx="970">
                  <c:v>361.90805053711</c:v>
                </c:pt>
                <c:pt idx="971">
                  <c:v>380.08389282227</c:v>
                </c:pt>
                <c:pt idx="972">
                  <c:v>398.08746337891</c:v>
                </c:pt>
                <c:pt idx="973">
                  <c:v>415.91876220703</c:v>
                </c:pt>
                <c:pt idx="974">
                  <c:v>433.57778930664</c:v>
                </c:pt>
                <c:pt idx="975">
                  <c:v>451.06442260742</c:v>
                </c:pt>
                <c:pt idx="976">
                  <c:v>468.9521484375</c:v>
                </c:pt>
                <c:pt idx="977">
                  <c:v>486.75958251953</c:v>
                </c:pt>
                <c:pt idx="978">
                  <c:v>504.35949707031</c:v>
                </c:pt>
                <c:pt idx="979">
                  <c:v>521.75201416016</c:v>
                </c:pt>
                <c:pt idx="980">
                  <c:v>538.93701171875</c:v>
                </c:pt>
                <c:pt idx="981">
                  <c:v>555.91455078125</c:v>
                </c:pt>
                <c:pt idx="982">
                  <c:v>572.6845703125</c:v>
                </c:pt>
                <c:pt idx="983">
                  <c:v>589.24725341797</c:v>
                </c:pt>
                <c:pt idx="984">
                  <c:v>605.60229492188</c:v>
                </c:pt>
                <c:pt idx="985">
                  <c:v>621.74993896484</c:v>
                </c:pt>
                <c:pt idx="986">
                  <c:v>637.68902587891</c:v>
                </c:pt>
                <c:pt idx="987">
                  <c:v>653.42163085938</c:v>
                </c:pt>
                <c:pt idx="988">
                  <c:v>668.94689941406</c:v>
                </c:pt>
                <c:pt idx="989">
                  <c:v>684.26458740234</c:v>
                </c:pt>
                <c:pt idx="990">
                  <c:v>699.37481689453</c:v>
                </c:pt>
                <c:pt idx="991">
                  <c:v>713.17742919922</c:v>
                </c:pt>
                <c:pt idx="992">
                  <c:v>725.10784912109</c:v>
                </c:pt>
                <c:pt idx="993">
                  <c:v>736.92144775391</c:v>
                </c:pt>
                <c:pt idx="994">
                  <c:v>748.61822509766</c:v>
                </c:pt>
                <c:pt idx="995">
                  <c:v>760.19812011719</c:v>
                </c:pt>
                <c:pt idx="996">
                  <c:v>771.66119384766</c:v>
                </c:pt>
                <c:pt idx="997">
                  <c:v>783.00744628906</c:v>
                </c:pt>
                <c:pt idx="998">
                  <c:v>794.23687744141</c:v>
                </c:pt>
                <c:pt idx="999">
                  <c:v>805.34954833984</c:v>
                </c:pt>
                <c:pt idx="1000">
                  <c:v>816.34539794922</c:v>
                </c:pt>
                <c:pt idx="1001">
                  <c:v>827.22430419922</c:v>
                </c:pt>
                <c:pt idx="1002">
                  <c:v>837.98657226563</c:v>
                </c:pt>
                <c:pt idx="1003">
                  <c:v>848.6318359375</c:v>
                </c:pt>
                <c:pt idx="1004">
                  <c:v>859.16040039063</c:v>
                </c:pt>
                <c:pt idx="1005">
                  <c:v>869.57208251953</c:v>
                </c:pt>
                <c:pt idx="1006">
                  <c:v>879.86694335938</c:v>
                </c:pt>
                <c:pt idx="1007">
                  <c:v>890.04504394531</c:v>
                </c:pt>
                <c:pt idx="1008">
                  <c:v>900.10620117188</c:v>
                </c:pt>
                <c:pt idx="1009">
                  <c:v>910.05059814453</c:v>
                </c:pt>
                <c:pt idx="1010">
                  <c:v>919.87805175781</c:v>
                </c:pt>
                <c:pt idx="1011">
                  <c:v>929.58898925781</c:v>
                </c:pt>
                <c:pt idx="1012">
                  <c:v>939.18225097656</c:v>
                </c:pt>
                <c:pt idx="1013">
                  <c:v>948.9248046875</c:v>
                </c:pt>
                <c:pt idx="1014">
                  <c:v>958.74157714844</c:v>
                </c:pt>
                <c:pt idx="1015">
                  <c:v>968.47174072266</c:v>
                </c:pt>
                <c:pt idx="1016">
                  <c:v>978.11541748047</c:v>
                </c:pt>
                <c:pt idx="1017">
                  <c:v>986.46038818359</c:v>
                </c:pt>
                <c:pt idx="1018">
                  <c:v>993.75640869141</c:v>
                </c:pt>
                <c:pt idx="1019">
                  <c:v>1001.0560302734</c:v>
                </c:pt>
                <c:pt idx="1020">
                  <c:v>1008.4254760742</c:v>
                </c:pt>
                <c:pt idx="1021">
                  <c:v>1015.715637207</c:v>
                </c:pt>
                <c:pt idx="1022">
                  <c:v>1022.9267578125</c:v>
                </c:pt>
                <c:pt idx="1023">
                  <c:v>1030.0588378906</c:v>
                </c:pt>
                <c:pt idx="1024">
                  <c:v>1037.1116943359</c:v>
                </c:pt>
                <c:pt idx="1025">
                  <c:v>1044.0853271484</c:v>
                </c:pt>
                <c:pt idx="1026">
                  <c:v>1050.9794921875</c:v>
                </c:pt>
                <c:pt idx="1027">
                  <c:v>1057.794921875</c:v>
                </c:pt>
                <c:pt idx="1028">
                  <c:v>1064.5311279297</c:v>
                </c:pt>
                <c:pt idx="1029">
                  <c:v>1071.1878662109</c:v>
                </c:pt>
                <c:pt idx="1030">
                  <c:v>1077.7657470703</c:v>
                </c:pt>
                <c:pt idx="1031">
                  <c:v>1084.2642822266</c:v>
                </c:pt>
                <c:pt idx="1032">
                  <c:v>1090.68359375</c:v>
                </c:pt>
                <c:pt idx="1033">
                  <c:v>1097.0239257813</c:v>
                </c:pt>
                <c:pt idx="1034">
                  <c:v>1103.2849121094</c:v>
                </c:pt>
                <c:pt idx="1035">
                  <c:v>1109.4669189453</c:v>
                </c:pt>
                <c:pt idx="1036">
                  <c:v>1115.5695800781</c:v>
                </c:pt>
                <c:pt idx="1037">
                  <c:v>1121.5926513672</c:v>
                </c:pt>
                <c:pt idx="1038">
                  <c:v>1127.5369873047</c:v>
                </c:pt>
                <c:pt idx="1039">
                  <c:v>1133.40234375</c:v>
                </c:pt>
                <c:pt idx="1040">
                  <c:v>1139.1882324219</c:v>
                </c:pt>
                <c:pt idx="1041">
                  <c:v>1144.8950195313</c:v>
                </c:pt>
                <c:pt idx="1042">
                  <c:v>1150.5227050781</c:v>
                </c:pt>
                <c:pt idx="1043">
                  <c:v>1156.0712890625</c:v>
                </c:pt>
                <c:pt idx="1044">
                  <c:v>1161.5405273438</c:v>
                </c:pt>
                <c:pt idx="1045">
                  <c:v>1166.9305419922</c:v>
                </c:pt>
                <c:pt idx="1046">
                  <c:v>1172.2416992188</c:v>
                </c:pt>
                <c:pt idx="1047">
                  <c:v>1177.4733886719</c:v>
                </c:pt>
                <c:pt idx="1048">
                  <c:v>1182.5921630859</c:v>
                </c:pt>
                <c:pt idx="1049">
                  <c:v>1186.7901611328</c:v>
                </c:pt>
                <c:pt idx="1050">
                  <c:v>1190.9376220703</c:v>
                </c:pt>
                <c:pt idx="1051">
                  <c:v>1195.029296875</c:v>
                </c:pt>
                <c:pt idx="1052">
                  <c:v>1199.0443115234</c:v>
                </c:pt>
                <c:pt idx="1053">
                  <c:v>1203.0231933594</c:v>
                </c:pt>
                <c:pt idx="1054">
                  <c:v>1206.9659423828</c:v>
                </c:pt>
                <c:pt idx="1055">
                  <c:v>1210.8725585938</c:v>
                </c:pt>
                <c:pt idx="1056">
                  <c:v>1214.7430419922</c:v>
                </c:pt>
                <c:pt idx="1057">
                  <c:v>1218.5776367188</c:v>
                </c:pt>
                <c:pt idx="1058">
                  <c:v>1222.3760986328</c:v>
                </c:pt>
                <c:pt idx="1059">
                  <c:v>1226.1381835938</c:v>
                </c:pt>
                <c:pt idx="1060">
                  <c:v>1229.8642578125</c:v>
                </c:pt>
                <c:pt idx="1061">
                  <c:v>1233.5540771484</c:v>
                </c:pt>
                <c:pt idx="1062">
                  <c:v>1237.2078857422</c:v>
                </c:pt>
                <c:pt idx="1063">
                  <c:v>1240.8254394531</c:v>
                </c:pt>
                <c:pt idx="1064">
                  <c:v>1244.4069824219</c:v>
                </c:pt>
                <c:pt idx="1065">
                  <c:v>1247.9525146484</c:v>
                </c:pt>
                <c:pt idx="1066">
                  <c:v>1251.4620361328</c:v>
                </c:pt>
                <c:pt idx="1067">
                  <c:v>1254.9351806641</c:v>
                </c:pt>
                <c:pt idx="1068">
                  <c:v>1258.3725585938</c:v>
                </c:pt>
                <c:pt idx="1069">
                  <c:v>1261.7735595703</c:v>
                </c:pt>
                <c:pt idx="1070">
                  <c:v>1265.1381835938</c:v>
                </c:pt>
                <c:pt idx="1071">
                  <c:v>1268.4670410156</c:v>
                </c:pt>
                <c:pt idx="1072">
                  <c:v>1271.7596435547</c:v>
                </c:pt>
                <c:pt idx="1073">
                  <c:v>1275.0162353516</c:v>
                </c:pt>
                <c:pt idx="1074">
                  <c:v>1278.2368164063</c:v>
                </c:pt>
                <c:pt idx="1075">
                  <c:v>1281.4210205078</c:v>
                </c:pt>
                <c:pt idx="1076">
                  <c:v>1284.4332275391</c:v>
                </c:pt>
                <c:pt idx="1077">
                  <c:v>1286.8383789063</c:v>
                </c:pt>
                <c:pt idx="1078">
                  <c:v>1289.2287597656</c:v>
                </c:pt>
                <c:pt idx="1079">
                  <c:v>1291.6040039063</c:v>
                </c:pt>
                <c:pt idx="1080">
                  <c:v>1293.9638671875</c:v>
                </c:pt>
                <c:pt idx="1081">
                  <c:v>1296.3092041016</c:v>
                </c:pt>
                <c:pt idx="1082">
                  <c:v>1298.6392822266</c:v>
                </c:pt>
                <c:pt idx="1083">
                  <c:v>1300.9544677734</c:v>
                </c:pt>
                <c:pt idx="1084">
                  <c:v>1303.2545166016</c:v>
                </c:pt>
                <c:pt idx="1085">
                  <c:v>1305.5479736328</c:v>
                </c:pt>
                <c:pt idx="1086">
                  <c:v>1307.8286132813</c:v>
                </c:pt>
                <c:pt idx="1087">
                  <c:v>1310.0959472656</c:v>
                </c:pt>
                <c:pt idx="1088">
                  <c:v>1312.3500976563</c:v>
                </c:pt>
                <c:pt idx="1089">
                  <c:v>1314.5905761719</c:v>
                </c:pt>
                <c:pt idx="1090">
                  <c:v>1316.8182373047</c:v>
                </c:pt>
                <c:pt idx="1091">
                  <c:v>1319.0325927734</c:v>
                </c:pt>
                <c:pt idx="1092">
                  <c:v>1321.2337646484</c:v>
                </c:pt>
                <c:pt idx="1093">
                  <c:v>1323.4217529297</c:v>
                </c:pt>
                <c:pt idx="1094">
                  <c:v>1325.5964355469</c:v>
                </c:pt>
                <c:pt idx="1095">
                  <c:v>1327.7578125</c:v>
                </c:pt>
                <c:pt idx="1096">
                  <c:v>1329.9061279297</c:v>
                </c:pt>
                <c:pt idx="1097">
                  <c:v>1332.041015625</c:v>
                </c:pt>
                <c:pt idx="1098">
                  <c:v>1334.1630859375</c:v>
                </c:pt>
                <c:pt idx="1099">
                  <c:v>1336.271484375</c:v>
                </c:pt>
                <c:pt idx="1100">
                  <c:v>1338.3665771484</c:v>
                </c:pt>
                <c:pt idx="1101">
                  <c:v>1340.4488525391</c:v>
                </c:pt>
                <c:pt idx="1102">
                  <c:v>1342.517578125</c:v>
                </c:pt>
                <c:pt idx="1103">
                  <c:v>1344.5731201172</c:v>
                </c:pt>
                <c:pt idx="1104">
                  <c:v>1346.5949707031</c:v>
                </c:pt>
                <c:pt idx="1105">
                  <c:v>1348.1170654297</c:v>
                </c:pt>
                <c:pt idx="1106">
                  <c:v>1349.6431884766</c:v>
                </c:pt>
                <c:pt idx="1107">
                  <c:v>1351.1722412109</c:v>
                </c:pt>
                <c:pt idx="1108">
                  <c:v>1352.7045898438</c:v>
                </c:pt>
                <c:pt idx="1109">
                  <c:v>1354.2401123047</c:v>
                </c:pt>
                <c:pt idx="1110">
                  <c:v>1355.7790527344</c:v>
                </c:pt>
                <c:pt idx="1111">
                  <c:v>1357.3209228516</c:v>
                </c:pt>
                <c:pt idx="1112">
                  <c:v>1358.8664550781</c:v>
                </c:pt>
                <c:pt idx="1113">
                  <c:v>1360.4149169922</c:v>
                </c:pt>
                <c:pt idx="1114">
                  <c:v>1361.9666748047</c:v>
                </c:pt>
                <c:pt idx="1115">
                  <c:v>1363.5218505859</c:v>
                </c:pt>
                <c:pt idx="1116">
                  <c:v>1365.0802001953</c:v>
                </c:pt>
                <c:pt idx="1117">
                  <c:v>1366.6179199219</c:v>
                </c:pt>
                <c:pt idx="1118">
                  <c:v>1368.1396484375</c:v>
                </c:pt>
                <c:pt idx="1119">
                  <c:v>1369.6608886719</c:v>
                </c:pt>
                <c:pt idx="1120">
                  <c:v>1371.181640625</c:v>
                </c:pt>
                <c:pt idx="1121">
                  <c:v>1372.7015380859</c:v>
                </c:pt>
                <c:pt idx="1122">
                  <c:v>1374.2211914063</c:v>
                </c:pt>
                <c:pt idx="1123">
                  <c:v>1375.7401123047</c:v>
                </c:pt>
                <c:pt idx="1124">
                  <c:v>1377.2586669922</c:v>
                </c:pt>
                <c:pt idx="1125">
                  <c:v>1378.7764892578</c:v>
                </c:pt>
                <c:pt idx="1126">
                  <c:v>1380.2939453125</c:v>
                </c:pt>
                <c:pt idx="1127">
                  <c:v>1381.8109130859</c:v>
                </c:pt>
                <c:pt idx="1128">
                  <c:v>1383.3270263672</c:v>
                </c:pt>
                <c:pt idx="1129">
                  <c:v>1384.8428955078</c:v>
                </c:pt>
                <c:pt idx="1130">
                  <c:v>1386.3582763672</c:v>
                </c:pt>
                <c:pt idx="1131">
                  <c:v>1387.8728027344</c:v>
                </c:pt>
                <c:pt idx="1132">
                  <c:v>1389.3869628906</c:v>
                </c:pt>
                <c:pt idx="1133">
                  <c:v>1390.8295898438</c:v>
                </c:pt>
                <c:pt idx="1134">
                  <c:v>1392.0706787109</c:v>
                </c:pt>
                <c:pt idx="1135">
                  <c:v>1393.3500976563</c:v>
                </c:pt>
                <c:pt idx="1136">
                  <c:v>1394.6677246094</c:v>
                </c:pt>
                <c:pt idx="1137">
                  <c:v>1396.0235595703</c:v>
                </c:pt>
                <c:pt idx="1138">
                  <c:v>1397.4178466797</c:v>
                </c:pt>
                <c:pt idx="1139">
                  <c:v>1398.8500976563</c:v>
                </c:pt>
                <c:pt idx="1140">
                  <c:v>1400.3208007813</c:v>
                </c:pt>
                <c:pt idx="1141">
                  <c:v>1401.8302001953</c:v>
                </c:pt>
                <c:pt idx="1142">
                  <c:v>1403.3773193359</c:v>
                </c:pt>
                <c:pt idx="1143">
                  <c:v>1404.962890625</c:v>
                </c:pt>
                <c:pt idx="1144">
                  <c:v>1406.5866699219</c:v>
                </c:pt>
                <c:pt idx="1145">
                  <c:v>1408.2485351563</c:v>
                </c:pt>
                <c:pt idx="1146">
                  <c:v>1409.9539794922</c:v>
                </c:pt>
                <c:pt idx="1147">
                  <c:v>1411.8731689453</c:v>
                </c:pt>
                <c:pt idx="1148">
                  <c:v>1413.8284912109</c:v>
                </c:pt>
                <c:pt idx="1149">
                  <c:v>1415.8189697266</c:v>
                </c:pt>
                <c:pt idx="1150">
                  <c:v>1417.8452148438</c:v>
                </c:pt>
                <c:pt idx="1151">
                  <c:v>1419.9072265625</c:v>
                </c:pt>
                <c:pt idx="1152">
                  <c:v>1422.0048828125</c:v>
                </c:pt>
                <c:pt idx="1153">
                  <c:v>1424.1380615234</c:v>
                </c:pt>
                <c:pt idx="1154">
                  <c:v>1426.3072509766</c:v>
                </c:pt>
                <c:pt idx="1155">
                  <c:v>1428.5115966797</c:v>
                </c:pt>
                <c:pt idx="1156">
                  <c:v>1430.7521972656</c:v>
                </c:pt>
                <c:pt idx="1157">
                  <c:v>1433.0283203125</c:v>
                </c:pt>
                <c:pt idx="1158">
                  <c:v>1435.3400878906</c:v>
                </c:pt>
                <c:pt idx="1159">
                  <c:v>1437.6872558594</c:v>
                </c:pt>
                <c:pt idx="1160">
                  <c:v>1440.0703125</c:v>
                </c:pt>
                <c:pt idx="1161">
                  <c:v>1442.4890136719</c:v>
                </c:pt>
                <c:pt idx="1162">
                  <c:v>1444.9436035156</c:v>
                </c:pt>
                <c:pt idx="1163">
                  <c:v>1447.4333496094</c:v>
                </c:pt>
                <c:pt idx="1164">
                  <c:v>1449.9592285156</c:v>
                </c:pt>
                <c:pt idx="1165">
                  <c:v>1452.5206298828</c:v>
                </c:pt>
                <c:pt idx="1166">
                  <c:v>1455.1176757813</c:v>
                </c:pt>
                <c:pt idx="1167">
                  <c:v>1457.7504882813</c:v>
                </c:pt>
                <c:pt idx="1168">
                  <c:v>1460.4190673828</c:v>
                </c:pt>
                <c:pt idx="1169">
                  <c:v>1463.123046875</c:v>
                </c:pt>
                <c:pt idx="1170">
                  <c:v>1465.8630371094</c:v>
                </c:pt>
                <c:pt idx="1171">
                  <c:v>1468.3032226563</c:v>
                </c:pt>
                <c:pt idx="1172">
                  <c:v>1470.5463867188</c:v>
                </c:pt>
                <c:pt idx="1173">
                  <c:v>1472.8142089844</c:v>
                </c:pt>
                <c:pt idx="1174">
                  <c:v>1476.3813476563</c:v>
                </c:pt>
                <c:pt idx="1175">
                  <c:v>1480.5126953125</c:v>
                </c:pt>
                <c:pt idx="1176">
                  <c:v>1484.4470214844</c:v>
                </c:pt>
                <c:pt idx="1177">
                  <c:v>1488.1489257813</c:v>
                </c:pt>
                <c:pt idx="1178">
                  <c:v>1491.9385986328</c:v>
                </c:pt>
                <c:pt idx="1179">
                  <c:v>1495.8157958984</c:v>
                </c:pt>
                <c:pt idx="1180">
                  <c:v>1499.7805175781</c:v>
                </c:pt>
                <c:pt idx="1181">
                  <c:v>1503.8328857422</c:v>
                </c:pt>
                <c:pt idx="1182">
                  <c:v>1507.9729003906</c:v>
                </c:pt>
                <c:pt idx="1183">
                  <c:v>1512.2003173828</c:v>
                </c:pt>
                <c:pt idx="1184">
                  <c:v>1516.5151367188</c:v>
                </c:pt>
                <c:pt idx="1185">
                  <c:v>1520.9176025391</c:v>
                </c:pt>
                <c:pt idx="1186">
                  <c:v>1525.4078369141</c:v>
                </c:pt>
                <c:pt idx="1187">
                  <c:v>1529.9855957031</c:v>
                </c:pt>
                <c:pt idx="1188">
                  <c:v>1534.6508789063</c:v>
                </c:pt>
                <c:pt idx="1189">
                  <c:v>1539.4033203125</c:v>
                </c:pt>
                <c:pt idx="1190">
                  <c:v>1544.2438964844</c:v>
                </c:pt>
                <c:pt idx="1191">
                  <c:v>1549.1713867188</c:v>
                </c:pt>
                <c:pt idx="1192">
                  <c:v>1554.1867675781</c:v>
                </c:pt>
                <c:pt idx="1193">
                  <c:v>1559.2897949219</c:v>
                </c:pt>
                <c:pt idx="1194">
                  <c:v>1564.48046875</c:v>
                </c:pt>
                <c:pt idx="1195">
                  <c:v>1569.7585449219</c:v>
                </c:pt>
                <c:pt idx="1196">
                  <c:v>1575.1240234375</c:v>
                </c:pt>
                <c:pt idx="1197">
                  <c:v>1580.5775146484</c:v>
                </c:pt>
                <c:pt idx="1198">
                  <c:v>1586.1182861328</c:v>
                </c:pt>
                <c:pt idx="1199">
                  <c:v>1591.7468261719</c:v>
                </c:pt>
                <c:pt idx="1200">
                  <c:v>1597.4624023438</c:v>
                </c:pt>
                <c:pt idx="1201">
                  <c:v>1603.2659912109</c:v>
                </c:pt>
                <c:pt idx="1202">
                  <c:v>1609.1568603516</c:v>
                </c:pt>
                <c:pt idx="1203">
                  <c:v>1615.1356201172</c:v>
                </c:pt>
                <c:pt idx="1204">
                  <c:v>1623.3583984375</c:v>
                </c:pt>
                <c:pt idx="1205">
                  <c:v>1631.7124023438</c:v>
                </c:pt>
                <c:pt idx="1206">
                  <c:v>1640.1362304688</c:v>
                </c:pt>
                <c:pt idx="1207">
                  <c:v>1648.6303710938</c:v>
                </c:pt>
                <c:pt idx="1208">
                  <c:v>1657.1934814453</c:v>
                </c:pt>
                <c:pt idx="1209">
                  <c:v>1665.8276367188</c:v>
                </c:pt>
                <c:pt idx="1210">
                  <c:v>1674.5323486328</c:v>
                </c:pt>
                <c:pt idx="1211">
                  <c:v>1683.3065185547</c:v>
                </c:pt>
                <c:pt idx="1212">
                  <c:v>1692.1511230469</c:v>
                </c:pt>
                <c:pt idx="1213">
                  <c:v>1700.9630126953</c:v>
                </c:pt>
                <c:pt idx="1214">
                  <c:v>1709.5223388672</c:v>
                </c:pt>
                <c:pt idx="1215">
                  <c:v>1718.1619873047</c:v>
                </c:pt>
                <c:pt idx="1216">
                  <c:v>1726.8826904297</c:v>
                </c:pt>
                <c:pt idx="1217">
                  <c:v>1735.6842041016</c:v>
                </c:pt>
                <c:pt idx="1218">
                  <c:v>1744.5666503906</c:v>
                </c:pt>
                <c:pt idx="1219">
                  <c:v>1753.5295410156</c:v>
                </c:pt>
                <c:pt idx="1220">
                  <c:v>1762.5732421875</c:v>
                </c:pt>
                <c:pt idx="1221">
                  <c:v>1771.6978759766</c:v>
                </c:pt>
                <c:pt idx="1222">
                  <c:v>1780.9034423828</c:v>
                </c:pt>
                <c:pt idx="1223">
                  <c:v>1790.1899414063</c:v>
                </c:pt>
                <c:pt idx="1224">
                  <c:v>1799.5567626953</c:v>
                </c:pt>
                <c:pt idx="1225">
                  <c:v>1809.0048828125</c:v>
                </c:pt>
                <c:pt idx="1226">
                  <c:v>1818.5335693359</c:v>
                </c:pt>
                <c:pt idx="1227">
                  <c:v>1828.1431884766</c:v>
                </c:pt>
                <c:pt idx="1228">
                  <c:v>1837.8334960938</c:v>
                </c:pt>
                <c:pt idx="1229">
                  <c:v>1847.9281005859</c:v>
                </c:pt>
                <c:pt idx="1230">
                  <c:v>1859.3009033203</c:v>
                </c:pt>
                <c:pt idx="1231">
                  <c:v>1870.7137451172</c:v>
                </c:pt>
                <c:pt idx="1232">
                  <c:v>1882.1661376953</c:v>
                </c:pt>
                <c:pt idx="1233">
                  <c:v>1893.6586914063</c:v>
                </c:pt>
                <c:pt idx="1234">
                  <c:v>1905.1916503906</c:v>
                </c:pt>
                <c:pt idx="1235">
                  <c:v>1916.7637939453</c:v>
                </c:pt>
                <c:pt idx="1236">
                  <c:v>1928.3763427734</c:v>
                </c:pt>
                <c:pt idx="1237">
                  <c:v>1940.0290527344</c:v>
                </c:pt>
                <c:pt idx="1238">
                  <c:v>1951.7213134766</c:v>
                </c:pt>
                <c:pt idx="1239">
                  <c:v>1963.4534912109</c:v>
                </c:pt>
                <c:pt idx="1240">
                  <c:v>1975.2258300781</c:v>
                </c:pt>
                <c:pt idx="1241">
                  <c:v>1987.0383300781</c:v>
                </c:pt>
                <c:pt idx="1242">
                  <c:v>1998.8902587891</c:v>
                </c:pt>
                <c:pt idx="1243">
                  <c:v>2010.7824707031</c:v>
                </c:pt>
                <c:pt idx="1244">
                  <c:v>2022.7524414063</c:v>
                </c:pt>
                <c:pt idx="1245">
                  <c:v>2034.7883300781</c:v>
                </c:pt>
                <c:pt idx="1246">
                  <c:v>2046.8579101563</c:v>
                </c:pt>
                <c:pt idx="1247">
                  <c:v>2058.9611816406</c:v>
                </c:pt>
                <c:pt idx="1248">
                  <c:v>2071.0991210938</c:v>
                </c:pt>
                <c:pt idx="1249">
                  <c:v>2083.2709960938</c:v>
                </c:pt>
                <c:pt idx="1250">
                  <c:v>2095.4770507813</c:v>
                </c:pt>
                <c:pt idx="1251">
                  <c:v>2107.716796875</c:v>
                </c:pt>
                <c:pt idx="1252">
                  <c:v>2119.9907226563</c:v>
                </c:pt>
                <c:pt idx="1253">
                  <c:v>2132.2980957031</c:v>
                </c:pt>
                <c:pt idx="1254">
                  <c:v>2144.6008300781</c:v>
                </c:pt>
                <c:pt idx="1255">
                  <c:v>2156.8671875</c:v>
                </c:pt>
                <c:pt idx="1256">
                  <c:v>2169.1149902344</c:v>
                </c:pt>
                <c:pt idx="1257">
                  <c:v>2181.341796875</c:v>
                </c:pt>
                <c:pt idx="1258">
                  <c:v>2193.548828125</c:v>
                </c:pt>
                <c:pt idx="1259">
                  <c:v>2205.7355957031</c:v>
                </c:pt>
                <c:pt idx="1260">
                  <c:v>2217.9020996094</c:v>
                </c:pt>
                <c:pt idx="1261">
                  <c:v>2230.0476074219</c:v>
                </c:pt>
                <c:pt idx="1262">
                  <c:v>2242.1733398438</c:v>
                </c:pt>
                <c:pt idx="1263">
                  <c:v>2254.2785644531</c:v>
                </c:pt>
                <c:pt idx="1264">
                  <c:v>2266.3630371094</c:v>
                </c:pt>
                <c:pt idx="1265">
                  <c:v>2278.4274902344</c:v>
                </c:pt>
                <c:pt idx="1266">
                  <c:v>2290.4714355469</c:v>
                </c:pt>
                <c:pt idx="1267">
                  <c:v>2302.4953613281</c:v>
                </c:pt>
                <c:pt idx="1268">
                  <c:v>2314.4982910156</c:v>
                </c:pt>
                <c:pt idx="1269">
                  <c:v>2326.2824707031</c:v>
                </c:pt>
                <c:pt idx="1270">
                  <c:v>2337.9191894531</c:v>
                </c:pt>
                <c:pt idx="1271">
                  <c:v>2349.4826660156</c:v>
                </c:pt>
                <c:pt idx="1272">
                  <c:v>2360.9743652344</c:v>
                </c:pt>
                <c:pt idx="1273">
                  <c:v>2372.3942871094</c:v>
                </c:pt>
                <c:pt idx="1274">
                  <c:v>2383.7404785156</c:v>
                </c:pt>
                <c:pt idx="1275">
                  <c:v>2395.0151367188</c:v>
                </c:pt>
                <c:pt idx="1276">
                  <c:v>2406.2175292969</c:v>
                </c:pt>
                <c:pt idx="1277">
                  <c:v>2417.3471679688</c:v>
                </c:pt>
                <c:pt idx="1278">
                  <c:v>2428.404296875</c:v>
                </c:pt>
                <c:pt idx="1279">
                  <c:v>2439.3891601563</c:v>
                </c:pt>
                <c:pt idx="1280">
                  <c:v>2450.3012695313</c:v>
                </c:pt>
                <c:pt idx="1281">
                  <c:v>2461.1420898438</c:v>
                </c:pt>
                <c:pt idx="1282">
                  <c:v>2471.9096679688</c:v>
                </c:pt>
                <c:pt idx="1283">
                  <c:v>2482.60546875</c:v>
                </c:pt>
                <c:pt idx="1284">
                  <c:v>2493.2282714844</c:v>
                </c:pt>
                <c:pt idx="1285">
                  <c:v>2503.6401367188</c:v>
                </c:pt>
                <c:pt idx="1286">
                  <c:v>2513.3845214844</c:v>
                </c:pt>
                <c:pt idx="1287">
                  <c:v>2523.0458984375</c:v>
                </c:pt>
                <c:pt idx="1288">
                  <c:v>2532.6257324219</c:v>
                </c:pt>
                <c:pt idx="1289">
                  <c:v>2542.1228027344</c:v>
                </c:pt>
                <c:pt idx="1290">
                  <c:v>2551.5378417969</c:v>
                </c:pt>
                <c:pt idx="1291">
                  <c:v>2560.8703613281</c:v>
                </c:pt>
                <c:pt idx="1292">
                  <c:v>2570.1206054688</c:v>
                </c:pt>
                <c:pt idx="1293">
                  <c:v>2579.2883300781</c:v>
                </c:pt>
                <c:pt idx="1294">
                  <c:v>2588.3740234375</c:v>
                </c:pt>
                <c:pt idx="1295">
                  <c:v>2597.376953125</c:v>
                </c:pt>
                <c:pt idx="1296">
                  <c:v>2606.2980957031</c:v>
                </c:pt>
                <c:pt idx="1297">
                  <c:v>2615.1364746094</c:v>
                </c:pt>
                <c:pt idx="1298">
                  <c:v>2623.8935546875</c:v>
                </c:pt>
                <c:pt idx="1299">
                  <c:v>2632.5678710938</c:v>
                </c:pt>
                <c:pt idx="1300">
                  <c:v>2640.8364257813</c:v>
                </c:pt>
                <c:pt idx="1301">
                  <c:v>2648.9194335938</c:v>
                </c:pt>
                <c:pt idx="1302">
                  <c:v>2656.9047851563</c:v>
                </c:pt>
                <c:pt idx="1303">
                  <c:v>2664.7932128906</c:v>
                </c:pt>
                <c:pt idx="1304">
                  <c:v>2672.5832519531</c:v>
                </c:pt>
                <c:pt idx="1305">
                  <c:v>2680.2758789063</c:v>
                </c:pt>
                <c:pt idx="1306">
                  <c:v>2687.8701171875</c:v>
                </c:pt>
                <c:pt idx="1307">
                  <c:v>2695.3674316406</c:v>
                </c:pt>
                <c:pt idx="1308">
                  <c:v>2702.7680664063</c:v>
                </c:pt>
                <c:pt idx="1309">
                  <c:v>2710.0705566406</c:v>
                </c:pt>
                <c:pt idx="1310">
                  <c:v>2717.275390625</c:v>
                </c:pt>
                <c:pt idx="1311">
                  <c:v>2724.3835449219</c:v>
                </c:pt>
                <c:pt idx="1312">
                  <c:v>2731.3930664063</c:v>
                </c:pt>
                <c:pt idx="1313">
                  <c:v>2738.3061523438</c:v>
                </c:pt>
                <c:pt idx="1314">
                  <c:v>2745.12109375</c:v>
                </c:pt>
                <c:pt idx="1315">
                  <c:v>2751.6301269531</c:v>
                </c:pt>
                <c:pt idx="1316">
                  <c:v>2757.3981933594</c:v>
                </c:pt>
                <c:pt idx="1317">
                  <c:v>2763.09375</c:v>
                </c:pt>
                <c:pt idx="1318">
                  <c:v>2768.7170410156</c:v>
                </c:pt>
                <c:pt idx="1319">
                  <c:v>2774.2666015625</c:v>
                </c:pt>
                <c:pt idx="1320">
                  <c:v>2779.7438964844</c:v>
                </c:pt>
                <c:pt idx="1321">
                  <c:v>2785.1484375</c:v>
                </c:pt>
                <c:pt idx="1322">
                  <c:v>2790.4802246094</c:v>
                </c:pt>
                <c:pt idx="1323">
                  <c:v>2795.73828125</c:v>
                </c:pt>
                <c:pt idx="1324">
                  <c:v>2800.9245605469</c:v>
                </c:pt>
                <c:pt idx="1325">
                  <c:v>2806.0380859375</c:v>
                </c:pt>
                <c:pt idx="1326">
                  <c:v>2811.0788574219</c:v>
                </c:pt>
                <c:pt idx="1327">
                  <c:v>2815.5783691406</c:v>
                </c:pt>
                <c:pt idx="1328">
                  <c:v>2819.9294433594</c:v>
                </c:pt>
                <c:pt idx="1329">
                  <c:v>2824.2021484375</c:v>
                </c:pt>
                <c:pt idx="1330">
                  <c:v>2828.3967285156</c:v>
                </c:pt>
                <c:pt idx="1331">
                  <c:v>2832.5131835938</c:v>
                </c:pt>
                <c:pt idx="1332">
                  <c:v>2836.5515136719</c:v>
                </c:pt>
                <c:pt idx="1333">
                  <c:v>2840.5112304688</c:v>
                </c:pt>
                <c:pt idx="1334">
                  <c:v>2844.3933105469</c:v>
                </c:pt>
                <c:pt idx="1335">
                  <c:v>2848.1970214844</c:v>
                </c:pt>
                <c:pt idx="1336">
                  <c:v>2851.9223632813</c:v>
                </c:pt>
                <c:pt idx="1337">
                  <c:v>2855.5695800781</c:v>
                </c:pt>
                <c:pt idx="1338">
                  <c:v>2859.1381835938</c:v>
                </c:pt>
                <c:pt idx="1339">
                  <c:v>2862.6281738281</c:v>
                </c:pt>
                <c:pt idx="1340">
                  <c:v>2865.9091796875</c:v>
                </c:pt>
                <c:pt idx="1341">
                  <c:v>2869.0241699219</c:v>
                </c:pt>
                <c:pt idx="1342">
                  <c:v>2872.095703125</c:v>
                </c:pt>
                <c:pt idx="1343">
                  <c:v>2875.1240234375</c:v>
                </c:pt>
                <c:pt idx="1344">
                  <c:v>2878.1088867188</c:v>
                </c:pt>
                <c:pt idx="1345">
                  <c:v>2881.0500488281</c:v>
                </c:pt>
                <c:pt idx="1346">
                  <c:v>2883.9494628906</c:v>
                </c:pt>
                <c:pt idx="1347">
                  <c:v>2886.8039550781</c:v>
                </c:pt>
                <c:pt idx="1348">
                  <c:v>2889.6159667969</c:v>
                </c:pt>
                <c:pt idx="1349">
                  <c:v>2892.384765625</c:v>
                </c:pt>
                <c:pt idx="1350">
                  <c:v>2894.0297851563</c:v>
                </c:pt>
                <c:pt idx="1351">
                  <c:v>2895.2670898438</c:v>
                </c:pt>
                <c:pt idx="1352">
                  <c:v>2896.4362792969</c:v>
                </c:pt>
                <c:pt idx="1353">
                  <c:v>2897.5373535156</c:v>
                </c:pt>
                <c:pt idx="1354">
                  <c:v>2898.5705566406</c:v>
                </c:pt>
                <c:pt idx="1355">
                  <c:v>2899.5366210938</c:v>
                </c:pt>
                <c:pt idx="1356">
                  <c:v>2900.4340820313</c:v>
                </c:pt>
                <c:pt idx="1357">
                  <c:v>2901.263671875</c:v>
                </c:pt>
                <c:pt idx="1358">
                  <c:v>2902.0261230469</c:v>
                </c:pt>
                <c:pt idx="1359">
                  <c:v>2902.7197265625</c:v>
                </c:pt>
                <c:pt idx="1360">
                  <c:v>2903.345703125</c:v>
                </c:pt>
                <c:pt idx="1361">
                  <c:v>2903.9040527344</c:v>
                </c:pt>
                <c:pt idx="1362">
                  <c:v>2904.3947753906</c:v>
                </c:pt>
                <c:pt idx="1363">
                  <c:v>2904.8168945313</c:v>
                </c:pt>
                <c:pt idx="1364">
                  <c:v>2905.1716308594</c:v>
                </c:pt>
                <c:pt idx="1365">
                  <c:v>2905.4582519531</c:v>
                </c:pt>
                <c:pt idx="1366">
                  <c:v>2905.6767578125</c:v>
                </c:pt>
                <c:pt idx="1367">
                  <c:v>2905.8273925781</c:v>
                </c:pt>
                <c:pt idx="1368">
                  <c:v>2905.9555664063</c:v>
                </c:pt>
                <c:pt idx="1369">
                  <c:v>2906.0024414063</c:v>
                </c:pt>
                <c:pt idx="1370">
                  <c:v>2905.9672851563</c:v>
                </c:pt>
                <c:pt idx="1371">
                  <c:v>2905.8500976563</c:v>
                </c:pt>
                <c:pt idx="1372">
                  <c:v>2905.6494140625</c:v>
                </c:pt>
                <c:pt idx="1373">
                  <c:v>2905.3669433594</c:v>
                </c:pt>
                <c:pt idx="1374">
                  <c:v>2904.4733886719</c:v>
                </c:pt>
                <c:pt idx="1375">
                  <c:v>2902.9328613281</c:v>
                </c:pt>
                <c:pt idx="1376">
                  <c:v>2901.3120117188</c:v>
                </c:pt>
                <c:pt idx="1377">
                  <c:v>2899.6130371094</c:v>
                </c:pt>
                <c:pt idx="1378">
                  <c:v>2897.8337402344</c:v>
                </c:pt>
                <c:pt idx="1379">
                  <c:v>2895.9748535156</c:v>
                </c:pt>
                <c:pt idx="1380">
                  <c:v>2894.0366210938</c:v>
                </c:pt>
                <c:pt idx="1381">
                  <c:v>2892.0190429688</c:v>
                </c:pt>
                <c:pt idx="1382">
                  <c:v>2889.9216308594</c:v>
                </c:pt>
                <c:pt idx="1383">
                  <c:v>2887.7451171875</c:v>
                </c:pt>
                <c:pt idx="1384">
                  <c:v>2885.4885253906</c:v>
                </c:pt>
                <c:pt idx="1385">
                  <c:v>2883.1528320313</c:v>
                </c:pt>
                <c:pt idx="1386">
                  <c:v>2880.7375488281</c:v>
                </c:pt>
                <c:pt idx="1387">
                  <c:v>2878.2429199219</c:v>
                </c:pt>
                <c:pt idx="1388">
                  <c:v>2875.6687011719</c:v>
                </c:pt>
                <c:pt idx="1389">
                  <c:v>2873.0148925781</c:v>
                </c:pt>
                <c:pt idx="1390">
                  <c:v>2870.2817382813</c:v>
                </c:pt>
                <c:pt idx="1391">
                  <c:v>2867.4694824219</c:v>
                </c:pt>
                <c:pt idx="1392">
                  <c:v>2864.5766601563</c:v>
                </c:pt>
                <c:pt idx="1393">
                  <c:v>2861.748046875</c:v>
                </c:pt>
                <c:pt idx="1394">
                  <c:v>2858.8576660156</c:v>
                </c:pt>
                <c:pt idx="1395">
                  <c:v>2855.8857421875</c:v>
                </c:pt>
                <c:pt idx="1396">
                  <c:v>2852.8327636719</c:v>
                </c:pt>
                <c:pt idx="1397">
                  <c:v>2849.5769042969</c:v>
                </c:pt>
                <c:pt idx="1398">
                  <c:v>2844.69140625</c:v>
                </c:pt>
                <c:pt idx="1399">
                  <c:v>2839.7370605469</c:v>
                </c:pt>
                <c:pt idx="1400">
                  <c:v>2834.7817382813</c:v>
                </c:pt>
                <c:pt idx="1401">
                  <c:v>2829.7836914063</c:v>
                </c:pt>
                <c:pt idx="1402">
                  <c:v>2824.7429199219</c:v>
                </c:pt>
                <c:pt idx="1403">
                  <c:v>2819.6599121094</c:v>
                </c:pt>
                <c:pt idx="1404">
                  <c:v>2814.5339355469</c:v>
                </c:pt>
                <c:pt idx="1405">
                  <c:v>2809.365234375</c:v>
                </c:pt>
                <c:pt idx="1406">
                  <c:v>2804.1540527344</c:v>
                </c:pt>
                <c:pt idx="1407">
                  <c:v>2798.9006347656</c:v>
                </c:pt>
                <c:pt idx="1408">
                  <c:v>2793.6042480469</c:v>
                </c:pt>
                <c:pt idx="1409">
                  <c:v>2788.2653808594</c:v>
                </c:pt>
                <c:pt idx="1410">
                  <c:v>2782.8835449219</c:v>
                </c:pt>
                <c:pt idx="1411">
                  <c:v>2777.4584960938</c:v>
                </c:pt>
                <c:pt idx="1412">
                  <c:v>2771.9914550781</c:v>
                </c:pt>
                <c:pt idx="1413">
                  <c:v>2766.4819335938</c:v>
                </c:pt>
                <c:pt idx="1414">
                  <c:v>2760.9291992188</c:v>
                </c:pt>
                <c:pt idx="1415">
                  <c:v>2755.333984375</c:v>
                </c:pt>
                <c:pt idx="1416">
                  <c:v>2749.6958007813</c:v>
                </c:pt>
                <c:pt idx="1417">
                  <c:v>2744.015625</c:v>
                </c:pt>
                <c:pt idx="1418">
                  <c:v>2738.2927246094</c:v>
                </c:pt>
                <c:pt idx="1419">
                  <c:v>2732.5268554688</c:v>
                </c:pt>
                <c:pt idx="1420">
                  <c:v>2726.7182617188</c:v>
                </c:pt>
                <c:pt idx="1421">
                  <c:v>2720.8671875</c:v>
                </c:pt>
                <c:pt idx="1422">
                  <c:v>2714.9733886719</c:v>
                </c:pt>
                <c:pt idx="1423">
                  <c:v>2708.3359375</c:v>
                </c:pt>
                <c:pt idx="1424">
                  <c:v>2697.6965332031</c:v>
                </c:pt>
                <c:pt idx="1425">
                  <c:v>2686.9592285156</c:v>
                </c:pt>
                <c:pt idx="1426">
                  <c:v>2676.1247558594</c:v>
                </c:pt>
                <c:pt idx="1427">
                  <c:v>2665.193359375</c:v>
                </c:pt>
                <c:pt idx="1428">
                  <c:v>2654.1643066406</c:v>
                </c:pt>
                <c:pt idx="1429">
                  <c:v>2643.0383300781</c:v>
                </c:pt>
                <c:pt idx="1430">
                  <c:v>2631.8146972656</c:v>
                </c:pt>
                <c:pt idx="1431">
                  <c:v>2620.4934082031</c:v>
                </c:pt>
                <c:pt idx="1432">
                  <c:v>2609.0756835938</c:v>
                </c:pt>
                <c:pt idx="1433">
                  <c:v>2597.5603027344</c:v>
                </c:pt>
                <c:pt idx="1434">
                  <c:v>2585.9470214844</c:v>
                </c:pt>
                <c:pt idx="1435">
                  <c:v>2574.2368164063</c:v>
                </c:pt>
                <c:pt idx="1436">
                  <c:v>2562.4294433594</c:v>
                </c:pt>
                <c:pt idx="1437">
                  <c:v>2550.7419433594</c:v>
                </c:pt>
                <c:pt idx="1438">
                  <c:v>2539.3959960938</c:v>
                </c:pt>
                <c:pt idx="1439">
                  <c:v>2527.9580078125</c:v>
                </c:pt>
                <c:pt idx="1440">
                  <c:v>2516.4270019531</c:v>
                </c:pt>
                <c:pt idx="1441">
                  <c:v>2504.8034667969</c:v>
                </c:pt>
                <c:pt idx="1442">
                  <c:v>2493.0876464844</c:v>
                </c:pt>
                <c:pt idx="1443">
                  <c:v>2481.2790527344</c:v>
                </c:pt>
                <c:pt idx="1444">
                  <c:v>2469.3776855469</c:v>
                </c:pt>
                <c:pt idx="1445">
                  <c:v>2457.3837890625</c:v>
                </c:pt>
                <c:pt idx="1446">
                  <c:v>2445.2973632813</c:v>
                </c:pt>
                <c:pt idx="1447">
                  <c:v>2433.1179199219</c:v>
                </c:pt>
                <c:pt idx="1448">
                  <c:v>2420.8464355469</c:v>
                </c:pt>
                <c:pt idx="1449">
                  <c:v>2408.4819335938</c:v>
                </c:pt>
                <c:pt idx="1450">
                  <c:v>2396.0251464844</c:v>
                </c:pt>
                <c:pt idx="1451">
                  <c:v>2383.4758300781</c:v>
                </c:pt>
                <c:pt idx="1452">
                  <c:v>2370.8332519531</c:v>
                </c:pt>
                <c:pt idx="1453">
                  <c:v>2357.5834960938</c:v>
                </c:pt>
                <c:pt idx="1454">
                  <c:v>2338.4130859375</c:v>
                </c:pt>
                <c:pt idx="1455">
                  <c:v>2319.0280761719</c:v>
                </c:pt>
                <c:pt idx="1456">
                  <c:v>2299.427734375</c:v>
                </c:pt>
                <c:pt idx="1457">
                  <c:v>2279.6120605469</c:v>
                </c:pt>
                <c:pt idx="1458">
                  <c:v>2259.5812988281</c:v>
                </c:pt>
                <c:pt idx="1459">
                  <c:v>2239.3354492188</c:v>
                </c:pt>
                <c:pt idx="1460">
                  <c:v>2218.8774414063</c:v>
                </c:pt>
                <c:pt idx="1461">
                  <c:v>2198.2016601563</c:v>
                </c:pt>
                <c:pt idx="1462">
                  <c:v>2177.3100585938</c:v>
                </c:pt>
                <c:pt idx="1463">
                  <c:v>2156.2041015625</c:v>
                </c:pt>
                <c:pt idx="1464">
                  <c:v>2134.8828125</c:v>
                </c:pt>
                <c:pt idx="1465">
                  <c:v>2113.3464355469</c:v>
                </c:pt>
                <c:pt idx="1466">
                  <c:v>2091.5949707031</c:v>
                </c:pt>
                <c:pt idx="1467">
                  <c:v>2069.6284179688</c:v>
                </c:pt>
                <c:pt idx="1468">
                  <c:v>2047.4461669922</c:v>
                </c:pt>
                <c:pt idx="1469">
                  <c:v>2025.0496826172</c:v>
                </c:pt>
                <c:pt idx="1470">
                  <c:v>2002.4375</c:v>
                </c:pt>
                <c:pt idx="1471">
                  <c:v>1979.6103515625</c:v>
                </c:pt>
                <c:pt idx="1472">
                  <c:v>1956.568359375</c:v>
                </c:pt>
                <c:pt idx="1473">
                  <c:v>1933.3111572266</c:v>
                </c:pt>
                <c:pt idx="1474">
                  <c:v>1909.8387451172</c:v>
                </c:pt>
                <c:pt idx="1475">
                  <c:v>1886.1508789063</c:v>
                </c:pt>
                <c:pt idx="1476">
                  <c:v>1862.2485351563</c:v>
                </c:pt>
                <c:pt idx="1477">
                  <c:v>1838.1306152344</c:v>
                </c:pt>
                <c:pt idx="1478">
                  <c:v>1813.7977294922</c:v>
                </c:pt>
                <c:pt idx="1479">
                  <c:v>1789.2497558594</c:v>
                </c:pt>
                <c:pt idx="1480">
                  <c:v>1764.4868164063</c:v>
                </c:pt>
                <c:pt idx="1481">
                  <c:v>1739.5085449219</c:v>
                </c:pt>
                <c:pt idx="1482">
                  <c:v>1714.3153076172</c:v>
                </c:pt>
                <c:pt idx="1483">
                  <c:v>1688.9067382813</c:v>
                </c:pt>
                <c:pt idx="1484">
                  <c:v>1663.283203125</c:v>
                </c:pt>
                <c:pt idx="1485">
                  <c:v>1637.4447021484</c:v>
                </c:pt>
                <c:pt idx="1486">
                  <c:v>1611.3907470703</c:v>
                </c:pt>
                <c:pt idx="1487">
                  <c:v>1585.8618164063</c:v>
                </c:pt>
                <c:pt idx="1488">
                  <c:v>1560.6599121094</c:v>
                </c:pt>
                <c:pt idx="1489">
                  <c:v>1534.1201171875</c:v>
                </c:pt>
                <c:pt idx="1490">
                  <c:v>1502.8009033203</c:v>
                </c:pt>
                <c:pt idx="1491">
                  <c:v>1469.1242675781</c:v>
                </c:pt>
                <c:pt idx="1492">
                  <c:v>1435.2297363281</c:v>
                </c:pt>
                <c:pt idx="1493">
                  <c:v>1401.1174316406</c:v>
                </c:pt>
                <c:pt idx="1494">
                  <c:v>1367.5211181641</c:v>
                </c:pt>
                <c:pt idx="1495">
                  <c:v>1333.7882080078</c:v>
                </c:pt>
                <c:pt idx="1496">
                  <c:v>1299.8240966797</c:v>
                </c:pt>
                <c:pt idx="1497">
                  <c:v>1265.6281738281</c:v>
                </c:pt>
                <c:pt idx="1498">
                  <c:v>1231.2008056641</c:v>
                </c:pt>
                <c:pt idx="1499">
                  <c:v>1196.5424804688</c:v>
                </c:pt>
                <c:pt idx="1500">
                  <c:v>1161.6525878906</c:v>
                </c:pt>
                <c:pt idx="1501">
                  <c:v>1126.53125</c:v>
                </c:pt>
                <c:pt idx="1502">
                  <c:v>1091.1784667969</c:v>
                </c:pt>
                <c:pt idx="1503">
                  <c:v>1055.5944824219</c:v>
                </c:pt>
                <c:pt idx="1504">
                  <c:v>1019.7787475586</c:v>
                </c:pt>
                <c:pt idx="1505">
                  <c:v>983.73193359375</c:v>
                </c:pt>
                <c:pt idx="1506">
                  <c:v>947.45343017578</c:v>
                </c:pt>
                <c:pt idx="1507">
                  <c:v>910.94372558594</c:v>
                </c:pt>
                <c:pt idx="1508">
                  <c:v>874.20269775391</c:v>
                </c:pt>
                <c:pt idx="1509">
                  <c:v>837.22998046875</c:v>
                </c:pt>
                <c:pt idx="1510">
                  <c:v>800.02606201172</c:v>
                </c:pt>
                <c:pt idx="1511">
                  <c:v>762.59600830078</c:v>
                </c:pt>
                <c:pt idx="1512">
                  <c:v>724.92938232422</c:v>
                </c:pt>
                <c:pt idx="1513">
                  <c:v>687.03118896484</c:v>
                </c:pt>
                <c:pt idx="1514">
                  <c:v>648.90161132813</c:v>
                </c:pt>
                <c:pt idx="1515">
                  <c:v>610.54058837891</c:v>
                </c:pt>
                <c:pt idx="1516">
                  <c:v>571.94830322266</c:v>
                </c:pt>
                <c:pt idx="1517">
                  <c:v>533.12451171875</c:v>
                </c:pt>
                <c:pt idx="1518">
                  <c:v>494.06930541992</c:v>
                </c:pt>
                <c:pt idx="1519">
                  <c:v>454.78259277344</c:v>
                </c:pt>
                <c:pt idx="1520">
                  <c:v>415.26470947266</c:v>
                </c:pt>
                <c:pt idx="1521">
                  <c:v>375.51528930664</c:v>
                </c:pt>
                <c:pt idx="1522">
                  <c:v>332.82583618164</c:v>
                </c:pt>
                <c:pt idx="1523">
                  <c:v>286.99185180664</c:v>
                </c:pt>
                <c:pt idx="1524">
                  <c:v>241.09295654297</c:v>
                </c:pt>
                <c:pt idx="1525">
                  <c:v>195.1293182373</c:v>
                </c:pt>
                <c:pt idx="1526">
                  <c:v>149.10076904297</c:v>
                </c:pt>
                <c:pt idx="1527">
                  <c:v>103.00742340088</c:v>
                </c:pt>
                <c:pt idx="1528">
                  <c:v>56.849254608153998</c:v>
                </c:pt>
                <c:pt idx="1529">
                  <c:v>10.626230239868001</c:v>
                </c:pt>
                <c:pt idx="1530">
                  <c:v>-35.661624908447003</c:v>
                </c:pt>
                <c:pt idx="1531">
                  <c:v>-82.014236450195</c:v>
                </c:pt>
                <c:pt idx="1532">
                  <c:v>-126.75043487549</c:v>
                </c:pt>
                <c:pt idx="1533">
                  <c:v>-171.30149841309</c:v>
                </c:pt>
                <c:pt idx="1534">
                  <c:v>-215.88761901855</c:v>
                </c:pt>
                <c:pt idx="1535">
                  <c:v>-260.50875854492</c:v>
                </c:pt>
                <c:pt idx="1536">
                  <c:v>-305.16510009766</c:v>
                </c:pt>
                <c:pt idx="1537">
                  <c:v>-349.8564453125</c:v>
                </c:pt>
                <c:pt idx="1538">
                  <c:v>-394.58285522461</c:v>
                </c:pt>
                <c:pt idx="1539">
                  <c:v>-439.34439086914</c:v>
                </c:pt>
                <c:pt idx="1540">
                  <c:v>-484.14093017578</c:v>
                </c:pt>
                <c:pt idx="1541">
                  <c:v>-528.97253417969</c:v>
                </c:pt>
                <c:pt idx="1542">
                  <c:v>-573.83929443359</c:v>
                </c:pt>
                <c:pt idx="1543">
                  <c:v>-618.74096679688</c:v>
                </c:pt>
                <c:pt idx="1544">
                  <c:v>-663.67791748047</c:v>
                </c:pt>
                <c:pt idx="1545">
                  <c:v>-708.64978027344</c:v>
                </c:pt>
                <c:pt idx="1546">
                  <c:v>-753.9111328125</c:v>
                </c:pt>
                <c:pt idx="1547">
                  <c:v>-799.845703125</c:v>
                </c:pt>
                <c:pt idx="1548">
                  <c:v>-845.92242431641</c:v>
                </c:pt>
                <c:pt idx="1549">
                  <c:v>-892.14135742188</c:v>
                </c:pt>
                <c:pt idx="1550">
                  <c:v>-938.50280761719</c:v>
                </c:pt>
                <c:pt idx="1551">
                  <c:v>-985.00634765625</c:v>
                </c:pt>
                <c:pt idx="1552">
                  <c:v>-1031.65234375</c:v>
                </c:pt>
                <c:pt idx="1553">
                  <c:v>-1078.4404296875</c:v>
                </c:pt>
                <c:pt idx="1554">
                  <c:v>-1125.37109375</c:v>
                </c:pt>
                <c:pt idx="1555">
                  <c:v>-1172.4439697266</c:v>
                </c:pt>
                <c:pt idx="1556">
                  <c:v>-1217.0938720703</c:v>
                </c:pt>
                <c:pt idx="1557">
                  <c:v>-1261.1240234375</c:v>
                </c:pt>
                <c:pt idx="1558">
                  <c:v>-1304.8934326172</c:v>
                </c:pt>
                <c:pt idx="1559">
                  <c:v>-1348.4016113281</c:v>
                </c:pt>
                <c:pt idx="1560">
                  <c:v>-1391.6489257813</c:v>
                </c:pt>
                <c:pt idx="1561">
                  <c:v>-1434.6348876953</c:v>
                </c:pt>
                <c:pt idx="1562">
                  <c:v>-1477.3542480469</c:v>
                </c:pt>
                <c:pt idx="1563">
                  <c:v>-1519.8181152344</c:v>
                </c:pt>
                <c:pt idx="1564">
                  <c:v>-1562.0211181641</c:v>
                </c:pt>
                <c:pt idx="1565">
                  <c:v>-1603.9635009766</c:v>
                </c:pt>
                <c:pt idx="1566">
                  <c:v>-1645.6442871094</c:v>
                </c:pt>
                <c:pt idx="1567">
                  <c:v>-1687.064453125</c:v>
                </c:pt>
                <c:pt idx="1568">
                  <c:v>-1728.2236328125</c:v>
                </c:pt>
                <c:pt idx="1569">
                  <c:v>-1769.1214599609</c:v>
                </c:pt>
                <c:pt idx="1570">
                  <c:v>-1809.7583007813</c:v>
                </c:pt>
                <c:pt idx="1571">
                  <c:v>-1850.1343994141</c:v>
                </c:pt>
                <c:pt idx="1572">
                  <c:v>-1890.2491455078</c:v>
                </c:pt>
                <c:pt idx="1573">
                  <c:v>-1930.1027832031</c:v>
                </c:pt>
                <c:pt idx="1574">
                  <c:v>-1969.6958007813</c:v>
                </c:pt>
                <c:pt idx="1575">
                  <c:v>-2009.0272216797</c:v>
                </c:pt>
                <c:pt idx="1576">
                  <c:v>-2048.0981445313</c:v>
                </c:pt>
                <c:pt idx="1577">
                  <c:v>-2086.9077148438</c:v>
                </c:pt>
                <c:pt idx="1578">
                  <c:v>-2125.4562988281</c:v>
                </c:pt>
                <c:pt idx="1579">
                  <c:v>-2163.7438964844</c:v>
                </c:pt>
                <c:pt idx="1580">
                  <c:v>-2201.8188476563</c:v>
                </c:pt>
                <c:pt idx="1581">
                  <c:v>-2240.4331054688</c:v>
                </c:pt>
                <c:pt idx="1582">
                  <c:v>-2278.8186035156</c:v>
                </c:pt>
                <c:pt idx="1583">
                  <c:v>-2316.9753417969</c:v>
                </c:pt>
                <c:pt idx="1584">
                  <c:v>-2354.9028320313</c:v>
                </c:pt>
                <c:pt idx="1585">
                  <c:v>-2390.5544433594</c:v>
                </c:pt>
                <c:pt idx="1586">
                  <c:v>-2425.0366210938</c:v>
                </c:pt>
                <c:pt idx="1587">
                  <c:v>-2457.8547363281</c:v>
                </c:pt>
                <c:pt idx="1588">
                  <c:v>-2490.3920898438</c:v>
                </c:pt>
                <c:pt idx="1589">
                  <c:v>-2522.6479492188</c:v>
                </c:pt>
                <c:pt idx="1590">
                  <c:v>-2554.623046875</c:v>
                </c:pt>
                <c:pt idx="1591">
                  <c:v>-2586.3173828125</c:v>
                </c:pt>
                <c:pt idx="1592">
                  <c:v>-2617.7302246094</c:v>
                </c:pt>
                <c:pt idx="1593">
                  <c:v>-2648.8620605469</c:v>
                </c:pt>
                <c:pt idx="1594">
                  <c:v>-2679.712890625</c:v>
                </c:pt>
                <c:pt idx="1595">
                  <c:v>-2710.2827148438</c:v>
                </c:pt>
                <c:pt idx="1596">
                  <c:v>-2740.5717773438</c:v>
                </c:pt>
                <c:pt idx="1597">
                  <c:v>-2770.5793457031</c:v>
                </c:pt>
                <c:pt idx="1598">
                  <c:v>-2800.3061523438</c:v>
                </c:pt>
                <c:pt idx="1599">
                  <c:v>-2829.7512207031</c:v>
                </c:pt>
                <c:pt idx="1600">
                  <c:v>-2858.9165039063</c:v>
                </c:pt>
                <c:pt idx="1601">
                  <c:v>-2887.7998046875</c:v>
                </c:pt>
                <c:pt idx="1602">
                  <c:v>-2916.40234375</c:v>
                </c:pt>
                <c:pt idx="1603">
                  <c:v>-2944.7238769531</c:v>
                </c:pt>
                <c:pt idx="1604">
                  <c:v>-2972.7641601563</c:v>
                </c:pt>
                <c:pt idx="1605">
                  <c:v>-3000.5236816406</c:v>
                </c:pt>
                <c:pt idx="1606">
                  <c:v>-3028.1364746094</c:v>
                </c:pt>
                <c:pt idx="1607">
                  <c:v>-3055.6271972656</c:v>
                </c:pt>
                <c:pt idx="1608">
                  <c:v>-3082.8403320313</c:v>
                </c:pt>
                <c:pt idx="1609">
                  <c:v>-3109.7761230469</c:v>
                </c:pt>
                <c:pt idx="1610">
                  <c:v>-3136.4331054688</c:v>
                </c:pt>
                <c:pt idx="1611">
                  <c:v>-3162.8129882813</c:v>
                </c:pt>
                <c:pt idx="1612">
                  <c:v>-3188.9147949219</c:v>
                </c:pt>
                <c:pt idx="1613">
                  <c:v>-3214.7346191406</c:v>
                </c:pt>
                <c:pt idx="1614">
                  <c:v>-3240.2807617188</c:v>
                </c:pt>
                <c:pt idx="1615">
                  <c:v>-3265.548828125</c:v>
                </c:pt>
                <c:pt idx="1616">
                  <c:v>-3290.5390625</c:v>
                </c:pt>
                <c:pt idx="1617">
                  <c:v>-3315.2514648438</c:v>
                </c:pt>
                <c:pt idx="1618">
                  <c:v>-3339.6862792969</c:v>
                </c:pt>
                <c:pt idx="1619">
                  <c:v>-3361.3364257813</c:v>
                </c:pt>
                <c:pt idx="1620">
                  <c:v>-3380.1115722656</c:v>
                </c:pt>
                <c:pt idx="1621">
                  <c:v>-3398.5661621094</c:v>
                </c:pt>
                <c:pt idx="1622">
                  <c:v>-3416.8916015625</c:v>
                </c:pt>
                <c:pt idx="1623">
                  <c:v>-3435.0903320313</c:v>
                </c:pt>
                <c:pt idx="1624">
                  <c:v>-3453.1606445313</c:v>
                </c:pt>
                <c:pt idx="1625">
                  <c:v>-3471.1030273438</c:v>
                </c:pt>
                <c:pt idx="1626">
                  <c:v>-3488.9177246094</c:v>
                </c:pt>
                <c:pt idx="1627">
                  <c:v>-3506.6047363281</c:v>
                </c:pt>
                <c:pt idx="1628">
                  <c:v>-3524.1640625</c:v>
                </c:pt>
                <c:pt idx="1629">
                  <c:v>-3541.5954589844</c:v>
                </c:pt>
                <c:pt idx="1630">
                  <c:v>-3558.8986816406</c:v>
                </c:pt>
                <c:pt idx="1631">
                  <c:v>-3576.0751953125</c:v>
                </c:pt>
                <c:pt idx="1632">
                  <c:v>-3593.1228027344</c:v>
                </c:pt>
                <c:pt idx="1633">
                  <c:v>-3610.04296875</c:v>
                </c:pt>
                <c:pt idx="1634">
                  <c:v>-3626.8347167969</c:v>
                </c:pt>
                <c:pt idx="1635">
                  <c:v>-3643.4995117188</c:v>
                </c:pt>
                <c:pt idx="1636">
                  <c:v>-3660.0356445313</c:v>
                </c:pt>
                <c:pt idx="1637">
                  <c:v>-3676.4440917969</c:v>
                </c:pt>
                <c:pt idx="1638">
                  <c:v>-3692.7255859375</c:v>
                </c:pt>
                <c:pt idx="1639">
                  <c:v>-3708.8786621094</c:v>
                </c:pt>
                <c:pt idx="1640">
                  <c:v>-3724.9038085938</c:v>
                </c:pt>
                <c:pt idx="1641">
                  <c:v>-3740.8017578125</c:v>
                </c:pt>
                <c:pt idx="1642">
                  <c:v>-3756.5717773438</c:v>
                </c:pt>
                <c:pt idx="1643">
                  <c:v>-3772.2126464844</c:v>
                </c:pt>
                <c:pt idx="1644">
                  <c:v>-3787.7263183594</c:v>
                </c:pt>
                <c:pt idx="1645">
                  <c:v>-3803.1127929688</c:v>
                </c:pt>
                <c:pt idx="1646">
                  <c:v>-3818.37109375</c:v>
                </c:pt>
                <c:pt idx="1647">
                  <c:v>-3832.705078125</c:v>
                </c:pt>
                <c:pt idx="1648">
                  <c:v>-3843.2956542969</c:v>
                </c:pt>
                <c:pt idx="1649">
                  <c:v>-3853.751953125</c:v>
                </c:pt>
                <c:pt idx="1650">
                  <c:v>-3864.0754394531</c:v>
                </c:pt>
                <c:pt idx="1651">
                  <c:v>-3874.2646484375</c:v>
                </c:pt>
                <c:pt idx="1652">
                  <c:v>-3884.322265625</c:v>
                </c:pt>
                <c:pt idx="1653">
                  <c:v>-3894.2451171875</c:v>
                </c:pt>
                <c:pt idx="1654">
                  <c:v>-3904.0349121094</c:v>
                </c:pt>
                <c:pt idx="1655">
                  <c:v>-3913.6928710938</c:v>
                </c:pt>
                <c:pt idx="1656">
                  <c:v>-3922.2551269531</c:v>
                </c:pt>
                <c:pt idx="1657">
                  <c:v>-3929.7268066406</c:v>
                </c:pt>
                <c:pt idx="1658">
                  <c:v>-3937.1225585938</c:v>
                </c:pt>
                <c:pt idx="1659">
                  <c:v>-3944.4426269531</c:v>
                </c:pt>
                <c:pt idx="1660">
                  <c:v>-3951.6862792969</c:v>
                </c:pt>
                <c:pt idx="1661">
                  <c:v>-3958.8542480469</c:v>
                </c:pt>
                <c:pt idx="1662">
                  <c:v>-3965.9465332031</c:v>
                </c:pt>
                <c:pt idx="1663">
                  <c:v>-3972.962890625</c:v>
                </c:pt>
                <c:pt idx="1664">
                  <c:v>-3979.9033203125</c:v>
                </c:pt>
                <c:pt idx="1665">
                  <c:v>-3986.7670898438</c:v>
                </c:pt>
                <c:pt idx="1666">
                  <c:v>-3993.5568847656</c:v>
                </c:pt>
                <c:pt idx="1667">
                  <c:v>-4000.26953125</c:v>
                </c:pt>
                <c:pt idx="1668">
                  <c:v>-4006.90625</c:v>
                </c:pt>
                <c:pt idx="1669">
                  <c:v>-4013.4675292969</c:v>
                </c:pt>
                <c:pt idx="1670">
                  <c:v>-4019.953125</c:v>
                </c:pt>
                <c:pt idx="1671">
                  <c:v>-4026.3627929688</c:v>
                </c:pt>
                <c:pt idx="1672">
                  <c:v>-4032.6965332031</c:v>
                </c:pt>
                <c:pt idx="1673">
                  <c:v>-4038.9541015625</c:v>
                </c:pt>
                <c:pt idx="1674">
                  <c:v>-4045.1362304688</c:v>
                </c:pt>
                <c:pt idx="1675">
                  <c:v>-4051.2424316406</c:v>
                </c:pt>
                <c:pt idx="1676">
                  <c:v>-4057.2727050781</c:v>
                </c:pt>
                <c:pt idx="1677">
                  <c:v>-4063.2275390625</c:v>
                </c:pt>
                <c:pt idx="1678">
                  <c:v>-4069.1057128906</c:v>
                </c:pt>
                <c:pt idx="1679">
                  <c:v>-4074.9084472656</c:v>
                </c:pt>
                <c:pt idx="1680">
                  <c:v>-4080.634765625</c:v>
                </c:pt>
                <c:pt idx="1681">
                  <c:v>-4086.2856445313</c:v>
                </c:pt>
                <c:pt idx="1682">
                  <c:v>-4091.8610839844</c:v>
                </c:pt>
                <c:pt idx="1683">
                  <c:v>-4097.484375</c:v>
                </c:pt>
                <c:pt idx="1684">
                  <c:v>-4103.5424804688</c:v>
                </c:pt>
                <c:pt idx="1685">
                  <c:v>-4106.2514648438</c:v>
                </c:pt>
                <c:pt idx="1686">
                  <c:v>-4108.0400390625</c:v>
                </c:pt>
                <c:pt idx="1687">
                  <c:v>-4109.8842773438</c:v>
                </c:pt>
                <c:pt idx="1688">
                  <c:v>-4111.673828125</c:v>
                </c:pt>
                <c:pt idx="1689">
                  <c:v>-4113.41015625</c:v>
                </c:pt>
                <c:pt idx="1690">
                  <c:v>-4115.0922851563</c:v>
                </c:pt>
                <c:pt idx="1691">
                  <c:v>-4116.7216796875</c:v>
                </c:pt>
                <c:pt idx="1692">
                  <c:v>-4118.296875</c:v>
                </c:pt>
                <c:pt idx="1693">
                  <c:v>-4119.8178710938</c:v>
                </c:pt>
                <c:pt idx="1694">
                  <c:v>-4121.2861328125</c:v>
                </c:pt>
                <c:pt idx="1695">
                  <c:v>-4122.7001953125</c:v>
                </c:pt>
                <c:pt idx="1696">
                  <c:v>-4124.060546875</c:v>
                </c:pt>
                <c:pt idx="1697">
                  <c:v>-4125.3671875</c:v>
                </c:pt>
                <c:pt idx="1698">
                  <c:v>-4126.6201171875</c:v>
                </c:pt>
                <c:pt idx="1699">
                  <c:v>-4127.8193359375</c:v>
                </c:pt>
                <c:pt idx="1700">
                  <c:v>-4128.9658203125</c:v>
                </c:pt>
                <c:pt idx="1701">
                  <c:v>-4130.0576171875</c:v>
                </c:pt>
                <c:pt idx="1702">
                  <c:v>-4131.0952148438</c:v>
                </c:pt>
                <c:pt idx="1703">
                  <c:v>-4132.0791015625</c:v>
                </c:pt>
                <c:pt idx="1704">
                  <c:v>-4133.009765625</c:v>
                </c:pt>
                <c:pt idx="1705">
                  <c:v>-4133.8876953125</c:v>
                </c:pt>
                <c:pt idx="1706">
                  <c:v>-4134.7119140625</c:v>
                </c:pt>
                <c:pt idx="1707">
                  <c:v>-4135.4814453125</c:v>
                </c:pt>
                <c:pt idx="1708">
                  <c:v>-4136.1967773438</c:v>
                </c:pt>
                <c:pt idx="1709">
                  <c:v>-4136.8588867188</c:v>
                </c:pt>
                <c:pt idx="1710">
                  <c:v>-4137.4672851563</c:v>
                </c:pt>
                <c:pt idx="1711">
                  <c:v>-4138.0224609375</c:v>
                </c:pt>
                <c:pt idx="1712">
                  <c:v>-4138.5234375</c:v>
                </c:pt>
                <c:pt idx="1713">
                  <c:v>-4138.9711914063</c:v>
                </c:pt>
                <c:pt idx="1714">
                  <c:v>-4139.3647460938</c:v>
                </c:pt>
                <c:pt idx="1715">
                  <c:v>-4136.1806640625</c:v>
                </c:pt>
                <c:pt idx="1716">
                  <c:v>-4131.8764648438</c:v>
                </c:pt>
                <c:pt idx="1717">
                  <c:v>-4127.5390625</c:v>
                </c:pt>
                <c:pt idx="1718">
                  <c:v>-4123.1694335938</c:v>
                </c:pt>
                <c:pt idx="1719">
                  <c:v>-4118.765625</c:v>
                </c:pt>
                <c:pt idx="1720">
                  <c:v>-4114.3271484375</c:v>
                </c:pt>
                <c:pt idx="1721">
                  <c:v>-4109.857421875</c:v>
                </c:pt>
                <c:pt idx="1722">
                  <c:v>-4105.353515625</c:v>
                </c:pt>
                <c:pt idx="1723">
                  <c:v>-4100.81640625</c:v>
                </c:pt>
                <c:pt idx="1724">
                  <c:v>-4096.2465820313</c:v>
                </c:pt>
                <c:pt idx="1725">
                  <c:v>-4091.6430664063</c:v>
                </c:pt>
                <c:pt idx="1726">
                  <c:v>-4087.0053710938</c:v>
                </c:pt>
                <c:pt idx="1727">
                  <c:v>-4082.3359375</c:v>
                </c:pt>
                <c:pt idx="1728">
                  <c:v>-4077.6318359375</c:v>
                </c:pt>
                <c:pt idx="1729">
                  <c:v>-4072.8952636719</c:v>
                </c:pt>
                <c:pt idx="1730">
                  <c:v>-4068.1252441406</c:v>
                </c:pt>
                <c:pt idx="1731">
                  <c:v>-4063.322265625</c:v>
                </c:pt>
                <c:pt idx="1732">
                  <c:v>-4058.4851074219</c:v>
                </c:pt>
                <c:pt idx="1733">
                  <c:v>-4053.6149902344</c:v>
                </c:pt>
                <c:pt idx="1734">
                  <c:v>-4048.7119140625</c:v>
                </c:pt>
                <c:pt idx="1735">
                  <c:v>-4043.7756347656</c:v>
                </c:pt>
                <c:pt idx="1736">
                  <c:v>-4038.796875</c:v>
                </c:pt>
                <c:pt idx="1737">
                  <c:v>-4033.6315917969</c:v>
                </c:pt>
                <c:pt idx="1738">
                  <c:v>-4028.349609375</c:v>
                </c:pt>
                <c:pt idx="1739">
                  <c:v>-4022.9497070313</c:v>
                </c:pt>
                <c:pt idx="1740">
                  <c:v>-4017.4326171875</c:v>
                </c:pt>
                <c:pt idx="1741">
                  <c:v>-4009.9750976563</c:v>
                </c:pt>
                <c:pt idx="1742">
                  <c:v>-4000.8559570313</c:v>
                </c:pt>
                <c:pt idx="1743">
                  <c:v>-3991.6052246094</c:v>
                </c:pt>
                <c:pt idx="1744">
                  <c:v>-3982.2219238281</c:v>
                </c:pt>
                <c:pt idx="1745">
                  <c:v>-3972.7055664063</c:v>
                </c:pt>
                <c:pt idx="1746">
                  <c:v>-3963.0581054688</c:v>
                </c:pt>
                <c:pt idx="1747">
                  <c:v>-3953.2778320313</c:v>
                </c:pt>
                <c:pt idx="1748">
                  <c:v>-3943.3645019531</c:v>
                </c:pt>
                <c:pt idx="1749">
                  <c:v>-3933.3198242188</c:v>
                </c:pt>
                <c:pt idx="1750">
                  <c:v>-3923.1418457031</c:v>
                </c:pt>
                <c:pt idx="1751">
                  <c:v>-3912.8322753906</c:v>
                </c:pt>
                <c:pt idx="1752">
                  <c:v>-3902.3898925781</c:v>
                </c:pt>
                <c:pt idx="1753">
                  <c:v>-3891.8720703125</c:v>
                </c:pt>
                <c:pt idx="1754">
                  <c:v>-3881.4750976563</c:v>
                </c:pt>
                <c:pt idx="1755">
                  <c:v>-3870.9675292969</c:v>
                </c:pt>
                <c:pt idx="1756">
                  <c:v>-3860.3479003906</c:v>
                </c:pt>
                <c:pt idx="1757">
                  <c:v>-3849.6162109375</c:v>
                </c:pt>
                <c:pt idx="1758">
                  <c:v>-3838.7736816406</c:v>
                </c:pt>
                <c:pt idx="1759">
                  <c:v>-3827.8195800781</c:v>
                </c:pt>
                <c:pt idx="1760">
                  <c:v>-3816.7526855469</c:v>
                </c:pt>
                <c:pt idx="1761">
                  <c:v>-3805.5751953125</c:v>
                </c:pt>
                <c:pt idx="1762">
                  <c:v>-3794.2854003906</c:v>
                </c:pt>
                <c:pt idx="1763">
                  <c:v>-3782.8842773438</c:v>
                </c:pt>
                <c:pt idx="1764">
                  <c:v>-3771.3718261719</c:v>
                </c:pt>
                <c:pt idx="1765">
                  <c:v>-3759.251953125</c:v>
                </c:pt>
                <c:pt idx="1766">
                  <c:v>-3743.5458984375</c:v>
                </c:pt>
                <c:pt idx="1767">
                  <c:v>-3727.6357421875</c:v>
                </c:pt>
                <c:pt idx="1768">
                  <c:v>-3711.5173339844</c:v>
                </c:pt>
                <c:pt idx="1769">
                  <c:v>-3695.1926269531</c:v>
                </c:pt>
                <c:pt idx="1770">
                  <c:v>-3679.4230957031</c:v>
                </c:pt>
                <c:pt idx="1771">
                  <c:v>-3663.5778808594</c:v>
                </c:pt>
                <c:pt idx="1772">
                  <c:v>-3647.5515136719</c:v>
                </c:pt>
                <c:pt idx="1773">
                  <c:v>-3631.3444824219</c:v>
                </c:pt>
                <c:pt idx="1774">
                  <c:v>-3614.9553222656</c:v>
                </c:pt>
                <c:pt idx="1775">
                  <c:v>-3598.3859863281</c:v>
                </c:pt>
                <c:pt idx="1776">
                  <c:v>-3581.634765625</c:v>
                </c:pt>
                <c:pt idx="1777">
                  <c:v>-3564.7026367188</c:v>
                </c:pt>
                <c:pt idx="1778">
                  <c:v>-3547.5895996094</c:v>
                </c:pt>
                <c:pt idx="1779">
                  <c:v>-3530.2954101563</c:v>
                </c:pt>
                <c:pt idx="1780">
                  <c:v>-3512.8195800781</c:v>
                </c:pt>
                <c:pt idx="1781">
                  <c:v>-3495.1628417969</c:v>
                </c:pt>
                <c:pt idx="1782">
                  <c:v>-3477.3256835938</c:v>
                </c:pt>
                <c:pt idx="1783">
                  <c:v>-3459.3068847656</c:v>
                </c:pt>
                <c:pt idx="1784">
                  <c:v>-3441.1066894531</c:v>
                </c:pt>
                <c:pt idx="1785">
                  <c:v>-3422.7253417969</c:v>
                </c:pt>
                <c:pt idx="1786">
                  <c:v>-3404.1628417969</c:v>
                </c:pt>
                <c:pt idx="1787">
                  <c:v>-3385.4196777344</c:v>
                </c:pt>
                <c:pt idx="1788">
                  <c:v>-3366.4953613281</c:v>
                </c:pt>
                <c:pt idx="1789">
                  <c:v>-3347.3898925781</c:v>
                </c:pt>
                <c:pt idx="1790">
                  <c:v>-3328.1030273438</c:v>
                </c:pt>
                <c:pt idx="1791">
                  <c:v>-3308.6345214844</c:v>
                </c:pt>
                <c:pt idx="1792">
                  <c:v>-3284.296875</c:v>
                </c:pt>
                <c:pt idx="1793">
                  <c:v>-3258.8156738281</c:v>
                </c:pt>
                <c:pt idx="1794">
                  <c:v>-3233.1904296875</c:v>
                </c:pt>
                <c:pt idx="1795">
                  <c:v>-3207.419921875</c:v>
                </c:pt>
                <c:pt idx="1796">
                  <c:v>-3181.5034179688</c:v>
                </c:pt>
                <c:pt idx="1797">
                  <c:v>-3155.4423828125</c:v>
                </c:pt>
                <c:pt idx="1798">
                  <c:v>-3129.2368164063</c:v>
                </c:pt>
                <c:pt idx="1799">
                  <c:v>-3102.8852539063</c:v>
                </c:pt>
                <c:pt idx="1800">
                  <c:v>-3076.388671875</c:v>
                </c:pt>
                <c:pt idx="1801">
                  <c:v>-3049.7473144531</c:v>
                </c:pt>
                <c:pt idx="1802">
                  <c:v>-3022.9606933594</c:v>
                </c:pt>
                <c:pt idx="1803">
                  <c:v>-2996.0285644531</c:v>
                </c:pt>
                <c:pt idx="1804">
                  <c:v>-2968.9516601563</c:v>
                </c:pt>
                <c:pt idx="1805">
                  <c:v>-2941.7297363281</c:v>
                </c:pt>
                <c:pt idx="1806">
                  <c:v>-2914.3625488281</c:v>
                </c:pt>
                <c:pt idx="1807">
                  <c:v>-2886.8500976563</c:v>
                </c:pt>
                <c:pt idx="1808">
                  <c:v>-2859.1928710938</c:v>
                </c:pt>
                <c:pt idx="1809">
                  <c:v>-2831.3903808594</c:v>
                </c:pt>
                <c:pt idx="1810">
                  <c:v>-2803.4421386719</c:v>
                </c:pt>
                <c:pt idx="1811">
                  <c:v>-2775.3493652344</c:v>
                </c:pt>
                <c:pt idx="1812">
                  <c:v>-2747.8698730469</c:v>
                </c:pt>
                <c:pt idx="1813">
                  <c:v>-2720.900390625</c:v>
                </c:pt>
                <c:pt idx="1814">
                  <c:v>-2693.7658691406</c:v>
                </c:pt>
                <c:pt idx="1815">
                  <c:v>-2666.4655761719</c:v>
                </c:pt>
                <c:pt idx="1816">
                  <c:v>-2638.9997558594</c:v>
                </c:pt>
                <c:pt idx="1817">
                  <c:v>-2611.3688964844</c:v>
                </c:pt>
                <c:pt idx="1818">
                  <c:v>-2582.8364257813</c:v>
                </c:pt>
                <c:pt idx="1819">
                  <c:v>-2549.3388671875</c:v>
                </c:pt>
                <c:pt idx="1820">
                  <c:v>-2515.7861328125</c:v>
                </c:pt>
                <c:pt idx="1821">
                  <c:v>-2482.1772460938</c:v>
                </c:pt>
                <c:pt idx="1822">
                  <c:v>-2448.5122070313</c:v>
                </c:pt>
                <c:pt idx="1823">
                  <c:v>-2414.7915039063</c:v>
                </c:pt>
                <c:pt idx="1824">
                  <c:v>-2381.0148925781</c:v>
                </c:pt>
                <c:pt idx="1825">
                  <c:v>-2347.181640625</c:v>
                </c:pt>
                <c:pt idx="1826">
                  <c:v>-2313.29296875</c:v>
                </c:pt>
                <c:pt idx="1827">
                  <c:v>-2279.8969726563</c:v>
                </c:pt>
                <c:pt idx="1828">
                  <c:v>-2246.6264648438</c:v>
                </c:pt>
                <c:pt idx="1829">
                  <c:v>-2213.2426757813</c:v>
                </c:pt>
                <c:pt idx="1830">
                  <c:v>-2179.7465820313</c:v>
                </c:pt>
                <c:pt idx="1831">
                  <c:v>-2146.1379394531</c:v>
                </c:pt>
                <c:pt idx="1832">
                  <c:v>-2112.4162597656</c:v>
                </c:pt>
                <c:pt idx="1833">
                  <c:v>-2078.5825195313</c:v>
                </c:pt>
                <c:pt idx="1834">
                  <c:v>-2044.6361083984</c:v>
                </c:pt>
                <c:pt idx="1835">
                  <c:v>-2010.5766601563</c:v>
                </c:pt>
                <c:pt idx="1836">
                  <c:v>-1976.404296875</c:v>
                </c:pt>
                <c:pt idx="1837">
                  <c:v>-1942.1198730469</c:v>
                </c:pt>
                <c:pt idx="1838">
                  <c:v>-1907.7220458984</c:v>
                </c:pt>
                <c:pt idx="1839">
                  <c:v>-1873.2121582031</c:v>
                </c:pt>
                <c:pt idx="1840">
                  <c:v>-1838.5894775391</c:v>
                </c:pt>
                <c:pt idx="1841">
                  <c:v>-1803.8542480469</c:v>
                </c:pt>
                <c:pt idx="1842">
                  <c:v>-1769.0061035156</c:v>
                </c:pt>
                <c:pt idx="1843">
                  <c:v>-1734.0452880859</c:v>
                </c:pt>
                <c:pt idx="1844">
                  <c:v>-1698.9719238281</c:v>
                </c:pt>
                <c:pt idx="1845">
                  <c:v>-1663.7095947266</c:v>
                </c:pt>
                <c:pt idx="1846">
                  <c:v>-1628.0445556641</c:v>
                </c:pt>
                <c:pt idx="1847">
                  <c:v>-1592.5190429688</c:v>
                </c:pt>
                <c:pt idx="1848">
                  <c:v>-1557.1336669922</c:v>
                </c:pt>
                <c:pt idx="1849">
                  <c:v>-1521.8883056641</c:v>
                </c:pt>
                <c:pt idx="1850">
                  <c:v>-1486.7824707031</c:v>
                </c:pt>
                <c:pt idx="1851">
                  <c:v>-1451.81640625</c:v>
                </c:pt>
                <c:pt idx="1852">
                  <c:v>-1416.990234375</c:v>
                </c:pt>
                <c:pt idx="1853">
                  <c:v>-1382.3039550781</c:v>
                </c:pt>
                <c:pt idx="1854">
                  <c:v>-1347.7575683594</c:v>
                </c:pt>
                <c:pt idx="1855">
                  <c:v>-1313.3510742188</c:v>
                </c:pt>
                <c:pt idx="1856">
                  <c:v>-1279.0842285156</c:v>
                </c:pt>
                <c:pt idx="1857">
                  <c:v>-1244.95703125</c:v>
                </c:pt>
                <c:pt idx="1858">
                  <c:v>-1210.6968994141</c:v>
                </c:pt>
                <c:pt idx="1859">
                  <c:v>-1176.2208251953</c:v>
                </c:pt>
                <c:pt idx="1860">
                  <c:v>-1141.830078125</c:v>
                </c:pt>
                <c:pt idx="1861">
                  <c:v>-1107.5246582031</c:v>
                </c:pt>
                <c:pt idx="1862">
                  <c:v>-1073.3043212891</c:v>
                </c:pt>
                <c:pt idx="1863">
                  <c:v>-1039.1691894531</c:v>
                </c:pt>
                <c:pt idx="1864">
                  <c:v>-1005.1193847656</c:v>
                </c:pt>
                <c:pt idx="1865">
                  <c:v>-971.15466308594</c:v>
                </c:pt>
                <c:pt idx="1866">
                  <c:v>-937.27551269531</c:v>
                </c:pt>
                <c:pt idx="1867">
                  <c:v>-903.48114013672</c:v>
                </c:pt>
                <c:pt idx="1868">
                  <c:v>-869.77227783203</c:v>
                </c:pt>
                <c:pt idx="1869">
                  <c:v>-836.15319824219</c:v>
                </c:pt>
                <c:pt idx="1870">
                  <c:v>-802.61480712891</c:v>
                </c:pt>
                <c:pt idx="1871">
                  <c:v>-769.16131591797</c:v>
                </c:pt>
                <c:pt idx="1872">
                  <c:v>-735.79351806641</c:v>
                </c:pt>
                <c:pt idx="1873">
                  <c:v>-702.51055908203</c:v>
                </c:pt>
                <c:pt idx="1874">
                  <c:v>-670.58416748047</c:v>
                </c:pt>
                <c:pt idx="1875">
                  <c:v>-639.00170898438</c:v>
                </c:pt>
                <c:pt idx="1876">
                  <c:v>-607.69750976563</c:v>
                </c:pt>
                <c:pt idx="1877">
                  <c:v>-576.67150878906</c:v>
                </c:pt>
                <c:pt idx="1878">
                  <c:v>-545.92370605469</c:v>
                </c:pt>
                <c:pt idx="1879">
                  <c:v>-515.45391845703</c:v>
                </c:pt>
                <c:pt idx="1880">
                  <c:v>-485.26251220703</c:v>
                </c:pt>
                <c:pt idx="1881">
                  <c:v>-455.34909057617</c:v>
                </c:pt>
                <c:pt idx="1882">
                  <c:v>-425.71405029297</c:v>
                </c:pt>
                <c:pt idx="1883">
                  <c:v>-396.35690307617</c:v>
                </c:pt>
                <c:pt idx="1884">
                  <c:v>-367.27813720703</c:v>
                </c:pt>
                <c:pt idx="1885">
                  <c:v>-338.47744750977</c:v>
                </c:pt>
                <c:pt idx="1886">
                  <c:v>-309.95495605469</c:v>
                </c:pt>
                <c:pt idx="1887">
                  <c:v>-281.71057128906</c:v>
                </c:pt>
                <c:pt idx="1888">
                  <c:v>-253.7444152832</c:v>
                </c:pt>
                <c:pt idx="1889">
                  <c:v>-226.05642700195</c:v>
                </c:pt>
                <c:pt idx="1890">
                  <c:v>-198.64654541016</c:v>
                </c:pt>
                <c:pt idx="1891">
                  <c:v>-171.51486206055</c:v>
                </c:pt>
                <c:pt idx="1892">
                  <c:v>-144.66137695313</c:v>
                </c:pt>
                <c:pt idx="1893">
                  <c:v>-118.08600616455</c:v>
                </c:pt>
                <c:pt idx="1894">
                  <c:v>-91.78882598877</c:v>
                </c:pt>
                <c:pt idx="1895">
                  <c:v>-65.76985168457</c:v>
                </c:pt>
                <c:pt idx="1896">
                  <c:v>-40.028991699218999</c:v>
                </c:pt>
                <c:pt idx="1897">
                  <c:v>-14.623934745789001</c:v>
                </c:pt>
                <c:pt idx="1898">
                  <c:v>10.081067085266</c:v>
                </c:pt>
                <c:pt idx="1899">
                  <c:v>34.48836517334</c:v>
                </c:pt>
                <c:pt idx="1900">
                  <c:v>58.597988128662003</c:v>
                </c:pt>
                <c:pt idx="1901">
                  <c:v>82.409950256347997</c:v>
                </c:pt>
                <c:pt idx="1902">
                  <c:v>105.92417144775</c:v>
                </c:pt>
                <c:pt idx="1903">
                  <c:v>129.14070129395</c:v>
                </c:pt>
                <c:pt idx="1904">
                  <c:v>149.82763671875</c:v>
                </c:pt>
                <c:pt idx="1905">
                  <c:v>170.09954833984</c:v>
                </c:pt>
                <c:pt idx="1906">
                  <c:v>190.20390319824</c:v>
                </c:pt>
                <c:pt idx="1907">
                  <c:v>210.14088439941</c:v>
                </c:pt>
                <c:pt idx="1908">
                  <c:v>229.91030883789</c:v>
                </c:pt>
                <c:pt idx="1909">
                  <c:v>249.51234436035</c:v>
                </c:pt>
                <c:pt idx="1910">
                  <c:v>268.94689941406</c:v>
                </c:pt>
                <c:pt idx="1911">
                  <c:v>288.21398925781</c:v>
                </c:pt>
                <c:pt idx="1912">
                  <c:v>307.31365966797</c:v>
                </c:pt>
                <c:pt idx="1913">
                  <c:v>326.2458190918</c:v>
                </c:pt>
                <c:pt idx="1914">
                  <c:v>345.01055908203</c:v>
                </c:pt>
                <c:pt idx="1915">
                  <c:v>363.60784912109</c:v>
                </c:pt>
                <c:pt idx="1916">
                  <c:v>382.03759765625</c:v>
                </c:pt>
                <c:pt idx="1917">
                  <c:v>400.29998779297</c:v>
                </c:pt>
                <c:pt idx="1918">
                  <c:v>418.39492797852</c:v>
                </c:pt>
                <c:pt idx="1919">
                  <c:v>436.32241821289</c:v>
                </c:pt>
                <c:pt idx="1920">
                  <c:v>454.07971191406</c:v>
                </c:pt>
                <c:pt idx="1921">
                  <c:v>471.67230224609</c:v>
                </c:pt>
                <c:pt idx="1922">
                  <c:v>489.09747314453</c:v>
                </c:pt>
                <c:pt idx="1923">
                  <c:v>506.35507202148</c:v>
                </c:pt>
                <c:pt idx="1924">
                  <c:v>523.44519042969</c:v>
                </c:pt>
                <c:pt idx="1925">
                  <c:v>540.36791992188</c:v>
                </c:pt>
                <c:pt idx="1926">
                  <c:v>557.12316894531</c:v>
                </c:pt>
                <c:pt idx="1927">
                  <c:v>573.71105957031</c:v>
                </c:pt>
                <c:pt idx="1928">
                  <c:v>590.13134765625</c:v>
                </c:pt>
                <c:pt idx="1929">
                  <c:v>606.38421630859</c:v>
                </c:pt>
                <c:pt idx="1930">
                  <c:v>622.46966552734</c:v>
                </c:pt>
                <c:pt idx="1931">
                  <c:v>637.72882080078</c:v>
                </c:pt>
                <c:pt idx="1932">
                  <c:v>649.8642578125</c:v>
                </c:pt>
                <c:pt idx="1933">
                  <c:v>661.69348144531</c:v>
                </c:pt>
                <c:pt idx="1934">
                  <c:v>673.67883300781</c:v>
                </c:pt>
                <c:pt idx="1935">
                  <c:v>685.61657714844</c:v>
                </c:pt>
                <c:pt idx="1936">
                  <c:v>697.46032714844</c:v>
                </c:pt>
                <c:pt idx="1937">
                  <c:v>709.21014404297</c:v>
                </c:pt>
                <c:pt idx="1938">
                  <c:v>720.86608886719</c:v>
                </c:pt>
                <c:pt idx="1939">
                  <c:v>732.42767333984</c:v>
                </c:pt>
                <c:pt idx="1940">
                  <c:v>743.89556884766</c:v>
                </c:pt>
                <c:pt idx="1941">
                  <c:v>755.26940917969</c:v>
                </c:pt>
                <c:pt idx="1942">
                  <c:v>766.54937744141</c:v>
                </c:pt>
                <c:pt idx="1943">
                  <c:v>777.73516845703</c:v>
                </c:pt>
                <c:pt idx="1944">
                  <c:v>788.82690429688</c:v>
                </c:pt>
                <c:pt idx="1945">
                  <c:v>799.82476806641</c:v>
                </c:pt>
                <c:pt idx="1946">
                  <c:v>810.72875976563</c:v>
                </c:pt>
                <c:pt idx="1947">
                  <c:v>821.53839111328</c:v>
                </c:pt>
                <c:pt idx="1948">
                  <c:v>832.25433349609</c:v>
                </c:pt>
                <c:pt idx="1949">
                  <c:v>842.87622070313</c:v>
                </c:pt>
                <c:pt idx="1950">
                  <c:v>853.40417480469</c:v>
                </c:pt>
                <c:pt idx="1951">
                  <c:v>863.83807373047</c:v>
                </c:pt>
                <c:pt idx="1952">
                  <c:v>874.17797851563</c:v>
                </c:pt>
                <c:pt idx="1953">
                  <c:v>884.423828125</c:v>
                </c:pt>
                <c:pt idx="1954">
                  <c:v>894.57568359375</c:v>
                </c:pt>
                <c:pt idx="1955">
                  <c:v>904.63372802734</c:v>
                </c:pt>
                <c:pt idx="1956">
                  <c:v>914.59771728516</c:v>
                </c:pt>
                <c:pt idx="1957">
                  <c:v>924.46752929688</c:v>
                </c:pt>
                <c:pt idx="1958">
                  <c:v>934.24353027344</c:v>
                </c:pt>
                <c:pt idx="1959">
                  <c:v>943.92547607422</c:v>
                </c:pt>
                <c:pt idx="1960">
                  <c:v>952.49139404297</c:v>
                </c:pt>
                <c:pt idx="1961">
                  <c:v>960.18389892578</c:v>
                </c:pt>
                <c:pt idx="1962">
                  <c:v>967.77032470703</c:v>
                </c:pt>
                <c:pt idx="1963">
                  <c:v>975.25042724609</c:v>
                </c:pt>
                <c:pt idx="1964">
                  <c:v>982.62445068359</c:v>
                </c:pt>
                <c:pt idx="1965">
                  <c:v>989.89233398438</c:v>
                </c:pt>
                <c:pt idx="1966">
                  <c:v>997.05395507813</c:v>
                </c:pt>
                <c:pt idx="1967">
                  <c:v>1004.109375</c:v>
                </c:pt>
                <c:pt idx="1968">
                  <c:v>1010.7957763672</c:v>
                </c:pt>
                <c:pt idx="1969">
                  <c:v>1017.2445678711</c:v>
                </c:pt>
                <c:pt idx="1970">
                  <c:v>1023.6236572266</c:v>
                </c:pt>
                <c:pt idx="1971">
                  <c:v>1029.9331054688</c:v>
                </c:pt>
                <c:pt idx="1972">
                  <c:v>1036.171875</c:v>
                </c:pt>
                <c:pt idx="1973">
                  <c:v>1042.3415527344</c:v>
                </c:pt>
                <c:pt idx="1974">
                  <c:v>1048.4418945313</c:v>
                </c:pt>
                <c:pt idx="1975">
                  <c:v>1054.4724121094</c:v>
                </c:pt>
                <c:pt idx="1976">
                  <c:v>1060.4332275391</c:v>
                </c:pt>
                <c:pt idx="1977">
                  <c:v>1066.3240966797</c:v>
                </c:pt>
                <c:pt idx="1978">
                  <c:v>1072.1457519531</c:v>
                </c:pt>
                <c:pt idx="1979">
                  <c:v>1077.8969726563</c:v>
                </c:pt>
                <c:pt idx="1980">
                  <c:v>1083.5789794922</c:v>
                </c:pt>
                <c:pt idx="1981">
                  <c:v>1089.1912841797</c:v>
                </c:pt>
                <c:pt idx="1982">
                  <c:v>1094.7336425781</c:v>
                </c:pt>
                <c:pt idx="1983">
                  <c:v>1100.2061767578</c:v>
                </c:pt>
                <c:pt idx="1984">
                  <c:v>1105.6092529297</c:v>
                </c:pt>
                <c:pt idx="1985">
                  <c:v>1110.9423828125</c:v>
                </c:pt>
                <c:pt idx="1986">
                  <c:v>1116.2060546875</c:v>
                </c:pt>
                <c:pt idx="1987">
                  <c:v>1121.3997802734</c:v>
                </c:pt>
                <c:pt idx="1988">
                  <c:v>1126.5240478516</c:v>
                </c:pt>
                <c:pt idx="1989">
                  <c:v>1131.5784912109</c:v>
                </c:pt>
                <c:pt idx="1990">
                  <c:v>1136.5629882813</c:v>
                </c:pt>
                <c:pt idx="1991">
                  <c:v>1141.4780273438</c:v>
                </c:pt>
                <c:pt idx="1992">
                  <c:v>1146.3232421875</c:v>
                </c:pt>
                <c:pt idx="1993">
                  <c:v>1151.0986328125</c:v>
                </c:pt>
                <c:pt idx="1994">
                  <c:v>1155.5430908203</c:v>
                </c:pt>
                <c:pt idx="1995">
                  <c:v>1159.8649902344</c:v>
                </c:pt>
                <c:pt idx="1996">
                  <c:v>1164.1390380859</c:v>
                </c:pt>
                <c:pt idx="1997">
                  <c:v>1168.365234375</c:v>
                </c:pt>
                <c:pt idx="1998">
                  <c:v>1172.5434570313</c:v>
                </c:pt>
                <c:pt idx="1999">
                  <c:v>1176.6737060547</c:v>
                </c:pt>
                <c:pt idx="2000">
                  <c:v>1180.5284423828</c:v>
                </c:pt>
                <c:pt idx="2001">
                  <c:v>1183.9310302734</c:v>
                </c:pt>
                <c:pt idx="2002">
                  <c:v>1187.3117675781</c:v>
                </c:pt>
                <c:pt idx="2003">
                  <c:v>1190.6711425781</c:v>
                </c:pt>
                <c:pt idx="2004">
                  <c:v>1194.0087890625</c:v>
                </c:pt>
                <c:pt idx="2005">
                  <c:v>1197.3249511719</c:v>
                </c:pt>
                <c:pt idx="2006">
                  <c:v>1200.6193847656</c:v>
                </c:pt>
                <c:pt idx="2007">
                  <c:v>1203.8922119141</c:v>
                </c:pt>
                <c:pt idx="2008">
                  <c:v>1207.1435546875</c:v>
                </c:pt>
                <c:pt idx="2009">
                  <c:v>1210.3731689453</c:v>
                </c:pt>
                <c:pt idx="2010">
                  <c:v>1213.5811767578</c:v>
                </c:pt>
                <c:pt idx="2011">
                  <c:v>1216.7674560547</c:v>
                </c:pt>
                <c:pt idx="2012">
                  <c:v>1219.9322509766</c:v>
                </c:pt>
                <c:pt idx="2013">
                  <c:v>1223.0754394531</c:v>
                </c:pt>
                <c:pt idx="2014">
                  <c:v>1226.1967773438</c:v>
                </c:pt>
                <c:pt idx="2015">
                  <c:v>1229.296875</c:v>
                </c:pt>
                <c:pt idx="2016">
                  <c:v>1232.375</c:v>
                </c:pt>
                <c:pt idx="2017">
                  <c:v>1235.431640625</c:v>
                </c:pt>
                <c:pt idx="2018">
                  <c:v>1238.4669189453</c:v>
                </c:pt>
                <c:pt idx="2019">
                  <c:v>1241.4801025391</c:v>
                </c:pt>
                <c:pt idx="2020">
                  <c:v>1244.4721679688</c:v>
                </c:pt>
                <c:pt idx="2021">
                  <c:v>1247.4421386719</c:v>
                </c:pt>
                <c:pt idx="2022">
                  <c:v>1250.3903808594</c:v>
                </c:pt>
                <c:pt idx="2023">
                  <c:v>1253.3326416016</c:v>
                </c:pt>
                <c:pt idx="2024">
                  <c:v>1256.2706298828</c:v>
                </c:pt>
                <c:pt idx="2025">
                  <c:v>1259.2038574219</c:v>
                </c:pt>
                <c:pt idx="2026">
                  <c:v>1261.5043945313</c:v>
                </c:pt>
                <c:pt idx="2027">
                  <c:v>1263.5631103516</c:v>
                </c:pt>
                <c:pt idx="2028">
                  <c:v>1265.6195068359</c:v>
                </c:pt>
                <c:pt idx="2029">
                  <c:v>1267.673828125</c:v>
                </c:pt>
                <c:pt idx="2030">
                  <c:v>1269.7257080078</c:v>
                </c:pt>
                <c:pt idx="2031">
                  <c:v>1271.7755126953</c:v>
                </c:pt>
                <c:pt idx="2032">
                  <c:v>1273.8231201172</c:v>
                </c:pt>
                <c:pt idx="2033">
                  <c:v>1275.8682861328</c:v>
                </c:pt>
                <c:pt idx="2034">
                  <c:v>1277.9111328125</c:v>
                </c:pt>
                <c:pt idx="2035">
                  <c:v>1279.9519042969</c:v>
                </c:pt>
                <c:pt idx="2036">
                  <c:v>1281.9904785156</c:v>
                </c:pt>
                <c:pt idx="2037">
                  <c:v>1284.0266113281</c:v>
                </c:pt>
                <c:pt idx="2038">
                  <c:v>1286.0606689453</c:v>
                </c:pt>
                <c:pt idx="2039">
                  <c:v>1288.1287841797</c:v>
                </c:pt>
                <c:pt idx="2040">
                  <c:v>1290.1961669922</c:v>
                </c:pt>
                <c:pt idx="2041">
                  <c:v>1292.2565917969</c:v>
                </c:pt>
                <c:pt idx="2042">
                  <c:v>1294.3100585938</c:v>
                </c:pt>
                <c:pt idx="2043">
                  <c:v>1296.3564453125</c:v>
                </c:pt>
                <c:pt idx="2044">
                  <c:v>1298.3962402344</c:v>
                </c:pt>
                <c:pt idx="2045">
                  <c:v>1300.4290771484</c:v>
                </c:pt>
                <c:pt idx="2046">
                  <c:v>1302.455078125</c:v>
                </c:pt>
                <c:pt idx="2047">
                  <c:v>1304.4739990234</c:v>
                </c:pt>
                <c:pt idx="2048">
                  <c:v>1306.486328125</c:v>
                </c:pt>
                <c:pt idx="2049">
                  <c:v>1308.4914550781</c:v>
                </c:pt>
                <c:pt idx="2050">
                  <c:v>1310.4897460938</c:v>
                </c:pt>
                <c:pt idx="2051">
                  <c:v>1312.4814453125</c:v>
                </c:pt>
                <c:pt idx="2052">
                  <c:v>1314.2955322266</c:v>
                </c:pt>
                <c:pt idx="2053">
                  <c:v>1315.8695068359</c:v>
                </c:pt>
                <c:pt idx="2054">
                  <c:v>1317.4453125</c:v>
                </c:pt>
                <c:pt idx="2055">
                  <c:v>1319.0227050781</c:v>
                </c:pt>
                <c:pt idx="2056">
                  <c:v>1320.6019287109</c:v>
                </c:pt>
                <c:pt idx="2057">
                  <c:v>1322.1557617188</c:v>
                </c:pt>
                <c:pt idx="2058">
                  <c:v>1323.66796875</c:v>
                </c:pt>
                <c:pt idx="2059">
                  <c:v>1325.1768798828</c:v>
                </c:pt>
                <c:pt idx="2060">
                  <c:v>1326.6824951172</c:v>
                </c:pt>
                <c:pt idx="2061">
                  <c:v>1328.1848144531</c:v>
                </c:pt>
                <c:pt idx="2062">
                  <c:v>1329.6839599609</c:v>
                </c:pt>
                <c:pt idx="2063">
                  <c:v>1331.1798095703</c:v>
                </c:pt>
                <c:pt idx="2064">
                  <c:v>1332.6723632813</c:v>
                </c:pt>
                <c:pt idx="2065">
                  <c:v>1334.1618652344</c:v>
                </c:pt>
                <c:pt idx="2066">
                  <c:v>1335.6479492188</c:v>
                </c:pt>
                <c:pt idx="2067">
                  <c:v>1337.130859375</c:v>
                </c:pt>
                <c:pt idx="2068">
                  <c:v>1338.6105957031</c:v>
                </c:pt>
                <c:pt idx="2069">
                  <c:v>1340.0870361328</c:v>
                </c:pt>
                <c:pt idx="2070">
                  <c:v>1341.5600585938</c:v>
                </c:pt>
                <c:pt idx="2071">
                  <c:v>1343.0300292969</c:v>
                </c:pt>
                <c:pt idx="2072">
                  <c:v>1344.4965820313</c:v>
                </c:pt>
                <c:pt idx="2073">
                  <c:v>1345.9599609375</c:v>
                </c:pt>
                <c:pt idx="2074">
                  <c:v>1347.4200439453</c:v>
                </c:pt>
                <c:pt idx="2075">
                  <c:v>1348.876953125</c:v>
                </c:pt>
                <c:pt idx="2076">
                  <c:v>1350.3304443359</c:v>
                </c:pt>
                <c:pt idx="2077">
                  <c:v>1351.7808837891</c:v>
                </c:pt>
                <c:pt idx="2078">
                  <c:v>1353.2281494141</c:v>
                </c:pt>
                <c:pt idx="2079">
                  <c:v>1354.697265625</c:v>
                </c:pt>
                <c:pt idx="2080">
                  <c:v>1356.5189208984</c:v>
                </c:pt>
                <c:pt idx="2081">
                  <c:v>1358.3625488281</c:v>
                </c:pt>
                <c:pt idx="2082">
                  <c:v>1360.2283935547</c:v>
                </c:pt>
                <c:pt idx="2083">
                  <c:v>1362.1157226563</c:v>
                </c:pt>
                <c:pt idx="2084">
                  <c:v>1364.0252685547</c:v>
                </c:pt>
                <c:pt idx="2085">
                  <c:v>1365.9566650391</c:v>
                </c:pt>
                <c:pt idx="2086">
                  <c:v>1367.9102783203</c:v>
                </c:pt>
                <c:pt idx="2087">
                  <c:v>1369.8857421875</c:v>
                </c:pt>
                <c:pt idx="2088">
                  <c:v>1371.8829345703</c:v>
                </c:pt>
                <c:pt idx="2089">
                  <c:v>1373.9020996094</c:v>
                </c:pt>
                <c:pt idx="2090">
                  <c:v>1375.9436035156</c:v>
                </c:pt>
                <c:pt idx="2091">
                  <c:v>1378.0067138672</c:v>
                </c:pt>
                <c:pt idx="2092">
                  <c:v>1380.0920410156</c:v>
                </c:pt>
                <c:pt idx="2093">
                  <c:v>1382.1989746094</c:v>
                </c:pt>
                <c:pt idx="2094">
                  <c:v>1384.3278808594</c:v>
                </c:pt>
                <c:pt idx="2095">
                  <c:v>1386.4790039063</c:v>
                </c:pt>
                <c:pt idx="2096">
                  <c:v>1388.6520996094</c:v>
                </c:pt>
                <c:pt idx="2097">
                  <c:v>1390.8470458984</c:v>
                </c:pt>
                <c:pt idx="2098">
                  <c:v>1392.8986816406</c:v>
                </c:pt>
                <c:pt idx="2099">
                  <c:v>1394.8428955078</c:v>
                </c:pt>
                <c:pt idx="2100">
                  <c:v>1396.9770507813</c:v>
                </c:pt>
                <c:pt idx="2101">
                  <c:v>1399.2628173828</c:v>
                </c:pt>
                <c:pt idx="2102">
                  <c:v>1401.619140625</c:v>
                </c:pt>
                <c:pt idx="2103">
                  <c:v>1404.0463867188</c:v>
                </c:pt>
                <c:pt idx="2104">
                  <c:v>1406.5444335938</c:v>
                </c:pt>
                <c:pt idx="2105">
                  <c:v>1409.1135253906</c:v>
                </c:pt>
                <c:pt idx="2106">
                  <c:v>1411.7534179688</c:v>
                </c:pt>
                <c:pt idx="2107">
                  <c:v>1414.4637451172</c:v>
                </c:pt>
                <c:pt idx="2108">
                  <c:v>1417.2453613281</c:v>
                </c:pt>
                <c:pt idx="2109">
                  <c:v>1420.0975341797</c:v>
                </c:pt>
                <c:pt idx="2110">
                  <c:v>1423.0207519531</c:v>
                </c:pt>
                <c:pt idx="2111">
                  <c:v>1426.0063476563</c:v>
                </c:pt>
                <c:pt idx="2112">
                  <c:v>1428.9919433594</c:v>
                </c:pt>
                <c:pt idx="2113">
                  <c:v>1432.0513916016</c:v>
                </c:pt>
                <c:pt idx="2114">
                  <c:v>1435.1837158203</c:v>
                </c:pt>
                <c:pt idx="2115">
                  <c:v>1438.3892822266</c:v>
                </c:pt>
                <c:pt idx="2116">
                  <c:v>1441.6678466797</c:v>
                </c:pt>
                <c:pt idx="2117">
                  <c:v>1445.01953125</c:v>
                </c:pt>
                <c:pt idx="2118">
                  <c:v>1448.4447021484</c:v>
                </c:pt>
                <c:pt idx="2119">
                  <c:v>1451.9423828125</c:v>
                </c:pt>
                <c:pt idx="2120">
                  <c:v>1455.5141601563</c:v>
                </c:pt>
                <c:pt idx="2121">
                  <c:v>1459.1585693359</c:v>
                </c:pt>
                <c:pt idx="2122">
                  <c:v>1462.8763427734</c:v>
                </c:pt>
                <c:pt idx="2123">
                  <c:v>1466.6668701172</c:v>
                </c:pt>
                <c:pt idx="2124">
                  <c:v>1470.1223144531</c:v>
                </c:pt>
                <c:pt idx="2125">
                  <c:v>1474.0675048828</c:v>
                </c:pt>
                <c:pt idx="2126">
                  <c:v>1478.4898681641</c:v>
                </c:pt>
                <c:pt idx="2127">
                  <c:v>1483.0559082031</c:v>
                </c:pt>
                <c:pt idx="2128">
                  <c:v>1487.7653808594</c:v>
                </c:pt>
                <c:pt idx="2129">
                  <c:v>1492.6186523438</c:v>
                </c:pt>
                <c:pt idx="2130">
                  <c:v>1497.615234375</c:v>
                </c:pt>
                <c:pt idx="2131">
                  <c:v>1502.7554931641</c:v>
                </c:pt>
                <c:pt idx="2132">
                  <c:v>1508.0393066406</c:v>
                </c:pt>
                <c:pt idx="2133">
                  <c:v>1513.4661865234</c:v>
                </c:pt>
                <c:pt idx="2134">
                  <c:v>1519.0373535156</c:v>
                </c:pt>
                <c:pt idx="2135">
                  <c:v>1524.7514648438</c:v>
                </c:pt>
                <c:pt idx="2136">
                  <c:v>1530.609375</c:v>
                </c:pt>
                <c:pt idx="2137">
                  <c:v>1536.6108398438</c:v>
                </c:pt>
                <c:pt idx="2138">
                  <c:v>1542.7556152344</c:v>
                </c:pt>
                <c:pt idx="2139">
                  <c:v>1549.0439453125</c:v>
                </c:pt>
                <c:pt idx="2140">
                  <c:v>1555.4760742188</c:v>
                </c:pt>
                <c:pt idx="2141">
                  <c:v>1562.0517578125</c:v>
                </c:pt>
                <c:pt idx="2142">
                  <c:v>1568.7706298828</c:v>
                </c:pt>
                <c:pt idx="2143">
                  <c:v>1575.6331787109</c:v>
                </c:pt>
                <c:pt idx="2144">
                  <c:v>1582.6395263672</c:v>
                </c:pt>
                <c:pt idx="2145">
                  <c:v>1589.7890625</c:v>
                </c:pt>
                <c:pt idx="2146">
                  <c:v>1597.0822753906</c:v>
                </c:pt>
                <c:pt idx="2147">
                  <c:v>1604.5187988281</c:v>
                </c:pt>
                <c:pt idx="2148">
                  <c:v>1612.0991210938</c:v>
                </c:pt>
                <c:pt idx="2149">
                  <c:v>1619.8227539063</c:v>
                </c:pt>
                <c:pt idx="2150">
                  <c:v>1627.6904296875</c:v>
                </c:pt>
                <c:pt idx="2151">
                  <c:v>1635.701171875</c:v>
                </c:pt>
                <c:pt idx="2152">
                  <c:v>1643.8555908203</c:v>
                </c:pt>
                <c:pt idx="2153">
                  <c:v>1652.1534423828</c:v>
                </c:pt>
                <c:pt idx="2154">
                  <c:v>1660.5948486328</c:v>
                </c:pt>
                <c:pt idx="2155">
                  <c:v>1668.9285888672</c:v>
                </c:pt>
                <c:pt idx="2156">
                  <c:v>1677.2609863281</c:v>
                </c:pt>
                <c:pt idx="2157">
                  <c:v>1685.8051757813</c:v>
                </c:pt>
                <c:pt idx="2158">
                  <c:v>1694.7803955078</c:v>
                </c:pt>
                <c:pt idx="2159">
                  <c:v>1704.7651367188</c:v>
                </c:pt>
                <c:pt idx="2160">
                  <c:v>1714.8585205078</c:v>
                </c:pt>
                <c:pt idx="2161">
                  <c:v>1725.0611572266</c:v>
                </c:pt>
                <c:pt idx="2162">
                  <c:v>1735.3723144531</c:v>
                </c:pt>
                <c:pt idx="2163">
                  <c:v>1745.7924804688</c:v>
                </c:pt>
                <c:pt idx="2164">
                  <c:v>1756.1311035156</c:v>
                </c:pt>
                <c:pt idx="2165">
                  <c:v>1766.0500488281</c:v>
                </c:pt>
                <c:pt idx="2166">
                  <c:v>1776.0607910156</c:v>
                </c:pt>
                <c:pt idx="2167">
                  <c:v>1786.1632080078</c:v>
                </c:pt>
                <c:pt idx="2168">
                  <c:v>1796.3570556641</c:v>
                </c:pt>
                <c:pt idx="2169">
                  <c:v>1806.6427001953</c:v>
                </c:pt>
                <c:pt idx="2170">
                  <c:v>1817.0197753906</c:v>
                </c:pt>
                <c:pt idx="2171">
                  <c:v>1827.4891357422</c:v>
                </c:pt>
                <c:pt idx="2172">
                  <c:v>1838.0493164063</c:v>
                </c:pt>
                <c:pt idx="2173">
                  <c:v>1848.7016601563</c:v>
                </c:pt>
                <c:pt idx="2174">
                  <c:v>1859.4451904297</c:v>
                </c:pt>
                <c:pt idx="2175">
                  <c:v>1870.2807617188</c:v>
                </c:pt>
                <c:pt idx="2176">
                  <c:v>1881.2076416016</c:v>
                </c:pt>
                <c:pt idx="2177">
                  <c:v>1892.2248535156</c:v>
                </c:pt>
                <c:pt idx="2178">
                  <c:v>1903.3352050781</c:v>
                </c:pt>
                <c:pt idx="2179">
                  <c:v>1914.5373535156</c:v>
                </c:pt>
                <c:pt idx="2180">
                  <c:v>1925.8305664063</c:v>
                </c:pt>
                <c:pt idx="2181">
                  <c:v>1937.2160644531</c:v>
                </c:pt>
                <c:pt idx="2182">
                  <c:v>1948.6928710938</c:v>
                </c:pt>
                <c:pt idx="2183">
                  <c:v>1960.2613525391</c:v>
                </c:pt>
                <c:pt idx="2184">
                  <c:v>1971.9213867188</c:v>
                </c:pt>
                <c:pt idx="2185">
                  <c:v>1983.6730957031</c:v>
                </c:pt>
                <c:pt idx="2186">
                  <c:v>1995.5166015625</c:v>
                </c:pt>
                <c:pt idx="2187">
                  <c:v>2007.4515380859</c:v>
                </c:pt>
                <c:pt idx="2188">
                  <c:v>2019.4783935547</c:v>
                </c:pt>
                <c:pt idx="2189">
                  <c:v>2031.5964355469</c:v>
                </c:pt>
                <c:pt idx="2190">
                  <c:v>2044.2004394531</c:v>
                </c:pt>
                <c:pt idx="2191">
                  <c:v>2057.0859375</c:v>
                </c:pt>
                <c:pt idx="2192">
                  <c:v>2069.9445800781</c:v>
                </c:pt>
                <c:pt idx="2193">
                  <c:v>2082.7761230469</c:v>
                </c:pt>
                <c:pt idx="2194">
                  <c:v>2095.5805664063</c:v>
                </c:pt>
                <c:pt idx="2195">
                  <c:v>2108.3576660156</c:v>
                </c:pt>
                <c:pt idx="2196">
                  <c:v>2121.1083984375</c:v>
                </c:pt>
                <c:pt idx="2197">
                  <c:v>2133.8315429688</c:v>
                </c:pt>
                <c:pt idx="2198">
                  <c:v>2146.5283203125</c:v>
                </c:pt>
                <c:pt idx="2199">
                  <c:v>2159.1975097656</c:v>
                </c:pt>
                <c:pt idx="2200">
                  <c:v>2171.83984375</c:v>
                </c:pt>
                <c:pt idx="2201">
                  <c:v>2184.4545898438</c:v>
                </c:pt>
                <c:pt idx="2202">
                  <c:v>2197.04296875</c:v>
                </c:pt>
                <c:pt idx="2203">
                  <c:v>2209.6042480469</c:v>
                </c:pt>
                <c:pt idx="2204">
                  <c:v>2222.1381835938</c:v>
                </c:pt>
                <c:pt idx="2205">
                  <c:v>2234.6452636719</c:v>
                </c:pt>
                <c:pt idx="2206">
                  <c:v>2247.1254882813</c:v>
                </c:pt>
                <c:pt idx="2207">
                  <c:v>2259.5783691406</c:v>
                </c:pt>
                <c:pt idx="2208">
                  <c:v>2272.0043945313</c:v>
                </c:pt>
                <c:pt idx="2209">
                  <c:v>2284.4035644531</c:v>
                </c:pt>
                <c:pt idx="2210">
                  <c:v>2296.7756347656</c:v>
                </c:pt>
                <c:pt idx="2211">
                  <c:v>2309.1203613281</c:v>
                </c:pt>
                <c:pt idx="2212">
                  <c:v>2321.4377441406</c:v>
                </c:pt>
                <c:pt idx="2213">
                  <c:v>2333.7268066406</c:v>
                </c:pt>
                <c:pt idx="2214">
                  <c:v>2345.9536132813</c:v>
                </c:pt>
                <c:pt idx="2215">
                  <c:v>2358.1196289063</c:v>
                </c:pt>
                <c:pt idx="2216">
                  <c:v>2370.2238769531</c:v>
                </c:pt>
                <c:pt idx="2217">
                  <c:v>2382.267578125</c:v>
                </c:pt>
                <c:pt idx="2218">
                  <c:v>2394.2490234375</c:v>
                </c:pt>
                <c:pt idx="2219">
                  <c:v>2406.1694335938</c:v>
                </c:pt>
                <c:pt idx="2220">
                  <c:v>2417.8449707031</c:v>
                </c:pt>
                <c:pt idx="2221">
                  <c:v>2428.7907714844</c:v>
                </c:pt>
                <c:pt idx="2222">
                  <c:v>2439.6535644531</c:v>
                </c:pt>
                <c:pt idx="2223">
                  <c:v>2450.43359375</c:v>
                </c:pt>
                <c:pt idx="2224">
                  <c:v>2461.1298828125</c:v>
                </c:pt>
                <c:pt idx="2225">
                  <c:v>2471.7431640625</c:v>
                </c:pt>
                <c:pt idx="2226">
                  <c:v>2482.2739257813</c:v>
                </c:pt>
                <c:pt idx="2227">
                  <c:v>2492.7209472656</c:v>
                </c:pt>
                <c:pt idx="2228">
                  <c:v>2503.0830078125</c:v>
                </c:pt>
                <c:pt idx="2229">
                  <c:v>2513.3637695313</c:v>
                </c:pt>
                <c:pt idx="2230">
                  <c:v>2523.5610351563</c:v>
                </c:pt>
                <c:pt idx="2231">
                  <c:v>2533.6752929688</c:v>
                </c:pt>
                <c:pt idx="2232">
                  <c:v>2543.7065429688</c:v>
                </c:pt>
                <c:pt idx="2233">
                  <c:v>2553.6545410156</c:v>
                </c:pt>
                <c:pt idx="2234">
                  <c:v>2563.5190429688</c:v>
                </c:pt>
                <c:pt idx="2235">
                  <c:v>2573.30078125</c:v>
                </c:pt>
                <c:pt idx="2236">
                  <c:v>2582.9990234375</c:v>
                </c:pt>
                <c:pt idx="2237">
                  <c:v>2592.6145019531</c:v>
                </c:pt>
                <c:pt idx="2238">
                  <c:v>2602.146484375</c:v>
                </c:pt>
                <c:pt idx="2239">
                  <c:v>2611.5954589844</c:v>
                </c:pt>
                <c:pt idx="2240">
                  <c:v>2620.9614257813</c:v>
                </c:pt>
                <c:pt idx="2241">
                  <c:v>2630.2438964844</c:v>
                </c:pt>
                <c:pt idx="2242">
                  <c:v>2639.4431152344</c:v>
                </c:pt>
                <c:pt idx="2243">
                  <c:v>2648.5595703125</c:v>
                </c:pt>
                <c:pt idx="2244">
                  <c:v>2657.5925292969</c:v>
                </c:pt>
                <c:pt idx="2245">
                  <c:v>2666.3659667969</c:v>
                </c:pt>
                <c:pt idx="2246">
                  <c:v>2674.3366699219</c:v>
                </c:pt>
                <c:pt idx="2247">
                  <c:v>2682.2026367188</c:v>
                </c:pt>
                <c:pt idx="2248">
                  <c:v>2689.9638671875</c:v>
                </c:pt>
                <c:pt idx="2249">
                  <c:v>2697.62109375</c:v>
                </c:pt>
                <c:pt idx="2250">
                  <c:v>2704.982421875</c:v>
                </c:pt>
                <c:pt idx="2251">
                  <c:v>2711.9931640625</c:v>
                </c:pt>
                <c:pt idx="2252">
                  <c:v>2718.9213867188</c:v>
                </c:pt>
                <c:pt idx="2253">
                  <c:v>2725.765625</c:v>
                </c:pt>
                <c:pt idx="2254">
                  <c:v>2732.5263671875</c:v>
                </c:pt>
                <c:pt idx="2255">
                  <c:v>2739.2038574219</c:v>
                </c:pt>
                <c:pt idx="2256">
                  <c:v>2745.7985839844</c:v>
                </c:pt>
                <c:pt idx="2257">
                  <c:v>2752.3088378906</c:v>
                </c:pt>
                <c:pt idx="2258">
                  <c:v>2758.736328125</c:v>
                </c:pt>
                <c:pt idx="2259">
                  <c:v>2765.080078125</c:v>
                </c:pt>
                <c:pt idx="2260">
                  <c:v>2771.3403320313</c:v>
                </c:pt>
                <c:pt idx="2261">
                  <c:v>2777.5173339844</c:v>
                </c:pt>
                <c:pt idx="2262">
                  <c:v>2783.611328125</c:v>
                </c:pt>
                <c:pt idx="2263">
                  <c:v>2789.6215820313</c:v>
                </c:pt>
                <c:pt idx="2264">
                  <c:v>2795.548828125</c:v>
                </c:pt>
                <c:pt idx="2265">
                  <c:v>2801.3923339844</c:v>
                </c:pt>
                <c:pt idx="2266">
                  <c:v>2807.15234375</c:v>
                </c:pt>
                <c:pt idx="2267">
                  <c:v>2812.8291015625</c:v>
                </c:pt>
                <c:pt idx="2268">
                  <c:v>2818.4221191406</c:v>
                </c:pt>
                <c:pt idx="2269">
                  <c:v>2823.9323730469</c:v>
                </c:pt>
                <c:pt idx="2270">
                  <c:v>2829.3586425781</c:v>
                </c:pt>
                <c:pt idx="2271">
                  <c:v>2834.7016601563</c:v>
                </c:pt>
                <c:pt idx="2272">
                  <c:v>2839.6037597656</c:v>
                </c:pt>
                <c:pt idx="2273">
                  <c:v>2843.9653320313</c:v>
                </c:pt>
                <c:pt idx="2274">
                  <c:v>2848.2270507813</c:v>
                </c:pt>
                <c:pt idx="2275">
                  <c:v>2852.3891601563</c:v>
                </c:pt>
                <c:pt idx="2276">
                  <c:v>2856.4521484375</c:v>
                </c:pt>
                <c:pt idx="2277">
                  <c:v>2860.4150390625</c:v>
                </c:pt>
                <c:pt idx="2278">
                  <c:v>2864.2790527344</c:v>
                </c:pt>
                <c:pt idx="2279">
                  <c:v>2868.0424804688</c:v>
                </c:pt>
                <c:pt idx="2280">
                  <c:v>2870.9995117188</c:v>
                </c:pt>
                <c:pt idx="2281">
                  <c:v>2873.8505859375</c:v>
                </c:pt>
                <c:pt idx="2282">
                  <c:v>2876.6437988281</c:v>
                </c:pt>
                <c:pt idx="2283">
                  <c:v>2879.3801269531</c:v>
                </c:pt>
                <c:pt idx="2284">
                  <c:v>2882.0595703125</c:v>
                </c:pt>
                <c:pt idx="2285">
                  <c:v>2884.681640625</c:v>
                </c:pt>
                <c:pt idx="2286">
                  <c:v>2887.2463378906</c:v>
                </c:pt>
                <c:pt idx="2287">
                  <c:v>2889.7546386719</c:v>
                </c:pt>
                <c:pt idx="2288">
                  <c:v>2892.205078125</c:v>
                </c:pt>
                <c:pt idx="2289">
                  <c:v>2894.5986328125</c:v>
                </c:pt>
                <c:pt idx="2290">
                  <c:v>2896.9350585938</c:v>
                </c:pt>
                <c:pt idx="2291">
                  <c:v>2899.2138671875</c:v>
                </c:pt>
                <c:pt idx="2292">
                  <c:v>2901.4360351563</c:v>
                </c:pt>
                <c:pt idx="2293">
                  <c:v>2903.6008300781</c:v>
                </c:pt>
                <c:pt idx="2294">
                  <c:v>2905.7084960938</c:v>
                </c:pt>
                <c:pt idx="2295">
                  <c:v>2907.7590332031</c:v>
                </c:pt>
                <c:pt idx="2296">
                  <c:v>2909.7524414063</c:v>
                </c:pt>
                <c:pt idx="2297">
                  <c:v>2911.6887207031</c:v>
                </c:pt>
                <c:pt idx="2298">
                  <c:v>2913.5676269531</c:v>
                </c:pt>
                <c:pt idx="2299">
                  <c:v>2915.5056152344</c:v>
                </c:pt>
                <c:pt idx="2300">
                  <c:v>2917.4123535156</c:v>
                </c:pt>
                <c:pt idx="2301">
                  <c:v>2919.2770996094</c:v>
                </c:pt>
                <c:pt idx="2302">
                  <c:v>2921.0986328125</c:v>
                </c:pt>
                <c:pt idx="2303">
                  <c:v>2922.8784179688</c:v>
                </c:pt>
                <c:pt idx="2304">
                  <c:v>2924.6162109375</c:v>
                </c:pt>
                <c:pt idx="2305">
                  <c:v>2926.3112792969</c:v>
                </c:pt>
                <c:pt idx="2306">
                  <c:v>2926.8647460938</c:v>
                </c:pt>
                <c:pt idx="2307">
                  <c:v>2926.4020996094</c:v>
                </c:pt>
                <c:pt idx="2308">
                  <c:v>2925.8911132813</c:v>
                </c:pt>
                <c:pt idx="2309">
                  <c:v>2925.3315429688</c:v>
                </c:pt>
                <c:pt idx="2310">
                  <c:v>2924.7233886719</c:v>
                </c:pt>
                <c:pt idx="2311">
                  <c:v>2924.0668945313</c:v>
                </c:pt>
                <c:pt idx="2312">
                  <c:v>2923.3625488281</c:v>
                </c:pt>
                <c:pt idx="2313">
                  <c:v>2922.6091308594</c:v>
                </c:pt>
                <c:pt idx="2314">
                  <c:v>2921.8078613281</c:v>
                </c:pt>
                <c:pt idx="2315">
                  <c:v>2920.9580078125</c:v>
                </c:pt>
                <c:pt idx="2316">
                  <c:v>2920.0595703125</c:v>
                </c:pt>
                <c:pt idx="2317">
                  <c:v>2919.1130371094</c:v>
                </c:pt>
                <c:pt idx="2318">
                  <c:v>2918.1184082031</c:v>
                </c:pt>
                <c:pt idx="2319">
                  <c:v>2917.0747070313</c:v>
                </c:pt>
                <c:pt idx="2320">
                  <c:v>2915.9829101563</c:v>
                </c:pt>
                <c:pt idx="2321">
                  <c:v>2914.8422851563</c:v>
                </c:pt>
                <c:pt idx="2322">
                  <c:v>2913.6538085938</c:v>
                </c:pt>
                <c:pt idx="2323">
                  <c:v>2912.4172363281</c:v>
                </c:pt>
                <c:pt idx="2324">
                  <c:v>2911.1313476563</c:v>
                </c:pt>
                <c:pt idx="2325">
                  <c:v>2909.7976074219</c:v>
                </c:pt>
                <c:pt idx="2326">
                  <c:v>2908.4155273438</c:v>
                </c:pt>
                <c:pt idx="2327">
                  <c:v>2906.9851074219</c:v>
                </c:pt>
                <c:pt idx="2328">
                  <c:v>2905.5065917969</c:v>
                </c:pt>
                <c:pt idx="2329">
                  <c:v>2903.9787597656</c:v>
                </c:pt>
                <c:pt idx="2330">
                  <c:v>2902.4035644531</c:v>
                </c:pt>
                <c:pt idx="2331">
                  <c:v>2900.3977050781</c:v>
                </c:pt>
                <c:pt idx="2332">
                  <c:v>2898.2563476563</c:v>
                </c:pt>
                <c:pt idx="2333">
                  <c:v>2896.0256347656</c:v>
                </c:pt>
                <c:pt idx="2334">
                  <c:v>2893.7043457031</c:v>
                </c:pt>
                <c:pt idx="2335">
                  <c:v>2891.2924804688</c:v>
                </c:pt>
                <c:pt idx="2336">
                  <c:v>2888.1020507813</c:v>
                </c:pt>
                <c:pt idx="2337">
                  <c:v>2883.7272949219</c:v>
                </c:pt>
                <c:pt idx="2338">
                  <c:v>2879.2661132813</c:v>
                </c:pt>
                <c:pt idx="2339">
                  <c:v>2874.7192382813</c:v>
                </c:pt>
                <c:pt idx="2340">
                  <c:v>2870.0859375</c:v>
                </c:pt>
                <c:pt idx="2341">
                  <c:v>2865.3669433594</c:v>
                </c:pt>
                <c:pt idx="2342">
                  <c:v>2860.5627441406</c:v>
                </c:pt>
                <c:pt idx="2343">
                  <c:v>2855.671875</c:v>
                </c:pt>
                <c:pt idx="2344">
                  <c:v>2850.6948242188</c:v>
                </c:pt>
                <c:pt idx="2345">
                  <c:v>2845.6315917969</c:v>
                </c:pt>
                <c:pt idx="2346">
                  <c:v>2840.4838867188</c:v>
                </c:pt>
                <c:pt idx="2347">
                  <c:v>2835.2492675781</c:v>
                </c:pt>
                <c:pt idx="2348">
                  <c:v>2829.9282226563</c:v>
                </c:pt>
                <c:pt idx="2349">
                  <c:v>2824.5219726563</c:v>
                </c:pt>
                <c:pt idx="2350">
                  <c:v>2819.0297851563</c:v>
                </c:pt>
                <c:pt idx="2351">
                  <c:v>2813.4516601563</c:v>
                </c:pt>
                <c:pt idx="2352">
                  <c:v>2807.7868652344</c:v>
                </c:pt>
                <c:pt idx="2353">
                  <c:v>2802.0363769531</c:v>
                </c:pt>
                <c:pt idx="2354">
                  <c:v>2796.1999511719</c:v>
                </c:pt>
                <c:pt idx="2355">
                  <c:v>2790.2783203125</c:v>
                </c:pt>
                <c:pt idx="2356">
                  <c:v>2784.2700195313</c:v>
                </c:pt>
                <c:pt idx="2357">
                  <c:v>2778.1755371094</c:v>
                </c:pt>
                <c:pt idx="2358">
                  <c:v>2771.9956054688</c:v>
                </c:pt>
                <c:pt idx="2359">
                  <c:v>2765.7297363281</c:v>
                </c:pt>
                <c:pt idx="2360">
                  <c:v>2759.3774414063</c:v>
                </c:pt>
                <c:pt idx="2361">
                  <c:v>2752.9396972656</c:v>
                </c:pt>
                <c:pt idx="2362">
                  <c:v>2746.4157714844</c:v>
                </c:pt>
                <c:pt idx="2363">
                  <c:v>2739.8061523438</c:v>
                </c:pt>
                <c:pt idx="2364">
                  <c:v>2733.1105957031</c:v>
                </c:pt>
                <c:pt idx="2365">
                  <c:v>2726.3901367188</c:v>
                </c:pt>
                <c:pt idx="2366">
                  <c:v>2720.7497558594</c:v>
                </c:pt>
                <c:pt idx="2367">
                  <c:v>2715.1025390625</c:v>
                </c:pt>
                <c:pt idx="2368">
                  <c:v>2705.35546875</c:v>
                </c:pt>
                <c:pt idx="2369">
                  <c:v>2694.427734375</c:v>
                </c:pt>
                <c:pt idx="2370">
                  <c:v>2684.1325683594</c:v>
                </c:pt>
                <c:pt idx="2371">
                  <c:v>2674.1242675781</c:v>
                </c:pt>
                <c:pt idx="2372">
                  <c:v>2663.9760742188</c:v>
                </c:pt>
                <c:pt idx="2373">
                  <c:v>2653.6877441406</c:v>
                </c:pt>
                <c:pt idx="2374">
                  <c:v>2643.259765625</c:v>
                </c:pt>
                <c:pt idx="2375">
                  <c:v>2632.6909179688</c:v>
                </c:pt>
                <c:pt idx="2376">
                  <c:v>2621.9816894531</c:v>
                </c:pt>
                <c:pt idx="2377">
                  <c:v>2611.1342773438</c:v>
                </c:pt>
                <c:pt idx="2378">
                  <c:v>2600.1459960938</c:v>
                </c:pt>
                <c:pt idx="2379">
                  <c:v>2589.0170898438</c:v>
                </c:pt>
                <c:pt idx="2380">
                  <c:v>2577.7490234375</c:v>
                </c:pt>
                <c:pt idx="2381">
                  <c:v>2566.3427734375</c:v>
                </c:pt>
                <c:pt idx="2382">
                  <c:v>2554.7946777344</c:v>
                </c:pt>
                <c:pt idx="2383">
                  <c:v>2543.1066894531</c:v>
                </c:pt>
                <c:pt idx="2384">
                  <c:v>2531.2785644531</c:v>
                </c:pt>
                <c:pt idx="2385">
                  <c:v>2519.3100585938</c:v>
                </c:pt>
                <c:pt idx="2386">
                  <c:v>2507.2023925781</c:v>
                </c:pt>
                <c:pt idx="2387">
                  <c:v>2494.9543457031</c:v>
                </c:pt>
                <c:pt idx="2388">
                  <c:v>2482.56640625</c:v>
                </c:pt>
                <c:pt idx="2389">
                  <c:v>2470.0383300781</c:v>
                </c:pt>
                <c:pt idx="2390">
                  <c:v>2457.3703613281</c:v>
                </c:pt>
                <c:pt idx="2391">
                  <c:v>2444.5625</c:v>
                </c:pt>
                <c:pt idx="2392">
                  <c:v>2431.6147460938</c:v>
                </c:pt>
                <c:pt idx="2393">
                  <c:v>2418.5270996094</c:v>
                </c:pt>
                <c:pt idx="2394">
                  <c:v>2405.2990722656</c:v>
                </c:pt>
                <c:pt idx="2395">
                  <c:v>2391.9311523438</c:v>
                </c:pt>
                <c:pt idx="2396">
                  <c:v>2378.4233398438</c:v>
                </c:pt>
                <c:pt idx="2397">
                  <c:v>2362.6899414063</c:v>
                </c:pt>
                <c:pt idx="2398">
                  <c:v>2344.021484375</c:v>
                </c:pt>
                <c:pt idx="2399">
                  <c:v>2325.2221679688</c:v>
                </c:pt>
                <c:pt idx="2400">
                  <c:v>2306.291015625</c:v>
                </c:pt>
                <c:pt idx="2401">
                  <c:v>2287.228515625</c:v>
                </c:pt>
                <c:pt idx="2402">
                  <c:v>2268.0349121094</c:v>
                </c:pt>
                <c:pt idx="2403">
                  <c:v>2248.7160644531</c:v>
                </c:pt>
                <c:pt idx="2404">
                  <c:v>2229.5954589844</c:v>
                </c:pt>
                <c:pt idx="2405">
                  <c:v>2210.2111816406</c:v>
                </c:pt>
                <c:pt idx="2406">
                  <c:v>2190.5632324219</c:v>
                </c:pt>
                <c:pt idx="2407">
                  <c:v>2170.6513671875</c:v>
                </c:pt>
                <c:pt idx="2408">
                  <c:v>2150.4758300781</c:v>
                </c:pt>
                <c:pt idx="2409">
                  <c:v>2130.0361328125</c:v>
                </c:pt>
                <c:pt idx="2410">
                  <c:v>2109.3337402344</c:v>
                </c:pt>
                <c:pt idx="2411">
                  <c:v>2088.3666992188</c:v>
                </c:pt>
                <c:pt idx="2412">
                  <c:v>2067.1359863281</c:v>
                </c:pt>
                <c:pt idx="2413">
                  <c:v>2045.6417236328</c:v>
                </c:pt>
                <c:pt idx="2414">
                  <c:v>2023.8839111328</c:v>
                </c:pt>
                <c:pt idx="2415">
                  <c:v>2001.8624267578</c:v>
                </c:pt>
                <c:pt idx="2416">
                  <c:v>1979.5804443359</c:v>
                </c:pt>
                <c:pt idx="2417">
                  <c:v>1957.0278320313</c:v>
                </c:pt>
                <c:pt idx="2418">
                  <c:v>1934.2182617188</c:v>
                </c:pt>
                <c:pt idx="2419">
                  <c:v>1911.1383056641</c:v>
                </c:pt>
                <c:pt idx="2420">
                  <c:v>1887.8012695313</c:v>
                </c:pt>
                <c:pt idx="2421">
                  <c:v>1864.1936035156</c:v>
                </c:pt>
                <c:pt idx="2422">
                  <c:v>1840.3291015625</c:v>
                </c:pt>
                <c:pt idx="2423">
                  <c:v>1816.7321777344</c:v>
                </c:pt>
                <c:pt idx="2424">
                  <c:v>1792.9261474609</c:v>
                </c:pt>
                <c:pt idx="2425">
                  <c:v>1768.8480224609</c:v>
                </c:pt>
                <c:pt idx="2426">
                  <c:v>1744.5113525391</c:v>
                </c:pt>
                <c:pt idx="2427">
                  <c:v>1719.9025878906</c:v>
                </c:pt>
                <c:pt idx="2428">
                  <c:v>1695.0354003906</c:v>
                </c:pt>
                <c:pt idx="2429">
                  <c:v>1667.6253662109</c:v>
                </c:pt>
                <c:pt idx="2430">
                  <c:v>1635.2485351563</c:v>
                </c:pt>
                <c:pt idx="2431">
                  <c:v>1602.7032470703</c:v>
                </c:pt>
                <c:pt idx="2432">
                  <c:v>1570.0083007813</c:v>
                </c:pt>
                <c:pt idx="2433">
                  <c:v>1537.1446533203</c:v>
                </c:pt>
                <c:pt idx="2434">
                  <c:v>1504.1312255859</c:v>
                </c:pt>
                <c:pt idx="2435">
                  <c:v>1470.9490966797</c:v>
                </c:pt>
                <c:pt idx="2436">
                  <c:v>1437.6174316406</c:v>
                </c:pt>
                <c:pt idx="2437">
                  <c:v>1404.1169433594</c:v>
                </c:pt>
                <c:pt idx="2438">
                  <c:v>1370.4672851563</c:v>
                </c:pt>
                <c:pt idx="2439">
                  <c:v>1336.6486816406</c:v>
                </c:pt>
                <c:pt idx="2440">
                  <c:v>1302.6802978516</c:v>
                </c:pt>
                <c:pt idx="2441">
                  <c:v>1268.5432128906</c:v>
                </c:pt>
                <c:pt idx="2442">
                  <c:v>1234.5598144531</c:v>
                </c:pt>
                <c:pt idx="2443">
                  <c:v>1201.3739013672</c:v>
                </c:pt>
                <c:pt idx="2444">
                  <c:v>1167.9920654297</c:v>
                </c:pt>
                <c:pt idx="2445">
                  <c:v>1134.39453125</c:v>
                </c:pt>
                <c:pt idx="2446">
                  <c:v>1100.6008300781</c:v>
                </c:pt>
                <c:pt idx="2447">
                  <c:v>1066.5914306641</c:v>
                </c:pt>
                <c:pt idx="2448">
                  <c:v>1032.3859863281</c:v>
                </c:pt>
                <c:pt idx="2449">
                  <c:v>997.96490478516</c:v>
                </c:pt>
                <c:pt idx="2450">
                  <c:v>961.62194824219</c:v>
                </c:pt>
                <c:pt idx="2451">
                  <c:v>922.16015625</c:v>
                </c:pt>
                <c:pt idx="2452">
                  <c:v>882.50433349609</c:v>
                </c:pt>
                <c:pt idx="2453">
                  <c:v>842.63140869141</c:v>
                </c:pt>
                <c:pt idx="2454">
                  <c:v>802.56451416016</c:v>
                </c:pt>
                <c:pt idx="2455">
                  <c:v>762.28039550781</c:v>
                </c:pt>
                <c:pt idx="2456">
                  <c:v>721.80249023438</c:v>
                </c:pt>
                <c:pt idx="2457">
                  <c:v>681.10748291016</c:v>
                </c:pt>
                <c:pt idx="2458">
                  <c:v>640.21850585938</c:v>
                </c:pt>
                <c:pt idx="2459">
                  <c:v>599.12396240234</c:v>
                </c:pt>
                <c:pt idx="2460">
                  <c:v>557.81225585938</c:v>
                </c:pt>
                <c:pt idx="2461">
                  <c:v>516.30688476563</c:v>
                </c:pt>
                <c:pt idx="2462">
                  <c:v>474.58404541016</c:v>
                </c:pt>
                <c:pt idx="2463">
                  <c:v>432.66757202148</c:v>
                </c:pt>
                <c:pt idx="2464">
                  <c:v>390.53350830078</c:v>
                </c:pt>
                <c:pt idx="2465">
                  <c:v>348.20620727539</c:v>
                </c:pt>
                <c:pt idx="2466">
                  <c:v>305.66101074219</c:v>
                </c:pt>
                <c:pt idx="2467">
                  <c:v>262.92254638672</c:v>
                </c:pt>
                <c:pt idx="2468">
                  <c:v>219.9663848877</c:v>
                </c:pt>
                <c:pt idx="2469">
                  <c:v>176.89640808105</c:v>
                </c:pt>
                <c:pt idx="2470">
                  <c:v>133.86210632324</c:v>
                </c:pt>
                <c:pt idx="2471">
                  <c:v>90.605377197265994</c:v>
                </c:pt>
                <c:pt idx="2472">
                  <c:v>46.047668457031001</c:v>
                </c:pt>
                <c:pt idx="2473">
                  <c:v>0.94971847534179998</c:v>
                </c:pt>
                <c:pt idx="2474">
                  <c:v>-43.812591552733998</c:v>
                </c:pt>
                <c:pt idx="2475">
                  <c:v>-88.603736877440994</c:v>
                </c:pt>
                <c:pt idx="2476">
                  <c:v>-133.44956970215</c:v>
                </c:pt>
                <c:pt idx="2477">
                  <c:v>-178.32424926758</c:v>
                </c:pt>
                <c:pt idx="2478">
                  <c:v>-223.25369262695</c:v>
                </c:pt>
                <c:pt idx="2479">
                  <c:v>-268.21200561523</c:v>
                </c:pt>
                <c:pt idx="2480">
                  <c:v>-313.22512817383</c:v>
                </c:pt>
                <c:pt idx="2481">
                  <c:v>-358.26684570313</c:v>
                </c:pt>
                <c:pt idx="2482">
                  <c:v>-403.36352539063</c:v>
                </c:pt>
                <c:pt idx="2483">
                  <c:v>-448.48895263672</c:v>
                </c:pt>
                <c:pt idx="2484">
                  <c:v>-493.66931152344</c:v>
                </c:pt>
                <c:pt idx="2485">
                  <c:v>-538.87823486328</c:v>
                </c:pt>
                <c:pt idx="2486">
                  <c:v>-584.14208984375</c:v>
                </c:pt>
                <c:pt idx="2487">
                  <c:v>-629.43463134766</c:v>
                </c:pt>
                <c:pt idx="2488">
                  <c:v>-674.78216552734</c:v>
                </c:pt>
                <c:pt idx="2489">
                  <c:v>-720.15832519531</c:v>
                </c:pt>
                <c:pt idx="2490">
                  <c:v>-765.58947753906</c:v>
                </c:pt>
                <c:pt idx="2491">
                  <c:v>-811.04925537109</c:v>
                </c:pt>
                <c:pt idx="2492">
                  <c:v>-856.56390380859</c:v>
                </c:pt>
                <c:pt idx="2493">
                  <c:v>-902.10729980469</c:v>
                </c:pt>
                <c:pt idx="2494">
                  <c:v>-947.70550537109</c:v>
                </c:pt>
                <c:pt idx="2495">
                  <c:v>-993.33251953125</c:v>
                </c:pt>
                <c:pt idx="2496">
                  <c:v>-1039.0144042969</c:v>
                </c:pt>
                <c:pt idx="2497">
                  <c:v>-1084.7248535156</c:v>
                </c:pt>
                <c:pt idx="2498">
                  <c:v>-1130.4904785156</c:v>
                </c:pt>
                <c:pt idx="2499">
                  <c:v>-1175.4556884766</c:v>
                </c:pt>
                <c:pt idx="2500">
                  <c:v>-1220.2305908203</c:v>
                </c:pt>
                <c:pt idx="2501">
                  <c:v>-1264.8129882813</c:v>
                </c:pt>
                <c:pt idx="2502">
                  <c:v>-1309.2283935547</c:v>
                </c:pt>
                <c:pt idx="2503">
                  <c:v>-1353.4508056641</c:v>
                </c:pt>
                <c:pt idx="2504">
                  <c:v>-1397.2709960938</c:v>
                </c:pt>
                <c:pt idx="2505">
                  <c:v>-1440.8167724609</c:v>
                </c:pt>
                <c:pt idx="2506">
                  <c:v>-1484.1494140625</c:v>
                </c:pt>
                <c:pt idx="2507">
                  <c:v>-1527.2434082031</c:v>
                </c:pt>
                <c:pt idx="2508">
                  <c:v>-1570.1243896484</c:v>
                </c:pt>
                <c:pt idx="2509">
                  <c:v>-1612.7667236328</c:v>
                </c:pt>
                <c:pt idx="2510">
                  <c:v>-1655.1833496094</c:v>
                </c:pt>
                <c:pt idx="2511">
                  <c:v>-1697.3862304688</c:v>
                </c:pt>
                <c:pt idx="2512">
                  <c:v>-1739.3510742188</c:v>
                </c:pt>
                <c:pt idx="2513">
                  <c:v>-1781.1018066406</c:v>
                </c:pt>
                <c:pt idx="2514">
                  <c:v>-1822.6148681641</c:v>
                </c:pt>
                <c:pt idx="2515">
                  <c:v>-1863.9141845703</c:v>
                </c:pt>
                <c:pt idx="2516">
                  <c:v>-1904.9752197266</c:v>
                </c:pt>
                <c:pt idx="2517">
                  <c:v>-1945.8223876953</c:v>
                </c:pt>
                <c:pt idx="2518">
                  <c:v>-1986.431640625</c:v>
                </c:pt>
                <c:pt idx="2519">
                  <c:v>-2026.8272705078</c:v>
                </c:pt>
                <c:pt idx="2520">
                  <c:v>-2066.9846191406</c:v>
                </c:pt>
                <c:pt idx="2521">
                  <c:v>-2106.9279785156</c:v>
                </c:pt>
                <c:pt idx="2522">
                  <c:v>-2146.6340332031</c:v>
                </c:pt>
                <c:pt idx="2523">
                  <c:v>-2186.1254882813</c:v>
                </c:pt>
                <c:pt idx="2524">
                  <c:v>-2224.0478515625</c:v>
                </c:pt>
                <c:pt idx="2525">
                  <c:v>-2258.6303710938</c:v>
                </c:pt>
                <c:pt idx="2526">
                  <c:v>-2292.9533691406</c:v>
                </c:pt>
                <c:pt idx="2527">
                  <c:v>-2327.0361328125</c:v>
                </c:pt>
                <c:pt idx="2528">
                  <c:v>-2360.8603515625</c:v>
                </c:pt>
                <c:pt idx="2529">
                  <c:v>-2394.4440917969</c:v>
                </c:pt>
                <c:pt idx="2530">
                  <c:v>-2427.7683105469</c:v>
                </c:pt>
                <c:pt idx="2531">
                  <c:v>-2460.8527832031</c:v>
                </c:pt>
                <c:pt idx="2532">
                  <c:v>-2493.6779785156</c:v>
                </c:pt>
                <c:pt idx="2533">
                  <c:v>-2526.263671875</c:v>
                </c:pt>
                <c:pt idx="2534">
                  <c:v>-2558.58984375</c:v>
                </c:pt>
                <c:pt idx="2535">
                  <c:v>-2590.67578125</c:v>
                </c:pt>
                <c:pt idx="2536">
                  <c:v>-2622.5026855469</c:v>
                </c:pt>
                <c:pt idx="2537">
                  <c:v>-2654.0891113281</c:v>
                </c:pt>
                <c:pt idx="2538">
                  <c:v>-2685.4172363281</c:v>
                </c:pt>
                <c:pt idx="2539">
                  <c:v>-2716.5043945313</c:v>
                </c:pt>
                <c:pt idx="2540">
                  <c:v>-2747.3332519531</c:v>
                </c:pt>
                <c:pt idx="2541">
                  <c:v>-2778.248046875</c:v>
                </c:pt>
                <c:pt idx="2542">
                  <c:v>-2809.62890625</c:v>
                </c:pt>
                <c:pt idx="2543">
                  <c:v>-2840.771484375</c:v>
                </c:pt>
                <c:pt idx="2544">
                  <c:v>-2871.65625</c:v>
                </c:pt>
                <c:pt idx="2545">
                  <c:v>-2902.3015136719</c:v>
                </c:pt>
                <c:pt idx="2546">
                  <c:v>-2932.689453125</c:v>
                </c:pt>
                <c:pt idx="2547">
                  <c:v>-2962.8376464844</c:v>
                </c:pt>
                <c:pt idx="2548">
                  <c:v>-2992.7294921875</c:v>
                </c:pt>
                <c:pt idx="2549">
                  <c:v>-3017.3620605469</c:v>
                </c:pt>
                <c:pt idx="2550">
                  <c:v>-3041.3793945313</c:v>
                </c:pt>
                <c:pt idx="2551">
                  <c:v>-3065.1711425781</c:v>
                </c:pt>
                <c:pt idx="2552">
                  <c:v>-3088.7260742188</c:v>
                </c:pt>
                <c:pt idx="2553">
                  <c:v>-3112.8442382813</c:v>
                </c:pt>
                <c:pt idx="2554">
                  <c:v>-3137.1772460938</c:v>
                </c:pt>
                <c:pt idx="2555">
                  <c:v>-3161.2602539063</c:v>
                </c:pt>
                <c:pt idx="2556">
                  <c:v>-3185.080078125</c:v>
                </c:pt>
                <c:pt idx="2557">
                  <c:v>-3208.650390625</c:v>
                </c:pt>
                <c:pt idx="2558">
                  <c:v>-3231.9577636719</c:v>
                </c:pt>
                <c:pt idx="2559">
                  <c:v>-3255.0153808594</c:v>
                </c:pt>
                <c:pt idx="2560">
                  <c:v>-3277.8093261719</c:v>
                </c:pt>
                <c:pt idx="2561">
                  <c:v>-3300.3474121094</c:v>
                </c:pt>
                <c:pt idx="2562">
                  <c:v>-3322.6357421875</c:v>
                </c:pt>
                <c:pt idx="2563">
                  <c:v>-3344.6608886719</c:v>
                </c:pt>
                <c:pt idx="2564">
                  <c:v>-3366.4350585938</c:v>
                </c:pt>
                <c:pt idx="2565">
                  <c:v>-3387.947265625</c:v>
                </c:pt>
                <c:pt idx="2566">
                  <c:v>-3409.2097167969</c:v>
                </c:pt>
                <c:pt idx="2567">
                  <c:v>-3430.2094726563</c:v>
                </c:pt>
                <c:pt idx="2568">
                  <c:v>-3450.9582519531</c:v>
                </c:pt>
                <c:pt idx="2569">
                  <c:v>-3471.4453125</c:v>
                </c:pt>
                <c:pt idx="2570">
                  <c:v>-3491.6813964844</c:v>
                </c:pt>
                <c:pt idx="2571">
                  <c:v>-3511.6555175781</c:v>
                </c:pt>
                <c:pt idx="2572">
                  <c:v>-3531.37890625</c:v>
                </c:pt>
                <c:pt idx="2573">
                  <c:v>-3550.8393554688</c:v>
                </c:pt>
                <c:pt idx="2574">
                  <c:v>-3570.0498046875</c:v>
                </c:pt>
                <c:pt idx="2575">
                  <c:v>-3588.9978027344</c:v>
                </c:pt>
                <c:pt idx="2576">
                  <c:v>-3603.4702148438</c:v>
                </c:pt>
                <c:pt idx="2577">
                  <c:v>-3617.7468261719</c:v>
                </c:pt>
                <c:pt idx="2578">
                  <c:v>-3631.8642578125</c:v>
                </c:pt>
                <c:pt idx="2579">
                  <c:v>-3645.8137207031</c:v>
                </c:pt>
                <c:pt idx="2580">
                  <c:v>-3659.6059570313</c:v>
                </c:pt>
                <c:pt idx="2581">
                  <c:v>-3673.2294921875</c:v>
                </c:pt>
                <c:pt idx="2582">
                  <c:v>-3686.6955566406</c:v>
                </c:pt>
                <c:pt idx="2583">
                  <c:v>-3699.9948730469</c:v>
                </c:pt>
                <c:pt idx="2584">
                  <c:v>-3713.1340332031</c:v>
                </c:pt>
                <c:pt idx="2585">
                  <c:v>-3726.107421875</c:v>
                </c:pt>
                <c:pt idx="2586">
                  <c:v>-3738.9221191406</c:v>
                </c:pt>
                <c:pt idx="2587">
                  <c:v>-3751.5688476563</c:v>
                </c:pt>
                <c:pt idx="2588">
                  <c:v>-3764.0573730469</c:v>
                </c:pt>
                <c:pt idx="2589">
                  <c:v>-3776.3791503906</c:v>
                </c:pt>
                <c:pt idx="2590">
                  <c:v>-3788.8603515625</c:v>
                </c:pt>
                <c:pt idx="2591">
                  <c:v>-3801.3601074219</c:v>
                </c:pt>
                <c:pt idx="2592">
                  <c:v>-3813.7521972656</c:v>
                </c:pt>
                <c:pt idx="2593">
                  <c:v>-3826.0295410156</c:v>
                </c:pt>
                <c:pt idx="2594">
                  <c:v>-3838.1984863281</c:v>
                </c:pt>
                <c:pt idx="2595">
                  <c:v>-3850.2534179688</c:v>
                </c:pt>
                <c:pt idx="2596">
                  <c:v>-3862.1997070313</c:v>
                </c:pt>
                <c:pt idx="2597">
                  <c:v>-3874.0314941406</c:v>
                </c:pt>
                <c:pt idx="2598">
                  <c:v>-3885.7553710938</c:v>
                </c:pt>
                <c:pt idx="2599">
                  <c:v>-3897.3647460938</c:v>
                </c:pt>
                <c:pt idx="2600">
                  <c:v>-3908.8657226563</c:v>
                </c:pt>
                <c:pt idx="2601">
                  <c:v>-3920.251953125</c:v>
                </c:pt>
                <c:pt idx="2602">
                  <c:v>-3930.4709472656</c:v>
                </c:pt>
                <c:pt idx="2603">
                  <c:v>-3937.1345214844</c:v>
                </c:pt>
                <c:pt idx="2604">
                  <c:v>-3943.7238769531</c:v>
                </c:pt>
                <c:pt idx="2605">
                  <c:v>-3950.2338867188</c:v>
                </c:pt>
                <c:pt idx="2606">
                  <c:v>-3956.6687011719</c:v>
                </c:pt>
                <c:pt idx="2607">
                  <c:v>-3963.0246582031</c:v>
                </c:pt>
                <c:pt idx="2608">
                  <c:v>-3969.3059082031</c:v>
                </c:pt>
                <c:pt idx="2609">
                  <c:v>-3975.5073242188</c:v>
                </c:pt>
                <c:pt idx="2610">
                  <c:v>-3981.634765625</c:v>
                </c:pt>
                <c:pt idx="2611">
                  <c:v>-3987.6828613281</c:v>
                </c:pt>
                <c:pt idx="2612">
                  <c:v>-3993.6545410156</c:v>
                </c:pt>
                <c:pt idx="2613">
                  <c:v>-3999.5510253906</c:v>
                </c:pt>
                <c:pt idx="2614">
                  <c:v>-4005.3676757813</c:v>
                </c:pt>
                <c:pt idx="2615">
                  <c:v>-4011.1105957031</c:v>
                </c:pt>
                <c:pt idx="2616">
                  <c:v>-4016.7729492188</c:v>
                </c:pt>
                <c:pt idx="2617">
                  <c:v>-4022.3620605469</c:v>
                </c:pt>
                <c:pt idx="2618">
                  <c:v>-4027.8715820313</c:v>
                </c:pt>
                <c:pt idx="2619">
                  <c:v>-4033.3051757813</c:v>
                </c:pt>
                <c:pt idx="2620">
                  <c:v>-4038.6613769531</c:v>
                </c:pt>
                <c:pt idx="2621">
                  <c:v>-4043.9411621094</c:v>
                </c:pt>
                <c:pt idx="2622">
                  <c:v>-4049.1430664063</c:v>
                </c:pt>
                <c:pt idx="2623">
                  <c:v>-4054.2697753906</c:v>
                </c:pt>
                <c:pt idx="2624">
                  <c:v>-4059.3181152344</c:v>
                </c:pt>
                <c:pt idx="2625">
                  <c:v>-4064.2895507813</c:v>
                </c:pt>
                <c:pt idx="2626">
                  <c:v>-4069.1833496094</c:v>
                </c:pt>
                <c:pt idx="2627">
                  <c:v>-4074.0988769531</c:v>
                </c:pt>
                <c:pt idx="2628">
                  <c:v>-4079.5693359375</c:v>
                </c:pt>
                <c:pt idx="2629">
                  <c:v>-4083.2624511719</c:v>
                </c:pt>
                <c:pt idx="2630">
                  <c:v>-4084.912109375</c:v>
                </c:pt>
                <c:pt idx="2631">
                  <c:v>-4086.9250488281</c:v>
                </c:pt>
                <c:pt idx="2632">
                  <c:v>-4088.8840332031</c:v>
                </c:pt>
                <c:pt idx="2633">
                  <c:v>-4090.7897949219</c:v>
                </c:pt>
                <c:pt idx="2634">
                  <c:v>-4092.6413574219</c:v>
                </c:pt>
                <c:pt idx="2635">
                  <c:v>-4094.439453125</c:v>
                </c:pt>
                <c:pt idx="2636">
                  <c:v>-4096.18359375</c:v>
                </c:pt>
                <c:pt idx="2637">
                  <c:v>-4097.8745117188</c:v>
                </c:pt>
                <c:pt idx="2638">
                  <c:v>-4099.5112304688</c:v>
                </c:pt>
                <c:pt idx="2639">
                  <c:v>-4101.09375</c:v>
                </c:pt>
                <c:pt idx="2640">
                  <c:v>-4102.6235351563</c:v>
                </c:pt>
                <c:pt idx="2641">
                  <c:v>-4104.099609375</c:v>
                </c:pt>
                <c:pt idx="2642">
                  <c:v>-4105.5209960938</c:v>
                </c:pt>
                <c:pt idx="2643">
                  <c:v>-4106.8896484375</c:v>
                </c:pt>
                <c:pt idx="2644">
                  <c:v>-4108.2041015625</c:v>
                </c:pt>
                <c:pt idx="2645">
                  <c:v>-4109.4643554688</c:v>
                </c:pt>
                <c:pt idx="2646">
                  <c:v>-4110.671875</c:v>
                </c:pt>
                <c:pt idx="2647">
                  <c:v>-4111.8251953125</c:v>
                </c:pt>
                <c:pt idx="2648">
                  <c:v>-4112.923828125</c:v>
                </c:pt>
                <c:pt idx="2649">
                  <c:v>-4113.9702148438</c:v>
                </c:pt>
                <c:pt idx="2650">
                  <c:v>-4114.9619140625</c:v>
                </c:pt>
                <c:pt idx="2651">
                  <c:v>-4115.900390625</c:v>
                </c:pt>
                <c:pt idx="2652">
                  <c:v>-4116.78515625</c:v>
                </c:pt>
                <c:pt idx="2653">
                  <c:v>-4117.6162109375</c:v>
                </c:pt>
                <c:pt idx="2654">
                  <c:v>-4118.3935546875</c:v>
                </c:pt>
                <c:pt idx="2655">
                  <c:v>-4119.1171875</c:v>
                </c:pt>
                <c:pt idx="2656">
                  <c:v>-4116.0053710938</c:v>
                </c:pt>
                <c:pt idx="2657">
                  <c:v>-4112.1733398438</c:v>
                </c:pt>
                <c:pt idx="2658">
                  <c:v>-4108.32421875</c:v>
                </c:pt>
                <c:pt idx="2659">
                  <c:v>-4104.45703125</c:v>
                </c:pt>
                <c:pt idx="2660">
                  <c:v>-4100.5732421875</c:v>
                </c:pt>
                <c:pt idx="2661">
                  <c:v>-4096.6704101563</c:v>
                </c:pt>
                <c:pt idx="2662">
                  <c:v>-4092.7502441406</c:v>
                </c:pt>
                <c:pt idx="2663">
                  <c:v>-4088.8137207031</c:v>
                </c:pt>
                <c:pt idx="2664">
                  <c:v>-4084.857421875</c:v>
                </c:pt>
                <c:pt idx="2665">
                  <c:v>-4080.884765625</c:v>
                </c:pt>
                <c:pt idx="2666">
                  <c:v>-4076.8928222656</c:v>
                </c:pt>
                <c:pt idx="2667">
                  <c:v>-4072.8842773438</c:v>
                </c:pt>
                <c:pt idx="2668">
                  <c:v>-4068.857421875</c:v>
                </c:pt>
                <c:pt idx="2669">
                  <c:v>-4064.8142089844</c:v>
                </c:pt>
                <c:pt idx="2670">
                  <c:v>-4060.7512207031</c:v>
                </c:pt>
                <c:pt idx="2671">
                  <c:v>-4056.6726074219</c:v>
                </c:pt>
                <c:pt idx="2672">
                  <c:v>-4052.5747070313</c:v>
                </c:pt>
                <c:pt idx="2673">
                  <c:v>-4048.4606933594</c:v>
                </c:pt>
                <c:pt idx="2674">
                  <c:v>-4044.8940429688</c:v>
                </c:pt>
                <c:pt idx="2675">
                  <c:v>-4041.3830566406</c:v>
                </c:pt>
                <c:pt idx="2676">
                  <c:v>-4037.8334960938</c:v>
                </c:pt>
                <c:pt idx="2677">
                  <c:v>-4034.2475585938</c:v>
                </c:pt>
                <c:pt idx="2678">
                  <c:v>-4030.6235351563</c:v>
                </c:pt>
                <c:pt idx="2679">
                  <c:v>-4026.9641113281</c:v>
                </c:pt>
                <c:pt idx="2680">
                  <c:v>-4023.2666015625</c:v>
                </c:pt>
                <c:pt idx="2681">
                  <c:v>-4017.3996582031</c:v>
                </c:pt>
                <c:pt idx="2682">
                  <c:v>-4007.9182128906</c:v>
                </c:pt>
                <c:pt idx="2683">
                  <c:v>-3998.4733886719</c:v>
                </c:pt>
                <c:pt idx="2684">
                  <c:v>-3989.060546875</c:v>
                </c:pt>
                <c:pt idx="2685">
                  <c:v>-3979.6833496094</c:v>
                </c:pt>
                <c:pt idx="2686">
                  <c:v>-3970.337890625</c:v>
                </c:pt>
                <c:pt idx="2687">
                  <c:v>-3961.0297851563</c:v>
                </c:pt>
                <c:pt idx="2688">
                  <c:v>-3951.7526855469</c:v>
                </c:pt>
                <c:pt idx="2689">
                  <c:v>-3942.5126953125</c:v>
                </c:pt>
                <c:pt idx="2690">
                  <c:v>-3933.3039550781</c:v>
                </c:pt>
                <c:pt idx="2691">
                  <c:v>-3924.1323242188</c:v>
                </c:pt>
                <c:pt idx="2692">
                  <c:v>-3914.9924316406</c:v>
                </c:pt>
                <c:pt idx="2693">
                  <c:v>-3906.046875</c:v>
                </c:pt>
                <c:pt idx="2694">
                  <c:v>-3897.3449707031</c:v>
                </c:pt>
                <c:pt idx="2695">
                  <c:v>-3888.6389160156</c:v>
                </c:pt>
                <c:pt idx="2696">
                  <c:v>-3879.9252929688</c:v>
                </c:pt>
                <c:pt idx="2697">
                  <c:v>-3871.2075195313</c:v>
                </c:pt>
                <c:pt idx="2698">
                  <c:v>-3862.4814453125</c:v>
                </c:pt>
                <c:pt idx="2699">
                  <c:v>-3853.7524414063</c:v>
                </c:pt>
                <c:pt idx="2700">
                  <c:v>-3845.0153808594</c:v>
                </c:pt>
                <c:pt idx="2701">
                  <c:v>-3836.2739257813</c:v>
                </c:pt>
                <c:pt idx="2702">
                  <c:v>-3823.2822265625</c:v>
                </c:pt>
                <c:pt idx="2703">
                  <c:v>-3810.0778808594</c:v>
                </c:pt>
                <c:pt idx="2704">
                  <c:v>-3796.6953125</c:v>
                </c:pt>
                <c:pt idx="2705">
                  <c:v>-3783.140625</c:v>
                </c:pt>
                <c:pt idx="2706">
                  <c:v>-3769.4067382813</c:v>
                </c:pt>
                <c:pt idx="2707">
                  <c:v>-3755.5</c:v>
                </c:pt>
                <c:pt idx="2708">
                  <c:v>-3741.4152832031</c:v>
                </c:pt>
                <c:pt idx="2709">
                  <c:v>-3727.1586914063</c:v>
                </c:pt>
                <c:pt idx="2710">
                  <c:v>-3712.7229003906</c:v>
                </c:pt>
                <c:pt idx="2711">
                  <c:v>-3698.1149902344</c:v>
                </c:pt>
                <c:pt idx="2712">
                  <c:v>-3683.3276367188</c:v>
                </c:pt>
                <c:pt idx="2713">
                  <c:v>-3668.3686523438</c:v>
                </c:pt>
                <c:pt idx="2714">
                  <c:v>-3653.2353515625</c:v>
                </c:pt>
                <c:pt idx="2715">
                  <c:v>-3637.9213867188</c:v>
                </c:pt>
                <c:pt idx="2716">
                  <c:v>-3622.4372558594</c:v>
                </c:pt>
                <c:pt idx="2717">
                  <c:v>-3606.7719726563</c:v>
                </c:pt>
                <c:pt idx="2718">
                  <c:v>-3590.9357910156</c:v>
                </c:pt>
                <c:pt idx="2719">
                  <c:v>-3574.9206542969</c:v>
                </c:pt>
                <c:pt idx="2720">
                  <c:v>-3558.7336425781</c:v>
                </c:pt>
                <c:pt idx="2721">
                  <c:v>-3542.3664550781</c:v>
                </c:pt>
                <c:pt idx="2722">
                  <c:v>-3525.8293457031</c:v>
                </c:pt>
                <c:pt idx="2723">
                  <c:v>-3509.1110839844</c:v>
                </c:pt>
                <c:pt idx="2724">
                  <c:v>-3491.4436035156</c:v>
                </c:pt>
                <c:pt idx="2725">
                  <c:v>-3471.5424804688</c:v>
                </c:pt>
                <c:pt idx="2726">
                  <c:v>-3451.3933105469</c:v>
                </c:pt>
                <c:pt idx="2727">
                  <c:v>-3430.9836425781</c:v>
                </c:pt>
                <c:pt idx="2728">
                  <c:v>-3410.3254394531</c:v>
                </c:pt>
                <c:pt idx="2729">
                  <c:v>-3389.4067382813</c:v>
                </c:pt>
                <c:pt idx="2730">
                  <c:v>-3368.423828125</c:v>
                </c:pt>
                <c:pt idx="2731">
                  <c:v>-3347.1706542969</c:v>
                </c:pt>
                <c:pt idx="2732">
                  <c:v>-3325.6613769531</c:v>
                </c:pt>
                <c:pt idx="2733">
                  <c:v>-3303.8818359375</c:v>
                </c:pt>
                <c:pt idx="2734">
                  <c:v>-3281.8452148438</c:v>
                </c:pt>
                <c:pt idx="2735">
                  <c:v>-3259.5390625</c:v>
                </c:pt>
                <c:pt idx="2736">
                  <c:v>-3236.9760742188</c:v>
                </c:pt>
                <c:pt idx="2737">
                  <c:v>-3214.142578125</c:v>
                </c:pt>
                <c:pt idx="2738">
                  <c:v>-3191.0522460938</c:v>
                </c:pt>
                <c:pt idx="2739">
                  <c:v>-3167.6918945313</c:v>
                </c:pt>
                <c:pt idx="2740">
                  <c:v>-3144.0747070313</c:v>
                </c:pt>
                <c:pt idx="2741">
                  <c:v>-3120.1877441406</c:v>
                </c:pt>
                <c:pt idx="2742">
                  <c:v>-3096.0441894531</c:v>
                </c:pt>
                <c:pt idx="2743">
                  <c:v>-3071.6298828125</c:v>
                </c:pt>
                <c:pt idx="2744">
                  <c:v>-3046.9592285156</c:v>
                </c:pt>
                <c:pt idx="2745">
                  <c:v>-3022.0178222656</c:v>
                </c:pt>
                <c:pt idx="2746">
                  <c:v>-2996.8205566406</c:v>
                </c:pt>
                <c:pt idx="2747">
                  <c:v>-2971.3520507813</c:v>
                </c:pt>
                <c:pt idx="2748">
                  <c:v>-2945.6281738281</c:v>
                </c:pt>
                <c:pt idx="2749">
                  <c:v>-2919.6330566406</c:v>
                </c:pt>
                <c:pt idx="2750">
                  <c:v>-2893.3813476563</c:v>
                </c:pt>
                <c:pt idx="2751">
                  <c:v>-2866.859375</c:v>
                </c:pt>
                <c:pt idx="2752">
                  <c:v>-2840.0815429688</c:v>
                </c:pt>
                <c:pt idx="2753">
                  <c:v>-2813.0329589844</c:v>
                </c:pt>
                <c:pt idx="2754">
                  <c:v>-2786.1677246094</c:v>
                </c:pt>
                <c:pt idx="2755">
                  <c:v>-2759.8337402344</c:v>
                </c:pt>
                <c:pt idx="2756">
                  <c:v>-2730.7836914063</c:v>
                </c:pt>
                <c:pt idx="2757">
                  <c:v>-2698.671875</c:v>
                </c:pt>
                <c:pt idx="2758">
                  <c:v>-2666.5178222656</c:v>
                </c:pt>
                <c:pt idx="2759">
                  <c:v>-2634.3024902344</c:v>
                </c:pt>
                <c:pt idx="2760">
                  <c:v>-2602.0454101563</c:v>
                </c:pt>
                <c:pt idx="2761">
                  <c:v>-2570.6513671875</c:v>
                </c:pt>
                <c:pt idx="2762">
                  <c:v>-2539.2709960938</c:v>
                </c:pt>
                <c:pt idx="2763">
                  <c:v>-2507.7905273438</c:v>
                </c:pt>
                <c:pt idx="2764">
                  <c:v>-2476.2282714844</c:v>
                </c:pt>
                <c:pt idx="2765">
                  <c:v>-2444.5751953125</c:v>
                </c:pt>
                <c:pt idx="2766">
                  <c:v>-2412.8217773438</c:v>
                </c:pt>
                <c:pt idx="2767">
                  <c:v>-2380.986328125</c:v>
                </c:pt>
                <c:pt idx="2768">
                  <c:v>-2349.0517578125</c:v>
                </c:pt>
                <c:pt idx="2769">
                  <c:v>-2317.0349121094</c:v>
                </c:pt>
                <c:pt idx="2770">
                  <c:v>-2284.9174804688</c:v>
                </c:pt>
                <c:pt idx="2771">
                  <c:v>-2252.71875</c:v>
                </c:pt>
                <c:pt idx="2772">
                  <c:v>-2220.419921875</c:v>
                </c:pt>
                <c:pt idx="2773">
                  <c:v>-2188.0388183594</c:v>
                </c:pt>
                <c:pt idx="2774">
                  <c:v>-2155.5581054688</c:v>
                </c:pt>
                <c:pt idx="2775">
                  <c:v>-2122.9956054688</c:v>
                </c:pt>
                <c:pt idx="2776">
                  <c:v>-2090.3332519531</c:v>
                </c:pt>
                <c:pt idx="2777">
                  <c:v>-2057.5888671875</c:v>
                </c:pt>
                <c:pt idx="2778">
                  <c:v>-2024.7442626953</c:v>
                </c:pt>
                <c:pt idx="2779">
                  <c:v>-1991.8181152344</c:v>
                </c:pt>
                <c:pt idx="2780">
                  <c:v>-1958.7913818359</c:v>
                </c:pt>
                <c:pt idx="2781">
                  <c:v>-1925.68359375</c:v>
                </c:pt>
                <c:pt idx="2782">
                  <c:v>-1892.4752197266</c:v>
                </c:pt>
                <c:pt idx="2783">
                  <c:v>-1859.185546875</c:v>
                </c:pt>
                <c:pt idx="2784">
                  <c:v>-1823.5209960938</c:v>
                </c:pt>
                <c:pt idx="2785">
                  <c:v>-1787.9078369141</c:v>
                </c:pt>
                <c:pt idx="2786">
                  <c:v>-1752.3322753906</c:v>
                </c:pt>
                <c:pt idx="2787">
                  <c:v>-1716.8149414063</c:v>
                </c:pt>
                <c:pt idx="2788">
                  <c:v>-1681.3350830078</c:v>
                </c:pt>
                <c:pt idx="2789">
                  <c:v>-1645.9133300781</c:v>
                </c:pt>
                <c:pt idx="2790">
                  <c:v>-1610.5289306641</c:v>
                </c:pt>
                <c:pt idx="2791">
                  <c:v>-1575.2027587891</c:v>
                </c:pt>
                <c:pt idx="2792">
                  <c:v>-1539.9144287109</c:v>
                </c:pt>
                <c:pt idx="2793">
                  <c:v>-1504.6837158203</c:v>
                </c:pt>
                <c:pt idx="2794">
                  <c:v>-1469.4907226563</c:v>
                </c:pt>
                <c:pt idx="2795">
                  <c:v>-1434.3558349609</c:v>
                </c:pt>
                <c:pt idx="2796">
                  <c:v>-1399.2585449219</c:v>
                </c:pt>
                <c:pt idx="2797">
                  <c:v>-1364.1301269531</c:v>
                </c:pt>
                <c:pt idx="2798">
                  <c:v>-1328.791015625</c:v>
                </c:pt>
                <c:pt idx="2799">
                  <c:v>-1293.4410400391</c:v>
                </c:pt>
                <c:pt idx="2800">
                  <c:v>-1258.0598144531</c:v>
                </c:pt>
                <c:pt idx="2801">
                  <c:v>-1222.6680908203</c:v>
                </c:pt>
                <c:pt idx="2802">
                  <c:v>-1187.2452392578</c:v>
                </c:pt>
                <c:pt idx="2803">
                  <c:v>-1151.8116455078</c:v>
                </c:pt>
                <c:pt idx="2804">
                  <c:v>-1116.3469238281</c:v>
                </c:pt>
                <c:pt idx="2805">
                  <c:v>-1080.8713378906</c:v>
                </c:pt>
                <c:pt idx="2806">
                  <c:v>-1045.3648681641</c:v>
                </c:pt>
                <c:pt idx="2807">
                  <c:v>-1009.8475952148</c:v>
                </c:pt>
                <c:pt idx="2808">
                  <c:v>-977.13610839844</c:v>
                </c:pt>
                <c:pt idx="2809">
                  <c:v>-944.93829345703</c:v>
                </c:pt>
                <c:pt idx="2810">
                  <c:v>-912.91717529297</c:v>
                </c:pt>
                <c:pt idx="2811">
                  <c:v>-881.09124755859</c:v>
                </c:pt>
                <c:pt idx="2812">
                  <c:v>-849.44195556641</c:v>
                </c:pt>
                <c:pt idx="2813">
                  <c:v>-817.98785400391</c:v>
                </c:pt>
                <c:pt idx="2814">
                  <c:v>-786.71051025391</c:v>
                </c:pt>
                <c:pt idx="2815">
                  <c:v>-755.62811279297</c:v>
                </c:pt>
                <c:pt idx="2816">
                  <c:v>-724.73150634766</c:v>
                </c:pt>
                <c:pt idx="2817">
                  <c:v>-694.01208496094</c:v>
                </c:pt>
                <c:pt idx="2818">
                  <c:v>-663.4873046875</c:v>
                </c:pt>
                <c:pt idx="2819">
                  <c:v>-633.13977050781</c:v>
                </c:pt>
                <c:pt idx="2820">
                  <c:v>-602.98681640625</c:v>
                </c:pt>
                <c:pt idx="2821">
                  <c:v>-571.73425292969</c:v>
                </c:pt>
                <c:pt idx="2822">
                  <c:v>-540.50695800781</c:v>
                </c:pt>
                <c:pt idx="2823">
                  <c:v>-509.37637329102</c:v>
                </c:pt>
                <c:pt idx="2824">
                  <c:v>-478.36065673828</c:v>
                </c:pt>
                <c:pt idx="2825">
                  <c:v>-447.44161987305</c:v>
                </c:pt>
                <c:pt idx="2826">
                  <c:v>-416.6374206543</c:v>
                </c:pt>
                <c:pt idx="2827">
                  <c:v>-385.92993164063</c:v>
                </c:pt>
                <c:pt idx="2828">
                  <c:v>-355.33715820313</c:v>
                </c:pt>
                <c:pt idx="2829">
                  <c:v>-324.84130859375</c:v>
                </c:pt>
                <c:pt idx="2830">
                  <c:v>-294.4599609375</c:v>
                </c:pt>
                <c:pt idx="2831">
                  <c:v>-264.17572021484</c:v>
                </c:pt>
                <c:pt idx="2832">
                  <c:v>-234.00587463379</c:v>
                </c:pt>
                <c:pt idx="2833">
                  <c:v>-207.10543823242</c:v>
                </c:pt>
                <c:pt idx="2834">
                  <c:v>-185.5046081543</c:v>
                </c:pt>
                <c:pt idx="2835">
                  <c:v>-163.89108276367</c:v>
                </c:pt>
                <c:pt idx="2836">
                  <c:v>-142.27735900879</c:v>
                </c:pt>
                <c:pt idx="2837">
                  <c:v>-120.65097045898</c:v>
                </c:pt>
                <c:pt idx="2838">
                  <c:v>-99.024360656737997</c:v>
                </c:pt>
                <c:pt idx="2839">
                  <c:v>-77.385093688965</c:v>
                </c:pt>
                <c:pt idx="2840">
                  <c:v>-55.745651245117003</c:v>
                </c:pt>
                <c:pt idx="2841">
                  <c:v>-34.09349822998</c:v>
                </c:pt>
                <c:pt idx="2842">
                  <c:v>-12.441114425659</c:v>
                </c:pt>
                <c:pt idx="2843">
                  <c:v>9.2238807678222994</c:v>
                </c:pt>
                <c:pt idx="2844">
                  <c:v>31.359546661376999</c:v>
                </c:pt>
                <c:pt idx="2845">
                  <c:v>54.814380645752003</c:v>
                </c:pt>
                <c:pt idx="2846">
                  <c:v>78.268333435059006</c:v>
                </c:pt>
                <c:pt idx="2847">
                  <c:v>101.73497772217</c:v>
                </c:pt>
                <c:pt idx="2848">
                  <c:v>125.20068359375</c:v>
                </c:pt>
                <c:pt idx="2849">
                  <c:v>148.67910766602</c:v>
                </c:pt>
                <c:pt idx="2850">
                  <c:v>172.15657043457</c:v>
                </c:pt>
                <c:pt idx="2851">
                  <c:v>195.64685058594</c:v>
                </c:pt>
                <c:pt idx="2852">
                  <c:v>219.13610839844</c:v>
                </c:pt>
                <c:pt idx="2853">
                  <c:v>242.63807678223</c:v>
                </c:pt>
                <c:pt idx="2854">
                  <c:v>266.13922119141</c:v>
                </c:pt>
                <c:pt idx="2855">
                  <c:v>289.65292358398</c:v>
                </c:pt>
                <c:pt idx="2856">
                  <c:v>313.16586303711</c:v>
                </c:pt>
                <c:pt idx="2857">
                  <c:v>336.69143676758</c:v>
                </c:pt>
                <c:pt idx="2858">
                  <c:v>360.2160949707</c:v>
                </c:pt>
                <c:pt idx="2859">
                  <c:v>383.75344848633</c:v>
                </c:pt>
                <c:pt idx="2860">
                  <c:v>401.48303222656</c:v>
                </c:pt>
                <c:pt idx="2861">
                  <c:v>415.66690063477</c:v>
                </c:pt>
                <c:pt idx="2862">
                  <c:v>429.77578735352</c:v>
                </c:pt>
                <c:pt idx="2863">
                  <c:v>443.81784057617</c:v>
                </c:pt>
                <c:pt idx="2864">
                  <c:v>457.7848815918</c:v>
                </c:pt>
                <c:pt idx="2865">
                  <c:v>471.68502807617</c:v>
                </c:pt>
                <c:pt idx="2866">
                  <c:v>485.51031494141</c:v>
                </c:pt>
                <c:pt idx="2867">
                  <c:v>499.26849365234</c:v>
                </c:pt>
                <c:pt idx="2868">
                  <c:v>512.95196533203</c:v>
                </c:pt>
                <c:pt idx="2869">
                  <c:v>526.56439208984</c:v>
                </c:pt>
                <c:pt idx="2870">
                  <c:v>540.10992431641</c:v>
                </c:pt>
                <c:pt idx="2871">
                  <c:v>553.58050537109</c:v>
                </c:pt>
                <c:pt idx="2872">
                  <c:v>566.98419189453</c:v>
                </c:pt>
                <c:pt idx="2873">
                  <c:v>580.31292724609</c:v>
                </c:pt>
                <c:pt idx="2874">
                  <c:v>593.57470703125</c:v>
                </c:pt>
                <c:pt idx="2875">
                  <c:v>606.76165771484</c:v>
                </c:pt>
                <c:pt idx="2876">
                  <c:v>619.88146972656</c:v>
                </c:pt>
                <c:pt idx="2877">
                  <c:v>632.92669677734</c:v>
                </c:pt>
                <c:pt idx="2878">
                  <c:v>645.90466308594</c:v>
                </c:pt>
                <c:pt idx="2879">
                  <c:v>658.80798339844</c:v>
                </c:pt>
                <c:pt idx="2880">
                  <c:v>671.64410400391</c:v>
                </c:pt>
                <c:pt idx="2881">
                  <c:v>685.13061523438</c:v>
                </c:pt>
                <c:pt idx="2882">
                  <c:v>698.6201171875</c:v>
                </c:pt>
                <c:pt idx="2883">
                  <c:v>712.00030517578</c:v>
                </c:pt>
                <c:pt idx="2884">
                  <c:v>725.27905273438</c:v>
                </c:pt>
                <c:pt idx="2885">
                  <c:v>738.44879150391</c:v>
                </c:pt>
                <c:pt idx="2886">
                  <c:v>751.34625244141</c:v>
                </c:pt>
                <c:pt idx="2887">
                  <c:v>760.71960449219</c:v>
                </c:pt>
                <c:pt idx="2888">
                  <c:v>770.02642822266</c:v>
                </c:pt>
                <c:pt idx="2889">
                  <c:v>779.26086425781</c:v>
                </c:pt>
                <c:pt idx="2890">
                  <c:v>788.73669433594</c:v>
                </c:pt>
                <c:pt idx="2891">
                  <c:v>798.89898681641</c:v>
                </c:pt>
                <c:pt idx="2892">
                  <c:v>808.94073486328</c:v>
                </c:pt>
                <c:pt idx="2893">
                  <c:v>818.85626220703</c:v>
                </c:pt>
                <c:pt idx="2894">
                  <c:v>828.65118408203</c:v>
                </c:pt>
                <c:pt idx="2895">
                  <c:v>838.31988525391</c:v>
                </c:pt>
                <c:pt idx="2896">
                  <c:v>847.86791992188</c:v>
                </c:pt>
                <c:pt idx="2897">
                  <c:v>857.28979492188</c:v>
                </c:pt>
                <c:pt idx="2898">
                  <c:v>866.59088134766</c:v>
                </c:pt>
                <c:pt idx="2899">
                  <c:v>875.76580810547</c:v>
                </c:pt>
                <c:pt idx="2900">
                  <c:v>884.82012939453</c:v>
                </c:pt>
                <c:pt idx="2901">
                  <c:v>893.74829101563</c:v>
                </c:pt>
                <c:pt idx="2902">
                  <c:v>902.55578613281</c:v>
                </c:pt>
                <c:pt idx="2903">
                  <c:v>911.23706054688</c:v>
                </c:pt>
                <c:pt idx="2904">
                  <c:v>919.79766845703</c:v>
                </c:pt>
                <c:pt idx="2905">
                  <c:v>928.23211669922</c:v>
                </c:pt>
                <c:pt idx="2906">
                  <c:v>936.54577636719</c:v>
                </c:pt>
                <c:pt idx="2907">
                  <c:v>944.73345947266</c:v>
                </c:pt>
                <c:pt idx="2908">
                  <c:v>952.80023193359</c:v>
                </c:pt>
                <c:pt idx="2909">
                  <c:v>960.7412109375</c:v>
                </c:pt>
                <c:pt idx="2910">
                  <c:v>968.56085205078</c:v>
                </c:pt>
                <c:pt idx="2911">
                  <c:v>975.64953613281</c:v>
                </c:pt>
                <c:pt idx="2912">
                  <c:v>981.55462646484</c:v>
                </c:pt>
                <c:pt idx="2913">
                  <c:v>987.41247558594</c:v>
                </c:pt>
                <c:pt idx="2914">
                  <c:v>993.22631835938</c:v>
                </c:pt>
                <c:pt idx="2915">
                  <c:v>998.99279785156</c:v>
                </c:pt>
                <c:pt idx="2916">
                  <c:v>1004.7153930664</c:v>
                </c:pt>
                <c:pt idx="2917">
                  <c:v>1010.3908691406</c:v>
                </c:pt>
                <c:pt idx="2918">
                  <c:v>1016.0222167969</c:v>
                </c:pt>
                <c:pt idx="2919">
                  <c:v>1021.6064453125</c:v>
                </c:pt>
                <c:pt idx="2920">
                  <c:v>1027.1447753906</c:v>
                </c:pt>
                <c:pt idx="2921">
                  <c:v>1032.6395263672</c:v>
                </c:pt>
                <c:pt idx="2922">
                  <c:v>1038.0866699219</c:v>
                </c:pt>
                <c:pt idx="2923">
                  <c:v>1043.4901123047</c:v>
                </c:pt>
                <c:pt idx="2924">
                  <c:v>1048.8461914063</c:v>
                </c:pt>
                <c:pt idx="2925">
                  <c:v>1054.158203125</c:v>
                </c:pt>
                <c:pt idx="2926">
                  <c:v>1059.4233398438</c:v>
                </c:pt>
                <c:pt idx="2927">
                  <c:v>1064.6441650391</c:v>
                </c:pt>
                <c:pt idx="2928">
                  <c:v>1069.8175048828</c:v>
                </c:pt>
                <c:pt idx="2929">
                  <c:v>1074.9471435547</c:v>
                </c:pt>
                <c:pt idx="2930">
                  <c:v>1080.0297851563</c:v>
                </c:pt>
                <c:pt idx="2931">
                  <c:v>1085.0678710938</c:v>
                </c:pt>
                <c:pt idx="2932">
                  <c:v>1090.0593261719</c:v>
                </c:pt>
                <c:pt idx="2933">
                  <c:v>1095.0064697266</c:v>
                </c:pt>
                <c:pt idx="2934">
                  <c:v>1099.9064941406</c:v>
                </c:pt>
                <c:pt idx="2935">
                  <c:v>1104.7777099609</c:v>
                </c:pt>
                <c:pt idx="2936">
                  <c:v>1109.7092285156</c:v>
                </c:pt>
                <c:pt idx="2937">
                  <c:v>1113.3438720703</c:v>
                </c:pt>
                <c:pt idx="2938">
                  <c:v>1117.1374511719</c:v>
                </c:pt>
                <c:pt idx="2939">
                  <c:v>1120.974609375</c:v>
                </c:pt>
                <c:pt idx="2940">
                  <c:v>1124.7762451172</c:v>
                </c:pt>
                <c:pt idx="2941">
                  <c:v>1128.544921875</c:v>
                </c:pt>
                <c:pt idx="2942">
                  <c:v>1132.2783203125</c:v>
                </c:pt>
                <c:pt idx="2943">
                  <c:v>1135.9786376953</c:v>
                </c:pt>
                <c:pt idx="2944">
                  <c:v>1139.6437988281</c:v>
                </c:pt>
                <c:pt idx="2945">
                  <c:v>1143.2756347656</c:v>
                </c:pt>
                <c:pt idx="2946">
                  <c:v>1146.8723144531</c:v>
                </c:pt>
                <c:pt idx="2947">
                  <c:v>1150.4359130859</c:v>
                </c:pt>
                <c:pt idx="2948">
                  <c:v>1153.9643554688</c:v>
                </c:pt>
                <c:pt idx="2949">
                  <c:v>1157.4595947266</c:v>
                </c:pt>
                <c:pt idx="2950">
                  <c:v>1160.9195556641</c:v>
                </c:pt>
                <c:pt idx="2951">
                  <c:v>1164.3464355469</c:v>
                </c:pt>
                <c:pt idx="2952">
                  <c:v>1167.7380371094</c:v>
                </c:pt>
                <c:pt idx="2953">
                  <c:v>1171.0965576172</c:v>
                </c:pt>
                <c:pt idx="2954">
                  <c:v>1174.419921875</c:v>
                </c:pt>
                <c:pt idx="2955">
                  <c:v>1177.7102050781</c:v>
                </c:pt>
                <c:pt idx="2956">
                  <c:v>1180.9650878906</c:v>
                </c:pt>
                <c:pt idx="2957">
                  <c:v>1184.1867675781</c:v>
                </c:pt>
                <c:pt idx="2958">
                  <c:v>1187.3732910156</c:v>
                </c:pt>
                <c:pt idx="2959">
                  <c:v>1190.5266113281</c:v>
                </c:pt>
                <c:pt idx="2960">
                  <c:v>1193.6448974609</c:v>
                </c:pt>
                <c:pt idx="2961">
                  <c:v>1196.7298583984</c:v>
                </c:pt>
                <c:pt idx="2962">
                  <c:v>1199.7799072266</c:v>
                </c:pt>
                <c:pt idx="2963">
                  <c:v>1202.7965087891</c:v>
                </c:pt>
                <c:pt idx="2964">
                  <c:v>1205.7779541016</c:v>
                </c:pt>
                <c:pt idx="2965">
                  <c:v>1208.7261962891</c:v>
                </c:pt>
                <c:pt idx="2966">
                  <c:v>1211.1975097656</c:v>
                </c:pt>
                <c:pt idx="2967">
                  <c:v>1213.5876464844</c:v>
                </c:pt>
                <c:pt idx="2968">
                  <c:v>1215.9620361328</c:v>
                </c:pt>
                <c:pt idx="2969">
                  <c:v>1218.3221435547</c:v>
                </c:pt>
                <c:pt idx="2970">
                  <c:v>1220.6667480469</c:v>
                </c:pt>
                <c:pt idx="2971">
                  <c:v>1222.99609375</c:v>
                </c:pt>
                <c:pt idx="2972">
                  <c:v>1225.3112792969</c:v>
                </c:pt>
                <c:pt idx="2973">
                  <c:v>1227.6110839844</c:v>
                </c:pt>
                <c:pt idx="2974">
                  <c:v>1229.8961181641</c:v>
                </c:pt>
                <c:pt idx="2975">
                  <c:v>1232.1658935547</c:v>
                </c:pt>
                <c:pt idx="2976">
                  <c:v>1234.4211425781</c:v>
                </c:pt>
                <c:pt idx="2977">
                  <c:v>1236.5134277344</c:v>
                </c:pt>
                <c:pt idx="2978">
                  <c:v>1238.4597167969</c:v>
                </c:pt>
                <c:pt idx="2979">
                  <c:v>1240.3978271484</c:v>
                </c:pt>
                <c:pt idx="2980">
                  <c:v>1242.3291015625</c:v>
                </c:pt>
                <c:pt idx="2981">
                  <c:v>1244.251953125</c:v>
                </c:pt>
                <c:pt idx="2982">
                  <c:v>1246.1680908203</c:v>
                </c:pt>
                <c:pt idx="2983">
                  <c:v>1248.0758056641</c:v>
                </c:pt>
                <c:pt idx="2984">
                  <c:v>1249.9768066406</c:v>
                </c:pt>
                <c:pt idx="2985">
                  <c:v>1251.8697509766</c:v>
                </c:pt>
                <c:pt idx="2986">
                  <c:v>1253.7553710938</c:v>
                </c:pt>
                <c:pt idx="2987">
                  <c:v>1255.6329345703</c:v>
                </c:pt>
                <c:pt idx="2988">
                  <c:v>1257.5036621094</c:v>
                </c:pt>
                <c:pt idx="2989">
                  <c:v>1259.3660888672</c:v>
                </c:pt>
                <c:pt idx="2990">
                  <c:v>1261.2216796875</c:v>
                </c:pt>
                <c:pt idx="2991">
                  <c:v>1263.0688476563</c:v>
                </c:pt>
                <c:pt idx="2992">
                  <c:v>1264.9096679688</c:v>
                </c:pt>
                <c:pt idx="2993">
                  <c:v>1266.7416992188</c:v>
                </c:pt>
                <c:pt idx="2994">
                  <c:v>1268.5671386719</c:v>
                </c:pt>
                <c:pt idx="2995">
                  <c:v>1270.3842773438</c:v>
                </c:pt>
                <c:pt idx="2996">
                  <c:v>1272.1944580078</c:v>
                </c:pt>
                <c:pt idx="2997">
                  <c:v>1273.9964599609</c:v>
                </c:pt>
                <c:pt idx="2998">
                  <c:v>1275.7912597656</c:v>
                </c:pt>
                <c:pt idx="2999">
                  <c:v>1277.5783691406</c:v>
                </c:pt>
                <c:pt idx="3000">
                  <c:v>1279.3581542969</c:v>
                </c:pt>
                <c:pt idx="3001">
                  <c:v>1281.1301269531</c:v>
                </c:pt>
                <c:pt idx="3002">
                  <c:v>1282.8950195313</c:v>
                </c:pt>
                <c:pt idx="3003">
                  <c:v>1284.6516113281</c:v>
                </c:pt>
                <c:pt idx="3004">
                  <c:v>1286.4012451172</c:v>
                </c:pt>
                <c:pt idx="3005">
                  <c:v>1288.1427001953</c:v>
                </c:pt>
                <c:pt idx="3006">
                  <c:v>1289.8446044922</c:v>
                </c:pt>
                <c:pt idx="3007">
                  <c:v>1291.5124511719</c:v>
                </c:pt>
                <c:pt idx="3008">
                  <c:v>1293.1722412109</c:v>
                </c:pt>
                <c:pt idx="3009">
                  <c:v>1294.7991943359</c:v>
                </c:pt>
                <c:pt idx="3010">
                  <c:v>1296.4338378906</c:v>
                </c:pt>
                <c:pt idx="3011">
                  <c:v>1297.9468994141</c:v>
                </c:pt>
                <c:pt idx="3012">
                  <c:v>1299.4763183594</c:v>
                </c:pt>
                <c:pt idx="3013">
                  <c:v>1301.0227050781</c:v>
                </c:pt>
                <c:pt idx="3014">
                  <c:v>1302.5874023438</c:v>
                </c:pt>
                <c:pt idx="3015">
                  <c:v>1304.1693115234</c:v>
                </c:pt>
                <c:pt idx="3016">
                  <c:v>1305.7691650391</c:v>
                </c:pt>
                <c:pt idx="3017">
                  <c:v>1307.3863525391</c:v>
                </c:pt>
                <c:pt idx="3018">
                  <c:v>1309.0216064453</c:v>
                </c:pt>
                <c:pt idx="3019">
                  <c:v>1310.6740722656</c:v>
                </c:pt>
                <c:pt idx="3020">
                  <c:v>1312.3443603516</c:v>
                </c:pt>
                <c:pt idx="3021">
                  <c:v>1314.0321044922</c:v>
                </c:pt>
                <c:pt idx="3022">
                  <c:v>1315.7373046875</c:v>
                </c:pt>
                <c:pt idx="3023">
                  <c:v>1317.4608154297</c:v>
                </c:pt>
                <c:pt idx="3024">
                  <c:v>1319.2017822266</c:v>
                </c:pt>
                <c:pt idx="3025">
                  <c:v>1320.9604492188</c:v>
                </c:pt>
                <c:pt idx="3026">
                  <c:v>1322.7362060547</c:v>
                </c:pt>
                <c:pt idx="3027">
                  <c:v>1324.5303955078</c:v>
                </c:pt>
                <c:pt idx="3028">
                  <c:v>1326.3415527344</c:v>
                </c:pt>
                <c:pt idx="3029">
                  <c:v>1328.1708984375</c:v>
                </c:pt>
                <c:pt idx="3030">
                  <c:v>1330.0173339844</c:v>
                </c:pt>
                <c:pt idx="3031">
                  <c:v>1331.8819580078</c:v>
                </c:pt>
                <c:pt idx="3032">
                  <c:v>1333.7635498047</c:v>
                </c:pt>
                <c:pt idx="3033">
                  <c:v>1335.6635742188</c:v>
                </c:pt>
                <c:pt idx="3034">
                  <c:v>1337.5805664063</c:v>
                </c:pt>
                <c:pt idx="3035">
                  <c:v>1339.5158691406</c:v>
                </c:pt>
                <c:pt idx="3036">
                  <c:v>1341.4682617188</c:v>
                </c:pt>
                <c:pt idx="3037">
                  <c:v>1343.4388427734</c:v>
                </c:pt>
                <c:pt idx="3038">
                  <c:v>1345.5499267578</c:v>
                </c:pt>
                <c:pt idx="3039">
                  <c:v>1347.8732910156</c:v>
                </c:pt>
                <c:pt idx="3040">
                  <c:v>1350.2313232422</c:v>
                </c:pt>
                <c:pt idx="3041">
                  <c:v>1352.6251220703</c:v>
                </c:pt>
                <c:pt idx="3042">
                  <c:v>1355.0531005859</c:v>
                </c:pt>
                <c:pt idx="3043">
                  <c:v>1357.5169677734</c:v>
                </c:pt>
                <c:pt idx="3044">
                  <c:v>1360.0126953125</c:v>
                </c:pt>
                <c:pt idx="3045">
                  <c:v>1362.5578613281</c:v>
                </c:pt>
                <c:pt idx="3046">
                  <c:v>1365.1654052734</c:v>
                </c:pt>
                <c:pt idx="3047">
                  <c:v>1367.8364257813</c:v>
                </c:pt>
                <c:pt idx="3048">
                  <c:v>1370.5698242188</c:v>
                </c:pt>
                <c:pt idx="3049">
                  <c:v>1373.3669433594</c:v>
                </c:pt>
                <c:pt idx="3050">
                  <c:v>1376.2259521484</c:v>
                </c:pt>
                <c:pt idx="3051">
                  <c:v>1379.1488037109</c:v>
                </c:pt>
                <c:pt idx="3052">
                  <c:v>1382.1340332031</c:v>
                </c:pt>
                <c:pt idx="3053">
                  <c:v>1385.1828613281</c:v>
                </c:pt>
                <c:pt idx="3054">
                  <c:v>1388.2937011719</c:v>
                </c:pt>
                <c:pt idx="3055">
                  <c:v>1391.4682617188</c:v>
                </c:pt>
                <c:pt idx="3056">
                  <c:v>1394.7049560547</c:v>
                </c:pt>
                <c:pt idx="3057">
                  <c:v>1398.0056152344</c:v>
                </c:pt>
                <c:pt idx="3058">
                  <c:v>1401.3681640625</c:v>
                </c:pt>
                <c:pt idx="3059">
                  <c:v>1404.7946777344</c:v>
                </c:pt>
                <c:pt idx="3060">
                  <c:v>1408.2829589844</c:v>
                </c:pt>
                <c:pt idx="3061">
                  <c:v>1411.8354492188</c:v>
                </c:pt>
                <c:pt idx="3062">
                  <c:v>1415.4497070313</c:v>
                </c:pt>
                <c:pt idx="3063">
                  <c:v>1419.1782226563</c:v>
                </c:pt>
                <c:pt idx="3064">
                  <c:v>1423.0129394531</c:v>
                </c:pt>
                <c:pt idx="3065">
                  <c:v>1426.9420166016</c:v>
                </c:pt>
                <c:pt idx="3066">
                  <c:v>1430.9627685547</c:v>
                </c:pt>
                <c:pt idx="3067">
                  <c:v>1435.0773925781</c:v>
                </c:pt>
                <c:pt idx="3068">
                  <c:v>1439.2841796875</c:v>
                </c:pt>
                <c:pt idx="3069">
                  <c:v>1443.5850830078</c:v>
                </c:pt>
                <c:pt idx="3070">
                  <c:v>1447.9779052734</c:v>
                </c:pt>
                <c:pt idx="3071">
                  <c:v>1452.4815673828</c:v>
                </c:pt>
                <c:pt idx="3072">
                  <c:v>1457.3250732422</c:v>
                </c:pt>
                <c:pt idx="3073">
                  <c:v>1462.291015625</c:v>
                </c:pt>
                <c:pt idx="3074">
                  <c:v>1467.3802490234</c:v>
                </c:pt>
                <c:pt idx="3075">
                  <c:v>1472.5904541016</c:v>
                </c:pt>
                <c:pt idx="3076">
                  <c:v>1477.9239501953</c:v>
                </c:pt>
                <c:pt idx="3077">
                  <c:v>1483.3780517578</c:v>
                </c:pt>
                <c:pt idx="3078">
                  <c:v>1488.9560546875</c:v>
                </c:pt>
                <c:pt idx="3079">
                  <c:v>1494.6546630859</c:v>
                </c:pt>
                <c:pt idx="3080">
                  <c:v>1500.4768066406</c:v>
                </c:pt>
                <c:pt idx="3081">
                  <c:v>1506.4193115234</c:v>
                </c:pt>
                <c:pt idx="3082">
                  <c:v>1512.4857177734</c:v>
                </c:pt>
                <c:pt idx="3083">
                  <c:v>1518.6722412109</c:v>
                </c:pt>
                <c:pt idx="3084">
                  <c:v>1524.9831542969</c:v>
                </c:pt>
                <c:pt idx="3085">
                  <c:v>1531.4139404297</c:v>
                </c:pt>
                <c:pt idx="3086">
                  <c:v>1537.9691162109</c:v>
                </c:pt>
                <c:pt idx="3087">
                  <c:v>1544.6441650391</c:v>
                </c:pt>
                <c:pt idx="3088">
                  <c:v>1551.443359375</c:v>
                </c:pt>
                <c:pt idx="3089">
                  <c:v>1558.3626708984</c:v>
                </c:pt>
                <c:pt idx="3090">
                  <c:v>1565.4061279297</c:v>
                </c:pt>
                <c:pt idx="3091">
                  <c:v>1572.5697021484</c:v>
                </c:pt>
                <c:pt idx="3092">
                  <c:v>1581.5577392578</c:v>
                </c:pt>
                <c:pt idx="3093">
                  <c:v>1590.7761230469</c:v>
                </c:pt>
                <c:pt idx="3094">
                  <c:v>1600.0775146484</c:v>
                </c:pt>
                <c:pt idx="3095">
                  <c:v>1609.4572753906</c:v>
                </c:pt>
                <c:pt idx="3096">
                  <c:v>1618.9204101563</c:v>
                </c:pt>
                <c:pt idx="3097">
                  <c:v>1628.4610595703</c:v>
                </c:pt>
                <c:pt idx="3098">
                  <c:v>1638.0856933594</c:v>
                </c:pt>
                <c:pt idx="3099">
                  <c:v>1647.7879638672</c:v>
                </c:pt>
                <c:pt idx="3100">
                  <c:v>1657.5731201172</c:v>
                </c:pt>
                <c:pt idx="3101">
                  <c:v>1667.4367675781</c:v>
                </c:pt>
                <c:pt idx="3102">
                  <c:v>1677.3837890625</c:v>
                </c:pt>
                <c:pt idx="3103">
                  <c:v>1687.4088134766</c:v>
                </c:pt>
                <c:pt idx="3104">
                  <c:v>1697.5170898438</c:v>
                </c:pt>
                <c:pt idx="3105">
                  <c:v>1707.7028808594</c:v>
                </c:pt>
                <c:pt idx="3106">
                  <c:v>1717.9727783203</c:v>
                </c:pt>
                <c:pt idx="3107">
                  <c:v>1728.3200683594</c:v>
                </c:pt>
                <c:pt idx="3108">
                  <c:v>1738.7510986328</c:v>
                </c:pt>
                <c:pt idx="3109">
                  <c:v>1749.1741943359</c:v>
                </c:pt>
                <c:pt idx="3110">
                  <c:v>1759.7180175781</c:v>
                </c:pt>
                <c:pt idx="3111">
                  <c:v>1770.3791503906</c:v>
                </c:pt>
                <c:pt idx="3112">
                  <c:v>1781.1638183594</c:v>
                </c:pt>
                <c:pt idx="3113">
                  <c:v>1792.0657958984</c:v>
                </c:pt>
                <c:pt idx="3114">
                  <c:v>1803.0911865234</c:v>
                </c:pt>
                <c:pt idx="3115">
                  <c:v>1814.2341308594</c:v>
                </c:pt>
                <c:pt idx="3116">
                  <c:v>1825.5004882813</c:v>
                </c:pt>
                <c:pt idx="3117">
                  <c:v>1836.8840332031</c:v>
                </c:pt>
                <c:pt idx="3118">
                  <c:v>1848.3916015625</c:v>
                </c:pt>
                <c:pt idx="3119">
                  <c:v>1860.0161132813</c:v>
                </c:pt>
                <c:pt idx="3120">
                  <c:v>1871.7641601563</c:v>
                </c:pt>
                <c:pt idx="3121">
                  <c:v>1883.9700927734</c:v>
                </c:pt>
                <c:pt idx="3122">
                  <c:v>1896.4288330078</c:v>
                </c:pt>
                <c:pt idx="3123">
                  <c:v>1908.9152832031</c:v>
                </c:pt>
                <c:pt idx="3124">
                  <c:v>1921.4338378906</c:v>
                </c:pt>
                <c:pt idx="3125">
                  <c:v>1933.9870605469</c:v>
                </c:pt>
                <c:pt idx="3126">
                  <c:v>1946.5688476563</c:v>
                </c:pt>
                <c:pt idx="3127">
                  <c:v>1959.1860351563</c:v>
                </c:pt>
                <c:pt idx="3128">
                  <c:v>1971.8310546875</c:v>
                </c:pt>
                <c:pt idx="3129">
                  <c:v>1984.51171875</c:v>
                </c:pt>
                <c:pt idx="3130">
                  <c:v>1997.2200927734</c:v>
                </c:pt>
                <c:pt idx="3131">
                  <c:v>2009.9642333984</c:v>
                </c:pt>
                <c:pt idx="3132">
                  <c:v>2022.736328125</c:v>
                </c:pt>
                <c:pt idx="3133">
                  <c:v>2035.5438232422</c:v>
                </c:pt>
                <c:pt idx="3134">
                  <c:v>2048.3791503906</c:v>
                </c:pt>
                <c:pt idx="3135">
                  <c:v>2061.2497558594</c:v>
                </c:pt>
                <c:pt idx="3136">
                  <c:v>2074.1486816406</c:v>
                </c:pt>
                <c:pt idx="3137">
                  <c:v>2087.0832519531</c:v>
                </c:pt>
                <c:pt idx="3138">
                  <c:v>2100.0454101563</c:v>
                </c:pt>
                <c:pt idx="3139">
                  <c:v>2113.0432128906</c:v>
                </c:pt>
                <c:pt idx="3140">
                  <c:v>2126.0690917969</c:v>
                </c:pt>
                <c:pt idx="3141">
                  <c:v>2139.1301269531</c:v>
                </c:pt>
                <c:pt idx="3142">
                  <c:v>2152.2192382813</c:v>
                </c:pt>
                <c:pt idx="3143">
                  <c:v>2165.34375</c:v>
                </c:pt>
                <c:pt idx="3144">
                  <c:v>2178.4968261719</c:v>
                </c:pt>
                <c:pt idx="3145">
                  <c:v>2191.6845703125</c:v>
                </c:pt>
                <c:pt idx="3146">
                  <c:v>2204.9011230469</c:v>
                </c:pt>
                <c:pt idx="3147">
                  <c:v>2218.15234375</c:v>
                </c:pt>
                <c:pt idx="3148">
                  <c:v>2231.431640625</c:v>
                </c:pt>
                <c:pt idx="3149">
                  <c:v>2244.5656738281</c:v>
                </c:pt>
                <c:pt idx="3150">
                  <c:v>2256.8681640625</c:v>
                </c:pt>
                <c:pt idx="3151">
                  <c:v>2269.1838378906</c:v>
                </c:pt>
                <c:pt idx="3152">
                  <c:v>2281.4968261719</c:v>
                </c:pt>
                <c:pt idx="3153">
                  <c:v>2293.7609863281</c:v>
                </c:pt>
                <c:pt idx="3154">
                  <c:v>2305.9699707031</c:v>
                </c:pt>
                <c:pt idx="3155">
                  <c:v>2318.1306152344</c:v>
                </c:pt>
                <c:pt idx="3156">
                  <c:v>2330.2358398438</c:v>
                </c:pt>
                <c:pt idx="3157">
                  <c:v>2342.2927246094</c:v>
                </c:pt>
                <c:pt idx="3158">
                  <c:v>2354.2939453125</c:v>
                </c:pt>
                <c:pt idx="3159">
                  <c:v>2366.2473144531</c:v>
                </c:pt>
                <c:pt idx="3160">
                  <c:v>2378.1447753906</c:v>
                </c:pt>
                <c:pt idx="3161">
                  <c:v>2389.9943847656</c:v>
                </c:pt>
                <c:pt idx="3162">
                  <c:v>2401.7878417969</c:v>
                </c:pt>
                <c:pt idx="3163">
                  <c:v>2413.5334472656</c:v>
                </c:pt>
                <c:pt idx="3164">
                  <c:v>2425.2238769531</c:v>
                </c:pt>
                <c:pt idx="3165">
                  <c:v>2436.865234375</c:v>
                </c:pt>
                <c:pt idx="3166">
                  <c:v>2448.4519042969</c:v>
                </c:pt>
                <c:pt idx="3167">
                  <c:v>2459.9895019531</c:v>
                </c:pt>
                <c:pt idx="3168">
                  <c:v>2471.4721679688</c:v>
                </c:pt>
                <c:pt idx="3169">
                  <c:v>2482.90625</c:v>
                </c:pt>
                <c:pt idx="3170">
                  <c:v>2494.28515625</c:v>
                </c:pt>
                <c:pt idx="3171">
                  <c:v>2505.6149902344</c:v>
                </c:pt>
                <c:pt idx="3172">
                  <c:v>2516.890625</c:v>
                </c:pt>
                <c:pt idx="3173">
                  <c:v>2528.1169433594</c:v>
                </c:pt>
                <c:pt idx="3174">
                  <c:v>2539.2883300781</c:v>
                </c:pt>
                <c:pt idx="3175">
                  <c:v>2550.4077148438</c:v>
                </c:pt>
                <c:pt idx="3176">
                  <c:v>2561.1862792969</c:v>
                </c:pt>
                <c:pt idx="3177">
                  <c:v>2570.6196289063</c:v>
                </c:pt>
                <c:pt idx="3178">
                  <c:v>2579.9748535156</c:v>
                </c:pt>
                <c:pt idx="3179">
                  <c:v>2589.2463378906</c:v>
                </c:pt>
                <c:pt idx="3180">
                  <c:v>2598.439453125</c:v>
                </c:pt>
                <c:pt idx="3181">
                  <c:v>2607.5483398438</c:v>
                </c:pt>
                <c:pt idx="3182">
                  <c:v>2616.5793457031</c:v>
                </c:pt>
                <c:pt idx="3183">
                  <c:v>2625.5085449219</c:v>
                </c:pt>
                <c:pt idx="3184">
                  <c:v>2634.2607421875</c:v>
                </c:pt>
                <c:pt idx="3185">
                  <c:v>2642.9287109375</c:v>
                </c:pt>
                <c:pt idx="3186">
                  <c:v>2651.517578125</c:v>
                </c:pt>
                <c:pt idx="3187">
                  <c:v>2660.0224609375</c:v>
                </c:pt>
                <c:pt idx="3188">
                  <c:v>2668.4484863281</c:v>
                </c:pt>
                <c:pt idx="3189">
                  <c:v>2676.7897949219</c:v>
                </c:pt>
                <c:pt idx="3190">
                  <c:v>2685.0522460938</c:v>
                </c:pt>
                <c:pt idx="3191">
                  <c:v>2693.2309570313</c:v>
                </c:pt>
                <c:pt idx="3192">
                  <c:v>2701.3308105469</c:v>
                </c:pt>
                <c:pt idx="3193">
                  <c:v>2709.3461914063</c:v>
                </c:pt>
                <c:pt idx="3194">
                  <c:v>2717.2827148438</c:v>
                </c:pt>
                <c:pt idx="3195">
                  <c:v>2725.134765625</c:v>
                </c:pt>
                <c:pt idx="3196">
                  <c:v>2732.9084472656</c:v>
                </c:pt>
                <c:pt idx="3197">
                  <c:v>2740.5981445313</c:v>
                </c:pt>
                <c:pt idx="3198">
                  <c:v>2748.2080078125</c:v>
                </c:pt>
                <c:pt idx="3199">
                  <c:v>2755.734375</c:v>
                </c:pt>
                <c:pt idx="3200">
                  <c:v>2763.1813964844</c:v>
                </c:pt>
                <c:pt idx="3201">
                  <c:v>2770.5444335938</c:v>
                </c:pt>
                <c:pt idx="3202">
                  <c:v>2777.828125</c:v>
                </c:pt>
                <c:pt idx="3203">
                  <c:v>2785.0285644531</c:v>
                </c:pt>
                <c:pt idx="3204">
                  <c:v>2791.1457519531</c:v>
                </c:pt>
                <c:pt idx="3205">
                  <c:v>2796.7150878906</c:v>
                </c:pt>
                <c:pt idx="3206">
                  <c:v>2802.2109375</c:v>
                </c:pt>
                <c:pt idx="3207">
                  <c:v>2807.6320800781</c:v>
                </c:pt>
                <c:pt idx="3208">
                  <c:v>2812.98046875</c:v>
                </c:pt>
                <c:pt idx="3209">
                  <c:v>2818.2531738281</c:v>
                </c:pt>
                <c:pt idx="3210">
                  <c:v>2823.4536132813</c:v>
                </c:pt>
                <c:pt idx="3211">
                  <c:v>2828.5786132813</c:v>
                </c:pt>
                <c:pt idx="3212">
                  <c:v>2833.630859375</c:v>
                </c:pt>
                <c:pt idx="3213">
                  <c:v>2838.6076660156</c:v>
                </c:pt>
                <c:pt idx="3214">
                  <c:v>2843.51171875</c:v>
                </c:pt>
                <c:pt idx="3215">
                  <c:v>2848.3403320313</c:v>
                </c:pt>
                <c:pt idx="3216">
                  <c:v>2853.0964355469</c:v>
                </c:pt>
                <c:pt idx="3217">
                  <c:v>2857.4387207031</c:v>
                </c:pt>
                <c:pt idx="3218">
                  <c:v>2861.6135253906</c:v>
                </c:pt>
                <c:pt idx="3219">
                  <c:v>2865.7211914063</c:v>
                </c:pt>
                <c:pt idx="3220">
                  <c:v>2869.7631835938</c:v>
                </c:pt>
                <c:pt idx="3221">
                  <c:v>2873.7373046875</c:v>
                </c:pt>
                <c:pt idx="3222">
                  <c:v>2877.646484375</c:v>
                </c:pt>
                <c:pt idx="3223">
                  <c:v>2881.4870605469</c:v>
                </c:pt>
                <c:pt idx="3224">
                  <c:v>2885.2631835938</c:v>
                </c:pt>
                <c:pt idx="3225">
                  <c:v>2888.970703125</c:v>
                </c:pt>
                <c:pt idx="3226">
                  <c:v>2892.6120605469</c:v>
                </c:pt>
                <c:pt idx="3227">
                  <c:v>2896.1875</c:v>
                </c:pt>
                <c:pt idx="3228">
                  <c:v>2899.6955566406</c:v>
                </c:pt>
                <c:pt idx="3229">
                  <c:v>2903.1376953125</c:v>
                </c:pt>
                <c:pt idx="3230">
                  <c:v>2906.5126953125</c:v>
                </c:pt>
                <c:pt idx="3231">
                  <c:v>2909.8220214844</c:v>
                </c:pt>
                <c:pt idx="3232">
                  <c:v>2912.8154296875</c:v>
                </c:pt>
                <c:pt idx="3233">
                  <c:v>2915.0866699219</c:v>
                </c:pt>
                <c:pt idx="3234">
                  <c:v>2917.2922363281</c:v>
                </c:pt>
                <c:pt idx="3235">
                  <c:v>2919.4323730469</c:v>
                </c:pt>
                <c:pt idx="3236">
                  <c:v>2921.5070800781</c:v>
                </c:pt>
                <c:pt idx="3237">
                  <c:v>2923.5170898438</c:v>
                </c:pt>
                <c:pt idx="3238">
                  <c:v>2925.4602050781</c:v>
                </c:pt>
                <c:pt idx="3239">
                  <c:v>2927.3393554688</c:v>
                </c:pt>
                <c:pt idx="3240">
                  <c:v>2929.1518554688</c:v>
                </c:pt>
                <c:pt idx="3241">
                  <c:v>2930.8999023438</c:v>
                </c:pt>
                <c:pt idx="3242">
                  <c:v>2932.58203125</c:v>
                </c:pt>
                <c:pt idx="3243">
                  <c:v>2934.1994628906</c:v>
                </c:pt>
                <c:pt idx="3244">
                  <c:v>2935.7507324219</c:v>
                </c:pt>
                <c:pt idx="3245">
                  <c:v>2937.2373046875</c:v>
                </c:pt>
                <c:pt idx="3246">
                  <c:v>2938.0942382813</c:v>
                </c:pt>
                <c:pt idx="3247">
                  <c:v>2938.1633300781</c:v>
                </c:pt>
                <c:pt idx="3248">
                  <c:v>2938.19140625</c:v>
                </c:pt>
                <c:pt idx="3249">
                  <c:v>2938.1772460938</c:v>
                </c:pt>
                <c:pt idx="3250">
                  <c:v>2938.1215820313</c:v>
                </c:pt>
                <c:pt idx="3251">
                  <c:v>2938.0241699219</c:v>
                </c:pt>
                <c:pt idx="3252">
                  <c:v>2937.8857421875</c:v>
                </c:pt>
                <c:pt idx="3253">
                  <c:v>2937.705078125</c:v>
                </c:pt>
                <c:pt idx="3254">
                  <c:v>2937.4829101563</c:v>
                </c:pt>
                <c:pt idx="3255">
                  <c:v>2937.2189941406</c:v>
                </c:pt>
                <c:pt idx="3256">
                  <c:v>2936.9135742188</c:v>
                </c:pt>
                <c:pt idx="3257">
                  <c:v>2936.5661621094</c:v>
                </c:pt>
                <c:pt idx="3258">
                  <c:v>2936.1772460938</c:v>
                </c:pt>
                <c:pt idx="3259">
                  <c:v>2935.7468261719</c:v>
                </c:pt>
                <c:pt idx="3260">
                  <c:v>2935.2739257813</c:v>
                </c:pt>
                <c:pt idx="3261">
                  <c:v>2934.7604980469</c:v>
                </c:pt>
                <c:pt idx="3262">
                  <c:v>2934.2048339844</c:v>
                </c:pt>
                <c:pt idx="3263">
                  <c:v>2933.6076660156</c:v>
                </c:pt>
                <c:pt idx="3264">
                  <c:v>2933.0114746094</c:v>
                </c:pt>
                <c:pt idx="3265">
                  <c:v>2932.4323730469</c:v>
                </c:pt>
                <c:pt idx="3266">
                  <c:v>2931.8388671875</c:v>
                </c:pt>
                <c:pt idx="3267">
                  <c:v>2931.2297363281</c:v>
                </c:pt>
                <c:pt idx="3268">
                  <c:v>2930.6069335938</c:v>
                </c:pt>
                <c:pt idx="3269">
                  <c:v>2929.9692382813</c:v>
                </c:pt>
                <c:pt idx="3270">
                  <c:v>2929.3173828125</c:v>
                </c:pt>
                <c:pt idx="3271">
                  <c:v>2928.650390625</c:v>
                </c:pt>
                <c:pt idx="3272">
                  <c:v>2927.3999023438</c:v>
                </c:pt>
                <c:pt idx="3273">
                  <c:v>2923.9990234375</c:v>
                </c:pt>
                <c:pt idx="3274">
                  <c:v>2920.5327148438</c:v>
                </c:pt>
                <c:pt idx="3275">
                  <c:v>2916.9970703125</c:v>
                </c:pt>
                <c:pt idx="3276">
                  <c:v>2913.3955078125</c:v>
                </c:pt>
                <c:pt idx="3277">
                  <c:v>2909.7272949219</c:v>
                </c:pt>
                <c:pt idx="3278">
                  <c:v>2905.990234375</c:v>
                </c:pt>
                <c:pt idx="3279">
                  <c:v>2902.1867675781</c:v>
                </c:pt>
                <c:pt idx="3280">
                  <c:v>2898.6491699219</c:v>
                </c:pt>
                <c:pt idx="3281">
                  <c:v>2895.0954589844</c:v>
                </c:pt>
                <c:pt idx="3282">
                  <c:v>2891.4836425781</c:v>
                </c:pt>
                <c:pt idx="3283">
                  <c:v>2887.8139648438</c:v>
                </c:pt>
                <c:pt idx="3284">
                  <c:v>2884.0859375</c:v>
                </c:pt>
                <c:pt idx="3285">
                  <c:v>2880.3012695313</c:v>
                </c:pt>
                <c:pt idx="3286">
                  <c:v>2876.4567871094</c:v>
                </c:pt>
                <c:pt idx="3287">
                  <c:v>2872.5551757813</c:v>
                </c:pt>
                <c:pt idx="3288">
                  <c:v>2868.5949707031</c:v>
                </c:pt>
                <c:pt idx="3289">
                  <c:v>2864.5776367188</c:v>
                </c:pt>
                <c:pt idx="3290">
                  <c:v>2860.5012207031</c:v>
                </c:pt>
                <c:pt idx="3291">
                  <c:v>2856.3681640625</c:v>
                </c:pt>
                <c:pt idx="3292">
                  <c:v>2852.1752929688</c:v>
                </c:pt>
                <c:pt idx="3293">
                  <c:v>2847.92578125</c:v>
                </c:pt>
                <c:pt idx="3294">
                  <c:v>2843.6169433594</c:v>
                </c:pt>
                <c:pt idx="3295">
                  <c:v>2839.2514648438</c:v>
                </c:pt>
                <c:pt idx="3296">
                  <c:v>2834.8264160156</c:v>
                </c:pt>
                <c:pt idx="3297">
                  <c:v>2830.3449707031</c:v>
                </c:pt>
                <c:pt idx="3298">
                  <c:v>2825.8044433594</c:v>
                </c:pt>
                <c:pt idx="3299">
                  <c:v>2821.2067871094</c:v>
                </c:pt>
                <c:pt idx="3300">
                  <c:v>2816.5502929688</c:v>
                </c:pt>
                <c:pt idx="3301">
                  <c:v>2809.1228027344</c:v>
                </c:pt>
                <c:pt idx="3302">
                  <c:v>2800.7766113281</c:v>
                </c:pt>
                <c:pt idx="3303">
                  <c:v>2792.3620605469</c:v>
                </c:pt>
                <c:pt idx="3304">
                  <c:v>2783.8742675781</c:v>
                </c:pt>
                <c:pt idx="3305">
                  <c:v>2775.3178710938</c:v>
                </c:pt>
                <c:pt idx="3306">
                  <c:v>2766.6884765625</c:v>
                </c:pt>
                <c:pt idx="3307">
                  <c:v>2757.9899902344</c:v>
                </c:pt>
                <c:pt idx="3308">
                  <c:v>2749.2192382813</c:v>
                </c:pt>
                <c:pt idx="3309">
                  <c:v>2740.3798828125</c:v>
                </c:pt>
                <c:pt idx="3310">
                  <c:v>2731.4675292969</c:v>
                </c:pt>
                <c:pt idx="3311">
                  <c:v>2722.4865722656</c:v>
                </c:pt>
                <c:pt idx="3312">
                  <c:v>2713.4318847656</c:v>
                </c:pt>
                <c:pt idx="3313">
                  <c:v>2704.3093261719</c:v>
                </c:pt>
                <c:pt idx="3314">
                  <c:v>2695.1135253906</c:v>
                </c:pt>
                <c:pt idx="3315">
                  <c:v>2685.849609375</c:v>
                </c:pt>
                <c:pt idx="3316">
                  <c:v>2676.5119628906</c:v>
                </c:pt>
                <c:pt idx="3317">
                  <c:v>2667.1064453125</c:v>
                </c:pt>
                <c:pt idx="3318">
                  <c:v>2658.2639160156</c:v>
                </c:pt>
                <c:pt idx="3319">
                  <c:v>2649.6267089844</c:v>
                </c:pt>
                <c:pt idx="3320">
                  <c:v>2640.9104003906</c:v>
                </c:pt>
                <c:pt idx="3321">
                  <c:v>2632.1206054688</c:v>
                </c:pt>
                <c:pt idx="3322">
                  <c:v>2623.251953125</c:v>
                </c:pt>
                <c:pt idx="3323">
                  <c:v>2614.3090820313</c:v>
                </c:pt>
                <c:pt idx="3324">
                  <c:v>2605.287109375</c:v>
                </c:pt>
                <c:pt idx="3325">
                  <c:v>2596.1911621094</c:v>
                </c:pt>
                <c:pt idx="3326">
                  <c:v>2585.9152832031</c:v>
                </c:pt>
                <c:pt idx="3327">
                  <c:v>2571.5422363281</c:v>
                </c:pt>
                <c:pt idx="3328">
                  <c:v>2556.9907226563</c:v>
                </c:pt>
                <c:pt idx="3329">
                  <c:v>2542.2685546875</c:v>
                </c:pt>
                <c:pt idx="3330">
                  <c:v>2527.3723144531</c:v>
                </c:pt>
                <c:pt idx="3331">
                  <c:v>2512.2971191406</c:v>
                </c:pt>
                <c:pt idx="3332">
                  <c:v>2497.0517578125</c:v>
                </c:pt>
                <c:pt idx="3333">
                  <c:v>2481.6276855469</c:v>
                </c:pt>
                <c:pt idx="3334">
                  <c:v>2466.033203125</c:v>
                </c:pt>
                <c:pt idx="3335">
                  <c:v>2450.259765625</c:v>
                </c:pt>
                <c:pt idx="3336">
                  <c:v>2434.31640625</c:v>
                </c:pt>
                <c:pt idx="3337">
                  <c:v>2418.1938476563</c:v>
                </c:pt>
                <c:pt idx="3338">
                  <c:v>2401.9016113281</c:v>
                </c:pt>
                <c:pt idx="3339">
                  <c:v>2385.4296875</c:v>
                </c:pt>
                <c:pt idx="3340">
                  <c:v>2368.7885742188</c:v>
                </c:pt>
                <c:pt idx="3341">
                  <c:v>2351.9677734375</c:v>
                </c:pt>
                <c:pt idx="3342">
                  <c:v>2334.9772949219</c:v>
                </c:pt>
                <c:pt idx="3343">
                  <c:v>2317.8071289063</c:v>
                </c:pt>
                <c:pt idx="3344">
                  <c:v>2300.4680175781</c:v>
                </c:pt>
                <c:pt idx="3345">
                  <c:v>2283.0166015625</c:v>
                </c:pt>
                <c:pt idx="3346">
                  <c:v>2266.2290039063</c:v>
                </c:pt>
                <c:pt idx="3347">
                  <c:v>2249.2827148438</c:v>
                </c:pt>
                <c:pt idx="3348">
                  <c:v>2232.1875</c:v>
                </c:pt>
                <c:pt idx="3349">
                  <c:v>2214.9345703125</c:v>
                </c:pt>
                <c:pt idx="3350">
                  <c:v>2197.5319824219</c:v>
                </c:pt>
                <c:pt idx="3351">
                  <c:v>2179.9709472656</c:v>
                </c:pt>
                <c:pt idx="3352">
                  <c:v>2162.2609863281</c:v>
                </c:pt>
                <c:pt idx="3353">
                  <c:v>2144.3930664063</c:v>
                </c:pt>
                <c:pt idx="3354">
                  <c:v>2126.3757324219</c:v>
                </c:pt>
                <c:pt idx="3355">
                  <c:v>2107.3764648438</c:v>
                </c:pt>
                <c:pt idx="3356">
                  <c:v>2083.64453125</c:v>
                </c:pt>
                <c:pt idx="3357">
                  <c:v>2059.5541992188</c:v>
                </c:pt>
                <c:pt idx="3358">
                  <c:v>2035.1193847656</c:v>
                </c:pt>
                <c:pt idx="3359">
                  <c:v>2011.0758056641</c:v>
                </c:pt>
                <c:pt idx="3360">
                  <c:v>1987.1569824219</c:v>
                </c:pt>
                <c:pt idx="3361">
                  <c:v>1962.8804931641</c:v>
                </c:pt>
                <c:pt idx="3362">
                  <c:v>1938.2606201172</c:v>
                </c:pt>
                <c:pt idx="3363">
                  <c:v>1913.2828369141</c:v>
                </c:pt>
                <c:pt idx="3364">
                  <c:v>1887.9619140625</c:v>
                </c:pt>
                <c:pt idx="3365">
                  <c:v>1862.2824707031</c:v>
                </c:pt>
                <c:pt idx="3366">
                  <c:v>1836.2598876953</c:v>
                </c:pt>
                <c:pt idx="3367">
                  <c:v>1809.8791503906</c:v>
                </c:pt>
                <c:pt idx="3368">
                  <c:v>1783.1555175781</c:v>
                </c:pt>
                <c:pt idx="3369">
                  <c:v>1756.0732421875</c:v>
                </c:pt>
                <c:pt idx="3370">
                  <c:v>1728.6483154297</c:v>
                </c:pt>
                <c:pt idx="3371">
                  <c:v>1700.8648681641</c:v>
                </c:pt>
                <c:pt idx="3372">
                  <c:v>1672.7386474609</c:v>
                </c:pt>
                <c:pt idx="3373">
                  <c:v>1644.2535400391</c:v>
                </c:pt>
                <c:pt idx="3374">
                  <c:v>1615.4263916016</c:v>
                </c:pt>
                <c:pt idx="3375">
                  <c:v>1586.2396240234</c:v>
                </c:pt>
                <c:pt idx="3376">
                  <c:v>1556.7111816406</c:v>
                </c:pt>
                <c:pt idx="3377">
                  <c:v>1526.8231201172</c:v>
                </c:pt>
                <c:pt idx="3378">
                  <c:v>1496.5931396484</c:v>
                </c:pt>
                <c:pt idx="3379">
                  <c:v>1466.0036621094</c:v>
                </c:pt>
                <c:pt idx="3380">
                  <c:v>1435.0725097656</c:v>
                </c:pt>
                <c:pt idx="3381">
                  <c:v>1403.791015625</c:v>
                </c:pt>
                <c:pt idx="3382">
                  <c:v>1372.1495361328</c:v>
                </c:pt>
                <c:pt idx="3383">
                  <c:v>1340.1663818359</c:v>
                </c:pt>
                <c:pt idx="3384">
                  <c:v>1307.8237304688</c:v>
                </c:pt>
                <c:pt idx="3385">
                  <c:v>1275.1394042969</c:v>
                </c:pt>
                <c:pt idx="3386">
                  <c:v>1242.0950927734</c:v>
                </c:pt>
                <c:pt idx="3387">
                  <c:v>1208.7099609375</c:v>
                </c:pt>
                <c:pt idx="3388">
                  <c:v>1173.2529296875</c:v>
                </c:pt>
                <c:pt idx="3389">
                  <c:v>1136.1008300781</c:v>
                </c:pt>
                <c:pt idx="3390">
                  <c:v>1098.611328125</c:v>
                </c:pt>
                <c:pt idx="3391">
                  <c:v>1060.8057861328</c:v>
                </c:pt>
                <c:pt idx="3392">
                  <c:v>1023.0128173828</c:v>
                </c:pt>
                <c:pt idx="3393">
                  <c:v>985.81304931641</c:v>
                </c:pt>
                <c:pt idx="3394">
                  <c:v>948.32141113281</c:v>
                </c:pt>
                <c:pt idx="3395">
                  <c:v>910.55853271484</c:v>
                </c:pt>
                <c:pt idx="3396">
                  <c:v>872.50317382813</c:v>
                </c:pt>
                <c:pt idx="3397">
                  <c:v>834.17730712891</c:v>
                </c:pt>
                <c:pt idx="3398">
                  <c:v>795.55865478516</c:v>
                </c:pt>
                <c:pt idx="3399">
                  <c:v>756.66961669922</c:v>
                </c:pt>
                <c:pt idx="3400">
                  <c:v>717.48760986328</c:v>
                </c:pt>
                <c:pt idx="3401">
                  <c:v>678.03533935547</c:v>
                </c:pt>
                <c:pt idx="3402">
                  <c:v>638.29010009766</c:v>
                </c:pt>
                <c:pt idx="3403">
                  <c:v>598.27459716797</c:v>
                </c:pt>
                <c:pt idx="3404">
                  <c:v>557.96600341797</c:v>
                </c:pt>
                <c:pt idx="3405">
                  <c:v>517.38739013672</c:v>
                </c:pt>
                <c:pt idx="3406">
                  <c:v>476.51538085938</c:v>
                </c:pt>
                <c:pt idx="3407">
                  <c:v>435.37359619141</c:v>
                </c:pt>
                <c:pt idx="3408">
                  <c:v>393.93829345703</c:v>
                </c:pt>
                <c:pt idx="3409">
                  <c:v>352.23327636719</c:v>
                </c:pt>
                <c:pt idx="3410">
                  <c:v>310.23458862305</c:v>
                </c:pt>
                <c:pt idx="3411">
                  <c:v>267.96646118164</c:v>
                </c:pt>
                <c:pt idx="3412">
                  <c:v>225.4044342041</c:v>
                </c:pt>
                <c:pt idx="3413">
                  <c:v>182.5731048584</c:v>
                </c:pt>
                <c:pt idx="3414">
                  <c:v>137.09487915039</c:v>
                </c:pt>
                <c:pt idx="3415">
                  <c:v>90.777465820312997</c:v>
                </c:pt>
                <c:pt idx="3416">
                  <c:v>44.487445831298999</c:v>
                </c:pt>
                <c:pt idx="3417">
                  <c:v>-1.7485198974609</c:v>
                </c:pt>
                <c:pt idx="3418">
                  <c:v>-47.956974029541001</c:v>
                </c:pt>
                <c:pt idx="3419">
                  <c:v>-94.111358642577997</c:v>
                </c:pt>
                <c:pt idx="3420">
                  <c:v>-140.23834228516</c:v>
                </c:pt>
                <c:pt idx="3421">
                  <c:v>-186.31126403809</c:v>
                </c:pt>
                <c:pt idx="3422">
                  <c:v>-232.35670471191</c:v>
                </c:pt>
                <c:pt idx="3423">
                  <c:v>-278.34805297852</c:v>
                </c:pt>
                <c:pt idx="3424">
                  <c:v>-324.31192016602</c:v>
                </c:pt>
                <c:pt idx="3425">
                  <c:v>-370.22186279297</c:v>
                </c:pt>
                <c:pt idx="3426">
                  <c:v>-416.10415649414</c:v>
                </c:pt>
                <c:pt idx="3427">
                  <c:v>-461.93258666992</c:v>
                </c:pt>
                <c:pt idx="3428">
                  <c:v>-507.73333740234</c:v>
                </c:pt>
                <c:pt idx="3429">
                  <c:v>-553.48022460938</c:v>
                </c:pt>
                <c:pt idx="3430">
                  <c:v>-599.19946289063</c:v>
                </c:pt>
                <c:pt idx="3431">
                  <c:v>-644.86480712891</c:v>
                </c:pt>
                <c:pt idx="3432">
                  <c:v>-690.48937988281</c:v>
                </c:pt>
                <c:pt idx="3433">
                  <c:v>-736.08642578125</c:v>
                </c:pt>
                <c:pt idx="3434">
                  <c:v>-781.62951660156</c:v>
                </c:pt>
                <c:pt idx="3435">
                  <c:v>-827.14501953125</c:v>
                </c:pt>
                <c:pt idx="3436">
                  <c:v>-872.16821289063</c:v>
                </c:pt>
                <c:pt idx="3437">
                  <c:v>-917.04443359375</c:v>
                </c:pt>
                <c:pt idx="3438">
                  <c:v>-961.89819335938</c:v>
                </c:pt>
                <c:pt idx="3439">
                  <c:v>-1006.7561035156</c:v>
                </c:pt>
                <c:pt idx="3440">
                  <c:v>-1051.591796875</c:v>
                </c:pt>
                <c:pt idx="3441">
                  <c:v>-1097.953125</c:v>
                </c:pt>
                <c:pt idx="3442">
                  <c:v>-1144.8433837891</c:v>
                </c:pt>
                <c:pt idx="3443">
                  <c:v>-1190.2608642578</c:v>
                </c:pt>
                <c:pt idx="3444">
                  <c:v>-1234.0356445313</c:v>
                </c:pt>
                <c:pt idx="3445">
                  <c:v>-1277.6097412109</c:v>
                </c:pt>
                <c:pt idx="3446">
                  <c:v>-1320.9577636719</c:v>
                </c:pt>
                <c:pt idx="3447">
                  <c:v>-1364.1048583984</c:v>
                </c:pt>
                <c:pt idx="3448">
                  <c:v>-1407.0258789063</c:v>
                </c:pt>
                <c:pt idx="3449">
                  <c:v>-1449.7456054688</c:v>
                </c:pt>
                <c:pt idx="3450">
                  <c:v>-1492.2396240234</c:v>
                </c:pt>
                <c:pt idx="3451">
                  <c:v>-1534.5324707031</c:v>
                </c:pt>
                <c:pt idx="3452">
                  <c:v>-1576.599609375</c:v>
                </c:pt>
                <c:pt idx="3453">
                  <c:v>-1618.4650878906</c:v>
                </c:pt>
                <c:pt idx="3454">
                  <c:v>-1660.1052246094</c:v>
                </c:pt>
                <c:pt idx="3455">
                  <c:v>-1701.5435791016</c:v>
                </c:pt>
                <c:pt idx="3456">
                  <c:v>-1742.7567138672</c:v>
                </c:pt>
                <c:pt idx="3457">
                  <c:v>-1783.7680664063</c:v>
                </c:pt>
                <c:pt idx="3458">
                  <c:v>-1824.5543212891</c:v>
                </c:pt>
                <c:pt idx="3459">
                  <c:v>-1865.1383056641</c:v>
                </c:pt>
                <c:pt idx="3460">
                  <c:v>-1905.4975585938</c:v>
                </c:pt>
                <c:pt idx="3461">
                  <c:v>-1945.6546630859</c:v>
                </c:pt>
                <c:pt idx="3462">
                  <c:v>-1985.5869140625</c:v>
                </c:pt>
                <c:pt idx="3463">
                  <c:v>-2025.3165283203</c:v>
                </c:pt>
                <c:pt idx="3464">
                  <c:v>-2064.8220214844</c:v>
                </c:pt>
                <c:pt idx="3465">
                  <c:v>-2104.1245117188</c:v>
                </c:pt>
                <c:pt idx="3466">
                  <c:v>-2143.2028808594</c:v>
                </c:pt>
                <c:pt idx="3467">
                  <c:v>-2182.078125</c:v>
                </c:pt>
                <c:pt idx="3468">
                  <c:v>-2220.7294921875</c:v>
                </c:pt>
                <c:pt idx="3469">
                  <c:v>-2259.1779785156</c:v>
                </c:pt>
                <c:pt idx="3470">
                  <c:v>-2297.4020996094</c:v>
                </c:pt>
                <c:pt idx="3471">
                  <c:v>-2335.5476074219</c:v>
                </c:pt>
                <c:pt idx="3472">
                  <c:v>-2371.7932128906</c:v>
                </c:pt>
                <c:pt idx="3473">
                  <c:v>-2406.0698242188</c:v>
                </c:pt>
                <c:pt idx="3474">
                  <c:v>-2440.0285644531</c:v>
                </c:pt>
                <c:pt idx="3475">
                  <c:v>-2473.6887207031</c:v>
                </c:pt>
                <c:pt idx="3476">
                  <c:v>-2507.0317382813</c:v>
                </c:pt>
                <c:pt idx="3477">
                  <c:v>-2540.0756835938</c:v>
                </c:pt>
                <c:pt idx="3478">
                  <c:v>-2572.802734375</c:v>
                </c:pt>
                <c:pt idx="3479">
                  <c:v>-2605.2309570313</c:v>
                </c:pt>
                <c:pt idx="3480">
                  <c:v>-2637.3420410156</c:v>
                </c:pt>
                <c:pt idx="3481">
                  <c:v>-2669.154296875</c:v>
                </c:pt>
                <c:pt idx="3482">
                  <c:v>-2700.6494140625</c:v>
                </c:pt>
                <c:pt idx="3483">
                  <c:v>-2731.8371582031</c:v>
                </c:pt>
                <c:pt idx="3484">
                  <c:v>-2762.7250976563</c:v>
                </c:pt>
                <c:pt idx="3485">
                  <c:v>-2793.296875</c:v>
                </c:pt>
                <c:pt idx="3486">
                  <c:v>-2823.5693359375</c:v>
                </c:pt>
                <c:pt idx="3487">
                  <c:v>-2853.5246582031</c:v>
                </c:pt>
                <c:pt idx="3488">
                  <c:v>-2883.181640625</c:v>
                </c:pt>
                <c:pt idx="3489">
                  <c:v>-2912.5209960938</c:v>
                </c:pt>
                <c:pt idx="3490">
                  <c:v>-2941.5620117188</c:v>
                </c:pt>
                <c:pt idx="3491">
                  <c:v>-2970.2858886719</c:v>
                </c:pt>
                <c:pt idx="3492">
                  <c:v>-2998.7104492188</c:v>
                </c:pt>
                <c:pt idx="3493">
                  <c:v>-3026.818359375</c:v>
                </c:pt>
                <c:pt idx="3494">
                  <c:v>-3054.626953125</c:v>
                </c:pt>
                <c:pt idx="3495">
                  <c:v>-3082.1188964844</c:v>
                </c:pt>
                <c:pt idx="3496">
                  <c:v>-3108.4411621094</c:v>
                </c:pt>
                <c:pt idx="3497">
                  <c:v>-3130.0500488281</c:v>
                </c:pt>
                <c:pt idx="3498">
                  <c:v>-3151.5715332031</c:v>
                </c:pt>
                <c:pt idx="3499">
                  <c:v>-3173.0935058594</c:v>
                </c:pt>
                <c:pt idx="3500">
                  <c:v>-3194.6286621094</c:v>
                </c:pt>
                <c:pt idx="3501">
                  <c:v>-3216.1640625</c:v>
                </c:pt>
                <c:pt idx="3502">
                  <c:v>-3237.7124023438</c:v>
                </c:pt>
                <c:pt idx="3503">
                  <c:v>-3259.2612304688</c:v>
                </c:pt>
                <c:pt idx="3504">
                  <c:v>-3280.8237304688</c:v>
                </c:pt>
                <c:pt idx="3505">
                  <c:v>-3302.3857421875</c:v>
                </c:pt>
                <c:pt idx="3506">
                  <c:v>-3323.9614257813</c:v>
                </c:pt>
                <c:pt idx="3507">
                  <c:v>-3345.5368652344</c:v>
                </c:pt>
                <c:pt idx="3508">
                  <c:v>-3367.1257324219</c:v>
                </c:pt>
                <c:pt idx="3509">
                  <c:v>-3388.71484375</c:v>
                </c:pt>
                <c:pt idx="3510">
                  <c:v>-3410.3173828125</c:v>
                </c:pt>
                <c:pt idx="3511">
                  <c:v>-3431.9201660156</c:v>
                </c:pt>
                <c:pt idx="3512">
                  <c:v>-3453.5354003906</c:v>
                </c:pt>
                <c:pt idx="3513">
                  <c:v>-3475.1516113281</c:v>
                </c:pt>
                <c:pt idx="3514">
                  <c:v>-3496.7800292969</c:v>
                </c:pt>
                <c:pt idx="3515">
                  <c:v>-3518.4096679688</c:v>
                </c:pt>
                <c:pt idx="3516">
                  <c:v>-3540.0522460938</c:v>
                </c:pt>
                <c:pt idx="3517">
                  <c:v>-3561.6950683594</c:v>
                </c:pt>
                <c:pt idx="3518">
                  <c:v>-3582.0510253906</c:v>
                </c:pt>
                <c:pt idx="3519">
                  <c:v>-3595.103515625</c:v>
                </c:pt>
                <c:pt idx="3520">
                  <c:v>-3608.0388183594</c:v>
                </c:pt>
                <c:pt idx="3521">
                  <c:v>-3620.8474121094</c:v>
                </c:pt>
                <c:pt idx="3522">
                  <c:v>-3633.5373535156</c:v>
                </c:pt>
                <c:pt idx="3523">
                  <c:v>-3646.1027832031</c:v>
                </c:pt>
                <c:pt idx="3524">
                  <c:v>-3658.5476074219</c:v>
                </c:pt>
                <c:pt idx="3525">
                  <c:v>-3670.8684082031</c:v>
                </c:pt>
                <c:pt idx="3526">
                  <c:v>-3683.0700683594</c:v>
                </c:pt>
                <c:pt idx="3527">
                  <c:v>-3695.1459960938</c:v>
                </c:pt>
                <c:pt idx="3528">
                  <c:v>-3707.103515625</c:v>
                </c:pt>
                <c:pt idx="3529">
                  <c:v>-3718.935546875</c:v>
                </c:pt>
                <c:pt idx="3530">
                  <c:v>-3730.6479492188</c:v>
                </c:pt>
                <c:pt idx="3531">
                  <c:v>-3742.2358398438</c:v>
                </c:pt>
                <c:pt idx="3532">
                  <c:v>-3753.7043457031</c:v>
                </c:pt>
                <c:pt idx="3533">
                  <c:v>-3765.1489257813</c:v>
                </c:pt>
                <c:pt idx="3534">
                  <c:v>-3777.6564941406</c:v>
                </c:pt>
                <c:pt idx="3535">
                  <c:v>-3789.9924316406</c:v>
                </c:pt>
                <c:pt idx="3536">
                  <c:v>-3802.1486816406</c:v>
                </c:pt>
                <c:pt idx="3537">
                  <c:v>-3814.1318359375</c:v>
                </c:pt>
                <c:pt idx="3538">
                  <c:v>-3825.9360351563</c:v>
                </c:pt>
                <c:pt idx="3539">
                  <c:v>-3837.5661621094</c:v>
                </c:pt>
                <c:pt idx="3540">
                  <c:v>-3849.0185546875</c:v>
                </c:pt>
                <c:pt idx="3541">
                  <c:v>-3860.296875</c:v>
                </c:pt>
                <c:pt idx="3542">
                  <c:v>-3871.3967285156</c:v>
                </c:pt>
                <c:pt idx="3543">
                  <c:v>-3882.3229980469</c:v>
                </c:pt>
                <c:pt idx="3544">
                  <c:v>-3893.0705566406</c:v>
                </c:pt>
                <c:pt idx="3545">
                  <c:v>-3903.6452636719</c:v>
                </c:pt>
                <c:pt idx="3546">
                  <c:v>-3914.0407714844</c:v>
                </c:pt>
                <c:pt idx="3547">
                  <c:v>-3924.2629394531</c:v>
                </c:pt>
                <c:pt idx="3548">
                  <c:v>-3931.1516113281</c:v>
                </c:pt>
                <c:pt idx="3549">
                  <c:v>-3937.6484375</c:v>
                </c:pt>
                <c:pt idx="3550">
                  <c:v>-3944.0686035156</c:v>
                </c:pt>
                <c:pt idx="3551">
                  <c:v>-3950.416015625</c:v>
                </c:pt>
                <c:pt idx="3552">
                  <c:v>-3956.6865234375</c:v>
                </c:pt>
                <c:pt idx="3553">
                  <c:v>-3962.8842773438</c:v>
                </c:pt>
                <c:pt idx="3554">
                  <c:v>-3969.0046386719</c:v>
                </c:pt>
                <c:pt idx="3555">
                  <c:v>-3975.0522460938</c:v>
                </c:pt>
                <c:pt idx="3556">
                  <c:v>-3981.0229492188</c:v>
                </c:pt>
                <c:pt idx="3557">
                  <c:v>-3986.9211425781</c:v>
                </c:pt>
                <c:pt idx="3558">
                  <c:v>-3992.7424316406</c:v>
                </c:pt>
                <c:pt idx="3559">
                  <c:v>-3998.4895019531</c:v>
                </c:pt>
                <c:pt idx="3560">
                  <c:v>-4004.1611328125</c:v>
                </c:pt>
                <c:pt idx="3561">
                  <c:v>-4009.7595214844</c:v>
                </c:pt>
                <c:pt idx="3562">
                  <c:v>-4015.2810058594</c:v>
                </c:pt>
                <c:pt idx="3563">
                  <c:v>-4020.7294921875</c:v>
                </c:pt>
                <c:pt idx="3564">
                  <c:v>-4026.1018066406</c:v>
                </c:pt>
                <c:pt idx="3565">
                  <c:v>-4031.400390625</c:v>
                </c:pt>
                <c:pt idx="3566">
                  <c:v>-4036.6223144531</c:v>
                </c:pt>
                <c:pt idx="3567">
                  <c:v>-4041.7717285156</c:v>
                </c:pt>
                <c:pt idx="3568">
                  <c:v>-4046.8442382813</c:v>
                </c:pt>
                <c:pt idx="3569">
                  <c:v>-4051.8427734375</c:v>
                </c:pt>
                <c:pt idx="3570">
                  <c:v>-4056.7653808594</c:v>
                </c:pt>
                <c:pt idx="3571">
                  <c:v>-4061.7131347656</c:v>
                </c:pt>
                <c:pt idx="3572">
                  <c:v>-4066.6569824219</c:v>
                </c:pt>
                <c:pt idx="3573">
                  <c:v>-4071.5129394531</c:v>
                </c:pt>
                <c:pt idx="3574">
                  <c:v>-4074.05859375</c:v>
                </c:pt>
                <c:pt idx="3575">
                  <c:v>-4075.3151855469</c:v>
                </c:pt>
                <c:pt idx="3576">
                  <c:v>-4076.501953125</c:v>
                </c:pt>
                <c:pt idx="3577">
                  <c:v>-4077.6188964844</c:v>
                </c:pt>
                <c:pt idx="3578">
                  <c:v>-4078.6655273438</c:v>
                </c:pt>
                <c:pt idx="3579">
                  <c:v>-4079.6428222656</c:v>
                </c:pt>
                <c:pt idx="3580">
                  <c:v>-4080.6076660156</c:v>
                </c:pt>
                <c:pt idx="3581">
                  <c:v>-4081.8239746094</c:v>
                </c:pt>
                <c:pt idx="3582">
                  <c:v>-4082.9643554688</c:v>
                </c:pt>
                <c:pt idx="3583">
                  <c:v>-4084.0297851563</c:v>
                </c:pt>
                <c:pt idx="3584">
                  <c:v>-4085.0205078125</c:v>
                </c:pt>
                <c:pt idx="3585">
                  <c:v>-4085.9348144531</c:v>
                </c:pt>
                <c:pt idx="3586">
                  <c:v>-4086.7744140625</c:v>
                </c:pt>
                <c:pt idx="3587">
                  <c:v>-4087.5390625</c:v>
                </c:pt>
                <c:pt idx="3588">
                  <c:v>-4088.2280273438</c:v>
                </c:pt>
                <c:pt idx="3589">
                  <c:v>-4088.8427734375</c:v>
                </c:pt>
                <c:pt idx="3590">
                  <c:v>-4089.3818359375</c:v>
                </c:pt>
                <c:pt idx="3591">
                  <c:v>-4089.8447265625</c:v>
                </c:pt>
                <c:pt idx="3592">
                  <c:v>-4090.2331542969</c:v>
                </c:pt>
                <c:pt idx="3593">
                  <c:v>-4090.5463867188</c:v>
                </c:pt>
                <c:pt idx="3594">
                  <c:v>-4090.7839355469</c:v>
                </c:pt>
                <c:pt idx="3595">
                  <c:v>-4090.9467773438</c:v>
                </c:pt>
                <c:pt idx="3596">
                  <c:v>-4091.0339355469</c:v>
                </c:pt>
                <c:pt idx="3597">
                  <c:v>-4091.0461425781</c:v>
                </c:pt>
                <c:pt idx="3598">
                  <c:v>-4090.9831542969</c:v>
                </c:pt>
                <c:pt idx="3599">
                  <c:v>-4090.8444824219</c:v>
                </c:pt>
                <c:pt idx="3600">
                  <c:v>-4090.6311035156</c:v>
                </c:pt>
                <c:pt idx="3601">
                  <c:v>-4090.3422851563</c:v>
                </c:pt>
                <c:pt idx="3602">
                  <c:v>-4089.0383300781</c:v>
                </c:pt>
                <c:pt idx="3603">
                  <c:v>-4086.8503417969</c:v>
                </c:pt>
                <c:pt idx="3604">
                  <c:v>-4084.6010742188</c:v>
                </c:pt>
                <c:pt idx="3605">
                  <c:v>-4082.2932128906</c:v>
                </c:pt>
                <c:pt idx="3606">
                  <c:v>-4079.9250488281</c:v>
                </c:pt>
                <c:pt idx="3607">
                  <c:v>-4077.498046875</c:v>
                </c:pt>
                <c:pt idx="3608">
                  <c:v>-4075.0102539063</c:v>
                </c:pt>
                <c:pt idx="3609">
                  <c:v>-4072.4636230469</c:v>
                </c:pt>
                <c:pt idx="3610">
                  <c:v>-4069.78515625</c:v>
                </c:pt>
                <c:pt idx="3611">
                  <c:v>-4064.6123046875</c:v>
                </c:pt>
                <c:pt idx="3612">
                  <c:v>-4059.3254394531</c:v>
                </c:pt>
                <c:pt idx="3613">
                  <c:v>-4053.9267578125</c:v>
                </c:pt>
                <c:pt idx="3614">
                  <c:v>-4048.4128417969</c:v>
                </c:pt>
                <c:pt idx="3615">
                  <c:v>-4042.7878417969</c:v>
                </c:pt>
                <c:pt idx="3616">
                  <c:v>-4037.0476074219</c:v>
                </c:pt>
                <c:pt idx="3617">
                  <c:v>-4031.1955566406</c:v>
                </c:pt>
                <c:pt idx="3618">
                  <c:v>-4025.2290039063</c:v>
                </c:pt>
                <c:pt idx="3619">
                  <c:v>-4019.1506347656</c:v>
                </c:pt>
                <c:pt idx="3620">
                  <c:v>-4012.9562988281</c:v>
                </c:pt>
                <c:pt idx="3621">
                  <c:v>-4006.6513671875</c:v>
                </c:pt>
                <c:pt idx="3622">
                  <c:v>-4000.2312011719</c:v>
                </c:pt>
                <c:pt idx="3623">
                  <c:v>-3993.6997070313</c:v>
                </c:pt>
                <c:pt idx="3624">
                  <c:v>-3987.0529785156</c:v>
                </c:pt>
                <c:pt idx="3625">
                  <c:v>-3980.2946777344</c:v>
                </c:pt>
                <c:pt idx="3626">
                  <c:v>-3973.4213867188</c:v>
                </c:pt>
                <c:pt idx="3627">
                  <c:v>-3966.4367675781</c:v>
                </c:pt>
                <c:pt idx="3628">
                  <c:v>-3959.3369140625</c:v>
                </c:pt>
                <c:pt idx="3629">
                  <c:v>-3952.1254882813</c:v>
                </c:pt>
                <c:pt idx="3630">
                  <c:v>-3944.798828125</c:v>
                </c:pt>
                <c:pt idx="3631">
                  <c:v>-3937.3610839844</c:v>
                </c:pt>
                <c:pt idx="3632">
                  <c:v>-3929.8076171875</c:v>
                </c:pt>
                <c:pt idx="3633">
                  <c:v>-3922.1433105469</c:v>
                </c:pt>
                <c:pt idx="3634">
                  <c:v>-3914.3637695313</c:v>
                </c:pt>
                <c:pt idx="3635">
                  <c:v>-3906.4721679688</c:v>
                </c:pt>
                <c:pt idx="3636">
                  <c:v>-3898.4680175781</c:v>
                </c:pt>
                <c:pt idx="3637">
                  <c:v>-3890.3483886719</c:v>
                </c:pt>
                <c:pt idx="3638">
                  <c:v>-3882.1169433594</c:v>
                </c:pt>
                <c:pt idx="3639">
                  <c:v>-3873.8500976563</c:v>
                </c:pt>
                <c:pt idx="3640">
                  <c:v>-3866.0622558594</c:v>
                </c:pt>
                <c:pt idx="3641">
                  <c:v>-3856.3669433594</c:v>
                </c:pt>
                <c:pt idx="3642">
                  <c:v>-3843.3876953125</c:v>
                </c:pt>
                <c:pt idx="3643">
                  <c:v>-3830.3049316406</c:v>
                </c:pt>
                <c:pt idx="3644">
                  <c:v>-3817.3881835938</c:v>
                </c:pt>
                <c:pt idx="3645">
                  <c:v>-3805.0603027344</c:v>
                </c:pt>
                <c:pt idx="3646">
                  <c:v>-3792.6293945313</c:v>
                </c:pt>
                <c:pt idx="3647">
                  <c:v>-3780.0883789063</c:v>
                </c:pt>
                <c:pt idx="3648">
                  <c:v>-3767.4436035156</c:v>
                </c:pt>
                <c:pt idx="3649">
                  <c:v>-3754.6887207031</c:v>
                </c:pt>
                <c:pt idx="3650">
                  <c:v>-3741.8298339844</c:v>
                </c:pt>
                <c:pt idx="3651">
                  <c:v>-3728.8605957031</c:v>
                </c:pt>
                <c:pt idx="3652">
                  <c:v>-3715.7880859375</c:v>
                </c:pt>
                <c:pt idx="3653">
                  <c:v>-3702.6057128906</c:v>
                </c:pt>
                <c:pt idx="3654">
                  <c:v>-3689.3193359375</c:v>
                </c:pt>
                <c:pt idx="3655">
                  <c:v>-3675.9230957031</c:v>
                </c:pt>
                <c:pt idx="3656">
                  <c:v>-3662.4230957031</c:v>
                </c:pt>
                <c:pt idx="3657">
                  <c:v>-3648.8125</c:v>
                </c:pt>
                <c:pt idx="3658">
                  <c:v>-3635.099609375</c:v>
                </c:pt>
                <c:pt idx="3659">
                  <c:v>-3621.2756347656</c:v>
                </c:pt>
                <c:pt idx="3660">
                  <c:v>-3607.3479003906</c:v>
                </c:pt>
                <c:pt idx="3661">
                  <c:v>-3593.3095703125</c:v>
                </c:pt>
                <c:pt idx="3662">
                  <c:v>-3579.1689453125</c:v>
                </c:pt>
                <c:pt idx="3663">
                  <c:v>-3564.9169921875</c:v>
                </c:pt>
                <c:pt idx="3664">
                  <c:v>-3550.5625</c:v>
                </c:pt>
                <c:pt idx="3665">
                  <c:v>-3536.0969238281</c:v>
                </c:pt>
                <c:pt idx="3666">
                  <c:v>-3518.1845703125</c:v>
                </c:pt>
                <c:pt idx="3667">
                  <c:v>-3497.8146972656</c:v>
                </c:pt>
                <c:pt idx="3668">
                  <c:v>-3477.2858886719</c:v>
                </c:pt>
                <c:pt idx="3669">
                  <c:v>-3456.5866699219</c:v>
                </c:pt>
                <c:pt idx="3670">
                  <c:v>-3435.7287597656</c:v>
                </c:pt>
                <c:pt idx="3671">
                  <c:v>-3414.7009277344</c:v>
                </c:pt>
                <c:pt idx="3672">
                  <c:v>-3393.5144042969</c:v>
                </c:pt>
                <c:pt idx="3673">
                  <c:v>-3372.1569824219</c:v>
                </c:pt>
                <c:pt idx="3674">
                  <c:v>-3350.6416015625</c:v>
                </c:pt>
                <c:pt idx="3675">
                  <c:v>-3328.9548339844</c:v>
                </c:pt>
                <c:pt idx="3676">
                  <c:v>-3307.1103515625</c:v>
                </c:pt>
                <c:pt idx="3677">
                  <c:v>-3285.0952148438</c:v>
                </c:pt>
                <c:pt idx="3678">
                  <c:v>-3262.9213867188</c:v>
                </c:pt>
                <c:pt idx="3679">
                  <c:v>-3240.5766601563</c:v>
                </c:pt>
                <c:pt idx="3680">
                  <c:v>-3218.9951171875</c:v>
                </c:pt>
                <c:pt idx="3681">
                  <c:v>-3197.3403320313</c:v>
                </c:pt>
                <c:pt idx="3682">
                  <c:v>-3175.5383300781</c:v>
                </c:pt>
                <c:pt idx="3683">
                  <c:v>-3153.5769042969</c:v>
                </c:pt>
                <c:pt idx="3684">
                  <c:v>-3131.46875</c:v>
                </c:pt>
                <c:pt idx="3685">
                  <c:v>-3109.201171875</c:v>
                </c:pt>
                <c:pt idx="3686">
                  <c:v>-3086.7868652344</c:v>
                </c:pt>
                <c:pt idx="3687">
                  <c:v>-3064.2194824219</c:v>
                </c:pt>
                <c:pt idx="3688">
                  <c:v>-3041.4919433594</c:v>
                </c:pt>
                <c:pt idx="3689">
                  <c:v>-3017.4001464844</c:v>
                </c:pt>
                <c:pt idx="3690">
                  <c:v>-2989.0808105469</c:v>
                </c:pt>
                <c:pt idx="3691">
                  <c:v>-2960.6318359375</c:v>
                </c:pt>
                <c:pt idx="3692">
                  <c:v>-2932.0368652344</c:v>
                </c:pt>
                <c:pt idx="3693">
                  <c:v>-2903.3120117188</c:v>
                </c:pt>
                <c:pt idx="3694">
                  <c:v>-2874.4406738281</c:v>
                </c:pt>
                <c:pt idx="3695">
                  <c:v>-2845.4401855469</c:v>
                </c:pt>
                <c:pt idx="3696">
                  <c:v>-2816.2934570313</c:v>
                </c:pt>
                <c:pt idx="3697">
                  <c:v>-2787.0170898438</c:v>
                </c:pt>
                <c:pt idx="3698">
                  <c:v>-2757.5942382813</c:v>
                </c:pt>
                <c:pt idx="3699">
                  <c:v>-2728.0424804688</c:v>
                </c:pt>
                <c:pt idx="3700">
                  <c:v>-2698.3435058594</c:v>
                </c:pt>
                <c:pt idx="3701">
                  <c:v>-2668.5161132813</c:v>
                </c:pt>
                <c:pt idx="3702">
                  <c:v>-2638.7531738281</c:v>
                </c:pt>
                <c:pt idx="3703">
                  <c:v>-2609.6013183594</c:v>
                </c:pt>
                <c:pt idx="3704">
                  <c:v>-2580.2641601563</c:v>
                </c:pt>
                <c:pt idx="3705">
                  <c:v>-2550.7570800781</c:v>
                </c:pt>
                <c:pt idx="3706">
                  <c:v>-2521.0637207031</c:v>
                </c:pt>
                <c:pt idx="3707">
                  <c:v>-2491.2004394531</c:v>
                </c:pt>
                <c:pt idx="3708">
                  <c:v>-2461.1511230469</c:v>
                </c:pt>
                <c:pt idx="3709">
                  <c:v>-2430.9333496094</c:v>
                </c:pt>
                <c:pt idx="3710">
                  <c:v>-2400.5278320313</c:v>
                </c:pt>
                <c:pt idx="3711">
                  <c:v>-2369.9536132813</c:v>
                </c:pt>
                <c:pt idx="3712">
                  <c:v>-2339.1928710938</c:v>
                </c:pt>
                <c:pt idx="3713">
                  <c:v>-2308.2631835938</c:v>
                </c:pt>
                <c:pt idx="3714">
                  <c:v>-2277.1459960938</c:v>
                </c:pt>
                <c:pt idx="3715">
                  <c:v>-2244.7800292969</c:v>
                </c:pt>
                <c:pt idx="3716">
                  <c:v>-2210.0700683594</c:v>
                </c:pt>
                <c:pt idx="3717">
                  <c:v>-2175.3747558594</c:v>
                </c:pt>
                <c:pt idx="3718">
                  <c:v>-2140.67578125</c:v>
                </c:pt>
                <c:pt idx="3719">
                  <c:v>-2105.9914550781</c:v>
                </c:pt>
                <c:pt idx="3720">
                  <c:v>-2071.3032226563</c:v>
                </c:pt>
                <c:pt idx="3721">
                  <c:v>-2036.6304931641</c:v>
                </c:pt>
                <c:pt idx="3722">
                  <c:v>-2001.9534912109</c:v>
                </c:pt>
                <c:pt idx="3723">
                  <c:v>-1967.2917480469</c:v>
                </c:pt>
                <c:pt idx="3724">
                  <c:v>-1932.6259765625</c:v>
                </c:pt>
                <c:pt idx="3725">
                  <c:v>-1897.9755859375</c:v>
                </c:pt>
                <c:pt idx="3726">
                  <c:v>-1863.3208007813</c:v>
                </c:pt>
                <c:pt idx="3727">
                  <c:v>-1828.681640625</c:v>
                </c:pt>
                <c:pt idx="3728">
                  <c:v>-1794.0112304688</c:v>
                </c:pt>
                <c:pt idx="3729">
                  <c:v>-1759.2963867188</c:v>
                </c:pt>
                <c:pt idx="3730">
                  <c:v>-1724.51953125</c:v>
                </c:pt>
                <c:pt idx="3731">
                  <c:v>-1689.7006835938</c:v>
                </c:pt>
                <c:pt idx="3732">
                  <c:v>-1654.8197021484</c:v>
                </c:pt>
                <c:pt idx="3733">
                  <c:v>-1619.8972167969</c:v>
                </c:pt>
                <c:pt idx="3734">
                  <c:v>-1584.9124755859</c:v>
                </c:pt>
                <c:pt idx="3735">
                  <c:v>-1549.8862304688</c:v>
                </c:pt>
                <c:pt idx="3736">
                  <c:v>-1514.7976074219</c:v>
                </c:pt>
                <c:pt idx="3737">
                  <c:v>-1479.6672363281</c:v>
                </c:pt>
                <c:pt idx="3738">
                  <c:v>-1444.4852294922</c:v>
                </c:pt>
                <c:pt idx="3739">
                  <c:v>-1409.2413330078</c:v>
                </c:pt>
                <c:pt idx="3740">
                  <c:v>-1373.9552001953</c:v>
                </c:pt>
                <c:pt idx="3741">
                  <c:v>-1338.607421875</c:v>
                </c:pt>
                <c:pt idx="3742">
                  <c:v>-1303.2176513672</c:v>
                </c:pt>
                <c:pt idx="3743">
                  <c:v>-1269.3157958984</c:v>
                </c:pt>
                <c:pt idx="3744">
                  <c:v>-1236.1221923828</c:v>
                </c:pt>
                <c:pt idx="3745">
                  <c:v>-1203.03125</c:v>
                </c:pt>
                <c:pt idx="3746">
                  <c:v>-1170.0629882813</c:v>
                </c:pt>
                <c:pt idx="3747">
                  <c:v>-1137.1977539063</c:v>
                </c:pt>
                <c:pt idx="3748">
                  <c:v>-1104.4549560547</c:v>
                </c:pt>
                <c:pt idx="3749">
                  <c:v>-1071.8156738281</c:v>
                </c:pt>
                <c:pt idx="3750">
                  <c:v>-1039.2984619141</c:v>
                </c:pt>
                <c:pt idx="3751">
                  <c:v>-1006.8847045898</c:v>
                </c:pt>
                <c:pt idx="3752">
                  <c:v>-974.59313964844</c:v>
                </c:pt>
                <c:pt idx="3753">
                  <c:v>-942.40496826172</c:v>
                </c:pt>
                <c:pt idx="3754">
                  <c:v>-910.3388671875</c:v>
                </c:pt>
                <c:pt idx="3755">
                  <c:v>-878.37658691406</c:v>
                </c:pt>
                <c:pt idx="3756">
                  <c:v>-846.53619384766</c:v>
                </c:pt>
                <c:pt idx="3757">
                  <c:v>-814.79931640625</c:v>
                </c:pt>
                <c:pt idx="3758">
                  <c:v>-783.18444824219</c:v>
                </c:pt>
                <c:pt idx="3759">
                  <c:v>-751.67321777344</c:v>
                </c:pt>
                <c:pt idx="3760">
                  <c:v>-720.28399658203</c:v>
                </c:pt>
                <c:pt idx="3761">
                  <c:v>-688.99847412109</c:v>
                </c:pt>
                <c:pt idx="3762">
                  <c:v>-657.83477783203</c:v>
                </c:pt>
                <c:pt idx="3763">
                  <c:v>-626.77490234375</c:v>
                </c:pt>
                <c:pt idx="3764">
                  <c:v>-595.83679199219</c:v>
                </c:pt>
                <c:pt idx="3765">
                  <c:v>-565.00262451172</c:v>
                </c:pt>
                <c:pt idx="3766">
                  <c:v>-534.29016113281</c:v>
                </c:pt>
                <c:pt idx="3767">
                  <c:v>-503.68151855469</c:v>
                </c:pt>
                <c:pt idx="3768">
                  <c:v>-473.19458007813</c:v>
                </c:pt>
                <c:pt idx="3769">
                  <c:v>-442.81164550781</c:v>
                </c:pt>
                <c:pt idx="3770">
                  <c:v>-412.00506591797</c:v>
                </c:pt>
                <c:pt idx="3771">
                  <c:v>-380.94552612305</c:v>
                </c:pt>
                <c:pt idx="3772">
                  <c:v>-354.18124389648</c:v>
                </c:pt>
                <c:pt idx="3773">
                  <c:v>-327.84701538086</c:v>
                </c:pt>
                <c:pt idx="3774">
                  <c:v>-301.70556640625</c:v>
                </c:pt>
                <c:pt idx="3775">
                  <c:v>-275.76870727539</c:v>
                </c:pt>
                <c:pt idx="3776">
                  <c:v>-250.05113220215</c:v>
                </c:pt>
                <c:pt idx="3777">
                  <c:v>-224.5380859375</c:v>
                </c:pt>
                <c:pt idx="3778">
                  <c:v>-199.24436950684</c:v>
                </c:pt>
                <c:pt idx="3779">
                  <c:v>-174.15531921387</c:v>
                </c:pt>
                <c:pt idx="3780">
                  <c:v>-149.28541564941</c:v>
                </c:pt>
                <c:pt idx="3781">
                  <c:v>-124.620262146</c:v>
                </c:pt>
                <c:pt idx="3782">
                  <c:v>-100.17420196533</c:v>
                </c:pt>
                <c:pt idx="3783">
                  <c:v>-75.933052062987997</c:v>
                </c:pt>
                <c:pt idx="3784">
                  <c:v>-51.910789489746001</c:v>
                </c:pt>
                <c:pt idx="3785">
                  <c:v>-28.09356880188</c:v>
                </c:pt>
                <c:pt idx="3786">
                  <c:v>-4.4951338768004998</c:v>
                </c:pt>
                <c:pt idx="3787">
                  <c:v>18.898134231566999</c:v>
                </c:pt>
                <c:pt idx="3788">
                  <c:v>42.072776794433999</c:v>
                </c:pt>
                <c:pt idx="3789">
                  <c:v>65.035499572754006</c:v>
                </c:pt>
                <c:pt idx="3790">
                  <c:v>87.792869567870994</c:v>
                </c:pt>
                <c:pt idx="3791">
                  <c:v>110.33179473877</c:v>
                </c:pt>
                <c:pt idx="3792">
                  <c:v>132.66520690918</c:v>
                </c:pt>
                <c:pt idx="3793">
                  <c:v>154.78030395508</c:v>
                </c:pt>
                <c:pt idx="3794">
                  <c:v>176.68980407715</c:v>
                </c:pt>
                <c:pt idx="3795">
                  <c:v>198.38104248047</c:v>
                </c:pt>
                <c:pt idx="3796">
                  <c:v>219.8666229248</c:v>
                </c:pt>
                <c:pt idx="3797">
                  <c:v>241.13398742676</c:v>
                </c:pt>
                <c:pt idx="3798">
                  <c:v>262.19564819336</c:v>
                </c:pt>
                <c:pt idx="3799">
                  <c:v>283.03918457031</c:v>
                </c:pt>
                <c:pt idx="3800">
                  <c:v>302.94088745117</c:v>
                </c:pt>
                <c:pt idx="3801">
                  <c:v>319.51428222656</c:v>
                </c:pt>
                <c:pt idx="3802">
                  <c:v>335.87316894531</c:v>
                </c:pt>
                <c:pt idx="3803">
                  <c:v>352.00814819336</c:v>
                </c:pt>
                <c:pt idx="3804">
                  <c:v>367.92855834961</c:v>
                </c:pt>
                <c:pt idx="3805">
                  <c:v>383.62509155273</c:v>
                </c:pt>
                <c:pt idx="3806">
                  <c:v>399.10693359375</c:v>
                </c:pt>
                <c:pt idx="3807">
                  <c:v>414.36514282227</c:v>
                </c:pt>
                <c:pt idx="3808">
                  <c:v>430.63140869141</c:v>
                </c:pt>
                <c:pt idx="3809">
                  <c:v>446.80081176758</c:v>
                </c:pt>
                <c:pt idx="3810">
                  <c:v>462.79260253906</c:v>
                </c:pt>
                <c:pt idx="3811">
                  <c:v>478.59750366211</c:v>
                </c:pt>
                <c:pt idx="3812">
                  <c:v>494.22454833984</c:v>
                </c:pt>
                <c:pt idx="3813">
                  <c:v>509.66473388672</c:v>
                </c:pt>
                <c:pt idx="3814">
                  <c:v>524.92712402344</c:v>
                </c:pt>
                <c:pt idx="3815">
                  <c:v>540.00286865234</c:v>
                </c:pt>
                <c:pt idx="3816">
                  <c:v>554.90075683594</c:v>
                </c:pt>
                <c:pt idx="3817">
                  <c:v>569.61193847656</c:v>
                </c:pt>
                <c:pt idx="3818">
                  <c:v>584.14501953125</c:v>
                </c:pt>
                <c:pt idx="3819">
                  <c:v>598.49157714844</c:v>
                </c:pt>
                <c:pt idx="3820">
                  <c:v>612.66003417969</c:v>
                </c:pt>
                <c:pt idx="3821">
                  <c:v>626.64221191406</c:v>
                </c:pt>
                <c:pt idx="3822">
                  <c:v>640.44598388672</c:v>
                </c:pt>
                <c:pt idx="3823">
                  <c:v>654.06353759766</c:v>
                </c:pt>
                <c:pt idx="3824">
                  <c:v>667.50256347656</c:v>
                </c:pt>
                <c:pt idx="3825">
                  <c:v>680.62542724609</c:v>
                </c:pt>
                <c:pt idx="3826">
                  <c:v>690.93493652344</c:v>
                </c:pt>
                <c:pt idx="3827">
                  <c:v>701.14221191406</c:v>
                </c:pt>
                <c:pt idx="3828">
                  <c:v>711.25347900391</c:v>
                </c:pt>
                <c:pt idx="3829">
                  <c:v>721.26275634766</c:v>
                </c:pt>
                <c:pt idx="3830">
                  <c:v>731.17572021484</c:v>
                </c:pt>
                <c:pt idx="3831">
                  <c:v>740.98693847656</c:v>
                </c:pt>
                <c:pt idx="3832">
                  <c:v>750.70178222656</c:v>
                </c:pt>
                <c:pt idx="3833">
                  <c:v>760.31481933594</c:v>
                </c:pt>
                <c:pt idx="3834">
                  <c:v>769.83166503906</c:v>
                </c:pt>
                <c:pt idx="3835">
                  <c:v>779.24658203125</c:v>
                </c:pt>
                <c:pt idx="3836">
                  <c:v>788.56518554688</c:v>
                </c:pt>
                <c:pt idx="3837">
                  <c:v>797.78210449219</c:v>
                </c:pt>
                <c:pt idx="3838">
                  <c:v>806.90258789063</c:v>
                </c:pt>
                <c:pt idx="3839">
                  <c:v>815.92132568359</c:v>
                </c:pt>
                <c:pt idx="3840">
                  <c:v>824.84100341797</c:v>
                </c:pt>
                <c:pt idx="3841">
                  <c:v>833.66442871094</c:v>
                </c:pt>
                <c:pt idx="3842">
                  <c:v>842.38592529297</c:v>
                </c:pt>
                <c:pt idx="3843">
                  <c:v>851.01110839844</c:v>
                </c:pt>
                <c:pt idx="3844">
                  <c:v>859.53466796875</c:v>
                </c:pt>
                <c:pt idx="3845">
                  <c:v>867.96154785156</c:v>
                </c:pt>
                <c:pt idx="3846">
                  <c:v>876.28704833984</c:v>
                </c:pt>
                <c:pt idx="3847">
                  <c:v>884.51586914063</c:v>
                </c:pt>
                <c:pt idx="3848">
                  <c:v>892.896484375</c:v>
                </c:pt>
                <c:pt idx="3849">
                  <c:v>901.33111572266</c:v>
                </c:pt>
                <c:pt idx="3850">
                  <c:v>909.67065429688</c:v>
                </c:pt>
                <c:pt idx="3851">
                  <c:v>917.91979980469</c:v>
                </c:pt>
                <c:pt idx="3852">
                  <c:v>924.94018554688</c:v>
                </c:pt>
                <c:pt idx="3853">
                  <c:v>931.23382568359</c:v>
                </c:pt>
                <c:pt idx="3854">
                  <c:v>937.44415283203</c:v>
                </c:pt>
                <c:pt idx="3855">
                  <c:v>943.56329345703</c:v>
                </c:pt>
                <c:pt idx="3856">
                  <c:v>949.62164306641</c:v>
                </c:pt>
                <c:pt idx="3857">
                  <c:v>955.62310791016</c:v>
                </c:pt>
                <c:pt idx="3858">
                  <c:v>961.56396484375</c:v>
                </c:pt>
                <c:pt idx="3859">
                  <c:v>967.44763183594</c:v>
                </c:pt>
                <c:pt idx="3860">
                  <c:v>973.27075195313</c:v>
                </c:pt>
                <c:pt idx="3861">
                  <c:v>979.03674316406</c:v>
                </c:pt>
                <c:pt idx="3862">
                  <c:v>984.74237060547</c:v>
                </c:pt>
                <c:pt idx="3863">
                  <c:v>990.39074707031</c:v>
                </c:pt>
                <c:pt idx="3864">
                  <c:v>995.97863769531</c:v>
                </c:pt>
                <c:pt idx="3865">
                  <c:v>1001.5092773438</c:v>
                </c:pt>
                <c:pt idx="3866">
                  <c:v>1006.9794921875</c:v>
                </c:pt>
                <c:pt idx="3867">
                  <c:v>1012.3926391602</c:v>
                </c:pt>
                <c:pt idx="3868">
                  <c:v>1017.7449951172</c:v>
                </c:pt>
                <c:pt idx="3869">
                  <c:v>1023.0405883789</c:v>
                </c:pt>
                <c:pt idx="3870">
                  <c:v>1028.275390625</c:v>
                </c:pt>
                <c:pt idx="3871">
                  <c:v>1033.453125</c:v>
                </c:pt>
                <c:pt idx="3872">
                  <c:v>1038.5704345703</c:v>
                </c:pt>
                <c:pt idx="3873">
                  <c:v>1043.6303710938</c:v>
                </c:pt>
                <c:pt idx="3874">
                  <c:v>1048.6776123047</c:v>
                </c:pt>
                <c:pt idx="3875">
                  <c:v>1053.6986083984</c:v>
                </c:pt>
                <c:pt idx="3876">
                  <c:v>1058.6616210938</c:v>
                </c:pt>
                <c:pt idx="3877">
                  <c:v>1063.5700683594</c:v>
                </c:pt>
                <c:pt idx="3878">
                  <c:v>1068.4210205078</c:v>
                </c:pt>
                <c:pt idx="3879">
                  <c:v>1073.2171630859</c:v>
                </c:pt>
                <c:pt idx="3880">
                  <c:v>1077.9555664063</c:v>
                </c:pt>
                <c:pt idx="3881">
                  <c:v>1082.6394042969</c:v>
                </c:pt>
                <c:pt idx="3882">
                  <c:v>1086.9027099609</c:v>
                </c:pt>
                <c:pt idx="3883">
                  <c:v>1090.5250244141</c:v>
                </c:pt>
                <c:pt idx="3884">
                  <c:v>1094.1442871094</c:v>
                </c:pt>
                <c:pt idx="3885">
                  <c:v>1097.7768554688</c:v>
                </c:pt>
                <c:pt idx="3886">
                  <c:v>1101.3803710938</c:v>
                </c:pt>
                <c:pt idx="3887">
                  <c:v>1104.9569091797</c:v>
                </c:pt>
                <c:pt idx="3888">
                  <c:v>1108.5045166016</c:v>
                </c:pt>
                <c:pt idx="3889">
                  <c:v>1112.0252685547</c:v>
                </c:pt>
                <c:pt idx="3890">
                  <c:v>1115.5169677734</c:v>
                </c:pt>
                <c:pt idx="3891">
                  <c:v>1118.9815673828</c:v>
                </c:pt>
                <c:pt idx="3892">
                  <c:v>1122.4174804688</c:v>
                </c:pt>
                <c:pt idx="3893">
                  <c:v>1125.8253173828</c:v>
                </c:pt>
                <c:pt idx="3894">
                  <c:v>1129.2062988281</c:v>
                </c:pt>
                <c:pt idx="3895">
                  <c:v>1132.5584716797</c:v>
                </c:pt>
                <c:pt idx="3896">
                  <c:v>1135.8834228516</c:v>
                </c:pt>
                <c:pt idx="3897">
                  <c:v>1139.1794433594</c:v>
                </c:pt>
                <c:pt idx="3898">
                  <c:v>1142.4484863281</c:v>
                </c:pt>
                <c:pt idx="3899">
                  <c:v>1145.6887207031</c:v>
                </c:pt>
                <c:pt idx="3900">
                  <c:v>1148.9019775391</c:v>
                </c:pt>
                <c:pt idx="3901">
                  <c:v>1152.0859375</c:v>
                </c:pt>
                <c:pt idx="3902">
                  <c:v>1155.2432861328</c:v>
                </c:pt>
                <c:pt idx="3903">
                  <c:v>1158.3717041016</c:v>
                </c:pt>
                <c:pt idx="3904">
                  <c:v>1161.4731445313</c:v>
                </c:pt>
                <c:pt idx="3905">
                  <c:v>1164.5456542969</c:v>
                </c:pt>
                <c:pt idx="3906">
                  <c:v>1167.2479248047</c:v>
                </c:pt>
                <c:pt idx="3907">
                  <c:v>1169.7052001953</c:v>
                </c:pt>
                <c:pt idx="3908">
                  <c:v>1172.1396484375</c:v>
                </c:pt>
                <c:pt idx="3909">
                  <c:v>1174.5499267578</c:v>
                </c:pt>
                <c:pt idx="3910">
                  <c:v>1176.9368896484</c:v>
                </c:pt>
                <c:pt idx="3911">
                  <c:v>1179.2999267578</c:v>
                </c:pt>
                <c:pt idx="3912">
                  <c:v>1181.6400146484</c:v>
                </c:pt>
                <c:pt idx="3913">
                  <c:v>1183.9556884766</c:v>
                </c:pt>
                <c:pt idx="3914">
                  <c:v>1186.2484130859</c:v>
                </c:pt>
                <c:pt idx="3915">
                  <c:v>1188.5170898438</c:v>
                </c:pt>
                <c:pt idx="3916">
                  <c:v>1190.7626953125</c:v>
                </c:pt>
                <c:pt idx="3917">
                  <c:v>1192.9520263672</c:v>
                </c:pt>
                <c:pt idx="3918">
                  <c:v>1195.0460205078</c:v>
                </c:pt>
                <c:pt idx="3919">
                  <c:v>1197.1303710938</c:v>
                </c:pt>
                <c:pt idx="3920">
                  <c:v>1199.2062988281</c:v>
                </c:pt>
                <c:pt idx="3921">
                  <c:v>1201.2727050781</c:v>
                </c:pt>
                <c:pt idx="3922">
                  <c:v>1203.3304443359</c:v>
                </c:pt>
                <c:pt idx="3923">
                  <c:v>1205.37890625</c:v>
                </c:pt>
                <c:pt idx="3924">
                  <c:v>1207.4185791016</c:v>
                </c:pt>
                <c:pt idx="3925">
                  <c:v>1209.4487304688</c:v>
                </c:pt>
                <c:pt idx="3926">
                  <c:v>1211.4699707031</c:v>
                </c:pt>
                <c:pt idx="3927">
                  <c:v>1213.4822998047</c:v>
                </c:pt>
                <c:pt idx="3928">
                  <c:v>1215.4859619141</c:v>
                </c:pt>
                <c:pt idx="3929">
                  <c:v>1217.4798583984</c:v>
                </c:pt>
                <c:pt idx="3930">
                  <c:v>1219.4652099609</c:v>
                </c:pt>
                <c:pt idx="3931">
                  <c:v>1221.4411621094</c:v>
                </c:pt>
                <c:pt idx="3932">
                  <c:v>1223.4084472656</c:v>
                </c:pt>
                <c:pt idx="3933">
                  <c:v>1225.3665771484</c:v>
                </c:pt>
                <c:pt idx="3934">
                  <c:v>1227.3157958984</c:v>
                </c:pt>
                <c:pt idx="3935">
                  <c:v>1229.2553710938</c:v>
                </c:pt>
                <c:pt idx="3936">
                  <c:v>1231.1866455078</c:v>
                </c:pt>
                <c:pt idx="3937">
                  <c:v>1233.1082763672</c:v>
                </c:pt>
                <c:pt idx="3938">
                  <c:v>1235.0212402344</c:v>
                </c:pt>
                <c:pt idx="3939">
                  <c:v>1236.9246826172</c:v>
                </c:pt>
                <c:pt idx="3940">
                  <c:v>1238.7241210938</c:v>
                </c:pt>
                <c:pt idx="3941">
                  <c:v>1240.4354248047</c:v>
                </c:pt>
                <c:pt idx="3942">
                  <c:v>1242.1431884766</c:v>
                </c:pt>
                <c:pt idx="3943">
                  <c:v>1243.8468017578</c:v>
                </c:pt>
                <c:pt idx="3944">
                  <c:v>1245.5466308594</c:v>
                </c:pt>
                <c:pt idx="3945">
                  <c:v>1247.2427978516</c:v>
                </c:pt>
                <c:pt idx="3946">
                  <c:v>1248.9346923828</c:v>
                </c:pt>
                <c:pt idx="3947">
                  <c:v>1250.6235351563</c:v>
                </c:pt>
                <c:pt idx="3948">
                  <c:v>1252.3077392578</c:v>
                </c:pt>
                <c:pt idx="3949">
                  <c:v>1253.8618164063</c:v>
                </c:pt>
                <c:pt idx="3950">
                  <c:v>1255.4038085938</c:v>
                </c:pt>
                <c:pt idx="3951">
                  <c:v>1256.9613037109</c:v>
                </c:pt>
                <c:pt idx="3952">
                  <c:v>1258.5344238281</c:v>
                </c:pt>
                <c:pt idx="3953">
                  <c:v>1260.1232910156</c:v>
                </c:pt>
                <c:pt idx="3954">
                  <c:v>1261.7270507813</c:v>
                </c:pt>
                <c:pt idx="3955">
                  <c:v>1263.3468017578</c:v>
                </c:pt>
                <c:pt idx="3956">
                  <c:v>1264.9815673828</c:v>
                </c:pt>
                <c:pt idx="3957">
                  <c:v>1266.6323242188</c:v>
                </c:pt>
                <c:pt idx="3958">
                  <c:v>1268.2979736328</c:v>
                </c:pt>
                <c:pt idx="3959">
                  <c:v>1269.9797363281</c:v>
                </c:pt>
                <c:pt idx="3960">
                  <c:v>1271.6763916016</c:v>
                </c:pt>
                <c:pt idx="3961">
                  <c:v>1273.3891601563</c:v>
                </c:pt>
                <c:pt idx="3962">
                  <c:v>1275.1169433594</c:v>
                </c:pt>
                <c:pt idx="3963">
                  <c:v>1276.8604736328</c:v>
                </c:pt>
                <c:pt idx="3964">
                  <c:v>1278.619140625</c:v>
                </c:pt>
                <c:pt idx="3965">
                  <c:v>1280.3935546875</c:v>
                </c:pt>
                <c:pt idx="3966">
                  <c:v>1282.1834716797</c:v>
                </c:pt>
                <c:pt idx="3967">
                  <c:v>1283.9888916016</c:v>
                </c:pt>
                <c:pt idx="3968">
                  <c:v>1285.8096923828</c:v>
                </c:pt>
                <c:pt idx="3969">
                  <c:v>1287.6462402344</c:v>
                </c:pt>
                <c:pt idx="3970">
                  <c:v>1289.4978027344</c:v>
                </c:pt>
                <c:pt idx="3971">
                  <c:v>1291.4254150391</c:v>
                </c:pt>
                <c:pt idx="3972">
                  <c:v>1293.4697265625</c:v>
                </c:pt>
                <c:pt idx="3973">
                  <c:v>1295.5526123047</c:v>
                </c:pt>
                <c:pt idx="3974">
                  <c:v>1297.6726074219</c:v>
                </c:pt>
                <c:pt idx="3975">
                  <c:v>1299.8315429688</c:v>
                </c:pt>
                <c:pt idx="3976">
                  <c:v>1302.0272216797</c:v>
                </c:pt>
                <c:pt idx="3977">
                  <c:v>1304.26171875</c:v>
                </c:pt>
                <c:pt idx="3978">
                  <c:v>1306.5333251953</c:v>
                </c:pt>
                <c:pt idx="3979">
                  <c:v>1308.8435058594</c:v>
                </c:pt>
                <c:pt idx="3980">
                  <c:v>1311.1909179688</c:v>
                </c:pt>
                <c:pt idx="3981">
                  <c:v>1313.5764160156</c:v>
                </c:pt>
                <c:pt idx="3982">
                  <c:v>1315.9995117188</c:v>
                </c:pt>
                <c:pt idx="3983">
                  <c:v>1318.3889160156</c:v>
                </c:pt>
                <c:pt idx="3984">
                  <c:v>1320.6311035156</c:v>
                </c:pt>
                <c:pt idx="3985">
                  <c:v>1322.9014892578</c:v>
                </c:pt>
                <c:pt idx="3986">
                  <c:v>1325.1997070313</c:v>
                </c:pt>
                <c:pt idx="3987">
                  <c:v>1327.5266113281</c:v>
                </c:pt>
                <c:pt idx="3988">
                  <c:v>1329.8804931641</c:v>
                </c:pt>
                <c:pt idx="3989">
                  <c:v>1332.2635498047</c:v>
                </c:pt>
                <c:pt idx="3990">
                  <c:v>1334.673828125</c:v>
                </c:pt>
                <c:pt idx="3991">
                  <c:v>1337.1127929688</c:v>
                </c:pt>
                <c:pt idx="3992">
                  <c:v>1339.5793457031</c:v>
                </c:pt>
                <c:pt idx="3993">
                  <c:v>1342.0743408203</c:v>
                </c:pt>
                <c:pt idx="3994">
                  <c:v>1344.5969238281</c:v>
                </c:pt>
                <c:pt idx="3995">
                  <c:v>1347.1477050781</c:v>
                </c:pt>
                <c:pt idx="3996">
                  <c:v>1349.7269287109</c:v>
                </c:pt>
                <c:pt idx="3997">
                  <c:v>1352.3336181641</c:v>
                </c:pt>
                <c:pt idx="3998">
                  <c:v>1354.9689941406</c:v>
                </c:pt>
                <c:pt idx="3999">
                  <c:v>1357.6319580078</c:v>
                </c:pt>
                <c:pt idx="4000">
                  <c:v>1360.3233642578</c:v>
                </c:pt>
                <c:pt idx="4001">
                  <c:v>1364.6492919922</c:v>
                </c:pt>
                <c:pt idx="4002">
                  <c:v>1369.1878662109</c:v>
                </c:pt>
                <c:pt idx="4003">
                  <c:v>1373.7911376953</c:v>
                </c:pt>
                <c:pt idx="4004">
                  <c:v>1378.4617919922</c:v>
                </c:pt>
                <c:pt idx="4005">
                  <c:v>1383.1967773438</c:v>
                </c:pt>
                <c:pt idx="4006">
                  <c:v>1387.9991455078</c:v>
                </c:pt>
                <c:pt idx="4007">
                  <c:v>1392.8659667969</c:v>
                </c:pt>
                <c:pt idx="4008">
                  <c:v>1397.8002929688</c:v>
                </c:pt>
                <c:pt idx="4009">
                  <c:v>1402.7991943359</c:v>
                </c:pt>
                <c:pt idx="4010">
                  <c:v>1407.8654785156</c:v>
                </c:pt>
                <c:pt idx="4011">
                  <c:v>1412.9959716797</c:v>
                </c:pt>
                <c:pt idx="4012">
                  <c:v>1418.1937255859</c:v>
                </c:pt>
                <c:pt idx="4013">
                  <c:v>1423.4564208984</c:v>
                </c:pt>
                <c:pt idx="4014">
                  <c:v>1428.7863769531</c:v>
                </c:pt>
                <c:pt idx="4015">
                  <c:v>1434.1805419922</c:v>
                </c:pt>
                <c:pt idx="4016">
                  <c:v>1439.642578125</c:v>
                </c:pt>
                <c:pt idx="4017">
                  <c:v>1445.1689453125</c:v>
                </c:pt>
                <c:pt idx="4018">
                  <c:v>1450.7625732422</c:v>
                </c:pt>
                <c:pt idx="4019">
                  <c:v>1456.4204101563</c:v>
                </c:pt>
                <c:pt idx="4020">
                  <c:v>1462.1461181641</c:v>
                </c:pt>
                <c:pt idx="4021">
                  <c:v>1467.9360351563</c:v>
                </c:pt>
                <c:pt idx="4022">
                  <c:v>1473.7934570313</c:v>
                </c:pt>
                <c:pt idx="4023">
                  <c:v>1480.1134033203</c:v>
                </c:pt>
                <c:pt idx="4024">
                  <c:v>1486.7337646484</c:v>
                </c:pt>
                <c:pt idx="4025">
                  <c:v>1493.4047851563</c:v>
                </c:pt>
                <c:pt idx="4026">
                  <c:v>1500.2318115234</c:v>
                </c:pt>
                <c:pt idx="4027">
                  <c:v>1507.2113037109</c:v>
                </c:pt>
                <c:pt idx="4028">
                  <c:v>1514.3470458984</c:v>
                </c:pt>
                <c:pt idx="4029">
                  <c:v>1521.6353759766</c:v>
                </c:pt>
                <c:pt idx="4030">
                  <c:v>1529.0797119141</c:v>
                </c:pt>
                <c:pt idx="4031">
                  <c:v>1536.6768798828</c:v>
                </c:pt>
                <c:pt idx="4032">
                  <c:v>1544.4302978516</c:v>
                </c:pt>
                <c:pt idx="4033">
                  <c:v>1552.3360595703</c:v>
                </c:pt>
                <c:pt idx="4034">
                  <c:v>1560.3983154297</c:v>
                </c:pt>
                <c:pt idx="4035">
                  <c:v>1568.6129150391</c:v>
                </c:pt>
                <c:pt idx="4036">
                  <c:v>1576.9841308594</c:v>
                </c:pt>
                <c:pt idx="4037">
                  <c:v>1585.5073242188</c:v>
                </c:pt>
                <c:pt idx="4038">
                  <c:v>1594.1872558594</c:v>
                </c:pt>
                <c:pt idx="4039">
                  <c:v>1603.01953125</c:v>
                </c:pt>
                <c:pt idx="4040">
                  <c:v>1612.0080566406</c:v>
                </c:pt>
                <c:pt idx="4041">
                  <c:v>1621.1489257813</c:v>
                </c:pt>
                <c:pt idx="4042">
                  <c:v>1630.4466552734</c:v>
                </c:pt>
                <c:pt idx="4043">
                  <c:v>1639.8961181641</c:v>
                </c:pt>
                <c:pt idx="4044">
                  <c:v>1649.5028076172</c:v>
                </c:pt>
                <c:pt idx="4045">
                  <c:v>1659.2612304688</c:v>
                </c:pt>
                <c:pt idx="4046">
                  <c:v>1669.1735839844</c:v>
                </c:pt>
                <c:pt idx="4047">
                  <c:v>1679.2432861328</c:v>
                </c:pt>
                <c:pt idx="4048">
                  <c:v>1689.46484375</c:v>
                </c:pt>
                <c:pt idx="4049">
                  <c:v>1699.8433837891</c:v>
                </c:pt>
                <c:pt idx="4050">
                  <c:v>1709.6600341797</c:v>
                </c:pt>
                <c:pt idx="4051">
                  <c:v>1719.3546142578</c:v>
                </c:pt>
                <c:pt idx="4052">
                  <c:v>1729.2215576172</c:v>
                </c:pt>
                <c:pt idx="4053">
                  <c:v>1740.8541259766</c:v>
                </c:pt>
                <c:pt idx="4054">
                  <c:v>1752.6118164063</c:v>
                </c:pt>
                <c:pt idx="4055">
                  <c:v>1764.4455566406</c:v>
                </c:pt>
                <c:pt idx="4056">
                  <c:v>1776.3492431641</c:v>
                </c:pt>
                <c:pt idx="4057">
                  <c:v>1788.3291015625</c:v>
                </c:pt>
                <c:pt idx="4058">
                  <c:v>1800.3784179688</c:v>
                </c:pt>
                <c:pt idx="4059">
                  <c:v>1812.4296875</c:v>
                </c:pt>
                <c:pt idx="4060">
                  <c:v>1824.3834228516</c:v>
                </c:pt>
                <c:pt idx="4061">
                  <c:v>1836.4177246094</c:v>
                </c:pt>
                <c:pt idx="4062">
                  <c:v>1848.5262451172</c:v>
                </c:pt>
                <c:pt idx="4063">
                  <c:v>1860.7152099609</c:v>
                </c:pt>
                <c:pt idx="4064">
                  <c:v>1872.9783935547</c:v>
                </c:pt>
                <c:pt idx="4065">
                  <c:v>1885.322265625</c:v>
                </c:pt>
                <c:pt idx="4066">
                  <c:v>1897.7397460938</c:v>
                </c:pt>
                <c:pt idx="4067">
                  <c:v>1910.2381591797</c:v>
                </c:pt>
                <c:pt idx="4068">
                  <c:v>1922.8104248047</c:v>
                </c:pt>
                <c:pt idx="4069">
                  <c:v>1935.4635009766</c:v>
                </c:pt>
                <c:pt idx="4070">
                  <c:v>1948.1904296875</c:v>
                </c:pt>
                <c:pt idx="4071">
                  <c:v>1960.9984130859</c:v>
                </c:pt>
                <c:pt idx="4072">
                  <c:v>1973.8798828125</c:v>
                </c:pt>
                <c:pt idx="4073">
                  <c:v>1986.8422851563</c:v>
                </c:pt>
                <c:pt idx="4074">
                  <c:v>1999.8787841797</c:v>
                </c:pt>
                <c:pt idx="4075">
                  <c:v>2012.9959716797</c:v>
                </c:pt>
                <c:pt idx="4076">
                  <c:v>2026.1868896484</c:v>
                </c:pt>
                <c:pt idx="4077">
                  <c:v>2039.4588623047</c:v>
                </c:pt>
                <c:pt idx="4078">
                  <c:v>2052.8044433594</c:v>
                </c:pt>
                <c:pt idx="4079">
                  <c:v>2066.2312011719</c:v>
                </c:pt>
                <c:pt idx="4080">
                  <c:v>2079.7312011719</c:v>
                </c:pt>
                <c:pt idx="4081">
                  <c:v>2093.2973632813</c:v>
                </c:pt>
                <c:pt idx="4082">
                  <c:v>2106.814453125</c:v>
                </c:pt>
                <c:pt idx="4083">
                  <c:v>2120.2932128906</c:v>
                </c:pt>
                <c:pt idx="4084">
                  <c:v>2133.7268066406</c:v>
                </c:pt>
                <c:pt idx="4085">
                  <c:v>2147.123046875</c:v>
                </c:pt>
                <c:pt idx="4086">
                  <c:v>2160.4733886719</c:v>
                </c:pt>
                <c:pt idx="4087">
                  <c:v>2173.7858886719</c:v>
                </c:pt>
                <c:pt idx="4088">
                  <c:v>2187.0537109375</c:v>
                </c:pt>
                <c:pt idx="4089">
                  <c:v>2200.283203125</c:v>
                </c:pt>
                <c:pt idx="4090">
                  <c:v>2213.466796875</c:v>
                </c:pt>
                <c:pt idx="4091">
                  <c:v>2226.6137695313</c:v>
                </c:pt>
                <c:pt idx="4092">
                  <c:v>2239.71484375</c:v>
                </c:pt>
                <c:pt idx="4093">
                  <c:v>2252.7775878906</c:v>
                </c:pt>
                <c:pt idx="4094">
                  <c:v>2265.7954101563</c:v>
                </c:pt>
                <c:pt idx="4095">
                  <c:v>2278.7756347656</c:v>
                </c:pt>
                <c:pt idx="4096">
                  <c:v>2291.7097167969</c:v>
                </c:pt>
                <c:pt idx="4097">
                  <c:v>2304.6027832031</c:v>
                </c:pt>
                <c:pt idx="4098">
                  <c:v>2317.4582519531</c:v>
                </c:pt>
                <c:pt idx="4099">
                  <c:v>2330.2680664063</c:v>
                </c:pt>
                <c:pt idx="4100">
                  <c:v>2343.0395507813</c:v>
                </c:pt>
                <c:pt idx="4101">
                  <c:v>2355.7666015625</c:v>
                </c:pt>
                <c:pt idx="4102">
                  <c:v>2368.4553222656</c:v>
                </c:pt>
                <c:pt idx="4103">
                  <c:v>2381.0986328125</c:v>
                </c:pt>
                <c:pt idx="4104">
                  <c:v>2393.7041015625</c:v>
                </c:pt>
                <c:pt idx="4105">
                  <c:v>2406.1437988281</c:v>
                </c:pt>
                <c:pt idx="4106">
                  <c:v>2418.4697265625</c:v>
                </c:pt>
                <c:pt idx="4107">
                  <c:v>2430.7065429688</c:v>
                </c:pt>
                <c:pt idx="4108">
                  <c:v>2442.361328125</c:v>
                </c:pt>
                <c:pt idx="4109">
                  <c:v>2453.7243652344</c:v>
                </c:pt>
                <c:pt idx="4110">
                  <c:v>2464.9887695313</c:v>
                </c:pt>
                <c:pt idx="4111">
                  <c:v>2476.1479492188</c:v>
                </c:pt>
                <c:pt idx="4112">
                  <c:v>2487.2080078125</c:v>
                </c:pt>
                <c:pt idx="4113">
                  <c:v>2498.1633300781</c:v>
                </c:pt>
                <c:pt idx="4114">
                  <c:v>2509.0205078125</c:v>
                </c:pt>
                <c:pt idx="4115">
                  <c:v>2519.7719726563</c:v>
                </c:pt>
                <c:pt idx="4116">
                  <c:v>2530.4245605469</c:v>
                </c:pt>
                <c:pt idx="4117">
                  <c:v>2540.97265625</c:v>
                </c:pt>
                <c:pt idx="4118">
                  <c:v>2551.4216308594</c:v>
                </c:pt>
                <c:pt idx="4119">
                  <c:v>2561.765625</c:v>
                </c:pt>
                <c:pt idx="4120">
                  <c:v>2572.0107421875</c:v>
                </c:pt>
                <c:pt idx="4121">
                  <c:v>2582.1511230469</c:v>
                </c:pt>
                <c:pt idx="4122">
                  <c:v>2592.1923828125</c:v>
                </c:pt>
                <c:pt idx="4123">
                  <c:v>2602.1286621094</c:v>
                </c:pt>
                <c:pt idx="4124">
                  <c:v>2612.0168457031</c:v>
                </c:pt>
                <c:pt idx="4125">
                  <c:v>2621.884765625</c:v>
                </c:pt>
                <c:pt idx="4126">
                  <c:v>2631.658203125</c:v>
                </c:pt>
                <c:pt idx="4127">
                  <c:v>2641.3291015625</c:v>
                </c:pt>
                <c:pt idx="4128">
                  <c:v>2650.9045410156</c:v>
                </c:pt>
                <c:pt idx="4129">
                  <c:v>2660.3791503906</c:v>
                </c:pt>
                <c:pt idx="4130">
                  <c:v>2669.7585449219</c:v>
                </c:pt>
                <c:pt idx="4131">
                  <c:v>2679.0358886719</c:v>
                </c:pt>
                <c:pt idx="4132">
                  <c:v>2688.2180175781</c:v>
                </c:pt>
                <c:pt idx="4133">
                  <c:v>2697.2995605469</c:v>
                </c:pt>
                <c:pt idx="4134">
                  <c:v>2706.2846679688</c:v>
                </c:pt>
                <c:pt idx="4135">
                  <c:v>2715.1684570313</c:v>
                </c:pt>
                <c:pt idx="4136">
                  <c:v>2723.8117675781</c:v>
                </c:pt>
                <c:pt idx="4137">
                  <c:v>2731.5046386719</c:v>
                </c:pt>
                <c:pt idx="4138">
                  <c:v>2738.9982910156</c:v>
                </c:pt>
                <c:pt idx="4139">
                  <c:v>2746.0373535156</c:v>
                </c:pt>
                <c:pt idx="4140">
                  <c:v>2752.9873046875</c:v>
                </c:pt>
                <c:pt idx="4141">
                  <c:v>2759.8435058594</c:v>
                </c:pt>
                <c:pt idx="4142">
                  <c:v>2766.6110839844</c:v>
                </c:pt>
                <c:pt idx="4143">
                  <c:v>2773.28515625</c:v>
                </c:pt>
                <c:pt idx="4144">
                  <c:v>2779.8688964844</c:v>
                </c:pt>
                <c:pt idx="4145">
                  <c:v>2786.3601074219</c:v>
                </c:pt>
                <c:pt idx="4146">
                  <c:v>2792.76171875</c:v>
                </c:pt>
                <c:pt idx="4147">
                  <c:v>2799.0695800781</c:v>
                </c:pt>
                <c:pt idx="4148">
                  <c:v>2805.2861328125</c:v>
                </c:pt>
                <c:pt idx="4149">
                  <c:v>2811.4133300781</c:v>
                </c:pt>
                <c:pt idx="4150">
                  <c:v>2817.4477539063</c:v>
                </c:pt>
                <c:pt idx="4151">
                  <c:v>2823.3913574219</c:v>
                </c:pt>
                <c:pt idx="4152">
                  <c:v>2829.2426757813</c:v>
                </c:pt>
                <c:pt idx="4153">
                  <c:v>2835.00390625</c:v>
                </c:pt>
                <c:pt idx="4154">
                  <c:v>2840.6726074219</c:v>
                </c:pt>
                <c:pt idx="4155">
                  <c:v>2846.2504882813</c:v>
                </c:pt>
                <c:pt idx="4156">
                  <c:v>2851.7358398438</c:v>
                </c:pt>
                <c:pt idx="4157">
                  <c:v>2857.1315917969</c:v>
                </c:pt>
                <c:pt idx="4158">
                  <c:v>2862.4338378906</c:v>
                </c:pt>
                <c:pt idx="4159">
                  <c:v>2867.6474609375</c:v>
                </c:pt>
                <c:pt idx="4160">
                  <c:v>2872.7666015625</c:v>
                </c:pt>
                <c:pt idx="4161">
                  <c:v>2877.7966308594</c:v>
                </c:pt>
                <c:pt idx="4162">
                  <c:v>2882.7331542969</c:v>
                </c:pt>
                <c:pt idx="4163">
                  <c:v>2887.5803222656</c:v>
                </c:pt>
                <c:pt idx="4164">
                  <c:v>2892.3342285156</c:v>
                </c:pt>
                <c:pt idx="4165">
                  <c:v>2896.9985351563</c:v>
                </c:pt>
                <c:pt idx="4166">
                  <c:v>2901.4450683594</c:v>
                </c:pt>
                <c:pt idx="4167">
                  <c:v>2905.142578125</c:v>
                </c:pt>
                <c:pt idx="4168">
                  <c:v>2908.7609863281</c:v>
                </c:pt>
                <c:pt idx="4169">
                  <c:v>2912.3012695313</c:v>
                </c:pt>
                <c:pt idx="4170">
                  <c:v>2915.4228515625</c:v>
                </c:pt>
                <c:pt idx="4171">
                  <c:v>2918.005859375</c:v>
                </c:pt>
                <c:pt idx="4172">
                  <c:v>2920.5246582031</c:v>
                </c:pt>
                <c:pt idx="4173">
                  <c:v>2922.9799804688</c:v>
                </c:pt>
                <c:pt idx="4174">
                  <c:v>2925.3708496094</c:v>
                </c:pt>
                <c:pt idx="4175">
                  <c:v>2927.6994628906</c:v>
                </c:pt>
                <c:pt idx="4176">
                  <c:v>2929.962890625</c:v>
                </c:pt>
                <c:pt idx="4177">
                  <c:v>2932.1633300781</c:v>
                </c:pt>
                <c:pt idx="4178">
                  <c:v>2934.3000488281</c:v>
                </c:pt>
                <c:pt idx="4179">
                  <c:v>2936.3728027344</c:v>
                </c:pt>
                <c:pt idx="4180">
                  <c:v>2938.3823242188</c:v>
                </c:pt>
                <c:pt idx="4181">
                  <c:v>2940.3276367188</c:v>
                </c:pt>
                <c:pt idx="4182">
                  <c:v>2942.2092285156</c:v>
                </c:pt>
                <c:pt idx="4183">
                  <c:v>2944.0270996094</c:v>
                </c:pt>
                <c:pt idx="4184">
                  <c:v>2945.78125</c:v>
                </c:pt>
                <c:pt idx="4185">
                  <c:v>2947.4721679688</c:v>
                </c:pt>
                <c:pt idx="4186">
                  <c:v>2949.0991210938</c:v>
                </c:pt>
                <c:pt idx="4187">
                  <c:v>2950.6625976563</c:v>
                </c:pt>
                <c:pt idx="4188">
                  <c:v>2952.1611328125</c:v>
                </c:pt>
                <c:pt idx="4189">
                  <c:v>2953.5974121094</c:v>
                </c:pt>
                <c:pt idx="4190">
                  <c:v>2954.9692382813</c:v>
                </c:pt>
                <c:pt idx="4191">
                  <c:v>2956.27734375</c:v>
                </c:pt>
                <c:pt idx="4192">
                  <c:v>2957.5222167969</c:v>
                </c:pt>
                <c:pt idx="4193">
                  <c:v>2958.7026367188</c:v>
                </c:pt>
                <c:pt idx="4194">
                  <c:v>2959.8203125</c:v>
                </c:pt>
                <c:pt idx="4195">
                  <c:v>2960.8735351563</c:v>
                </c:pt>
                <c:pt idx="4196">
                  <c:v>2961.86328125</c:v>
                </c:pt>
                <c:pt idx="4197">
                  <c:v>2962.7895507813</c:v>
                </c:pt>
                <c:pt idx="4198">
                  <c:v>2963.6516113281</c:v>
                </c:pt>
                <c:pt idx="4199">
                  <c:v>2964.2448730469</c:v>
                </c:pt>
                <c:pt idx="4200">
                  <c:v>2964.599609375</c:v>
                </c:pt>
                <c:pt idx="4201">
                  <c:v>2963.859375</c:v>
                </c:pt>
                <c:pt idx="4202">
                  <c:v>2962.3029785156</c:v>
                </c:pt>
                <c:pt idx="4203">
                  <c:v>2960.6906738281</c:v>
                </c:pt>
                <c:pt idx="4204">
                  <c:v>2959.0222167969</c:v>
                </c:pt>
                <c:pt idx="4205">
                  <c:v>2957.2971191406</c:v>
                </c:pt>
                <c:pt idx="4206">
                  <c:v>2955.5163574219</c:v>
                </c:pt>
                <c:pt idx="4207">
                  <c:v>2953.6789550781</c:v>
                </c:pt>
                <c:pt idx="4208">
                  <c:v>2951.78515625</c:v>
                </c:pt>
                <c:pt idx="4209">
                  <c:v>2949.8352050781</c:v>
                </c:pt>
                <c:pt idx="4210">
                  <c:v>2947.8288574219</c:v>
                </c:pt>
                <c:pt idx="4211">
                  <c:v>2945.7697753906</c:v>
                </c:pt>
                <c:pt idx="4212">
                  <c:v>2943.7790527344</c:v>
                </c:pt>
                <c:pt idx="4213">
                  <c:v>2941.7250976563</c:v>
                </c:pt>
                <c:pt idx="4214">
                  <c:v>2939.609375</c:v>
                </c:pt>
                <c:pt idx="4215">
                  <c:v>2937.4301757813</c:v>
                </c:pt>
                <c:pt idx="4216">
                  <c:v>2935.189453125</c:v>
                </c:pt>
                <c:pt idx="4217">
                  <c:v>2932.8862304688</c:v>
                </c:pt>
                <c:pt idx="4218">
                  <c:v>2930.5200195313</c:v>
                </c:pt>
                <c:pt idx="4219">
                  <c:v>2928.0925292969</c:v>
                </c:pt>
                <c:pt idx="4220">
                  <c:v>2925.6015625</c:v>
                </c:pt>
                <c:pt idx="4221">
                  <c:v>2923.048828125</c:v>
                </c:pt>
                <c:pt idx="4222">
                  <c:v>2920.4326171875</c:v>
                </c:pt>
                <c:pt idx="4223">
                  <c:v>2917.7553710938</c:v>
                </c:pt>
                <c:pt idx="4224">
                  <c:v>2915.0153808594</c:v>
                </c:pt>
                <c:pt idx="4225">
                  <c:v>2912.2133789063</c:v>
                </c:pt>
                <c:pt idx="4226">
                  <c:v>2909.3481445313</c:v>
                </c:pt>
                <c:pt idx="4227">
                  <c:v>2906.4213867188</c:v>
                </c:pt>
                <c:pt idx="4228">
                  <c:v>2903.4311523438</c:v>
                </c:pt>
                <c:pt idx="4229">
                  <c:v>2900.3798828125</c:v>
                </c:pt>
                <c:pt idx="4230">
                  <c:v>2897.2651367188</c:v>
                </c:pt>
                <c:pt idx="4231">
                  <c:v>2894.0888671875</c:v>
                </c:pt>
                <c:pt idx="4232">
                  <c:v>2890.8493652344</c:v>
                </c:pt>
                <c:pt idx="4233">
                  <c:v>2887.5483398438</c:v>
                </c:pt>
                <c:pt idx="4234">
                  <c:v>2884.1843261719</c:v>
                </c:pt>
                <c:pt idx="4235">
                  <c:v>2880.7495117188</c:v>
                </c:pt>
                <c:pt idx="4236">
                  <c:v>2877.2150878906</c:v>
                </c:pt>
                <c:pt idx="4237">
                  <c:v>2873.583984375</c:v>
                </c:pt>
                <c:pt idx="4238">
                  <c:v>2868.2414550781</c:v>
                </c:pt>
                <c:pt idx="4239">
                  <c:v>2860.6994628906</c:v>
                </c:pt>
                <c:pt idx="4240">
                  <c:v>2853.0456542969</c:v>
                </c:pt>
                <c:pt idx="4241">
                  <c:v>2845.2829589844</c:v>
                </c:pt>
                <c:pt idx="4242">
                  <c:v>2837.408203125</c:v>
                </c:pt>
                <c:pt idx="4243">
                  <c:v>2829.4255371094</c:v>
                </c:pt>
                <c:pt idx="4244">
                  <c:v>2821.3303222656</c:v>
                </c:pt>
                <c:pt idx="4245">
                  <c:v>2813.1271972656</c:v>
                </c:pt>
                <c:pt idx="4246">
                  <c:v>2805.0090332031</c:v>
                </c:pt>
                <c:pt idx="4247">
                  <c:v>2797.4541015625</c:v>
                </c:pt>
                <c:pt idx="4248">
                  <c:v>2789.8129882813</c:v>
                </c:pt>
                <c:pt idx="4249">
                  <c:v>2782.087890625</c:v>
                </c:pt>
                <c:pt idx="4250">
                  <c:v>2774.2783203125</c:v>
                </c:pt>
                <c:pt idx="4251">
                  <c:v>2766.3825683594</c:v>
                </c:pt>
                <c:pt idx="4252">
                  <c:v>2758.4033203125</c:v>
                </c:pt>
                <c:pt idx="4253">
                  <c:v>2750.3374023438</c:v>
                </c:pt>
                <c:pt idx="4254">
                  <c:v>2742.1875</c:v>
                </c:pt>
                <c:pt idx="4255">
                  <c:v>2733.9521484375</c:v>
                </c:pt>
                <c:pt idx="4256">
                  <c:v>2725.6330566406</c:v>
                </c:pt>
                <c:pt idx="4257">
                  <c:v>2717.2270507813</c:v>
                </c:pt>
                <c:pt idx="4258">
                  <c:v>2708.73828125</c:v>
                </c:pt>
                <c:pt idx="4259">
                  <c:v>2700.162109375</c:v>
                </c:pt>
                <c:pt idx="4260">
                  <c:v>2691.5031738281</c:v>
                </c:pt>
                <c:pt idx="4261">
                  <c:v>2682.7575683594</c:v>
                </c:pt>
                <c:pt idx="4262">
                  <c:v>2673.9291992188</c:v>
                </c:pt>
                <c:pt idx="4263">
                  <c:v>2665.013671875</c:v>
                </c:pt>
                <c:pt idx="4264">
                  <c:v>2656.0153808594</c:v>
                </c:pt>
                <c:pt idx="4265">
                  <c:v>2646.9296875</c:v>
                </c:pt>
                <c:pt idx="4266">
                  <c:v>2637.76171875</c:v>
                </c:pt>
                <c:pt idx="4267">
                  <c:v>2628.5061035156</c:v>
                </c:pt>
                <c:pt idx="4268">
                  <c:v>2619.1682128906</c:v>
                </c:pt>
                <c:pt idx="4269">
                  <c:v>2609.7426757813</c:v>
                </c:pt>
                <c:pt idx="4270">
                  <c:v>2600.2348632813</c:v>
                </c:pt>
                <c:pt idx="4271">
                  <c:v>2590.6394042969</c:v>
                </c:pt>
                <c:pt idx="4272">
                  <c:v>2580.9616699219</c:v>
                </c:pt>
                <c:pt idx="4273">
                  <c:v>2569.8835449219</c:v>
                </c:pt>
                <c:pt idx="4274">
                  <c:v>2556.0114746094</c:v>
                </c:pt>
                <c:pt idx="4275">
                  <c:v>2541.955078125</c:v>
                </c:pt>
                <c:pt idx="4276">
                  <c:v>2527.72265625</c:v>
                </c:pt>
                <c:pt idx="4277">
                  <c:v>2513.3054199219</c:v>
                </c:pt>
                <c:pt idx="4278">
                  <c:v>2498.712890625</c:v>
                </c:pt>
                <c:pt idx="4279">
                  <c:v>2483.9360351563</c:v>
                </c:pt>
                <c:pt idx="4280">
                  <c:v>2468.9829101563</c:v>
                </c:pt>
                <c:pt idx="4281">
                  <c:v>2453.8459472656</c:v>
                </c:pt>
                <c:pt idx="4282">
                  <c:v>2438.5322265625</c:v>
                </c:pt>
                <c:pt idx="4283">
                  <c:v>2421.4243164063</c:v>
                </c:pt>
                <c:pt idx="4284">
                  <c:v>2402.998046875</c:v>
                </c:pt>
                <c:pt idx="4285">
                  <c:v>2384.34765625</c:v>
                </c:pt>
                <c:pt idx="4286">
                  <c:v>2365.4838867188</c:v>
                </c:pt>
                <c:pt idx="4287">
                  <c:v>2346.3959960938</c:v>
                </c:pt>
                <c:pt idx="4288">
                  <c:v>2327.0942382813</c:v>
                </c:pt>
                <c:pt idx="4289">
                  <c:v>2307.5686035156</c:v>
                </c:pt>
                <c:pt idx="4290">
                  <c:v>2287.8293457031</c:v>
                </c:pt>
                <c:pt idx="4291">
                  <c:v>2267.8657226563</c:v>
                </c:pt>
                <c:pt idx="4292">
                  <c:v>2247.6887207031</c:v>
                </c:pt>
                <c:pt idx="4293">
                  <c:v>2227.2878417969</c:v>
                </c:pt>
                <c:pt idx="4294">
                  <c:v>2206.6730957031</c:v>
                </c:pt>
                <c:pt idx="4295">
                  <c:v>2185.8344726563</c:v>
                </c:pt>
                <c:pt idx="4296">
                  <c:v>2164.7822265625</c:v>
                </c:pt>
                <c:pt idx="4297">
                  <c:v>2143.5056152344</c:v>
                </c:pt>
                <c:pt idx="4298">
                  <c:v>2122.0158691406</c:v>
                </c:pt>
                <c:pt idx="4299">
                  <c:v>2100.3010253906</c:v>
                </c:pt>
                <c:pt idx="4300">
                  <c:v>2078.3740234375</c:v>
                </c:pt>
                <c:pt idx="4301">
                  <c:v>2056.2280273438</c:v>
                </c:pt>
                <c:pt idx="4302">
                  <c:v>2033.8568115234</c:v>
                </c:pt>
                <c:pt idx="4303">
                  <c:v>2011.2731933594</c:v>
                </c:pt>
                <c:pt idx="4304">
                  <c:v>1988.4639892578</c:v>
                </c:pt>
                <c:pt idx="4305">
                  <c:v>1965.4429931641</c:v>
                </c:pt>
                <c:pt idx="4306">
                  <c:v>1942.1964111328</c:v>
                </c:pt>
                <c:pt idx="4307">
                  <c:v>1918.7375488281</c:v>
                </c:pt>
                <c:pt idx="4308">
                  <c:v>1895.0532226563</c:v>
                </c:pt>
                <c:pt idx="4309">
                  <c:v>1871.1566162109</c:v>
                </c:pt>
                <c:pt idx="4310">
                  <c:v>1847.0345458984</c:v>
                </c:pt>
                <c:pt idx="4311">
                  <c:v>1822.7003173828</c:v>
                </c:pt>
                <c:pt idx="4312">
                  <c:v>1798.1407470703</c:v>
                </c:pt>
                <c:pt idx="4313">
                  <c:v>1774.2806396484</c:v>
                </c:pt>
                <c:pt idx="4314">
                  <c:v>1750.2205810547</c:v>
                </c:pt>
                <c:pt idx="4315">
                  <c:v>1723.1961669922</c:v>
                </c:pt>
                <c:pt idx="4316">
                  <c:v>1692.3311767578</c:v>
                </c:pt>
                <c:pt idx="4317">
                  <c:v>1660.7683105469</c:v>
                </c:pt>
                <c:pt idx="4318">
                  <c:v>1628.9180908203</c:v>
                </c:pt>
                <c:pt idx="4319">
                  <c:v>1596.7987060547</c:v>
                </c:pt>
                <c:pt idx="4320">
                  <c:v>1564.6213378906</c:v>
                </c:pt>
                <c:pt idx="4321">
                  <c:v>1532.7321777344</c:v>
                </c:pt>
                <c:pt idx="4322">
                  <c:v>1500.5422363281</c:v>
                </c:pt>
                <c:pt idx="4323">
                  <c:v>1468.0699462891</c:v>
                </c:pt>
                <c:pt idx="4324">
                  <c:v>1435.296875</c:v>
                </c:pt>
                <c:pt idx="4325">
                  <c:v>1402.2414550781</c:v>
                </c:pt>
                <c:pt idx="4326">
                  <c:v>1368.8848876953</c:v>
                </c:pt>
                <c:pt idx="4327">
                  <c:v>1335.2464599609</c:v>
                </c:pt>
                <c:pt idx="4328">
                  <c:v>1301.3067626953</c:v>
                </c:pt>
                <c:pt idx="4329">
                  <c:v>1267.0853271484</c:v>
                </c:pt>
                <c:pt idx="4330">
                  <c:v>1232.5622558594</c:v>
                </c:pt>
                <c:pt idx="4331">
                  <c:v>1197.7576904297</c:v>
                </c:pt>
                <c:pt idx="4332">
                  <c:v>1162.6513671875</c:v>
                </c:pt>
                <c:pt idx="4333">
                  <c:v>1127.2634277344</c:v>
                </c:pt>
                <c:pt idx="4334">
                  <c:v>1091.5740966797</c:v>
                </c:pt>
                <c:pt idx="4335">
                  <c:v>1055.6030273438</c:v>
                </c:pt>
                <c:pt idx="4336">
                  <c:v>1019.3303833008</c:v>
                </c:pt>
                <c:pt idx="4337">
                  <c:v>982.77624511719</c:v>
                </c:pt>
                <c:pt idx="4338">
                  <c:v>945.92053222656</c:v>
                </c:pt>
                <c:pt idx="4339">
                  <c:v>908.78332519531</c:v>
                </c:pt>
                <c:pt idx="4340">
                  <c:v>871.34399414063</c:v>
                </c:pt>
                <c:pt idx="4341">
                  <c:v>833.62384033203</c:v>
                </c:pt>
                <c:pt idx="4342">
                  <c:v>795.60131835938</c:v>
                </c:pt>
                <c:pt idx="4343">
                  <c:v>757.29797363281</c:v>
                </c:pt>
                <c:pt idx="4344">
                  <c:v>718.69232177734</c:v>
                </c:pt>
                <c:pt idx="4345">
                  <c:v>679.80572509766</c:v>
                </c:pt>
                <c:pt idx="4346">
                  <c:v>640.61669921875</c:v>
                </c:pt>
                <c:pt idx="4347">
                  <c:v>601.14733886719</c:v>
                </c:pt>
                <c:pt idx="4348">
                  <c:v>561.37487792969</c:v>
                </c:pt>
                <c:pt idx="4349">
                  <c:v>519.75646972656</c:v>
                </c:pt>
                <c:pt idx="4350">
                  <c:v>477.23818969727</c:v>
                </c:pt>
                <c:pt idx="4351">
                  <c:v>434.19833374023</c:v>
                </c:pt>
                <c:pt idx="4352">
                  <c:v>390.61224365234</c:v>
                </c:pt>
                <c:pt idx="4353">
                  <c:v>346.50500488281</c:v>
                </c:pt>
                <c:pt idx="4354">
                  <c:v>301.69882202148</c:v>
                </c:pt>
                <c:pt idx="4355">
                  <c:v>256.76690673828</c:v>
                </c:pt>
                <c:pt idx="4356">
                  <c:v>211.8166809082</c:v>
                </c:pt>
                <c:pt idx="4357">
                  <c:v>166.82215881348</c:v>
                </c:pt>
                <c:pt idx="4358">
                  <c:v>121.80931854248</c:v>
                </c:pt>
                <c:pt idx="4359">
                  <c:v>76.75220489502</c:v>
                </c:pt>
                <c:pt idx="4360">
                  <c:v>31.67674446106</c:v>
                </c:pt>
                <c:pt idx="4361">
                  <c:v>-13.442915916443001</c:v>
                </c:pt>
                <c:pt idx="4362">
                  <c:v>-58.580821990967003</c:v>
                </c:pt>
                <c:pt idx="4363">
                  <c:v>-103.76307678223</c:v>
                </c:pt>
                <c:pt idx="4364">
                  <c:v>-148.95457458496</c:v>
                </c:pt>
                <c:pt idx="4365">
                  <c:v>-194.17282104492</c:v>
                </c:pt>
                <c:pt idx="4366">
                  <c:v>-239.48045349121</c:v>
                </c:pt>
                <c:pt idx="4367">
                  <c:v>-284.90365600586</c:v>
                </c:pt>
                <c:pt idx="4368">
                  <c:v>-330.41619873047</c:v>
                </c:pt>
                <c:pt idx="4369">
                  <c:v>-376.04434204102</c:v>
                </c:pt>
                <c:pt idx="4370">
                  <c:v>-421.76184082031</c:v>
                </c:pt>
                <c:pt idx="4371">
                  <c:v>-467.59484863281</c:v>
                </c:pt>
                <c:pt idx="4372">
                  <c:v>-513.51727294922</c:v>
                </c:pt>
                <c:pt idx="4373">
                  <c:v>-559.55529785156</c:v>
                </c:pt>
                <c:pt idx="4374">
                  <c:v>-605.68249511719</c:v>
                </c:pt>
                <c:pt idx="4375">
                  <c:v>-651.92559814453</c:v>
                </c:pt>
                <c:pt idx="4376">
                  <c:v>-698.25769042969</c:v>
                </c:pt>
                <c:pt idx="4377">
                  <c:v>-744.70581054688</c:v>
                </c:pt>
                <c:pt idx="4378">
                  <c:v>-791.24267578125</c:v>
                </c:pt>
                <c:pt idx="4379">
                  <c:v>-837.89562988281</c:v>
                </c:pt>
                <c:pt idx="4380">
                  <c:v>-884.63751220703</c:v>
                </c:pt>
                <c:pt idx="4381">
                  <c:v>-931.49536132813</c:v>
                </c:pt>
                <c:pt idx="4382">
                  <c:v>-978.44213867188</c:v>
                </c:pt>
                <c:pt idx="4383">
                  <c:v>-1024.1892089844</c:v>
                </c:pt>
                <c:pt idx="4384">
                  <c:v>-1069.4370117188</c:v>
                </c:pt>
                <c:pt idx="4385">
                  <c:v>-1114.4572753906</c:v>
                </c:pt>
                <c:pt idx="4386">
                  <c:v>-1159.2238769531</c:v>
                </c:pt>
                <c:pt idx="4387">
                  <c:v>-1203.7626953125</c:v>
                </c:pt>
                <c:pt idx="4388">
                  <c:v>-1248.0477294922</c:v>
                </c:pt>
                <c:pt idx="4389">
                  <c:v>-1292.1052246094</c:v>
                </c:pt>
                <c:pt idx="4390">
                  <c:v>-1335.9089355469</c:v>
                </c:pt>
                <c:pt idx="4391">
                  <c:v>-1379.4849853516</c:v>
                </c:pt>
                <c:pt idx="4392">
                  <c:v>-1422.8072509766</c:v>
                </c:pt>
                <c:pt idx="4393">
                  <c:v>-1465.9017333984</c:v>
                </c:pt>
                <c:pt idx="4394">
                  <c:v>-1508.7427978516</c:v>
                </c:pt>
                <c:pt idx="4395">
                  <c:v>-1551.3558349609</c:v>
                </c:pt>
                <c:pt idx="4396">
                  <c:v>-1593.7152099609</c:v>
                </c:pt>
                <c:pt idx="4397">
                  <c:v>-1635.8469238281</c:v>
                </c:pt>
                <c:pt idx="4398">
                  <c:v>-1677.7252197266</c:v>
                </c:pt>
                <c:pt idx="4399">
                  <c:v>-1719.375</c:v>
                </c:pt>
                <c:pt idx="4400">
                  <c:v>-1760.7719726563</c:v>
                </c:pt>
                <c:pt idx="4401">
                  <c:v>-1801.9405517578</c:v>
                </c:pt>
                <c:pt idx="4402">
                  <c:v>-1842.8563232422</c:v>
                </c:pt>
                <c:pt idx="4403">
                  <c:v>-1883.54296875</c:v>
                </c:pt>
                <c:pt idx="4404">
                  <c:v>-1923.9777832031</c:v>
                </c:pt>
                <c:pt idx="4405">
                  <c:v>-1964.1713867188</c:v>
                </c:pt>
                <c:pt idx="4406">
                  <c:v>-2004.1361083984</c:v>
                </c:pt>
                <c:pt idx="4407">
                  <c:v>-2043.8487548828</c:v>
                </c:pt>
                <c:pt idx="4408">
                  <c:v>-2083.3317871094</c:v>
                </c:pt>
                <c:pt idx="4409">
                  <c:v>-2122.5632324219</c:v>
                </c:pt>
                <c:pt idx="4410">
                  <c:v>-2161.1320800781</c:v>
                </c:pt>
                <c:pt idx="4411">
                  <c:v>-2197.4431152344</c:v>
                </c:pt>
                <c:pt idx="4412">
                  <c:v>-2233.630859375</c:v>
                </c:pt>
                <c:pt idx="4413">
                  <c:v>-2269.4975585938</c:v>
                </c:pt>
                <c:pt idx="4414">
                  <c:v>-2305.0629882813</c:v>
                </c:pt>
                <c:pt idx="4415">
                  <c:v>-2340.306640625</c:v>
                </c:pt>
                <c:pt idx="4416">
                  <c:v>-2375.2495117188</c:v>
                </c:pt>
                <c:pt idx="4417">
                  <c:v>-2409.8706054688</c:v>
                </c:pt>
                <c:pt idx="4418">
                  <c:v>-2444.1904296875</c:v>
                </c:pt>
                <c:pt idx="4419">
                  <c:v>-2478.1889648438</c:v>
                </c:pt>
                <c:pt idx="4420">
                  <c:v>-2511.8859863281</c:v>
                </c:pt>
                <c:pt idx="4421">
                  <c:v>-2545.2622070313</c:v>
                </c:pt>
                <c:pt idx="4422">
                  <c:v>-2578.3364257813</c:v>
                </c:pt>
                <c:pt idx="4423">
                  <c:v>-2611.0903320313</c:v>
                </c:pt>
                <c:pt idx="4424">
                  <c:v>-2643.5417480469</c:v>
                </c:pt>
                <c:pt idx="4425">
                  <c:v>-2675.6728515625</c:v>
                </c:pt>
                <c:pt idx="4426">
                  <c:v>-2707.5017089844</c:v>
                </c:pt>
                <c:pt idx="4427">
                  <c:v>-2739.009765625</c:v>
                </c:pt>
                <c:pt idx="4428">
                  <c:v>-2770.2160644531</c:v>
                </c:pt>
                <c:pt idx="4429">
                  <c:v>-2801.1010742188</c:v>
                </c:pt>
                <c:pt idx="4430">
                  <c:v>-2831.6848144531</c:v>
                </c:pt>
                <c:pt idx="4431">
                  <c:v>-2861.9475097656</c:v>
                </c:pt>
                <c:pt idx="4432">
                  <c:v>-2891.9079589844</c:v>
                </c:pt>
                <c:pt idx="4433">
                  <c:v>-2921.5480957031</c:v>
                </c:pt>
                <c:pt idx="4434">
                  <c:v>-2950.8852539063</c:v>
                </c:pt>
                <c:pt idx="4435">
                  <c:v>-2979.9035644531</c:v>
                </c:pt>
                <c:pt idx="4436">
                  <c:v>-3008.6179199219</c:v>
                </c:pt>
                <c:pt idx="4437">
                  <c:v>-3037.0131835938</c:v>
                </c:pt>
                <c:pt idx="4438">
                  <c:v>-3064.9326171875</c:v>
                </c:pt>
                <c:pt idx="4439">
                  <c:v>-3087.8615722656</c:v>
                </c:pt>
                <c:pt idx="4440">
                  <c:v>-3110.5451660156</c:v>
                </c:pt>
                <c:pt idx="4441">
                  <c:v>-3132.9694824219</c:v>
                </c:pt>
                <c:pt idx="4442">
                  <c:v>-3155.1491699219</c:v>
                </c:pt>
                <c:pt idx="4443">
                  <c:v>-3177.0703125</c:v>
                </c:pt>
                <c:pt idx="4444">
                  <c:v>-3198.7463378906</c:v>
                </c:pt>
                <c:pt idx="4445">
                  <c:v>-3220.3469238281</c:v>
                </c:pt>
                <c:pt idx="4446">
                  <c:v>-3242.3530273438</c:v>
                </c:pt>
                <c:pt idx="4447">
                  <c:v>-3264.1108398438</c:v>
                </c:pt>
                <c:pt idx="4448">
                  <c:v>-3285.6325683594</c:v>
                </c:pt>
                <c:pt idx="4449">
                  <c:v>-3306.90625</c:v>
                </c:pt>
                <c:pt idx="4450">
                  <c:v>-3327.9445800781</c:v>
                </c:pt>
                <c:pt idx="4451">
                  <c:v>-3348.7336425781</c:v>
                </c:pt>
                <c:pt idx="4452">
                  <c:v>-3369.2875976563</c:v>
                </c:pt>
                <c:pt idx="4453">
                  <c:v>-3389.59375</c:v>
                </c:pt>
                <c:pt idx="4454">
                  <c:v>-3409.6630859375</c:v>
                </c:pt>
                <c:pt idx="4455">
                  <c:v>-3429.4855957031</c:v>
                </c:pt>
                <c:pt idx="4456">
                  <c:v>-3449.0659179688</c:v>
                </c:pt>
                <c:pt idx="4457">
                  <c:v>-3468.4099121094</c:v>
                </c:pt>
                <c:pt idx="4458">
                  <c:v>-3487.5053710938</c:v>
                </c:pt>
                <c:pt idx="4459">
                  <c:v>-3506.365234375</c:v>
                </c:pt>
                <c:pt idx="4460">
                  <c:v>-3524.9772949219</c:v>
                </c:pt>
                <c:pt idx="4461">
                  <c:v>-3543.3527832031</c:v>
                </c:pt>
                <c:pt idx="4462">
                  <c:v>-3561.4814453125</c:v>
                </c:pt>
                <c:pt idx="4463">
                  <c:v>-3579.3737792969</c:v>
                </c:pt>
                <c:pt idx="4464">
                  <c:v>-3597.0178222656</c:v>
                </c:pt>
                <c:pt idx="4465">
                  <c:v>-3613.5151367188</c:v>
                </c:pt>
                <c:pt idx="4466">
                  <c:v>-3627.2814941406</c:v>
                </c:pt>
                <c:pt idx="4467">
                  <c:v>-3640.8884277344</c:v>
                </c:pt>
                <c:pt idx="4468">
                  <c:v>-3654.3273925781</c:v>
                </c:pt>
                <c:pt idx="4469">
                  <c:v>-3667.60546875</c:v>
                </c:pt>
                <c:pt idx="4470">
                  <c:v>-3680.7163085938</c:v>
                </c:pt>
                <c:pt idx="4471">
                  <c:v>-3693.6672363281</c:v>
                </c:pt>
                <c:pt idx="4472">
                  <c:v>-3706.4506835938</c:v>
                </c:pt>
                <c:pt idx="4473">
                  <c:v>-3719.0732421875</c:v>
                </c:pt>
                <c:pt idx="4474">
                  <c:v>-3731.5283203125</c:v>
                </c:pt>
                <c:pt idx="4475">
                  <c:v>-3743.8239746094</c:v>
                </c:pt>
                <c:pt idx="4476">
                  <c:v>-3755.9506835938</c:v>
                </c:pt>
                <c:pt idx="4477">
                  <c:v>-3767.91796875</c:v>
                </c:pt>
                <c:pt idx="4478">
                  <c:v>-3779.7172851563</c:v>
                </c:pt>
                <c:pt idx="4479">
                  <c:v>-3791.3564453125</c:v>
                </c:pt>
                <c:pt idx="4480">
                  <c:v>-3802.8376464844</c:v>
                </c:pt>
                <c:pt idx="4481">
                  <c:v>-3814.2019042969</c:v>
                </c:pt>
                <c:pt idx="4482">
                  <c:v>-3825.3981933594</c:v>
                </c:pt>
                <c:pt idx="4483">
                  <c:v>-3836.4350585938</c:v>
                </c:pt>
                <c:pt idx="4484">
                  <c:v>-3847.3039550781</c:v>
                </c:pt>
                <c:pt idx="4485">
                  <c:v>-3858.0124511719</c:v>
                </c:pt>
                <c:pt idx="4486">
                  <c:v>-3868.5532226563</c:v>
                </c:pt>
                <c:pt idx="4487">
                  <c:v>-3878.9333496094</c:v>
                </c:pt>
                <c:pt idx="4488">
                  <c:v>-3889.1472167969</c:v>
                </c:pt>
                <c:pt idx="4489">
                  <c:v>-3899.1994628906</c:v>
                </c:pt>
                <c:pt idx="4490">
                  <c:v>-3908.3732910156</c:v>
                </c:pt>
                <c:pt idx="4491">
                  <c:v>-3914.5446777344</c:v>
                </c:pt>
                <c:pt idx="4492">
                  <c:v>-3920.6726074219</c:v>
                </c:pt>
                <c:pt idx="4493">
                  <c:v>-3926.7592773438</c:v>
                </c:pt>
                <c:pt idx="4494">
                  <c:v>-3932.8024902344</c:v>
                </c:pt>
                <c:pt idx="4495">
                  <c:v>-3938.8046875</c:v>
                </c:pt>
                <c:pt idx="4496">
                  <c:v>-3944.7629394531</c:v>
                </c:pt>
                <c:pt idx="4497">
                  <c:v>-3950.6799316406</c:v>
                </c:pt>
                <c:pt idx="4498">
                  <c:v>-3956.5522460938</c:v>
                </c:pt>
                <c:pt idx="4499">
                  <c:v>-3962.3845214844</c:v>
                </c:pt>
                <c:pt idx="4500">
                  <c:v>-3968.1730957031</c:v>
                </c:pt>
                <c:pt idx="4501">
                  <c:v>-3973.9204101563</c:v>
                </c:pt>
                <c:pt idx="4502">
                  <c:v>-3979.6232910156</c:v>
                </c:pt>
                <c:pt idx="4503">
                  <c:v>-3985.2858886719</c:v>
                </c:pt>
                <c:pt idx="4504">
                  <c:v>-3990.9040527344</c:v>
                </c:pt>
                <c:pt idx="4505">
                  <c:v>-3996.482421875</c:v>
                </c:pt>
                <c:pt idx="4506">
                  <c:v>-4002.0151367188</c:v>
                </c:pt>
                <c:pt idx="4507">
                  <c:v>-4007.5065917969</c:v>
                </c:pt>
                <c:pt idx="4508">
                  <c:v>-4012.9567871094</c:v>
                </c:pt>
                <c:pt idx="4509">
                  <c:v>-4018.3625488281</c:v>
                </c:pt>
                <c:pt idx="4510">
                  <c:v>-4023.7282714844</c:v>
                </c:pt>
                <c:pt idx="4511">
                  <c:v>-4029.0490722656</c:v>
                </c:pt>
                <c:pt idx="4512">
                  <c:v>-4034.4030761719</c:v>
                </c:pt>
                <c:pt idx="4513">
                  <c:v>-4040.29296875</c:v>
                </c:pt>
                <c:pt idx="4514">
                  <c:v>-4046.1467285156</c:v>
                </c:pt>
                <c:pt idx="4515">
                  <c:v>-4051.9584960938</c:v>
                </c:pt>
                <c:pt idx="4516">
                  <c:v>-4054.0734863281</c:v>
                </c:pt>
                <c:pt idx="4517">
                  <c:v>-4055.8605957031</c:v>
                </c:pt>
                <c:pt idx="4518">
                  <c:v>-4057.9719238281</c:v>
                </c:pt>
                <c:pt idx="4519">
                  <c:v>-4059.9873046875</c:v>
                </c:pt>
                <c:pt idx="4520">
                  <c:v>-4061.9064941406</c:v>
                </c:pt>
                <c:pt idx="4521">
                  <c:v>-4063.7299804688</c:v>
                </c:pt>
                <c:pt idx="4522">
                  <c:v>-4065.4582519531</c:v>
                </c:pt>
                <c:pt idx="4523">
                  <c:v>-4067.0905761719</c:v>
                </c:pt>
                <c:pt idx="4524">
                  <c:v>-4068.6267089844</c:v>
                </c:pt>
                <c:pt idx="4525">
                  <c:v>-4070.0678710938</c:v>
                </c:pt>
                <c:pt idx="4526">
                  <c:v>-4071.4135742188</c:v>
                </c:pt>
                <c:pt idx="4527">
                  <c:v>-4072.6625976563</c:v>
                </c:pt>
                <c:pt idx="4528">
                  <c:v>-4073.81640625</c:v>
                </c:pt>
                <c:pt idx="4529">
                  <c:v>-4074.8737792969</c:v>
                </c:pt>
                <c:pt idx="4530">
                  <c:v>-4075.8364257813</c:v>
                </c:pt>
                <c:pt idx="4531">
                  <c:v>-4076.703125</c:v>
                </c:pt>
                <c:pt idx="4532">
                  <c:v>-4077.4736328125</c:v>
                </c:pt>
                <c:pt idx="4533">
                  <c:v>-4078.1486816406</c:v>
                </c:pt>
                <c:pt idx="4534">
                  <c:v>-4078.7280273438</c:v>
                </c:pt>
                <c:pt idx="4535">
                  <c:v>-4079.2119140625</c:v>
                </c:pt>
                <c:pt idx="4536">
                  <c:v>-4079.5993652344</c:v>
                </c:pt>
                <c:pt idx="4537">
                  <c:v>-4079.8918457031</c:v>
                </c:pt>
                <c:pt idx="4538">
                  <c:v>-4080.087890625</c:v>
                </c:pt>
                <c:pt idx="4539">
                  <c:v>-4080.1884765625</c:v>
                </c:pt>
                <c:pt idx="4540">
                  <c:v>-4080.193359375</c:v>
                </c:pt>
                <c:pt idx="4541">
                  <c:v>-4080.1027832031</c:v>
                </c:pt>
                <c:pt idx="4542">
                  <c:v>-4079.916015625</c:v>
                </c:pt>
                <c:pt idx="4543">
                  <c:v>-4078.9680175781</c:v>
                </c:pt>
                <c:pt idx="4544">
                  <c:v>-4077.4956054688</c:v>
                </c:pt>
                <c:pt idx="4545">
                  <c:v>-4075.9223632813</c:v>
                </c:pt>
                <c:pt idx="4546">
                  <c:v>-4074.2497558594</c:v>
                </c:pt>
                <c:pt idx="4547">
                  <c:v>-4072.4748535156</c:v>
                </c:pt>
                <c:pt idx="4548">
                  <c:v>-4070.5998535156</c:v>
                </c:pt>
                <c:pt idx="4549">
                  <c:v>-4068.6235351563</c:v>
                </c:pt>
                <c:pt idx="4550">
                  <c:v>-4066.5473632813</c:v>
                </c:pt>
                <c:pt idx="4551">
                  <c:v>-4064.3703613281</c:v>
                </c:pt>
                <c:pt idx="4552">
                  <c:v>-4062.091796875</c:v>
                </c:pt>
                <c:pt idx="4553">
                  <c:v>-4059.7131347656</c:v>
                </c:pt>
                <c:pt idx="4554">
                  <c:v>-4057.2336425781</c:v>
                </c:pt>
                <c:pt idx="4555">
                  <c:v>-4053.6857910156</c:v>
                </c:pt>
                <c:pt idx="4556">
                  <c:v>-4047.8784179688</c:v>
                </c:pt>
                <c:pt idx="4557">
                  <c:v>-4042.0322265625</c:v>
                </c:pt>
                <c:pt idx="4558">
                  <c:v>-4036.14453125</c:v>
                </c:pt>
                <c:pt idx="4559">
                  <c:v>-4030.2138671875</c:v>
                </c:pt>
                <c:pt idx="4560">
                  <c:v>-4024.2436523438</c:v>
                </c:pt>
                <c:pt idx="4561">
                  <c:v>-4018.2312011719</c:v>
                </c:pt>
                <c:pt idx="4562">
                  <c:v>-4012.1782226563</c:v>
                </c:pt>
                <c:pt idx="4563">
                  <c:v>-4006.0827636719</c:v>
                </c:pt>
                <c:pt idx="4564">
                  <c:v>-3999.9479980469</c:v>
                </c:pt>
                <c:pt idx="4565">
                  <c:v>-3993.7705078125</c:v>
                </c:pt>
                <c:pt idx="4566">
                  <c:v>-3987.5524902344</c:v>
                </c:pt>
                <c:pt idx="4567">
                  <c:v>-3981.2922363281</c:v>
                </c:pt>
                <c:pt idx="4568">
                  <c:v>-3974.9921875</c:v>
                </c:pt>
                <c:pt idx="4569">
                  <c:v>-3968.6499023438</c:v>
                </c:pt>
                <c:pt idx="4570">
                  <c:v>-3962.267578125</c:v>
                </c:pt>
                <c:pt idx="4571">
                  <c:v>-3955.8415527344</c:v>
                </c:pt>
                <c:pt idx="4572">
                  <c:v>-3949.3771972656</c:v>
                </c:pt>
                <c:pt idx="4573">
                  <c:v>-3942.869140625</c:v>
                </c:pt>
                <c:pt idx="4574">
                  <c:v>-3936.3220214844</c:v>
                </c:pt>
                <c:pt idx="4575">
                  <c:v>-3929.7236328125</c:v>
                </c:pt>
                <c:pt idx="4576">
                  <c:v>-3922.4250488281</c:v>
                </c:pt>
                <c:pt idx="4577">
                  <c:v>-3914.7683105469</c:v>
                </c:pt>
                <c:pt idx="4578">
                  <c:v>-3905.86328125</c:v>
                </c:pt>
                <c:pt idx="4579">
                  <c:v>-3896.7307128906</c:v>
                </c:pt>
                <c:pt idx="4580">
                  <c:v>-3887.3774414063</c:v>
                </c:pt>
                <c:pt idx="4581">
                  <c:v>-3877.7963867188</c:v>
                </c:pt>
                <c:pt idx="4582">
                  <c:v>-3867.9936523438</c:v>
                </c:pt>
                <c:pt idx="4583">
                  <c:v>-3857.9631347656</c:v>
                </c:pt>
                <c:pt idx="4584">
                  <c:v>-3847.7116699219</c:v>
                </c:pt>
                <c:pt idx="4585">
                  <c:v>-3837.232421875</c:v>
                </c:pt>
                <c:pt idx="4586">
                  <c:v>-3826.5314941406</c:v>
                </c:pt>
                <c:pt idx="4587">
                  <c:v>-3815.603515625</c:v>
                </c:pt>
                <c:pt idx="4588">
                  <c:v>-3804.4541015625</c:v>
                </c:pt>
                <c:pt idx="4589">
                  <c:v>-3793.0766601563</c:v>
                </c:pt>
                <c:pt idx="4590">
                  <c:v>-3781.478515625</c:v>
                </c:pt>
                <c:pt idx="4591">
                  <c:v>-3769.6520996094</c:v>
                </c:pt>
                <c:pt idx="4592">
                  <c:v>-3757.6044921875</c:v>
                </c:pt>
                <c:pt idx="4593">
                  <c:v>-3745.3293457031</c:v>
                </c:pt>
                <c:pt idx="4594">
                  <c:v>-3732.8327636719</c:v>
                </c:pt>
                <c:pt idx="4595">
                  <c:v>-3720.1083984375</c:v>
                </c:pt>
                <c:pt idx="4596">
                  <c:v>-3707.1633300781</c:v>
                </c:pt>
                <c:pt idx="4597">
                  <c:v>-3693.9895019531</c:v>
                </c:pt>
                <c:pt idx="4598">
                  <c:v>-3680.5961914063</c:v>
                </c:pt>
                <c:pt idx="4599">
                  <c:v>-3666.4365234375</c:v>
                </c:pt>
                <c:pt idx="4600">
                  <c:v>-3651.6184082031</c:v>
                </c:pt>
                <c:pt idx="4601">
                  <c:v>-3636.5598144531</c:v>
                </c:pt>
                <c:pt idx="4602">
                  <c:v>-3621.2712402344</c:v>
                </c:pt>
                <c:pt idx="4603">
                  <c:v>-3605.7429199219</c:v>
                </c:pt>
                <c:pt idx="4604">
                  <c:v>-3589.9836425781</c:v>
                </c:pt>
                <c:pt idx="4605">
                  <c:v>-3573.9846191406</c:v>
                </c:pt>
                <c:pt idx="4606">
                  <c:v>-3557.7556152344</c:v>
                </c:pt>
                <c:pt idx="4607">
                  <c:v>-3541.2858886719</c:v>
                </c:pt>
                <c:pt idx="4608">
                  <c:v>-3523.2155761719</c:v>
                </c:pt>
                <c:pt idx="4609">
                  <c:v>-3504.6655273438</c:v>
                </c:pt>
                <c:pt idx="4610">
                  <c:v>-3485.8937988281</c:v>
                </c:pt>
                <c:pt idx="4611">
                  <c:v>-3466.9106445313</c:v>
                </c:pt>
                <c:pt idx="4612">
                  <c:v>-3447.7045898438</c:v>
                </c:pt>
                <c:pt idx="4613">
                  <c:v>-3428.2880859375</c:v>
                </c:pt>
                <c:pt idx="4614">
                  <c:v>-3408.6496582031</c:v>
                </c:pt>
                <c:pt idx="4615">
                  <c:v>-3388.7998046875</c:v>
                </c:pt>
                <c:pt idx="4616">
                  <c:v>-3368.7272949219</c:v>
                </c:pt>
                <c:pt idx="4617">
                  <c:v>-3348.4448242188</c:v>
                </c:pt>
                <c:pt idx="4618">
                  <c:v>-3327.9392089844</c:v>
                </c:pt>
                <c:pt idx="4619">
                  <c:v>-3307.22265625</c:v>
                </c:pt>
                <c:pt idx="4620">
                  <c:v>-3286.2839355469</c:v>
                </c:pt>
                <c:pt idx="4621">
                  <c:v>-3265.134765625</c:v>
                </c:pt>
                <c:pt idx="4622">
                  <c:v>-3243.7619628906</c:v>
                </c:pt>
                <c:pt idx="4623">
                  <c:v>-3222.1794433594</c:v>
                </c:pt>
                <c:pt idx="4624">
                  <c:v>-3200.3732910156</c:v>
                </c:pt>
                <c:pt idx="4625">
                  <c:v>-3178.3576660156</c:v>
                </c:pt>
                <c:pt idx="4626">
                  <c:v>-3156.1179199219</c:v>
                </c:pt>
                <c:pt idx="4627">
                  <c:v>-3133.6689453125</c:v>
                </c:pt>
                <c:pt idx="4628">
                  <c:v>-3110.9965820313</c:v>
                </c:pt>
                <c:pt idx="4629">
                  <c:v>-3088.1137695313</c:v>
                </c:pt>
                <c:pt idx="4630">
                  <c:v>-3063.8395996094</c:v>
                </c:pt>
                <c:pt idx="4631">
                  <c:v>-3039.244140625</c:v>
                </c:pt>
                <c:pt idx="4632">
                  <c:v>-3014.3452148438</c:v>
                </c:pt>
                <c:pt idx="4633">
                  <c:v>-2989.1589355469</c:v>
                </c:pt>
                <c:pt idx="4634">
                  <c:v>-2963.6687011719</c:v>
                </c:pt>
                <c:pt idx="4635">
                  <c:v>-2937.890625</c:v>
                </c:pt>
                <c:pt idx="4636">
                  <c:v>-2911.8090820313</c:v>
                </c:pt>
                <c:pt idx="4637">
                  <c:v>-2885.1025390625</c:v>
                </c:pt>
                <c:pt idx="4638">
                  <c:v>-2857.8278808594</c:v>
                </c:pt>
                <c:pt idx="4639">
                  <c:v>-2830.2768554688</c:v>
                </c:pt>
                <c:pt idx="4640">
                  <c:v>-2802.4318847656</c:v>
                </c:pt>
                <c:pt idx="4641">
                  <c:v>-2774.3107910156</c:v>
                </c:pt>
                <c:pt idx="4642">
                  <c:v>-2745.8959960938</c:v>
                </c:pt>
                <c:pt idx="4643">
                  <c:v>-2717.2043457031</c:v>
                </c:pt>
                <c:pt idx="4644">
                  <c:v>-2688.2194824219</c:v>
                </c:pt>
                <c:pt idx="4645">
                  <c:v>-2658.9575195313</c:v>
                </c:pt>
                <c:pt idx="4646">
                  <c:v>-2629.4028320313</c:v>
                </c:pt>
                <c:pt idx="4647">
                  <c:v>-2599.5708007813</c:v>
                </c:pt>
                <c:pt idx="4648">
                  <c:v>-2569.4455566406</c:v>
                </c:pt>
                <c:pt idx="4649">
                  <c:v>-2539.0444335938</c:v>
                </c:pt>
                <c:pt idx="4650">
                  <c:v>-2508.3483886719</c:v>
                </c:pt>
                <c:pt idx="4651">
                  <c:v>-2477.3774414063</c:v>
                </c:pt>
                <c:pt idx="4652">
                  <c:v>-2446.1115722656</c:v>
                </c:pt>
                <c:pt idx="4653">
                  <c:v>-2414.5698242188</c:v>
                </c:pt>
                <c:pt idx="4654">
                  <c:v>-2382.7338867188</c:v>
                </c:pt>
                <c:pt idx="4655">
                  <c:v>-2350.6225585938</c:v>
                </c:pt>
                <c:pt idx="4656">
                  <c:v>-2316.9604492188</c:v>
                </c:pt>
                <c:pt idx="4657">
                  <c:v>-2283.2060546875</c:v>
                </c:pt>
                <c:pt idx="4658">
                  <c:v>-2249.4157714844</c:v>
                </c:pt>
                <c:pt idx="4659">
                  <c:v>-2215.609375</c:v>
                </c:pt>
                <c:pt idx="4660">
                  <c:v>-2181.77734375</c:v>
                </c:pt>
                <c:pt idx="4661">
                  <c:v>-2147.9094238281</c:v>
                </c:pt>
                <c:pt idx="4662">
                  <c:v>-2114.0251464844</c:v>
                </c:pt>
                <c:pt idx="4663">
                  <c:v>-2080.1052246094</c:v>
                </c:pt>
                <c:pt idx="4664">
                  <c:v>-2046.1691894531</c:v>
                </c:pt>
                <c:pt idx="4665">
                  <c:v>-2012.1975097656</c:v>
                </c:pt>
                <c:pt idx="4666">
                  <c:v>-1978.2098388672</c:v>
                </c:pt>
                <c:pt idx="4667">
                  <c:v>-1944.197265625</c:v>
                </c:pt>
                <c:pt idx="4668">
                  <c:v>-1910.2818603516</c:v>
                </c:pt>
                <c:pt idx="4669">
                  <c:v>-1876.3271484375</c:v>
                </c:pt>
                <c:pt idx="4670">
                  <c:v>-1842.3524169922</c:v>
                </c:pt>
                <c:pt idx="4671">
                  <c:v>-1808.3383789063</c:v>
                </c:pt>
                <c:pt idx="4672">
                  <c:v>-1774.3040771484</c:v>
                </c:pt>
                <c:pt idx="4673">
                  <c:v>-1740.23046875</c:v>
                </c:pt>
                <c:pt idx="4674">
                  <c:v>-1706.1373291016</c:v>
                </c:pt>
                <c:pt idx="4675">
                  <c:v>-1672.0037841797</c:v>
                </c:pt>
                <c:pt idx="4676">
                  <c:v>-1637.8510742188</c:v>
                </c:pt>
                <c:pt idx="4677">
                  <c:v>-1603.6586914063</c:v>
                </c:pt>
                <c:pt idx="4678">
                  <c:v>-1569.4464111328</c:v>
                </c:pt>
                <c:pt idx="4679">
                  <c:v>-1535.1949462891</c:v>
                </c:pt>
                <c:pt idx="4680">
                  <c:v>-1500.8616943359</c:v>
                </c:pt>
                <c:pt idx="4681">
                  <c:v>-1466.0419921875</c:v>
                </c:pt>
                <c:pt idx="4682">
                  <c:v>-1431.3480224609</c:v>
                </c:pt>
                <c:pt idx="4683">
                  <c:v>-1396.7598876953</c:v>
                </c:pt>
                <c:pt idx="4684">
                  <c:v>-1362.296875</c:v>
                </c:pt>
                <c:pt idx="4685">
                  <c:v>-1327.9396972656</c:v>
                </c:pt>
                <c:pt idx="4686">
                  <c:v>-1293.7081298828</c:v>
                </c:pt>
                <c:pt idx="4687">
                  <c:v>-1259.5819091797</c:v>
                </c:pt>
                <c:pt idx="4688">
                  <c:v>-1225.5816650391</c:v>
                </c:pt>
                <c:pt idx="4689">
                  <c:v>-1191.6868896484</c:v>
                </c:pt>
                <c:pt idx="4690">
                  <c:v>-1157.9174804688</c:v>
                </c:pt>
                <c:pt idx="4691">
                  <c:v>-1124.25390625</c:v>
                </c:pt>
                <c:pt idx="4692">
                  <c:v>-1090.7156982422</c:v>
                </c:pt>
                <c:pt idx="4693">
                  <c:v>-1057.283203125</c:v>
                </c:pt>
                <c:pt idx="4694">
                  <c:v>-1023.9763183594</c:v>
                </c:pt>
                <c:pt idx="4695">
                  <c:v>-990.77514648438</c:v>
                </c:pt>
                <c:pt idx="4696">
                  <c:v>-957.69909667969</c:v>
                </c:pt>
                <c:pt idx="4697">
                  <c:v>-924.72924804688</c:v>
                </c:pt>
                <c:pt idx="4698">
                  <c:v>-891.88433837891</c:v>
                </c:pt>
                <c:pt idx="4699">
                  <c:v>-859.14569091797</c:v>
                </c:pt>
                <c:pt idx="4700">
                  <c:v>-826.53198242188</c:v>
                </c:pt>
                <c:pt idx="4701">
                  <c:v>-794.02447509766</c:v>
                </c:pt>
                <c:pt idx="4702">
                  <c:v>-761.64196777344</c:v>
                </c:pt>
                <c:pt idx="4703">
                  <c:v>-729.36553955078</c:v>
                </c:pt>
                <c:pt idx="4704">
                  <c:v>-697.21417236328</c:v>
                </c:pt>
                <c:pt idx="4705">
                  <c:v>-665.16925048828</c:v>
                </c:pt>
                <c:pt idx="4706">
                  <c:v>-633.24877929688</c:v>
                </c:pt>
                <c:pt idx="4707">
                  <c:v>-601.81225585938</c:v>
                </c:pt>
                <c:pt idx="4708">
                  <c:v>-570.72491455078</c:v>
                </c:pt>
                <c:pt idx="4709">
                  <c:v>-539.86755371094</c:v>
                </c:pt>
                <c:pt idx="4710">
                  <c:v>-511.29986572266</c:v>
                </c:pt>
                <c:pt idx="4711">
                  <c:v>-484.35266113281</c:v>
                </c:pt>
                <c:pt idx="4712">
                  <c:v>-457.62542724609</c:v>
                </c:pt>
                <c:pt idx="4713">
                  <c:v>-431.13354492188</c:v>
                </c:pt>
                <c:pt idx="4714">
                  <c:v>-404.86166381836</c:v>
                </c:pt>
                <c:pt idx="4715">
                  <c:v>-378.82510375977</c:v>
                </c:pt>
                <c:pt idx="4716">
                  <c:v>-353.00854492188</c:v>
                </c:pt>
                <c:pt idx="4717">
                  <c:v>-327.42724609375</c:v>
                </c:pt>
                <c:pt idx="4718">
                  <c:v>-302.06616210938</c:v>
                </c:pt>
                <c:pt idx="4719">
                  <c:v>-276.64776611328</c:v>
                </c:pt>
                <c:pt idx="4720">
                  <c:v>-251.04495239258</c:v>
                </c:pt>
                <c:pt idx="4721">
                  <c:v>-225.67861938477</c:v>
                </c:pt>
                <c:pt idx="4722">
                  <c:v>-200.53427124023</c:v>
                </c:pt>
                <c:pt idx="4723">
                  <c:v>-175.62626647949</c:v>
                </c:pt>
                <c:pt idx="4724">
                  <c:v>-150.94036865234</c:v>
                </c:pt>
                <c:pt idx="4725">
                  <c:v>-126.49070739746</c:v>
                </c:pt>
                <c:pt idx="4726">
                  <c:v>-102.26329803467</c:v>
                </c:pt>
                <c:pt idx="4727">
                  <c:v>-78.27197265625</c:v>
                </c:pt>
                <c:pt idx="4728">
                  <c:v>-54.503017425537003</c:v>
                </c:pt>
                <c:pt idx="4729">
                  <c:v>-30.970054626465</c:v>
                </c:pt>
                <c:pt idx="4730">
                  <c:v>-7.6595587730407999</c:v>
                </c:pt>
                <c:pt idx="4731">
                  <c:v>15.415068626404</c:v>
                </c:pt>
                <c:pt idx="4732">
                  <c:v>38.267093658447003</c:v>
                </c:pt>
                <c:pt idx="4733">
                  <c:v>60.883354187012003</c:v>
                </c:pt>
                <c:pt idx="4734">
                  <c:v>83.276916503905994</c:v>
                </c:pt>
                <c:pt idx="4735">
                  <c:v>105.43486022949</c:v>
                </c:pt>
                <c:pt idx="4736">
                  <c:v>127.36994171143</c:v>
                </c:pt>
                <c:pt idx="4737">
                  <c:v>149.06953430176</c:v>
                </c:pt>
                <c:pt idx="4738">
                  <c:v>170.54614257813</c:v>
                </c:pt>
                <c:pt idx="4739">
                  <c:v>191.7873840332</c:v>
                </c:pt>
                <c:pt idx="4740">
                  <c:v>212.62612915039</c:v>
                </c:pt>
                <c:pt idx="4741">
                  <c:v>231.65863037109</c:v>
                </c:pt>
                <c:pt idx="4742">
                  <c:v>250.40016174316</c:v>
                </c:pt>
                <c:pt idx="4743">
                  <c:v>268.84008789063</c:v>
                </c:pt>
                <c:pt idx="4744">
                  <c:v>286.98901367188</c:v>
                </c:pt>
                <c:pt idx="4745">
                  <c:v>304.83642578125</c:v>
                </c:pt>
                <c:pt idx="4746">
                  <c:v>322.1328125</c:v>
                </c:pt>
                <c:pt idx="4747">
                  <c:v>338.64724731445</c:v>
                </c:pt>
                <c:pt idx="4748">
                  <c:v>354.98553466797</c:v>
                </c:pt>
                <c:pt idx="4749">
                  <c:v>371.13836669922</c:v>
                </c:pt>
                <c:pt idx="4750">
                  <c:v>387.11505126953</c:v>
                </c:pt>
                <c:pt idx="4751">
                  <c:v>402.90625</c:v>
                </c:pt>
                <c:pt idx="4752">
                  <c:v>418.52124023438</c:v>
                </c:pt>
                <c:pt idx="4753">
                  <c:v>433.95086669922</c:v>
                </c:pt>
                <c:pt idx="4754">
                  <c:v>449.20422363281</c:v>
                </c:pt>
                <c:pt idx="4755">
                  <c:v>464.27230834961</c:v>
                </c:pt>
                <c:pt idx="4756">
                  <c:v>479.16400146484</c:v>
                </c:pt>
                <c:pt idx="4757">
                  <c:v>493.87057495117</c:v>
                </c:pt>
                <c:pt idx="4758">
                  <c:v>508.40051269531</c:v>
                </c:pt>
                <c:pt idx="4759">
                  <c:v>522.74554443359</c:v>
                </c:pt>
                <c:pt idx="4760">
                  <c:v>536.91394042969</c:v>
                </c:pt>
                <c:pt idx="4761">
                  <c:v>550.89727783203</c:v>
                </c:pt>
                <c:pt idx="4762">
                  <c:v>564.70001220703</c:v>
                </c:pt>
                <c:pt idx="4763">
                  <c:v>578.32580566406</c:v>
                </c:pt>
                <c:pt idx="4764">
                  <c:v>591.76696777344</c:v>
                </c:pt>
                <c:pt idx="4765">
                  <c:v>605.03112792969</c:v>
                </c:pt>
                <c:pt idx="4766">
                  <c:v>618.11071777344</c:v>
                </c:pt>
                <c:pt idx="4767">
                  <c:v>631.01312255859</c:v>
                </c:pt>
                <c:pt idx="4768">
                  <c:v>643.73120117188</c:v>
                </c:pt>
                <c:pt idx="4769">
                  <c:v>656.27203369141</c:v>
                </c:pt>
                <c:pt idx="4770">
                  <c:v>668.62847900391</c:v>
                </c:pt>
                <c:pt idx="4771">
                  <c:v>680.80755615234</c:v>
                </c:pt>
                <c:pt idx="4772">
                  <c:v>692.80249023438</c:v>
                </c:pt>
                <c:pt idx="4773">
                  <c:v>704.61999511719</c:v>
                </c:pt>
                <c:pt idx="4774">
                  <c:v>716.25335693359</c:v>
                </c:pt>
                <c:pt idx="4775">
                  <c:v>727.48937988281</c:v>
                </c:pt>
                <c:pt idx="4776">
                  <c:v>736.30163574219</c:v>
                </c:pt>
                <c:pt idx="4777">
                  <c:v>744.84118652344</c:v>
                </c:pt>
                <c:pt idx="4778">
                  <c:v>753.36547851563</c:v>
                </c:pt>
                <c:pt idx="4779">
                  <c:v>761.86798095703</c:v>
                </c:pt>
                <c:pt idx="4780">
                  <c:v>770.34368896484</c:v>
                </c:pt>
                <c:pt idx="4781">
                  <c:v>778.79748535156</c:v>
                </c:pt>
                <c:pt idx="4782">
                  <c:v>787.22436523438</c:v>
                </c:pt>
                <c:pt idx="4783">
                  <c:v>795.62939453125</c:v>
                </c:pt>
                <c:pt idx="4784">
                  <c:v>804.00775146484</c:v>
                </c:pt>
                <c:pt idx="4785">
                  <c:v>812.36407470703</c:v>
                </c:pt>
                <c:pt idx="4786">
                  <c:v>820.69366455078</c:v>
                </c:pt>
                <c:pt idx="4787">
                  <c:v>829.00128173828</c:v>
                </c:pt>
                <c:pt idx="4788">
                  <c:v>837.2822265625</c:v>
                </c:pt>
                <c:pt idx="4789">
                  <c:v>845.54107666016</c:v>
                </c:pt>
                <c:pt idx="4790">
                  <c:v>853.77331542969</c:v>
                </c:pt>
                <c:pt idx="4791">
                  <c:v>861.98358154297</c:v>
                </c:pt>
                <c:pt idx="4792">
                  <c:v>870.16705322266</c:v>
                </c:pt>
                <c:pt idx="4793">
                  <c:v>878.32861328125</c:v>
                </c:pt>
                <c:pt idx="4794">
                  <c:v>886.46356201172</c:v>
                </c:pt>
                <c:pt idx="4795">
                  <c:v>894.57629394531</c:v>
                </c:pt>
                <c:pt idx="4796">
                  <c:v>902.66253662109</c:v>
                </c:pt>
                <c:pt idx="4797">
                  <c:v>910.72650146484</c:v>
                </c:pt>
                <c:pt idx="4798">
                  <c:v>918.76397705078</c:v>
                </c:pt>
                <c:pt idx="4799">
                  <c:v>926.77941894531</c:v>
                </c:pt>
                <c:pt idx="4800">
                  <c:v>934.76824951172</c:v>
                </c:pt>
                <c:pt idx="4801">
                  <c:v>940.99645996094</c:v>
                </c:pt>
                <c:pt idx="4802">
                  <c:v>945.86767578125</c:v>
                </c:pt>
                <c:pt idx="4803">
                  <c:v>950.72277832031</c:v>
                </c:pt>
                <c:pt idx="4804">
                  <c:v>955.55926513672</c:v>
                </c:pt>
                <c:pt idx="4805">
                  <c:v>960.37976074219</c:v>
                </c:pt>
                <c:pt idx="4806">
                  <c:v>965.18157958984</c:v>
                </c:pt>
                <c:pt idx="4807">
                  <c:v>969.96746826172</c:v>
                </c:pt>
                <c:pt idx="4808">
                  <c:v>974.73461914063</c:v>
                </c:pt>
                <c:pt idx="4809">
                  <c:v>979.48577880859</c:v>
                </c:pt>
                <c:pt idx="4810">
                  <c:v>984.21820068359</c:v>
                </c:pt>
                <c:pt idx="4811">
                  <c:v>988.93450927734</c:v>
                </c:pt>
                <c:pt idx="4812">
                  <c:v>993.63232421875</c:v>
                </c:pt>
                <c:pt idx="4813">
                  <c:v>998.31268310547</c:v>
                </c:pt>
                <c:pt idx="4814">
                  <c:v>1002.9769897461</c:v>
                </c:pt>
                <c:pt idx="4815">
                  <c:v>1007.6227416992</c:v>
                </c:pt>
                <c:pt idx="4816">
                  <c:v>1012.2525024414</c:v>
                </c:pt>
                <c:pt idx="4817">
                  <c:v>1016.9742431641</c:v>
                </c:pt>
                <c:pt idx="4818">
                  <c:v>1021.8840942383</c:v>
                </c:pt>
                <c:pt idx="4819">
                  <c:v>1026.7413330078</c:v>
                </c:pt>
                <c:pt idx="4820">
                  <c:v>1031.548828125</c:v>
                </c:pt>
                <c:pt idx="4821">
                  <c:v>1036.3038330078</c:v>
                </c:pt>
                <c:pt idx="4822">
                  <c:v>1041.0087890625</c:v>
                </c:pt>
                <c:pt idx="4823">
                  <c:v>1045.17578125</c:v>
                </c:pt>
                <c:pt idx="4824">
                  <c:v>1049.1276855469</c:v>
                </c:pt>
                <c:pt idx="4825">
                  <c:v>1053.0275878906</c:v>
                </c:pt>
                <c:pt idx="4826">
                  <c:v>1056.8765869141</c:v>
                </c:pt>
                <c:pt idx="4827">
                  <c:v>1060.6739501953</c:v>
                </c:pt>
                <c:pt idx="4828">
                  <c:v>1064.4206542969</c:v>
                </c:pt>
                <c:pt idx="4829">
                  <c:v>1068.1151123047</c:v>
                </c:pt>
                <c:pt idx="4830">
                  <c:v>1071.7595214844</c:v>
                </c:pt>
                <c:pt idx="4831">
                  <c:v>1075.3513183594</c:v>
                </c:pt>
                <c:pt idx="4832">
                  <c:v>1078.8920898438</c:v>
                </c:pt>
                <c:pt idx="4833">
                  <c:v>1082.3835449219</c:v>
                </c:pt>
                <c:pt idx="4834">
                  <c:v>1085.8215332031</c:v>
                </c:pt>
                <c:pt idx="4835">
                  <c:v>1089.2084960938</c:v>
                </c:pt>
                <c:pt idx="4836">
                  <c:v>1092.5439453125</c:v>
                </c:pt>
                <c:pt idx="4837">
                  <c:v>1095.8303222656</c:v>
                </c:pt>
                <c:pt idx="4838">
                  <c:v>1099.0632324219</c:v>
                </c:pt>
                <c:pt idx="4839">
                  <c:v>1102.2449951172</c:v>
                </c:pt>
                <c:pt idx="4840">
                  <c:v>1105.3754882813</c:v>
                </c:pt>
                <c:pt idx="4841">
                  <c:v>1108.4564208984</c:v>
                </c:pt>
                <c:pt idx="4842">
                  <c:v>1111.484375</c:v>
                </c:pt>
                <c:pt idx="4843">
                  <c:v>1114.4610595703</c:v>
                </c:pt>
                <c:pt idx="4844">
                  <c:v>1117.3865966797</c:v>
                </c:pt>
                <c:pt idx="4845">
                  <c:v>1120.2622070313</c:v>
                </c:pt>
                <c:pt idx="4846">
                  <c:v>1123.0911865234</c:v>
                </c:pt>
                <c:pt idx="4847">
                  <c:v>1125.8979492188</c:v>
                </c:pt>
                <c:pt idx="4848">
                  <c:v>1128.6842041016</c:v>
                </c:pt>
                <c:pt idx="4849">
                  <c:v>1131.4512939453</c:v>
                </c:pt>
                <c:pt idx="4850">
                  <c:v>1134.1961669922</c:v>
                </c:pt>
                <c:pt idx="4851">
                  <c:v>1136.5988769531</c:v>
                </c:pt>
                <c:pt idx="4852">
                  <c:v>1138.9812011719</c:v>
                </c:pt>
                <c:pt idx="4853">
                  <c:v>1141.3503417969</c:v>
                </c:pt>
                <c:pt idx="4854">
                  <c:v>1143.7036132813</c:v>
                </c:pt>
                <c:pt idx="4855">
                  <c:v>1146.0422363281</c:v>
                </c:pt>
                <c:pt idx="4856">
                  <c:v>1148.3664550781</c:v>
                </c:pt>
                <c:pt idx="4857">
                  <c:v>1150.6774902344</c:v>
                </c:pt>
                <c:pt idx="4858">
                  <c:v>1152.9725341797</c:v>
                </c:pt>
                <c:pt idx="4859">
                  <c:v>1155.2530517578</c:v>
                </c:pt>
                <c:pt idx="4860">
                  <c:v>1157.5190429688</c:v>
                </c:pt>
                <c:pt idx="4861">
                  <c:v>1159.7717285156</c:v>
                </c:pt>
                <c:pt idx="4862">
                  <c:v>1162.0086669922</c:v>
                </c:pt>
                <c:pt idx="4863">
                  <c:v>1164.2310791016</c:v>
                </c:pt>
                <c:pt idx="4864">
                  <c:v>1166.4389648438</c:v>
                </c:pt>
                <c:pt idx="4865">
                  <c:v>1168.6323242188</c:v>
                </c:pt>
                <c:pt idx="4866">
                  <c:v>1170.8122558594</c:v>
                </c:pt>
                <c:pt idx="4867">
                  <c:v>1172.9764404297</c:v>
                </c:pt>
                <c:pt idx="4868">
                  <c:v>1175.1260986328</c:v>
                </c:pt>
                <c:pt idx="4869">
                  <c:v>1177.2613525391</c:v>
                </c:pt>
                <c:pt idx="4870">
                  <c:v>1179.3829345703</c:v>
                </c:pt>
                <c:pt idx="4871">
                  <c:v>1181.4890136719</c:v>
                </c:pt>
                <c:pt idx="4872">
                  <c:v>1183.5806884766</c:v>
                </c:pt>
                <c:pt idx="4873">
                  <c:v>1185.6575927734</c:v>
                </c:pt>
                <c:pt idx="4874">
                  <c:v>1187.7213134766</c:v>
                </c:pt>
                <c:pt idx="4875">
                  <c:v>1189.7692871094</c:v>
                </c:pt>
                <c:pt idx="4876">
                  <c:v>1191.8026123047</c:v>
                </c:pt>
                <c:pt idx="4877">
                  <c:v>1193.8215332031</c:v>
                </c:pt>
                <c:pt idx="4878">
                  <c:v>1195.7561035156</c:v>
                </c:pt>
                <c:pt idx="4879">
                  <c:v>1197.3936767578</c:v>
                </c:pt>
                <c:pt idx="4880">
                  <c:v>1199.0364990234</c:v>
                </c:pt>
                <c:pt idx="4881">
                  <c:v>1200.6844482422</c:v>
                </c:pt>
                <c:pt idx="4882">
                  <c:v>1202.3385009766</c:v>
                </c:pt>
                <c:pt idx="4883">
                  <c:v>1203.9967041016</c:v>
                </c:pt>
                <c:pt idx="4884">
                  <c:v>1205.6535644531</c:v>
                </c:pt>
                <c:pt idx="4885">
                  <c:v>1207.3084716797</c:v>
                </c:pt>
                <c:pt idx="4886">
                  <c:v>1208.9750976563</c:v>
                </c:pt>
                <c:pt idx="4887">
                  <c:v>1210.6511230469</c:v>
                </c:pt>
                <c:pt idx="4888">
                  <c:v>1212.3374023438</c:v>
                </c:pt>
                <c:pt idx="4889">
                  <c:v>1214.0341796875</c:v>
                </c:pt>
                <c:pt idx="4890">
                  <c:v>1215.7426757813</c:v>
                </c:pt>
                <c:pt idx="4891">
                  <c:v>1217.4604492188</c:v>
                </c:pt>
                <c:pt idx="4892">
                  <c:v>1219.1887207031</c:v>
                </c:pt>
                <c:pt idx="4893">
                  <c:v>1220.9276123047</c:v>
                </c:pt>
                <c:pt idx="4894">
                  <c:v>1222.6779785156</c:v>
                </c:pt>
                <c:pt idx="4895">
                  <c:v>1224.4375</c:v>
                </c:pt>
                <c:pt idx="4896">
                  <c:v>1226.2077636719</c:v>
                </c:pt>
                <c:pt idx="4897">
                  <c:v>1227.9886474609</c:v>
                </c:pt>
                <c:pt idx="4898">
                  <c:v>1229.7810058594</c:v>
                </c:pt>
                <c:pt idx="4899">
                  <c:v>1231.5825195313</c:v>
                </c:pt>
                <c:pt idx="4900">
                  <c:v>1233.3947753906</c:v>
                </c:pt>
                <c:pt idx="4901">
                  <c:v>1235.2174072266</c:v>
                </c:pt>
                <c:pt idx="4902">
                  <c:v>1237.0516357422</c:v>
                </c:pt>
                <c:pt idx="4903">
                  <c:v>1238.8775634766</c:v>
                </c:pt>
                <c:pt idx="4904">
                  <c:v>1240.6755371094</c:v>
                </c:pt>
                <c:pt idx="4905">
                  <c:v>1242.4821777344</c:v>
                </c:pt>
                <c:pt idx="4906">
                  <c:v>1244.2983398438</c:v>
                </c:pt>
                <c:pt idx="4907">
                  <c:v>1246.1218261719</c:v>
                </c:pt>
                <c:pt idx="4908">
                  <c:v>1247.9541015625</c:v>
                </c:pt>
                <c:pt idx="4909">
                  <c:v>1249.794921875</c:v>
                </c:pt>
                <c:pt idx="4910">
                  <c:v>1251.6452636719</c:v>
                </c:pt>
                <c:pt idx="4911">
                  <c:v>1253.5643310547</c:v>
                </c:pt>
                <c:pt idx="4912">
                  <c:v>1255.6214599609</c:v>
                </c:pt>
                <c:pt idx="4913">
                  <c:v>1257.7038574219</c:v>
                </c:pt>
                <c:pt idx="4914">
                  <c:v>1259.8132324219</c:v>
                </c:pt>
                <c:pt idx="4915">
                  <c:v>1261.8134765625</c:v>
                </c:pt>
                <c:pt idx="4916">
                  <c:v>1263.8143310547</c:v>
                </c:pt>
                <c:pt idx="4917">
                  <c:v>1265.8311767578</c:v>
                </c:pt>
                <c:pt idx="4918">
                  <c:v>1267.8637695313</c:v>
                </c:pt>
                <c:pt idx="4919">
                  <c:v>1269.9134521484</c:v>
                </c:pt>
                <c:pt idx="4920">
                  <c:v>1271.9777832031</c:v>
                </c:pt>
                <c:pt idx="4921">
                  <c:v>1274.0578613281</c:v>
                </c:pt>
                <c:pt idx="4922">
                  <c:v>1276.1539306641</c:v>
                </c:pt>
                <c:pt idx="4923">
                  <c:v>1278.2669677734</c:v>
                </c:pt>
                <c:pt idx="4924">
                  <c:v>1280.3946533203</c:v>
                </c:pt>
                <c:pt idx="4925">
                  <c:v>1282.5379638672</c:v>
                </c:pt>
                <c:pt idx="4926">
                  <c:v>1284.6976318359</c:v>
                </c:pt>
                <c:pt idx="4927">
                  <c:v>1286.8743896484</c:v>
                </c:pt>
                <c:pt idx="4928">
                  <c:v>1289.0654296875</c:v>
                </c:pt>
                <c:pt idx="4929">
                  <c:v>1291.2723388672</c:v>
                </c:pt>
                <c:pt idx="4930">
                  <c:v>1293.4953613281</c:v>
                </c:pt>
                <c:pt idx="4931">
                  <c:v>1295.7351074219</c:v>
                </c:pt>
                <c:pt idx="4932">
                  <c:v>1297.9897460938</c:v>
                </c:pt>
                <c:pt idx="4933">
                  <c:v>1300.2603759766</c:v>
                </c:pt>
                <c:pt idx="4934">
                  <c:v>1302.5463867188</c:v>
                </c:pt>
                <c:pt idx="4935">
                  <c:v>1304.8499755859</c:v>
                </c:pt>
                <c:pt idx="4936">
                  <c:v>1307.16796875</c:v>
                </c:pt>
                <c:pt idx="4937">
                  <c:v>1309.5018310547</c:v>
                </c:pt>
                <c:pt idx="4938">
                  <c:v>1312.0368652344</c:v>
                </c:pt>
                <c:pt idx="4939">
                  <c:v>1316.3236083984</c:v>
                </c:pt>
                <c:pt idx="4940">
                  <c:v>1320.6481933594</c:v>
                </c:pt>
                <c:pt idx="4941">
                  <c:v>1325.0133056641</c:v>
                </c:pt>
                <c:pt idx="4942">
                  <c:v>1329.4187011719</c:v>
                </c:pt>
                <c:pt idx="4943">
                  <c:v>1333.8668212891</c:v>
                </c:pt>
                <c:pt idx="4944">
                  <c:v>1338.3525390625</c:v>
                </c:pt>
                <c:pt idx="4945">
                  <c:v>1342.8787841797</c:v>
                </c:pt>
                <c:pt idx="4946">
                  <c:v>1347.4451904297</c:v>
                </c:pt>
                <c:pt idx="4947">
                  <c:v>1352.0548095703</c:v>
                </c:pt>
                <c:pt idx="4948">
                  <c:v>1356.7020263672</c:v>
                </c:pt>
                <c:pt idx="4949">
                  <c:v>1361.3896484375</c:v>
                </c:pt>
                <c:pt idx="4950">
                  <c:v>1366.1173095703</c:v>
                </c:pt>
                <c:pt idx="4951">
                  <c:v>1370.8881835938</c:v>
                </c:pt>
                <c:pt idx="4952">
                  <c:v>1375.6967773438</c:v>
                </c:pt>
                <c:pt idx="4953">
                  <c:v>1380.5452880859</c:v>
                </c:pt>
                <c:pt idx="4954">
                  <c:v>1385.4345703125</c:v>
                </c:pt>
                <c:pt idx="4955">
                  <c:v>1390.3668212891</c:v>
                </c:pt>
                <c:pt idx="4956">
                  <c:v>1395.3363037109</c:v>
                </c:pt>
                <c:pt idx="4957">
                  <c:v>1400.3463134766</c:v>
                </c:pt>
                <c:pt idx="4958">
                  <c:v>1405.3223876953</c:v>
                </c:pt>
                <c:pt idx="4959">
                  <c:v>1409.9569091797</c:v>
                </c:pt>
                <c:pt idx="4960">
                  <c:v>1414.6247558594</c:v>
                </c:pt>
                <c:pt idx="4961">
                  <c:v>1419.3283691406</c:v>
                </c:pt>
                <c:pt idx="4962">
                  <c:v>1424.9040527344</c:v>
                </c:pt>
                <c:pt idx="4963">
                  <c:v>1431.5499267578</c:v>
                </c:pt>
                <c:pt idx="4964">
                  <c:v>1438.3187255859</c:v>
                </c:pt>
                <c:pt idx="4965">
                  <c:v>1445.2138671875</c:v>
                </c:pt>
                <c:pt idx="4966">
                  <c:v>1452.2354736328</c:v>
                </c:pt>
                <c:pt idx="4967">
                  <c:v>1459.3839111328</c:v>
                </c:pt>
                <c:pt idx="4968">
                  <c:v>1466.0966796875</c:v>
                </c:pt>
                <c:pt idx="4969">
                  <c:v>1472.9334716797</c:v>
                </c:pt>
                <c:pt idx="4970">
                  <c:v>1479.9044189453</c:v>
                </c:pt>
                <c:pt idx="4971">
                  <c:v>1487.0101318359</c:v>
                </c:pt>
                <c:pt idx="4972">
                  <c:v>1494.2546386719</c:v>
                </c:pt>
                <c:pt idx="4973">
                  <c:v>1501.6298828125</c:v>
                </c:pt>
                <c:pt idx="4974">
                  <c:v>1509.1397705078</c:v>
                </c:pt>
                <c:pt idx="4975">
                  <c:v>1516.7840576172</c:v>
                </c:pt>
                <c:pt idx="4976">
                  <c:v>1524.5675048828</c:v>
                </c:pt>
                <c:pt idx="4977">
                  <c:v>1532.4812011719</c:v>
                </c:pt>
                <c:pt idx="4978">
                  <c:v>1540.5296630859</c:v>
                </c:pt>
                <c:pt idx="4979">
                  <c:v>1548.7122802734</c:v>
                </c:pt>
                <c:pt idx="4980">
                  <c:v>1557.0346679688</c:v>
                </c:pt>
                <c:pt idx="4981">
                  <c:v>1565.4868164063</c:v>
                </c:pt>
                <c:pt idx="4982">
                  <c:v>1574.0736083984</c:v>
                </c:pt>
                <c:pt idx="4983">
                  <c:v>1582.7951660156</c:v>
                </c:pt>
                <c:pt idx="4984">
                  <c:v>1591.6566162109</c:v>
                </c:pt>
                <c:pt idx="4985">
                  <c:v>1600.6472167969</c:v>
                </c:pt>
                <c:pt idx="4986">
                  <c:v>1611.7723388672</c:v>
                </c:pt>
                <c:pt idx="4987">
                  <c:v>1623.2922363281</c:v>
                </c:pt>
                <c:pt idx="4988">
                  <c:v>1634.8635253906</c:v>
                </c:pt>
                <c:pt idx="4989">
                  <c:v>1646.4722900391</c:v>
                </c:pt>
                <c:pt idx="4990">
                  <c:v>1658.1258544922</c:v>
                </c:pt>
                <c:pt idx="4991">
                  <c:v>1669.8236083984</c:v>
                </c:pt>
                <c:pt idx="4992">
                  <c:v>1681.5723876953</c:v>
                </c:pt>
                <c:pt idx="4993">
                  <c:v>1693.3591308594</c:v>
                </c:pt>
                <c:pt idx="4994">
                  <c:v>1705.1903076172</c:v>
                </c:pt>
                <c:pt idx="4995">
                  <c:v>1717.0660400391</c:v>
                </c:pt>
                <c:pt idx="4996">
                  <c:v>1728.9925537109</c:v>
                </c:pt>
                <c:pt idx="4997">
                  <c:v>1740.9572753906</c:v>
                </c:pt>
                <c:pt idx="4998">
                  <c:v>1752.4718017578</c:v>
                </c:pt>
                <c:pt idx="4999">
                  <c:v>1763.9207763672</c:v>
                </c:pt>
                <c:pt idx="5000">
                  <c:v>1775.4417724609</c:v>
                </c:pt>
                <c:pt idx="5001">
                  <c:v>1787.0207519531</c:v>
                </c:pt>
                <c:pt idx="5002">
                  <c:v>1798.6654052734</c:v>
                </c:pt>
                <c:pt idx="5003">
                  <c:v>1810.3747558594</c:v>
                </c:pt>
                <c:pt idx="5004">
                  <c:v>1822.1560058594</c:v>
                </c:pt>
                <c:pt idx="5005">
                  <c:v>1833.9956054688</c:v>
                </c:pt>
                <c:pt idx="5006">
                  <c:v>1845.9002685547</c:v>
                </c:pt>
                <c:pt idx="5007">
                  <c:v>1857.8697509766</c:v>
                </c:pt>
                <c:pt idx="5008">
                  <c:v>1869.9114990234</c:v>
                </c:pt>
                <c:pt idx="5009">
                  <c:v>1882.0114746094</c:v>
                </c:pt>
                <c:pt idx="5010">
                  <c:v>1894.1763916016</c:v>
                </c:pt>
                <c:pt idx="5011">
                  <c:v>1906.4064941406</c:v>
                </c:pt>
                <c:pt idx="5012">
                  <c:v>1918.7082519531</c:v>
                </c:pt>
                <c:pt idx="5013">
                  <c:v>1931.97265625</c:v>
                </c:pt>
                <c:pt idx="5014">
                  <c:v>1945.7176513672</c:v>
                </c:pt>
                <c:pt idx="5015">
                  <c:v>1959.4704589844</c:v>
                </c:pt>
                <c:pt idx="5016">
                  <c:v>1973.2385253906</c:v>
                </c:pt>
                <c:pt idx="5017">
                  <c:v>1987.005859375</c:v>
                </c:pt>
                <c:pt idx="5018">
                  <c:v>2000.7805175781</c:v>
                </c:pt>
                <c:pt idx="5019">
                  <c:v>2014.5623779297</c:v>
                </c:pt>
                <c:pt idx="5020">
                  <c:v>2028.3516845703</c:v>
                </c:pt>
                <c:pt idx="5021">
                  <c:v>2042.1561279297</c:v>
                </c:pt>
                <c:pt idx="5022">
                  <c:v>2055.9599609375</c:v>
                </c:pt>
                <c:pt idx="5023">
                  <c:v>2069.771484375</c:v>
                </c:pt>
                <c:pt idx="5024">
                  <c:v>2083.58984375</c:v>
                </c:pt>
                <c:pt idx="5025">
                  <c:v>2097.423828125</c:v>
                </c:pt>
                <c:pt idx="5026">
                  <c:v>2111.2570800781</c:v>
                </c:pt>
                <c:pt idx="5027">
                  <c:v>2125.09765625</c:v>
                </c:pt>
                <c:pt idx="5028">
                  <c:v>2138.9455566406</c:v>
                </c:pt>
                <c:pt idx="5029">
                  <c:v>2152.80859375</c:v>
                </c:pt>
                <c:pt idx="5030">
                  <c:v>2166.6708984375</c:v>
                </c:pt>
                <c:pt idx="5031">
                  <c:v>2180.541015625</c:v>
                </c:pt>
                <c:pt idx="5032">
                  <c:v>2194.4182128906</c:v>
                </c:pt>
                <c:pt idx="5033">
                  <c:v>2208.3107910156</c:v>
                </c:pt>
                <c:pt idx="5034">
                  <c:v>2222.29296875</c:v>
                </c:pt>
                <c:pt idx="5035">
                  <c:v>2235.8430175781</c:v>
                </c:pt>
                <c:pt idx="5036">
                  <c:v>2249.2197265625</c:v>
                </c:pt>
                <c:pt idx="5037">
                  <c:v>2262.5847167969</c:v>
                </c:pt>
                <c:pt idx="5038">
                  <c:v>2275.8962402344</c:v>
                </c:pt>
                <c:pt idx="5039">
                  <c:v>2289.1623535156</c:v>
                </c:pt>
                <c:pt idx="5040">
                  <c:v>2302.3833007813</c:v>
                </c:pt>
                <c:pt idx="5041">
                  <c:v>2315.56640625</c:v>
                </c:pt>
                <c:pt idx="5042">
                  <c:v>2328.6960449219</c:v>
                </c:pt>
                <c:pt idx="5043">
                  <c:v>2341.7800292969</c:v>
                </c:pt>
                <c:pt idx="5044">
                  <c:v>2354.8190917969</c:v>
                </c:pt>
                <c:pt idx="5045">
                  <c:v>2367.8198242188</c:v>
                </c:pt>
                <c:pt idx="5046">
                  <c:v>2380.767578125</c:v>
                </c:pt>
                <c:pt idx="5047">
                  <c:v>2393.669921875</c:v>
                </c:pt>
                <c:pt idx="5048">
                  <c:v>2406.5266113281</c:v>
                </c:pt>
                <c:pt idx="5049">
                  <c:v>2419.3454589844</c:v>
                </c:pt>
                <c:pt idx="5050">
                  <c:v>2432.1118164063</c:v>
                </c:pt>
                <c:pt idx="5051">
                  <c:v>2444.8322753906</c:v>
                </c:pt>
                <c:pt idx="5052">
                  <c:v>2457.5068359375</c:v>
                </c:pt>
                <c:pt idx="5053">
                  <c:v>2470.1437988281</c:v>
                </c:pt>
                <c:pt idx="5054">
                  <c:v>2482.7277832031</c:v>
                </c:pt>
                <c:pt idx="5055">
                  <c:v>2495.2663574219</c:v>
                </c:pt>
                <c:pt idx="5056">
                  <c:v>2507.3698730469</c:v>
                </c:pt>
                <c:pt idx="5057">
                  <c:v>2517.8410644531</c:v>
                </c:pt>
                <c:pt idx="5058">
                  <c:v>2528.2280273438</c:v>
                </c:pt>
                <c:pt idx="5059">
                  <c:v>2538.5378417969</c:v>
                </c:pt>
                <c:pt idx="5060">
                  <c:v>2548.7697753906</c:v>
                </c:pt>
                <c:pt idx="5061">
                  <c:v>2558.9296875</c:v>
                </c:pt>
                <c:pt idx="5062">
                  <c:v>2569.0056152344</c:v>
                </c:pt>
                <c:pt idx="5063">
                  <c:v>2579.0046386719</c:v>
                </c:pt>
                <c:pt idx="5064">
                  <c:v>2588.9260253906</c:v>
                </c:pt>
                <c:pt idx="5065">
                  <c:v>2598.7746582031</c:v>
                </c:pt>
                <c:pt idx="5066">
                  <c:v>2608.5400390625</c:v>
                </c:pt>
                <c:pt idx="5067">
                  <c:v>2618.2280273438</c:v>
                </c:pt>
                <c:pt idx="5068">
                  <c:v>2627.8383789063</c:v>
                </c:pt>
                <c:pt idx="5069">
                  <c:v>2637.4519042969</c:v>
                </c:pt>
                <c:pt idx="5070">
                  <c:v>2647.2082519531</c:v>
                </c:pt>
                <c:pt idx="5071">
                  <c:v>2656.8801269531</c:v>
                </c:pt>
                <c:pt idx="5072">
                  <c:v>2666.4736328125</c:v>
                </c:pt>
                <c:pt idx="5073">
                  <c:v>2675.98828125</c:v>
                </c:pt>
                <c:pt idx="5074">
                  <c:v>2685.4294433594</c:v>
                </c:pt>
                <c:pt idx="5075">
                  <c:v>2694.7861328125</c:v>
                </c:pt>
                <c:pt idx="5076">
                  <c:v>2704.0639648438</c:v>
                </c:pt>
                <c:pt idx="5077">
                  <c:v>2713.2626953125</c:v>
                </c:pt>
                <c:pt idx="5078">
                  <c:v>2722.3881835938</c:v>
                </c:pt>
                <c:pt idx="5079">
                  <c:v>2731.4296875</c:v>
                </c:pt>
                <c:pt idx="5080">
                  <c:v>2740.3923339844</c:v>
                </c:pt>
                <c:pt idx="5081">
                  <c:v>2749.2761230469</c:v>
                </c:pt>
                <c:pt idx="5082">
                  <c:v>2758.0856933594</c:v>
                </c:pt>
                <c:pt idx="5083">
                  <c:v>2765.8845214844</c:v>
                </c:pt>
                <c:pt idx="5084">
                  <c:v>2772.7194824219</c:v>
                </c:pt>
                <c:pt idx="5085">
                  <c:v>2779.4641113281</c:v>
                </c:pt>
                <c:pt idx="5086">
                  <c:v>2786.1218261719</c:v>
                </c:pt>
                <c:pt idx="5087">
                  <c:v>2792.6860351563</c:v>
                </c:pt>
                <c:pt idx="5088">
                  <c:v>2799.1586914063</c:v>
                </c:pt>
                <c:pt idx="5089">
                  <c:v>2805.5417480469</c:v>
                </c:pt>
                <c:pt idx="5090">
                  <c:v>2811.8376464844</c:v>
                </c:pt>
                <c:pt idx="5091">
                  <c:v>2818.0393066406</c:v>
                </c:pt>
                <c:pt idx="5092">
                  <c:v>2824.1508789063</c:v>
                </c:pt>
                <c:pt idx="5093">
                  <c:v>2830.171875</c:v>
                </c:pt>
                <c:pt idx="5094">
                  <c:v>2836.1059570313</c:v>
                </c:pt>
                <c:pt idx="5095">
                  <c:v>2841.9460449219</c:v>
                </c:pt>
                <c:pt idx="5096">
                  <c:v>2847.6955566406</c:v>
                </c:pt>
                <c:pt idx="5097">
                  <c:v>2853.3547363281</c:v>
                </c:pt>
                <c:pt idx="5098">
                  <c:v>2858.9265136719</c:v>
                </c:pt>
                <c:pt idx="5099">
                  <c:v>2864.4052734375</c:v>
                </c:pt>
                <c:pt idx="5100">
                  <c:v>2869.7927246094</c:v>
                </c:pt>
                <c:pt idx="5101">
                  <c:v>2875.0905761719</c:v>
                </c:pt>
                <c:pt idx="5102">
                  <c:v>2880.3005371094</c:v>
                </c:pt>
                <c:pt idx="5103">
                  <c:v>2885.4167480469</c:v>
                </c:pt>
                <c:pt idx="5104">
                  <c:v>2890.4431152344</c:v>
                </c:pt>
                <c:pt idx="5105">
                  <c:v>2895.3791503906</c:v>
                </c:pt>
                <c:pt idx="5106">
                  <c:v>2900.2265625</c:v>
                </c:pt>
                <c:pt idx="5107">
                  <c:v>2904.9816894531</c:v>
                </c:pt>
                <c:pt idx="5108">
                  <c:v>2909.4873046875</c:v>
                </c:pt>
                <c:pt idx="5109">
                  <c:v>2913.8862304688</c:v>
                </c:pt>
                <c:pt idx="5110">
                  <c:v>2918.2077636719</c:v>
                </c:pt>
                <c:pt idx="5111">
                  <c:v>2922.4467773438</c:v>
                </c:pt>
                <c:pt idx="5112">
                  <c:v>2925.509765625</c:v>
                </c:pt>
                <c:pt idx="5113">
                  <c:v>2928.3759765625</c:v>
                </c:pt>
                <c:pt idx="5114">
                  <c:v>2931.177734375</c:v>
                </c:pt>
                <c:pt idx="5115">
                  <c:v>2933.9113769531</c:v>
                </c:pt>
                <c:pt idx="5116">
                  <c:v>2936.5788574219</c:v>
                </c:pt>
                <c:pt idx="5117">
                  <c:v>2939.1806640625</c:v>
                </c:pt>
                <c:pt idx="5118">
                  <c:v>2941.7172851563</c:v>
                </c:pt>
                <c:pt idx="5119">
                  <c:v>2944.1867675781</c:v>
                </c:pt>
                <c:pt idx="5120">
                  <c:v>2946.58984375</c:v>
                </c:pt>
                <c:pt idx="5121">
                  <c:v>2948.9270019531</c:v>
                </c:pt>
                <c:pt idx="5122">
                  <c:v>2951.1979980469</c:v>
                </c:pt>
                <c:pt idx="5123">
                  <c:v>2953.4038085938</c:v>
                </c:pt>
                <c:pt idx="5124">
                  <c:v>2955.5432128906</c:v>
                </c:pt>
                <c:pt idx="5125">
                  <c:v>2957.6147460938</c:v>
                </c:pt>
                <c:pt idx="5126">
                  <c:v>2959.6223144531</c:v>
                </c:pt>
                <c:pt idx="5127">
                  <c:v>2961.5632324219</c:v>
                </c:pt>
                <c:pt idx="5128">
                  <c:v>2963.4375</c:v>
                </c:pt>
                <c:pt idx="5129">
                  <c:v>2965.2456054688</c:v>
                </c:pt>
                <c:pt idx="5130">
                  <c:v>2966.9880371094</c:v>
                </c:pt>
                <c:pt idx="5131">
                  <c:v>2968.6652832031</c:v>
                </c:pt>
                <c:pt idx="5132">
                  <c:v>2970.3161621094</c:v>
                </c:pt>
                <c:pt idx="5133">
                  <c:v>2971.9348144531</c:v>
                </c:pt>
                <c:pt idx="5134">
                  <c:v>2973.4880371094</c:v>
                </c:pt>
                <c:pt idx="5135">
                  <c:v>2974.9750976563</c:v>
                </c:pt>
                <c:pt idx="5136">
                  <c:v>2976.3955078125</c:v>
                </c:pt>
                <c:pt idx="5137">
                  <c:v>2977.7490234375</c:v>
                </c:pt>
                <c:pt idx="5138">
                  <c:v>2979.0354003906</c:v>
                </c:pt>
                <c:pt idx="5139">
                  <c:v>2979.2102050781</c:v>
                </c:pt>
                <c:pt idx="5140">
                  <c:v>2978.8732910156</c:v>
                </c:pt>
                <c:pt idx="5141">
                  <c:v>2978.3896484375</c:v>
                </c:pt>
                <c:pt idx="5142">
                  <c:v>2977.8439941406</c:v>
                </c:pt>
                <c:pt idx="5143">
                  <c:v>2977.2368164063</c:v>
                </c:pt>
                <c:pt idx="5144">
                  <c:v>2976.5678710938</c:v>
                </c:pt>
                <c:pt idx="5145">
                  <c:v>2975.8383789063</c:v>
                </c:pt>
                <c:pt idx="5146">
                  <c:v>2975.0458984375</c:v>
                </c:pt>
                <c:pt idx="5147">
                  <c:v>2974.1921386719</c:v>
                </c:pt>
                <c:pt idx="5148">
                  <c:v>2973.2775878906</c:v>
                </c:pt>
                <c:pt idx="5149">
                  <c:v>2972.3010253906</c:v>
                </c:pt>
                <c:pt idx="5150">
                  <c:v>2971.2629394531</c:v>
                </c:pt>
                <c:pt idx="5151">
                  <c:v>2970.1628417969</c:v>
                </c:pt>
                <c:pt idx="5152">
                  <c:v>2969.0014648438</c:v>
                </c:pt>
                <c:pt idx="5153">
                  <c:v>2967.7788085938</c:v>
                </c:pt>
                <c:pt idx="5154">
                  <c:v>2966.4943847656</c:v>
                </c:pt>
                <c:pt idx="5155">
                  <c:v>2965.1479492188</c:v>
                </c:pt>
                <c:pt idx="5156">
                  <c:v>2963.7404785156</c:v>
                </c:pt>
                <c:pt idx="5157">
                  <c:v>2962.2709960938</c:v>
                </c:pt>
                <c:pt idx="5158">
                  <c:v>2960.740234375</c:v>
                </c:pt>
                <c:pt idx="5159">
                  <c:v>2959.1474609375</c:v>
                </c:pt>
                <c:pt idx="5160">
                  <c:v>2957.4936523438</c:v>
                </c:pt>
                <c:pt idx="5161">
                  <c:v>2955.7780761719</c:v>
                </c:pt>
                <c:pt idx="5162">
                  <c:v>2954.0012207031</c:v>
                </c:pt>
                <c:pt idx="5163">
                  <c:v>2952.1613769531</c:v>
                </c:pt>
                <c:pt idx="5164">
                  <c:v>2950.26171875</c:v>
                </c:pt>
                <c:pt idx="5165">
                  <c:v>2948.3000488281</c:v>
                </c:pt>
                <c:pt idx="5166">
                  <c:v>2946.2761230469</c:v>
                </c:pt>
                <c:pt idx="5167">
                  <c:v>2943.3046875</c:v>
                </c:pt>
                <c:pt idx="5168">
                  <c:v>2939.6237792969</c:v>
                </c:pt>
                <c:pt idx="5169">
                  <c:v>2935.8491210938</c:v>
                </c:pt>
                <c:pt idx="5170">
                  <c:v>2931.9807128906</c:v>
                </c:pt>
                <c:pt idx="5171">
                  <c:v>2928.0161132813</c:v>
                </c:pt>
                <c:pt idx="5172">
                  <c:v>2923.9611816406</c:v>
                </c:pt>
                <c:pt idx="5173">
                  <c:v>2919.8127441406</c:v>
                </c:pt>
                <c:pt idx="5174">
                  <c:v>2915.5705566406</c:v>
                </c:pt>
                <c:pt idx="5175">
                  <c:v>2911.2351074219</c:v>
                </c:pt>
                <c:pt idx="5176">
                  <c:v>2906.8034667969</c:v>
                </c:pt>
                <c:pt idx="5177">
                  <c:v>2902.0715332031</c:v>
                </c:pt>
                <c:pt idx="5178">
                  <c:v>2896.9155273438</c:v>
                </c:pt>
                <c:pt idx="5179">
                  <c:v>2891.6376953125</c:v>
                </c:pt>
                <c:pt idx="5180">
                  <c:v>2886.2360839844</c:v>
                </c:pt>
                <c:pt idx="5181">
                  <c:v>2880.7160644531</c:v>
                </c:pt>
                <c:pt idx="5182">
                  <c:v>2875.0749511719</c:v>
                </c:pt>
                <c:pt idx="5183">
                  <c:v>2869.3125</c:v>
                </c:pt>
                <c:pt idx="5184">
                  <c:v>2863.4252929688</c:v>
                </c:pt>
                <c:pt idx="5185">
                  <c:v>2857.4204101563</c:v>
                </c:pt>
                <c:pt idx="5186">
                  <c:v>2851.2941894531</c:v>
                </c:pt>
                <c:pt idx="5187">
                  <c:v>2845.0458984375</c:v>
                </c:pt>
                <c:pt idx="5188">
                  <c:v>2838.6733398438</c:v>
                </c:pt>
                <c:pt idx="5189">
                  <c:v>2832.18359375</c:v>
                </c:pt>
                <c:pt idx="5190">
                  <c:v>2825.5720214844</c:v>
                </c:pt>
                <c:pt idx="5191">
                  <c:v>2818.8395996094</c:v>
                </c:pt>
                <c:pt idx="5192">
                  <c:v>2811.9812011719</c:v>
                </c:pt>
                <c:pt idx="5193">
                  <c:v>2805.0056152344</c:v>
                </c:pt>
                <c:pt idx="5194">
                  <c:v>2797.9089355469</c:v>
                </c:pt>
                <c:pt idx="5195">
                  <c:v>2790.69140625</c:v>
                </c:pt>
                <c:pt idx="5196">
                  <c:v>2783.3481445313</c:v>
                </c:pt>
                <c:pt idx="5197">
                  <c:v>2775.8874511719</c:v>
                </c:pt>
                <c:pt idx="5198">
                  <c:v>2768.3061523438</c:v>
                </c:pt>
                <c:pt idx="5199">
                  <c:v>2760.1030273438</c:v>
                </c:pt>
                <c:pt idx="5200">
                  <c:v>2751.0520019531</c:v>
                </c:pt>
                <c:pt idx="5201">
                  <c:v>2741.8557128906</c:v>
                </c:pt>
                <c:pt idx="5202">
                  <c:v>2732.5085449219</c:v>
                </c:pt>
                <c:pt idx="5203">
                  <c:v>2723.0119628906</c:v>
                </c:pt>
                <c:pt idx="5204">
                  <c:v>2713.3583984375</c:v>
                </c:pt>
                <c:pt idx="5205">
                  <c:v>2703.5603027344</c:v>
                </c:pt>
                <c:pt idx="5206">
                  <c:v>2693.6118164063</c:v>
                </c:pt>
                <c:pt idx="5207">
                  <c:v>2683.5131835938</c:v>
                </c:pt>
                <c:pt idx="5208">
                  <c:v>2673.2573242188</c:v>
                </c:pt>
                <c:pt idx="5209">
                  <c:v>2662.8576660156</c:v>
                </c:pt>
                <c:pt idx="5210">
                  <c:v>2652</c:v>
                </c:pt>
                <c:pt idx="5211">
                  <c:v>2640.9040527344</c:v>
                </c:pt>
                <c:pt idx="5212">
                  <c:v>2629.6232910156</c:v>
                </c:pt>
                <c:pt idx="5213">
                  <c:v>2618.1704101563</c:v>
                </c:pt>
                <c:pt idx="5214">
                  <c:v>2606.5388183594</c:v>
                </c:pt>
                <c:pt idx="5215">
                  <c:v>2594.7294921875</c:v>
                </c:pt>
                <c:pt idx="5216">
                  <c:v>2582.7341308594</c:v>
                </c:pt>
                <c:pt idx="5217">
                  <c:v>2570.5681152344</c:v>
                </c:pt>
                <c:pt idx="5218">
                  <c:v>2558.2236328125</c:v>
                </c:pt>
                <c:pt idx="5219">
                  <c:v>2545.7001953125</c:v>
                </c:pt>
                <c:pt idx="5220">
                  <c:v>2532.9904785156</c:v>
                </c:pt>
                <c:pt idx="5221">
                  <c:v>2520.1103515625</c:v>
                </c:pt>
                <c:pt idx="5222">
                  <c:v>2507.0515136719</c:v>
                </c:pt>
                <c:pt idx="5223">
                  <c:v>2493.8146972656</c:v>
                </c:pt>
                <c:pt idx="5224">
                  <c:v>2480.3986816406</c:v>
                </c:pt>
                <c:pt idx="5225">
                  <c:v>2466.7971191406</c:v>
                </c:pt>
                <c:pt idx="5226">
                  <c:v>2451.4296875</c:v>
                </c:pt>
                <c:pt idx="5227">
                  <c:v>2432.7998046875</c:v>
                </c:pt>
                <c:pt idx="5228">
                  <c:v>2414.0883789063</c:v>
                </c:pt>
                <c:pt idx="5229">
                  <c:v>2395.2856445313</c:v>
                </c:pt>
                <c:pt idx="5230">
                  <c:v>2376.4130859375</c:v>
                </c:pt>
                <c:pt idx="5231">
                  <c:v>2357.4597167969</c:v>
                </c:pt>
                <c:pt idx="5232">
                  <c:v>2338.4252929688</c:v>
                </c:pt>
                <c:pt idx="5233">
                  <c:v>2319.2998046875</c:v>
                </c:pt>
                <c:pt idx="5234">
                  <c:v>2300.1042480469</c:v>
                </c:pt>
                <c:pt idx="5235">
                  <c:v>2280.8276367188</c:v>
                </c:pt>
                <c:pt idx="5236">
                  <c:v>2261.4709472656</c:v>
                </c:pt>
                <c:pt idx="5237">
                  <c:v>2242.021484375</c:v>
                </c:pt>
                <c:pt idx="5238">
                  <c:v>2222.5031738281</c:v>
                </c:pt>
                <c:pt idx="5239">
                  <c:v>2202.9040527344</c:v>
                </c:pt>
                <c:pt idx="5240">
                  <c:v>2183.2241210938</c:v>
                </c:pt>
                <c:pt idx="5241">
                  <c:v>2163.4521484375</c:v>
                </c:pt>
                <c:pt idx="5242">
                  <c:v>2143.6108398438</c:v>
                </c:pt>
                <c:pt idx="5243">
                  <c:v>2124.6772460938</c:v>
                </c:pt>
                <c:pt idx="5244">
                  <c:v>2105.6840820313</c:v>
                </c:pt>
                <c:pt idx="5245">
                  <c:v>2086.6081542969</c:v>
                </c:pt>
                <c:pt idx="5246">
                  <c:v>2066.6162109375</c:v>
                </c:pt>
                <c:pt idx="5247">
                  <c:v>2041.8717041016</c:v>
                </c:pt>
                <c:pt idx="5248">
                  <c:v>2016.7958984375</c:v>
                </c:pt>
                <c:pt idx="5249">
                  <c:v>1991.3735351563</c:v>
                </c:pt>
                <c:pt idx="5250">
                  <c:v>1965.6340332031</c:v>
                </c:pt>
                <c:pt idx="5251">
                  <c:v>1939.5629882813</c:v>
                </c:pt>
                <c:pt idx="5252">
                  <c:v>1913.1599121094</c:v>
                </c:pt>
                <c:pt idx="5253">
                  <c:v>1886.4104003906</c:v>
                </c:pt>
                <c:pt idx="5254">
                  <c:v>1859.34375</c:v>
                </c:pt>
                <c:pt idx="5255">
                  <c:v>1831.9456787109</c:v>
                </c:pt>
                <c:pt idx="5256">
                  <c:v>1804.2159423828</c:v>
                </c:pt>
                <c:pt idx="5257">
                  <c:v>1776.1384277344</c:v>
                </c:pt>
                <c:pt idx="5258">
                  <c:v>1747.7453613281</c:v>
                </c:pt>
                <c:pt idx="5259">
                  <c:v>1719.0203857422</c:v>
                </c:pt>
                <c:pt idx="5260">
                  <c:v>1689.9637451172</c:v>
                </c:pt>
                <c:pt idx="5261">
                  <c:v>1660.5581054688</c:v>
                </c:pt>
                <c:pt idx="5262">
                  <c:v>1630.8381347656</c:v>
                </c:pt>
                <c:pt idx="5263">
                  <c:v>1600.7862548828</c:v>
                </c:pt>
                <c:pt idx="5264">
                  <c:v>1570.4028320313</c:v>
                </c:pt>
                <c:pt idx="5265">
                  <c:v>1539.669921875</c:v>
                </c:pt>
                <c:pt idx="5266">
                  <c:v>1508.6228027344</c:v>
                </c:pt>
                <c:pt idx="5267">
                  <c:v>1477.2442626953</c:v>
                </c:pt>
                <c:pt idx="5268">
                  <c:v>1445.5335693359</c:v>
                </c:pt>
                <c:pt idx="5269">
                  <c:v>1413.4730224609</c:v>
                </c:pt>
                <c:pt idx="5270">
                  <c:v>1381.0989990234</c:v>
                </c:pt>
                <c:pt idx="5271">
                  <c:v>1348.3933105469</c:v>
                </c:pt>
                <c:pt idx="5272">
                  <c:v>1315.466796875</c:v>
                </c:pt>
                <c:pt idx="5273">
                  <c:v>1283.8420410156</c:v>
                </c:pt>
                <c:pt idx="5274">
                  <c:v>1251.9938964844</c:v>
                </c:pt>
                <c:pt idx="5275">
                  <c:v>1219.9047851563</c:v>
                </c:pt>
                <c:pt idx="5276">
                  <c:v>1187.5743408203</c:v>
                </c:pt>
                <c:pt idx="5277">
                  <c:v>1150.5970458984</c:v>
                </c:pt>
                <c:pt idx="5278">
                  <c:v>1110.3544921875</c:v>
                </c:pt>
                <c:pt idx="5279">
                  <c:v>1069.9716796875</c:v>
                </c:pt>
                <c:pt idx="5280">
                  <c:v>1029.4256591797</c:v>
                </c:pt>
                <c:pt idx="5281">
                  <c:v>988.71685791016</c:v>
                </c:pt>
                <c:pt idx="5282">
                  <c:v>948.75634765625</c:v>
                </c:pt>
                <c:pt idx="5283">
                  <c:v>909.2158203125</c:v>
                </c:pt>
                <c:pt idx="5284">
                  <c:v>869.48852539063</c:v>
                </c:pt>
                <c:pt idx="5285">
                  <c:v>829.57440185547</c:v>
                </c:pt>
                <c:pt idx="5286">
                  <c:v>789.45025634766</c:v>
                </c:pt>
                <c:pt idx="5287">
                  <c:v>749.16247558594</c:v>
                </c:pt>
                <c:pt idx="5288">
                  <c:v>708.68786621094</c:v>
                </c:pt>
                <c:pt idx="5289">
                  <c:v>668.02655029297</c:v>
                </c:pt>
                <c:pt idx="5290">
                  <c:v>627.15472412109</c:v>
                </c:pt>
                <c:pt idx="5291">
                  <c:v>586.11975097656</c:v>
                </c:pt>
                <c:pt idx="5292">
                  <c:v>544.89801025391</c:v>
                </c:pt>
                <c:pt idx="5293">
                  <c:v>503.48941040039</c:v>
                </c:pt>
                <c:pt idx="5294">
                  <c:v>461.87002563477</c:v>
                </c:pt>
                <c:pt idx="5295">
                  <c:v>420.08767700195</c:v>
                </c:pt>
                <c:pt idx="5296">
                  <c:v>378.11868286133</c:v>
                </c:pt>
                <c:pt idx="5297">
                  <c:v>335.96286010742</c:v>
                </c:pt>
                <c:pt idx="5298">
                  <c:v>293.59573364258</c:v>
                </c:pt>
                <c:pt idx="5299">
                  <c:v>251.06629943848</c:v>
                </c:pt>
                <c:pt idx="5300">
                  <c:v>208.34996032715</c:v>
                </c:pt>
                <c:pt idx="5301">
                  <c:v>165.44688415527</c:v>
                </c:pt>
                <c:pt idx="5302">
                  <c:v>122.33219146729</c:v>
                </c:pt>
                <c:pt idx="5303">
                  <c:v>79.055473327637003</c:v>
                </c:pt>
                <c:pt idx="5304">
                  <c:v>35.591926574707003</c:v>
                </c:pt>
                <c:pt idx="5305">
                  <c:v>-8.0583915710449006</c:v>
                </c:pt>
                <c:pt idx="5306">
                  <c:v>-51.920776367187997</c:v>
                </c:pt>
                <c:pt idx="5307">
                  <c:v>-97.831344604492003</c:v>
                </c:pt>
                <c:pt idx="5308">
                  <c:v>-145.12725830078</c:v>
                </c:pt>
                <c:pt idx="5309">
                  <c:v>-192.50584411621</c:v>
                </c:pt>
                <c:pt idx="5310">
                  <c:v>-239.99452209473</c:v>
                </c:pt>
                <c:pt idx="5311">
                  <c:v>-287.53857421875</c:v>
                </c:pt>
                <c:pt idx="5312">
                  <c:v>-335.16534423828</c:v>
                </c:pt>
                <c:pt idx="5313">
                  <c:v>-382.87478637695</c:v>
                </c:pt>
                <c:pt idx="5314">
                  <c:v>-430.69448852539</c:v>
                </c:pt>
                <c:pt idx="5315">
                  <c:v>-478.45877075195</c:v>
                </c:pt>
                <c:pt idx="5316">
                  <c:v>-525.45495605469</c:v>
                </c:pt>
                <c:pt idx="5317">
                  <c:v>-572.39349365234</c:v>
                </c:pt>
                <c:pt idx="5318">
                  <c:v>-619.30114746094</c:v>
                </c:pt>
                <c:pt idx="5319">
                  <c:v>-666.1240234375</c:v>
                </c:pt>
                <c:pt idx="5320">
                  <c:v>-712.88922119141</c:v>
                </c:pt>
                <c:pt idx="5321">
                  <c:v>-759.59643554688</c:v>
                </c:pt>
                <c:pt idx="5322">
                  <c:v>-806.27294921875</c:v>
                </c:pt>
                <c:pt idx="5323">
                  <c:v>-852.86468505859</c:v>
                </c:pt>
                <c:pt idx="5324">
                  <c:v>-899.39862060547</c:v>
                </c:pt>
                <c:pt idx="5325">
                  <c:v>-945.87506103516</c:v>
                </c:pt>
                <c:pt idx="5326">
                  <c:v>-992.29345703125</c:v>
                </c:pt>
                <c:pt idx="5327">
                  <c:v>-1038.6807861328</c:v>
                </c:pt>
                <c:pt idx="5328">
                  <c:v>-1084.9840087891</c:v>
                </c:pt>
                <c:pt idx="5329">
                  <c:v>-1131.2290039063</c:v>
                </c:pt>
                <c:pt idx="5330">
                  <c:v>-1177.4163818359</c:v>
                </c:pt>
                <c:pt idx="5331">
                  <c:v>-1223.5726318359</c:v>
                </c:pt>
                <c:pt idx="5332">
                  <c:v>-1269.6444091797</c:v>
                </c:pt>
                <c:pt idx="5333">
                  <c:v>-1314.5297851563</c:v>
                </c:pt>
                <c:pt idx="5334">
                  <c:v>-1357.7261962891</c:v>
                </c:pt>
                <c:pt idx="5335">
                  <c:v>-1400.6916503906</c:v>
                </c:pt>
                <c:pt idx="5336">
                  <c:v>-1443.3765869141</c:v>
                </c:pt>
                <c:pt idx="5337">
                  <c:v>-1485.8057861328</c:v>
                </c:pt>
                <c:pt idx="5338">
                  <c:v>-1527.9796142578</c:v>
                </c:pt>
                <c:pt idx="5339">
                  <c:v>-1569.9216308594</c:v>
                </c:pt>
                <c:pt idx="5340">
                  <c:v>-1611.5837402344</c:v>
                </c:pt>
                <c:pt idx="5341">
                  <c:v>-1652.990234375</c:v>
                </c:pt>
                <c:pt idx="5342">
                  <c:v>-1694.1409912109</c:v>
                </c:pt>
                <c:pt idx="5343">
                  <c:v>-1735.0600585938</c:v>
                </c:pt>
                <c:pt idx="5344">
                  <c:v>-1775.6993408203</c:v>
                </c:pt>
                <c:pt idx="5345">
                  <c:v>-1816.0830078125</c:v>
                </c:pt>
                <c:pt idx="5346">
                  <c:v>-1856.2113037109</c:v>
                </c:pt>
                <c:pt idx="5347">
                  <c:v>-1896.1068115234</c:v>
                </c:pt>
                <c:pt idx="5348">
                  <c:v>-1935.7237548828</c:v>
                </c:pt>
                <c:pt idx="5349">
                  <c:v>-1975.0845947266</c:v>
                </c:pt>
                <c:pt idx="5350">
                  <c:v>-2014.1898193359</c:v>
                </c:pt>
                <c:pt idx="5351">
                  <c:v>-2053.86328125</c:v>
                </c:pt>
                <c:pt idx="5352">
                  <c:v>-2093.5219726563</c:v>
                </c:pt>
                <c:pt idx="5353">
                  <c:v>-2132.9768066406</c:v>
                </c:pt>
                <c:pt idx="5354">
                  <c:v>-2172.2287597656</c:v>
                </c:pt>
                <c:pt idx="5355">
                  <c:v>-2211.3002929688</c:v>
                </c:pt>
                <c:pt idx="5356">
                  <c:v>-2250.1459960938</c:v>
                </c:pt>
                <c:pt idx="5357">
                  <c:v>-2288.7885742188</c:v>
                </c:pt>
                <c:pt idx="5358">
                  <c:v>-2327.2275390625</c:v>
                </c:pt>
                <c:pt idx="5359">
                  <c:v>-2362.8591308594</c:v>
                </c:pt>
                <c:pt idx="5360">
                  <c:v>-2396.8210449219</c:v>
                </c:pt>
                <c:pt idx="5361">
                  <c:v>-2430.4372558594</c:v>
                </c:pt>
                <c:pt idx="5362">
                  <c:v>-2463.7075195313</c:v>
                </c:pt>
                <c:pt idx="5363">
                  <c:v>-2496.6513671875</c:v>
                </c:pt>
                <c:pt idx="5364">
                  <c:v>-2529.0180664063</c:v>
                </c:pt>
                <c:pt idx="5365">
                  <c:v>-2560.9499511719</c:v>
                </c:pt>
                <c:pt idx="5366">
                  <c:v>-2592.5549316406</c:v>
                </c:pt>
                <c:pt idx="5367">
                  <c:v>-2623.8508300781</c:v>
                </c:pt>
                <c:pt idx="5368">
                  <c:v>-2654.8010253906</c:v>
                </c:pt>
                <c:pt idx="5369">
                  <c:v>-2685.423828125</c:v>
                </c:pt>
                <c:pt idx="5370">
                  <c:v>-2715.7197265625</c:v>
                </c:pt>
                <c:pt idx="5371">
                  <c:v>-2745.705078125</c:v>
                </c:pt>
                <c:pt idx="5372">
                  <c:v>-2775.345703125</c:v>
                </c:pt>
                <c:pt idx="5373">
                  <c:v>-2804.6589355469</c:v>
                </c:pt>
                <c:pt idx="5374">
                  <c:v>-2833.6447753906</c:v>
                </c:pt>
                <c:pt idx="5375">
                  <c:v>-2862.3203125</c:v>
                </c:pt>
                <c:pt idx="5376">
                  <c:v>-2890.6508789063</c:v>
                </c:pt>
                <c:pt idx="5377">
                  <c:v>-2918.6547851563</c:v>
                </c:pt>
                <c:pt idx="5378">
                  <c:v>-2946.3312988281</c:v>
                </c:pt>
                <c:pt idx="5379">
                  <c:v>-2973.6801757813</c:v>
                </c:pt>
                <c:pt idx="5380">
                  <c:v>-3000.7175292969</c:v>
                </c:pt>
                <c:pt idx="5381">
                  <c:v>-3027.4118652344</c:v>
                </c:pt>
                <c:pt idx="5382">
                  <c:v>-3053.7783203125</c:v>
                </c:pt>
                <c:pt idx="5383">
                  <c:v>-3079.818359375</c:v>
                </c:pt>
                <c:pt idx="5384">
                  <c:v>-3105.5446777344</c:v>
                </c:pt>
                <c:pt idx="5385">
                  <c:v>-3130.9296875</c:v>
                </c:pt>
                <c:pt idx="5386">
                  <c:v>-3155.9870605469</c:v>
                </c:pt>
                <c:pt idx="5387">
                  <c:v>-3180.7170410156</c:v>
                </c:pt>
                <c:pt idx="5388">
                  <c:v>-3205.1333007813</c:v>
                </c:pt>
                <c:pt idx="5389">
                  <c:v>-3229.0556640625</c:v>
                </c:pt>
                <c:pt idx="5390">
                  <c:v>-3251.8811035156</c:v>
                </c:pt>
                <c:pt idx="5391">
                  <c:v>-3274.4060058594</c:v>
                </c:pt>
                <c:pt idx="5392">
                  <c:v>-3296.6418457031</c:v>
                </c:pt>
                <c:pt idx="5393">
                  <c:v>-3318.5639648438</c:v>
                </c:pt>
                <c:pt idx="5394">
                  <c:v>-3338.9255371094</c:v>
                </c:pt>
                <c:pt idx="5395">
                  <c:v>-3356.9936523438</c:v>
                </c:pt>
                <c:pt idx="5396">
                  <c:v>-3374.890625</c:v>
                </c:pt>
                <c:pt idx="5397">
                  <c:v>-3392.5947265625</c:v>
                </c:pt>
                <c:pt idx="5398">
                  <c:v>-3410.1176757813</c:v>
                </c:pt>
                <c:pt idx="5399">
                  <c:v>-3427.4587402344</c:v>
                </c:pt>
                <c:pt idx="5400">
                  <c:v>-3444.6262207031</c:v>
                </c:pt>
                <c:pt idx="5401">
                  <c:v>-3461.6027832031</c:v>
                </c:pt>
                <c:pt idx="5402">
                  <c:v>-3478.3972167969</c:v>
                </c:pt>
                <c:pt idx="5403">
                  <c:v>-3495.0092773438</c:v>
                </c:pt>
                <c:pt idx="5404">
                  <c:v>-3511.4487304688</c:v>
                </c:pt>
                <c:pt idx="5405">
                  <c:v>-3527.6970214844</c:v>
                </c:pt>
                <c:pt idx="5406">
                  <c:v>-3543.7631835938</c:v>
                </c:pt>
                <c:pt idx="5407">
                  <c:v>-3559.6469726563</c:v>
                </c:pt>
                <c:pt idx="5408">
                  <c:v>-3575.3579101563</c:v>
                </c:pt>
                <c:pt idx="5409">
                  <c:v>-3590.8776855469</c:v>
                </c:pt>
                <c:pt idx="5410">
                  <c:v>-3606.2155761719</c:v>
                </c:pt>
                <c:pt idx="5411">
                  <c:v>-3621.494140625</c:v>
                </c:pt>
                <c:pt idx="5412">
                  <c:v>-3636.9621582031</c:v>
                </c:pt>
                <c:pt idx="5413">
                  <c:v>-3652.2224121094</c:v>
                </c:pt>
                <c:pt idx="5414">
                  <c:v>-3667.2834472656</c:v>
                </c:pt>
                <c:pt idx="5415">
                  <c:v>-3682.1459960938</c:v>
                </c:pt>
                <c:pt idx="5416">
                  <c:v>-3696.8178710938</c:v>
                </c:pt>
                <c:pt idx="5417">
                  <c:v>-3711.2829589844</c:v>
                </c:pt>
                <c:pt idx="5418">
                  <c:v>-3725.5495605469</c:v>
                </c:pt>
                <c:pt idx="5419">
                  <c:v>-3739.6166992188</c:v>
                </c:pt>
                <c:pt idx="5420">
                  <c:v>-3753.4929199219</c:v>
                </c:pt>
                <c:pt idx="5421">
                  <c:v>-3766.6015625</c:v>
                </c:pt>
                <c:pt idx="5422">
                  <c:v>-3776.5830078125</c:v>
                </c:pt>
                <c:pt idx="5423">
                  <c:v>-3786.4321289063</c:v>
                </c:pt>
                <c:pt idx="5424">
                  <c:v>-3796.1545410156</c:v>
                </c:pt>
                <c:pt idx="5425">
                  <c:v>-3805.7426757813</c:v>
                </c:pt>
                <c:pt idx="5426">
                  <c:v>-3815.1962890625</c:v>
                </c:pt>
                <c:pt idx="5427">
                  <c:v>-3824.5170898438</c:v>
                </c:pt>
                <c:pt idx="5428">
                  <c:v>-3833.7045898438</c:v>
                </c:pt>
                <c:pt idx="5429">
                  <c:v>-3842.7631835938</c:v>
                </c:pt>
                <c:pt idx="5430">
                  <c:v>-3851.6840820313</c:v>
                </c:pt>
                <c:pt idx="5431">
                  <c:v>-3860.4709472656</c:v>
                </c:pt>
                <c:pt idx="5432">
                  <c:v>-3869.1242675781</c:v>
                </c:pt>
                <c:pt idx="5433">
                  <c:v>-3877.6496582031</c:v>
                </c:pt>
                <c:pt idx="5434">
                  <c:v>-3886.0358886719</c:v>
                </c:pt>
                <c:pt idx="5435">
                  <c:v>-3894.2885742188</c:v>
                </c:pt>
                <c:pt idx="5436">
                  <c:v>-3902.4084472656</c:v>
                </c:pt>
                <c:pt idx="5437">
                  <c:v>-3910.3996582031</c:v>
                </c:pt>
                <c:pt idx="5438">
                  <c:v>-3918.251953125</c:v>
                </c:pt>
                <c:pt idx="5439">
                  <c:v>-3925.9716796875</c:v>
                </c:pt>
                <c:pt idx="5440">
                  <c:v>-3933.5571289063</c:v>
                </c:pt>
                <c:pt idx="5441">
                  <c:v>-3941.013671875</c:v>
                </c:pt>
                <c:pt idx="5442">
                  <c:v>-3948.3322753906</c:v>
                </c:pt>
                <c:pt idx="5443">
                  <c:v>-3955.5178222656</c:v>
                </c:pt>
                <c:pt idx="5444">
                  <c:v>-3962.5695800781</c:v>
                </c:pt>
                <c:pt idx="5445">
                  <c:v>-3969.4924316406</c:v>
                </c:pt>
                <c:pt idx="5446">
                  <c:v>-3976.2766113281</c:v>
                </c:pt>
                <c:pt idx="5447">
                  <c:v>-3982.9284667969</c:v>
                </c:pt>
                <c:pt idx="5448">
                  <c:v>-3989.4462890625</c:v>
                </c:pt>
                <c:pt idx="5449">
                  <c:v>-3995.8349609375</c:v>
                </c:pt>
                <c:pt idx="5450">
                  <c:v>-3999.796875</c:v>
                </c:pt>
                <c:pt idx="5451">
                  <c:v>-4003.4931640625</c:v>
                </c:pt>
                <c:pt idx="5452">
                  <c:v>-4007.1477050781</c:v>
                </c:pt>
                <c:pt idx="5453">
                  <c:v>-4010.7983398438</c:v>
                </c:pt>
                <c:pt idx="5454">
                  <c:v>-4014.4206542969</c:v>
                </c:pt>
                <c:pt idx="5455">
                  <c:v>-4018.0163574219</c:v>
                </c:pt>
                <c:pt idx="5456">
                  <c:v>-4021.5842285156</c:v>
                </c:pt>
                <c:pt idx="5457">
                  <c:v>-4025.12890625</c:v>
                </c:pt>
                <c:pt idx="5458">
                  <c:v>-4028.6435546875</c:v>
                </c:pt>
                <c:pt idx="5459">
                  <c:v>-4032.1320800781</c:v>
                </c:pt>
                <c:pt idx="5460">
                  <c:v>-4035.5947265625</c:v>
                </c:pt>
                <c:pt idx="5461">
                  <c:v>-4039.0322265625</c:v>
                </c:pt>
                <c:pt idx="5462">
                  <c:v>-4042.44140625</c:v>
                </c:pt>
                <c:pt idx="5463">
                  <c:v>-4045.8227539063</c:v>
                </c:pt>
                <c:pt idx="5464">
                  <c:v>-4049.177734375</c:v>
                </c:pt>
                <c:pt idx="5465">
                  <c:v>-4052.5083007813</c:v>
                </c:pt>
                <c:pt idx="5466">
                  <c:v>-4055.8110351563</c:v>
                </c:pt>
                <c:pt idx="5467">
                  <c:v>-4059.0859375</c:v>
                </c:pt>
                <c:pt idx="5468">
                  <c:v>-4062.3349609375</c:v>
                </c:pt>
                <c:pt idx="5469">
                  <c:v>-4065.5583496094</c:v>
                </c:pt>
                <c:pt idx="5470">
                  <c:v>-4068.75390625</c:v>
                </c:pt>
                <c:pt idx="5471">
                  <c:v>-4070.236328125</c:v>
                </c:pt>
                <c:pt idx="5472">
                  <c:v>-4069.7814941406</c:v>
                </c:pt>
                <c:pt idx="5473">
                  <c:v>-4069.2883300781</c:v>
                </c:pt>
                <c:pt idx="5474">
                  <c:v>-4068.7587890625</c:v>
                </c:pt>
                <c:pt idx="5475">
                  <c:v>-4068.1909179688</c:v>
                </c:pt>
                <c:pt idx="5476">
                  <c:v>-4067.5856933594</c:v>
                </c:pt>
                <c:pt idx="5477">
                  <c:v>-4066.943359375</c:v>
                </c:pt>
                <c:pt idx="5478">
                  <c:v>-4066.2648925781</c:v>
                </c:pt>
                <c:pt idx="5479">
                  <c:v>-4065.5471191406</c:v>
                </c:pt>
                <c:pt idx="5480">
                  <c:v>-4064.7922363281</c:v>
                </c:pt>
                <c:pt idx="5481">
                  <c:v>-4064.0007324219</c:v>
                </c:pt>
                <c:pt idx="5482">
                  <c:v>-4063.1711425781</c:v>
                </c:pt>
                <c:pt idx="5483">
                  <c:v>-4062.3041992188</c:v>
                </c:pt>
                <c:pt idx="5484">
                  <c:v>-4061.4006347656</c:v>
                </c:pt>
                <c:pt idx="5485">
                  <c:v>-4060.458984375</c:v>
                </c:pt>
                <c:pt idx="5486">
                  <c:v>-4059.4794921875</c:v>
                </c:pt>
                <c:pt idx="5487">
                  <c:v>-4058.4636230469</c:v>
                </c:pt>
                <c:pt idx="5488">
                  <c:v>-4056.8635253906</c:v>
                </c:pt>
                <c:pt idx="5489">
                  <c:v>-4055.0629882813</c:v>
                </c:pt>
                <c:pt idx="5490">
                  <c:v>-4053.1596679688</c:v>
                </c:pt>
                <c:pt idx="5491">
                  <c:v>-4051.1552734375</c:v>
                </c:pt>
                <c:pt idx="5492">
                  <c:v>-4049.0490722656</c:v>
                </c:pt>
                <c:pt idx="5493">
                  <c:v>-4046.8420410156</c:v>
                </c:pt>
                <c:pt idx="5494">
                  <c:v>-4044.5317382813</c:v>
                </c:pt>
                <c:pt idx="5495">
                  <c:v>-4041.2331542969</c:v>
                </c:pt>
                <c:pt idx="5496">
                  <c:v>-4037.6291503906</c:v>
                </c:pt>
                <c:pt idx="5497">
                  <c:v>-4033.9694824219</c:v>
                </c:pt>
                <c:pt idx="5498">
                  <c:v>-4030.2534179688</c:v>
                </c:pt>
                <c:pt idx="5499">
                  <c:v>-4026.4841308594</c:v>
                </c:pt>
                <c:pt idx="5500">
                  <c:v>-4022.6591796875</c:v>
                </c:pt>
                <c:pt idx="5501">
                  <c:v>-4018.7797851563</c:v>
                </c:pt>
                <c:pt idx="5502">
                  <c:v>-4014.8430175781</c:v>
                </c:pt>
                <c:pt idx="5503">
                  <c:v>-4010.8527832031</c:v>
                </c:pt>
                <c:pt idx="5504">
                  <c:v>-4006.8076171875</c:v>
                </c:pt>
                <c:pt idx="5505">
                  <c:v>-4002.7072753906</c:v>
                </c:pt>
                <c:pt idx="5506">
                  <c:v>-3998.5498046875</c:v>
                </c:pt>
                <c:pt idx="5507">
                  <c:v>-3994.33984375</c:v>
                </c:pt>
                <c:pt idx="5508">
                  <c:v>-3990.0739746094</c:v>
                </c:pt>
                <c:pt idx="5509">
                  <c:v>-3985.7531738281</c:v>
                </c:pt>
                <c:pt idx="5510">
                  <c:v>-3981.375</c:v>
                </c:pt>
                <c:pt idx="5511">
                  <c:v>-3976.9445800781</c:v>
                </c:pt>
                <c:pt idx="5512">
                  <c:v>-3970.9074707031</c:v>
                </c:pt>
                <c:pt idx="5513">
                  <c:v>-3962.6015625</c:v>
                </c:pt>
                <c:pt idx="5514">
                  <c:v>-3954.1650390625</c:v>
                </c:pt>
                <c:pt idx="5515">
                  <c:v>-3945.6096191406</c:v>
                </c:pt>
                <c:pt idx="5516">
                  <c:v>-3936.9287109375</c:v>
                </c:pt>
                <c:pt idx="5517">
                  <c:v>-3928.1240234375</c:v>
                </c:pt>
                <c:pt idx="5518">
                  <c:v>-3919.1879882813</c:v>
                </c:pt>
                <c:pt idx="5519">
                  <c:v>-3910.1337890625</c:v>
                </c:pt>
                <c:pt idx="5520">
                  <c:v>-3900.9536132813</c:v>
                </c:pt>
                <c:pt idx="5521">
                  <c:v>-3891.6494140625</c:v>
                </c:pt>
                <c:pt idx="5522">
                  <c:v>-3882.21484375</c:v>
                </c:pt>
                <c:pt idx="5523">
                  <c:v>-3872.6618652344</c:v>
                </c:pt>
                <c:pt idx="5524">
                  <c:v>-3862.9826660156</c:v>
                </c:pt>
                <c:pt idx="5525">
                  <c:v>-3853.1799316406</c:v>
                </c:pt>
                <c:pt idx="5526">
                  <c:v>-3843.2465820313</c:v>
                </c:pt>
                <c:pt idx="5527">
                  <c:v>-3833.1936035156</c:v>
                </c:pt>
                <c:pt idx="5528">
                  <c:v>-3823.0161132813</c:v>
                </c:pt>
                <c:pt idx="5529">
                  <c:v>-3812.7141113281</c:v>
                </c:pt>
                <c:pt idx="5530">
                  <c:v>-3802.287109375</c:v>
                </c:pt>
                <c:pt idx="5531">
                  <c:v>-3791.7292480469</c:v>
                </c:pt>
                <c:pt idx="5532">
                  <c:v>-3781.0529785156</c:v>
                </c:pt>
                <c:pt idx="5533">
                  <c:v>-3770.251953125</c:v>
                </c:pt>
                <c:pt idx="5534">
                  <c:v>-3759.326171875</c:v>
                </c:pt>
                <c:pt idx="5535">
                  <c:v>-3748.2690429688</c:v>
                </c:pt>
                <c:pt idx="5536">
                  <c:v>-3738.3154296875</c:v>
                </c:pt>
                <c:pt idx="5537">
                  <c:v>-3728.349609375</c:v>
                </c:pt>
                <c:pt idx="5538">
                  <c:v>-3718.3190917969</c:v>
                </c:pt>
                <c:pt idx="5539">
                  <c:v>-3707.2902832031</c:v>
                </c:pt>
                <c:pt idx="5540">
                  <c:v>-3690.7673339844</c:v>
                </c:pt>
                <c:pt idx="5541">
                  <c:v>-3674.1396484375</c:v>
                </c:pt>
                <c:pt idx="5542">
                  <c:v>-3657.4057617188</c:v>
                </c:pt>
                <c:pt idx="5543">
                  <c:v>-3640.5563964844</c:v>
                </c:pt>
                <c:pt idx="5544">
                  <c:v>-3624.0666503906</c:v>
                </c:pt>
                <c:pt idx="5545">
                  <c:v>-3608.1806640625</c:v>
                </c:pt>
                <c:pt idx="5546">
                  <c:v>-3592.1713867188</c:v>
                </c:pt>
                <c:pt idx="5547">
                  <c:v>-3576.0300292969</c:v>
                </c:pt>
                <c:pt idx="5548">
                  <c:v>-3559.7741699219</c:v>
                </c:pt>
                <c:pt idx="5549">
                  <c:v>-3543.3957519531</c:v>
                </c:pt>
                <c:pt idx="5550">
                  <c:v>-3526.8940429688</c:v>
                </c:pt>
                <c:pt idx="5551">
                  <c:v>-3510.2595214844</c:v>
                </c:pt>
                <c:pt idx="5552">
                  <c:v>-3493.5107421875</c:v>
                </c:pt>
                <c:pt idx="5553">
                  <c:v>-3476.638671875</c:v>
                </c:pt>
                <c:pt idx="5554">
                  <c:v>-3459.6440429688</c:v>
                </c:pt>
                <c:pt idx="5555">
                  <c:v>-3442.5158691406</c:v>
                </c:pt>
                <c:pt idx="5556">
                  <c:v>-3425.2746582031</c:v>
                </c:pt>
                <c:pt idx="5557">
                  <c:v>-3407.91015625</c:v>
                </c:pt>
                <c:pt idx="5558">
                  <c:v>-3390.4223632813</c:v>
                </c:pt>
                <c:pt idx="5559">
                  <c:v>-3372.8012695313</c:v>
                </c:pt>
                <c:pt idx="5560">
                  <c:v>-3355.0668945313</c:v>
                </c:pt>
                <c:pt idx="5561">
                  <c:v>-3337.2094726563</c:v>
                </c:pt>
                <c:pt idx="5562">
                  <c:v>-3319.2290039063</c:v>
                </c:pt>
                <c:pt idx="5563">
                  <c:v>-3301.1145019531</c:v>
                </c:pt>
                <c:pt idx="5564">
                  <c:v>-3282.8876953125</c:v>
                </c:pt>
                <c:pt idx="5565">
                  <c:v>-3264.5368652344</c:v>
                </c:pt>
                <c:pt idx="5566">
                  <c:v>-3244.1254882813</c:v>
                </c:pt>
                <c:pt idx="5567">
                  <c:v>-3219.1572265625</c:v>
                </c:pt>
                <c:pt idx="5568">
                  <c:v>-3194.0473632813</c:v>
                </c:pt>
                <c:pt idx="5569">
                  <c:v>-3168.7817382813</c:v>
                </c:pt>
                <c:pt idx="5570">
                  <c:v>-3143.359375</c:v>
                </c:pt>
                <c:pt idx="5571">
                  <c:v>-3117.7666015625</c:v>
                </c:pt>
                <c:pt idx="5572">
                  <c:v>-3092.0324707031</c:v>
                </c:pt>
                <c:pt idx="5573">
                  <c:v>-3066.1423339844</c:v>
                </c:pt>
                <c:pt idx="5574">
                  <c:v>-3040.0959472656</c:v>
                </c:pt>
                <c:pt idx="5575">
                  <c:v>-3013.87890625</c:v>
                </c:pt>
                <c:pt idx="5576">
                  <c:v>-2987.5200195313</c:v>
                </c:pt>
                <c:pt idx="5577">
                  <c:v>-2961.0053710938</c:v>
                </c:pt>
                <c:pt idx="5578">
                  <c:v>-2934.3352050781</c:v>
                </c:pt>
                <c:pt idx="5579">
                  <c:v>-2907.4931640625</c:v>
                </c:pt>
                <c:pt idx="5580">
                  <c:v>-2880.509765625</c:v>
                </c:pt>
                <c:pt idx="5581">
                  <c:v>-2853.3713378906</c:v>
                </c:pt>
                <c:pt idx="5582">
                  <c:v>-2826.0764160156</c:v>
                </c:pt>
                <c:pt idx="5583">
                  <c:v>-2799.1118164063</c:v>
                </c:pt>
                <c:pt idx="5584">
                  <c:v>-2772.6120605469</c:v>
                </c:pt>
                <c:pt idx="5585">
                  <c:v>-2746.0241699219</c:v>
                </c:pt>
                <c:pt idx="5586">
                  <c:v>-2719.33203125</c:v>
                </c:pt>
                <c:pt idx="5587">
                  <c:v>-2692.5358886719</c:v>
                </c:pt>
                <c:pt idx="5588">
                  <c:v>-2665.6206054688</c:v>
                </c:pt>
                <c:pt idx="5589">
                  <c:v>-2638.6164550781</c:v>
                </c:pt>
                <c:pt idx="5590">
                  <c:v>-2610.208984375</c:v>
                </c:pt>
                <c:pt idx="5591">
                  <c:v>-2578.5788574219</c:v>
                </c:pt>
                <c:pt idx="5592">
                  <c:v>-2546.8273925781</c:v>
                </c:pt>
                <c:pt idx="5593">
                  <c:v>-2514.9907226563</c:v>
                </c:pt>
                <c:pt idx="5594">
                  <c:v>-2483.0515136719</c:v>
                </c:pt>
                <c:pt idx="5595">
                  <c:v>-2451.0087890625</c:v>
                </c:pt>
                <c:pt idx="5596">
                  <c:v>-2418.8442382813</c:v>
                </c:pt>
                <c:pt idx="5597">
                  <c:v>-2386.5952148438</c:v>
                </c:pt>
                <c:pt idx="5598">
                  <c:v>-2354.2426757813</c:v>
                </c:pt>
                <c:pt idx="5599">
                  <c:v>-2321.787109375</c:v>
                </c:pt>
                <c:pt idx="5600">
                  <c:v>-2289.2097167969</c:v>
                </c:pt>
                <c:pt idx="5601">
                  <c:v>-2256.5480957031</c:v>
                </c:pt>
                <c:pt idx="5602">
                  <c:v>-2223.7824707031</c:v>
                </c:pt>
                <c:pt idx="5603">
                  <c:v>-2190.9145507813</c:v>
                </c:pt>
                <c:pt idx="5604">
                  <c:v>-2157.923828125</c:v>
                </c:pt>
                <c:pt idx="5605">
                  <c:v>-2124.8493652344</c:v>
                </c:pt>
                <c:pt idx="5606">
                  <c:v>-2091.6713867188</c:v>
                </c:pt>
                <c:pt idx="5607">
                  <c:v>-2058.3903808594</c:v>
                </c:pt>
                <c:pt idx="5608">
                  <c:v>-2024.9868164063</c:v>
                </c:pt>
                <c:pt idx="5609">
                  <c:v>-1991.4990234375</c:v>
                </c:pt>
                <c:pt idx="5610">
                  <c:v>-1957.9085693359</c:v>
                </c:pt>
                <c:pt idx="5611">
                  <c:v>-1924.2145996094</c:v>
                </c:pt>
                <c:pt idx="5612">
                  <c:v>-1890.3984375</c:v>
                </c:pt>
                <c:pt idx="5613">
                  <c:v>-1856.4979248047</c:v>
                </c:pt>
                <c:pt idx="5614">
                  <c:v>-1822.494140625</c:v>
                </c:pt>
                <c:pt idx="5615">
                  <c:v>-1788.3878173828</c:v>
                </c:pt>
                <c:pt idx="5616">
                  <c:v>-1754.1584472656</c:v>
                </c:pt>
                <c:pt idx="5617">
                  <c:v>-1719.8448486328</c:v>
                </c:pt>
                <c:pt idx="5618">
                  <c:v>-1685.4287109375</c:v>
                </c:pt>
                <c:pt idx="5619">
                  <c:v>-1650.9094238281</c:v>
                </c:pt>
                <c:pt idx="5620">
                  <c:v>-1616.2670898438</c:v>
                </c:pt>
                <c:pt idx="5621">
                  <c:v>-1581.4372558594</c:v>
                </c:pt>
                <c:pt idx="5622">
                  <c:v>-1546.3347167969</c:v>
                </c:pt>
                <c:pt idx="5623">
                  <c:v>-1511.3114013672</c:v>
                </c:pt>
                <c:pt idx="5624">
                  <c:v>-1476.5842285156</c:v>
                </c:pt>
                <c:pt idx="5625">
                  <c:v>-1442.0325927734</c:v>
                </c:pt>
                <c:pt idx="5626">
                  <c:v>-1407.6362304688</c:v>
                </c:pt>
                <c:pt idx="5627">
                  <c:v>-1373.3950195313</c:v>
                </c:pt>
                <c:pt idx="5628">
                  <c:v>-1339.2895507813</c:v>
                </c:pt>
                <c:pt idx="5629">
                  <c:v>-1305.3590087891</c:v>
                </c:pt>
                <c:pt idx="5630">
                  <c:v>-1271.5838623047</c:v>
                </c:pt>
                <c:pt idx="5631">
                  <c:v>-1237.9638671875</c:v>
                </c:pt>
                <c:pt idx="5632">
                  <c:v>-1204.4991455078</c:v>
                </c:pt>
                <c:pt idx="5633">
                  <c:v>-1171.1706542969</c:v>
                </c:pt>
                <c:pt idx="5634">
                  <c:v>-1138.0167236328</c:v>
                </c:pt>
                <c:pt idx="5635">
                  <c:v>-1105.0181884766</c:v>
                </c:pt>
                <c:pt idx="5636">
                  <c:v>-1072.1746826172</c:v>
                </c:pt>
                <c:pt idx="5637">
                  <c:v>-1039.4678955078</c:v>
                </c:pt>
                <c:pt idx="5638">
                  <c:v>-1006.9351196289</c:v>
                </c:pt>
                <c:pt idx="5639">
                  <c:v>-974.5576171875</c:v>
                </c:pt>
                <c:pt idx="5640">
                  <c:v>-942.33557128906</c:v>
                </c:pt>
                <c:pt idx="5641">
                  <c:v>-910.25024414063</c:v>
                </c:pt>
                <c:pt idx="5642">
                  <c:v>-878.33874511719</c:v>
                </c:pt>
                <c:pt idx="5643">
                  <c:v>-846.58258056641</c:v>
                </c:pt>
                <c:pt idx="5644">
                  <c:v>-814.98168945313</c:v>
                </c:pt>
                <c:pt idx="5645">
                  <c:v>-783.51794433594</c:v>
                </c:pt>
                <c:pt idx="5646">
                  <c:v>-752.22784423828</c:v>
                </c:pt>
                <c:pt idx="5647">
                  <c:v>-721.09283447266</c:v>
                </c:pt>
                <c:pt idx="5648">
                  <c:v>-690.01196289063</c:v>
                </c:pt>
                <c:pt idx="5649">
                  <c:v>-659.00482177734</c:v>
                </c:pt>
                <c:pt idx="5650">
                  <c:v>-628.16278076172</c:v>
                </c:pt>
                <c:pt idx="5651">
                  <c:v>-597.46826171875</c:v>
                </c:pt>
                <c:pt idx="5652">
                  <c:v>-566.92083740234</c:v>
                </c:pt>
                <c:pt idx="5653">
                  <c:v>-536.50335693359</c:v>
                </c:pt>
                <c:pt idx="5654">
                  <c:v>-506.25076293945</c:v>
                </c:pt>
                <c:pt idx="5655">
                  <c:v>-476.14553833008</c:v>
                </c:pt>
                <c:pt idx="5656">
                  <c:v>-446.18753051758</c:v>
                </c:pt>
                <c:pt idx="5657">
                  <c:v>-419.15493774414</c:v>
                </c:pt>
                <c:pt idx="5658">
                  <c:v>-393.38427734375</c:v>
                </c:pt>
                <c:pt idx="5659">
                  <c:v>-367.57949829102</c:v>
                </c:pt>
                <c:pt idx="5660">
                  <c:v>-341.88656616211</c:v>
                </c:pt>
                <c:pt idx="5661">
                  <c:v>-316.29077148438</c:v>
                </c:pt>
                <c:pt idx="5662">
                  <c:v>-290.82153320313</c:v>
                </c:pt>
                <c:pt idx="5663">
                  <c:v>-265.46420288086</c:v>
                </c:pt>
                <c:pt idx="5664">
                  <c:v>-240.21864318848</c:v>
                </c:pt>
                <c:pt idx="5665">
                  <c:v>-215.07049560547</c:v>
                </c:pt>
                <c:pt idx="5666">
                  <c:v>-190.04866027832</c:v>
                </c:pt>
                <c:pt idx="5667">
                  <c:v>-165.138671875</c:v>
                </c:pt>
                <c:pt idx="5668">
                  <c:v>-140.34051513672</c:v>
                </c:pt>
                <c:pt idx="5669">
                  <c:v>-115.63999176025</c:v>
                </c:pt>
                <c:pt idx="5670">
                  <c:v>-91.065559387207003</c:v>
                </c:pt>
                <c:pt idx="5671">
                  <c:v>-66.602958679199006</c:v>
                </c:pt>
                <c:pt idx="5672">
                  <c:v>-42.25218963623</c:v>
                </c:pt>
                <c:pt idx="5673">
                  <c:v>-17.999298095703001</c:v>
                </c:pt>
                <c:pt idx="5674">
                  <c:v>6.1277346611023003</c:v>
                </c:pt>
                <c:pt idx="5675">
                  <c:v>30.142930984496999</c:v>
                </c:pt>
                <c:pt idx="5676">
                  <c:v>54.046306610107003</c:v>
                </c:pt>
                <c:pt idx="5677">
                  <c:v>77.851547241210994</c:v>
                </c:pt>
                <c:pt idx="5678">
                  <c:v>101.53121948242</c:v>
                </c:pt>
                <c:pt idx="5679">
                  <c:v>125.09902191162</c:v>
                </c:pt>
                <c:pt idx="5680">
                  <c:v>148.46188354492</c:v>
                </c:pt>
                <c:pt idx="5681">
                  <c:v>166.64976501465</c:v>
                </c:pt>
                <c:pt idx="5682">
                  <c:v>184.48570251465</c:v>
                </c:pt>
                <c:pt idx="5683">
                  <c:v>202.0528717041</c:v>
                </c:pt>
                <c:pt idx="5684">
                  <c:v>219.35131835938</c:v>
                </c:pt>
                <c:pt idx="5685">
                  <c:v>236.38092041016</c:v>
                </c:pt>
                <c:pt idx="5686">
                  <c:v>253.15135192871</c:v>
                </c:pt>
                <c:pt idx="5687">
                  <c:v>269.64324951172</c:v>
                </c:pt>
                <c:pt idx="5688">
                  <c:v>285.86642456055</c:v>
                </c:pt>
                <c:pt idx="5689">
                  <c:v>301.82080078125</c:v>
                </c:pt>
                <c:pt idx="5690">
                  <c:v>317.5153503418</c:v>
                </c:pt>
                <c:pt idx="5691">
                  <c:v>332.93200683594</c:v>
                </c:pt>
                <c:pt idx="5692">
                  <c:v>348.07992553711</c:v>
                </c:pt>
                <c:pt idx="5693">
                  <c:v>362.95901489258</c:v>
                </c:pt>
                <c:pt idx="5694">
                  <c:v>377.57769775391</c:v>
                </c:pt>
                <c:pt idx="5695">
                  <c:v>393.62741088867</c:v>
                </c:pt>
                <c:pt idx="5696">
                  <c:v>410.15127563477</c:v>
                </c:pt>
                <c:pt idx="5697">
                  <c:v>426.48403930664</c:v>
                </c:pt>
                <c:pt idx="5698">
                  <c:v>442.63494873047</c:v>
                </c:pt>
                <c:pt idx="5699">
                  <c:v>458.5852355957</c:v>
                </c:pt>
                <c:pt idx="5700">
                  <c:v>474.34442138672</c:v>
                </c:pt>
                <c:pt idx="5701">
                  <c:v>489.91244506836</c:v>
                </c:pt>
                <c:pt idx="5702">
                  <c:v>505.29815673828</c:v>
                </c:pt>
                <c:pt idx="5703">
                  <c:v>520.48376464844</c:v>
                </c:pt>
                <c:pt idx="5704">
                  <c:v>535.47821044922</c:v>
                </c:pt>
                <c:pt idx="5705">
                  <c:v>550.28143310547</c:v>
                </c:pt>
                <c:pt idx="5706">
                  <c:v>564.90191650391</c:v>
                </c:pt>
                <c:pt idx="5707">
                  <c:v>579.32281494141</c:v>
                </c:pt>
                <c:pt idx="5708">
                  <c:v>593.1982421875</c:v>
                </c:pt>
                <c:pt idx="5709">
                  <c:v>604.16625976563</c:v>
                </c:pt>
                <c:pt idx="5710">
                  <c:v>615.01782226563</c:v>
                </c:pt>
                <c:pt idx="5711">
                  <c:v>625.74041748047</c:v>
                </c:pt>
                <c:pt idx="5712">
                  <c:v>636.34039306641</c:v>
                </c:pt>
                <c:pt idx="5713">
                  <c:v>646.81762695313</c:v>
                </c:pt>
                <c:pt idx="5714">
                  <c:v>657.17816162109</c:v>
                </c:pt>
                <c:pt idx="5715">
                  <c:v>667.41003417969</c:v>
                </c:pt>
                <c:pt idx="5716">
                  <c:v>677.51928710938</c:v>
                </c:pt>
                <c:pt idx="5717">
                  <c:v>687.505859375</c:v>
                </c:pt>
                <c:pt idx="5718">
                  <c:v>697.37530517578</c:v>
                </c:pt>
                <c:pt idx="5719">
                  <c:v>707.11657714844</c:v>
                </c:pt>
                <c:pt idx="5720">
                  <c:v>716.73498535156</c:v>
                </c:pt>
                <c:pt idx="5721">
                  <c:v>726.23077392578</c:v>
                </c:pt>
                <c:pt idx="5722">
                  <c:v>735.60925292969</c:v>
                </c:pt>
                <c:pt idx="5723">
                  <c:v>744.85980224609</c:v>
                </c:pt>
                <c:pt idx="5724">
                  <c:v>753.98742675781</c:v>
                </c:pt>
                <c:pt idx="5725">
                  <c:v>762.99267578125</c:v>
                </c:pt>
                <c:pt idx="5726">
                  <c:v>771.88000488281</c:v>
                </c:pt>
                <c:pt idx="5727">
                  <c:v>780.63970947266</c:v>
                </c:pt>
                <c:pt idx="5728">
                  <c:v>789.27679443359</c:v>
                </c:pt>
                <c:pt idx="5729">
                  <c:v>797.79095458984</c:v>
                </c:pt>
                <c:pt idx="5730">
                  <c:v>806.18756103516</c:v>
                </c:pt>
                <c:pt idx="5731">
                  <c:v>814.65826416016</c:v>
                </c:pt>
                <c:pt idx="5732">
                  <c:v>823.3115234375</c:v>
                </c:pt>
                <c:pt idx="5733">
                  <c:v>831.86041259766</c:v>
                </c:pt>
                <c:pt idx="5734">
                  <c:v>840.30987548828</c:v>
                </c:pt>
                <c:pt idx="5735">
                  <c:v>848.64990234375</c:v>
                </c:pt>
                <c:pt idx="5736">
                  <c:v>856.8857421875</c:v>
                </c:pt>
                <c:pt idx="5737">
                  <c:v>864.05712890625</c:v>
                </c:pt>
                <c:pt idx="5738">
                  <c:v>870.09674072266</c:v>
                </c:pt>
                <c:pt idx="5739">
                  <c:v>876.08825683594</c:v>
                </c:pt>
                <c:pt idx="5740">
                  <c:v>882.02465820313</c:v>
                </c:pt>
                <c:pt idx="5741">
                  <c:v>887.90954589844</c:v>
                </c:pt>
                <c:pt idx="5742">
                  <c:v>893.74298095703</c:v>
                </c:pt>
                <c:pt idx="5743">
                  <c:v>899.52813720703</c:v>
                </c:pt>
                <c:pt idx="5744">
                  <c:v>905.25836181641</c:v>
                </c:pt>
                <c:pt idx="5745">
                  <c:v>910.93707275391</c:v>
                </c:pt>
                <c:pt idx="5746">
                  <c:v>916.56420898438</c:v>
                </c:pt>
                <c:pt idx="5747">
                  <c:v>922.14306640625</c:v>
                </c:pt>
                <c:pt idx="5748">
                  <c:v>927.66717529297</c:v>
                </c:pt>
                <c:pt idx="5749">
                  <c:v>933.13970947266</c:v>
                </c:pt>
                <c:pt idx="5750">
                  <c:v>938.56066894531</c:v>
                </c:pt>
                <c:pt idx="5751">
                  <c:v>943.93310546875</c:v>
                </c:pt>
                <c:pt idx="5752">
                  <c:v>949.25091552734</c:v>
                </c:pt>
                <c:pt idx="5753">
                  <c:v>954.51733398438</c:v>
                </c:pt>
                <c:pt idx="5754">
                  <c:v>959.73205566406</c:v>
                </c:pt>
                <c:pt idx="5755">
                  <c:v>964.89837646484</c:v>
                </c:pt>
                <c:pt idx="5756">
                  <c:v>970.009765625</c:v>
                </c:pt>
                <c:pt idx="5757">
                  <c:v>975.07000732422</c:v>
                </c:pt>
                <c:pt idx="5758">
                  <c:v>980.14379882813</c:v>
                </c:pt>
                <c:pt idx="5759">
                  <c:v>985.27166748047</c:v>
                </c:pt>
                <c:pt idx="5760">
                  <c:v>990.34497070313</c:v>
                </c:pt>
                <c:pt idx="5761">
                  <c:v>995.3662109375</c:v>
                </c:pt>
                <c:pt idx="5762">
                  <c:v>1000.3358154297</c:v>
                </c:pt>
                <c:pt idx="5763">
                  <c:v>1005.2564086914</c:v>
                </c:pt>
                <c:pt idx="5764">
                  <c:v>1010.1221923828</c:v>
                </c:pt>
                <c:pt idx="5765">
                  <c:v>1013.9671020508</c:v>
                </c:pt>
                <c:pt idx="5766">
                  <c:v>1017.248046875</c:v>
                </c:pt>
                <c:pt idx="5767">
                  <c:v>1020.7907714844</c:v>
                </c:pt>
                <c:pt idx="5768">
                  <c:v>1024.5541992188</c:v>
                </c:pt>
                <c:pt idx="5769">
                  <c:v>1028.2836914063</c:v>
                </c:pt>
                <c:pt idx="5770">
                  <c:v>1031.9788818359</c:v>
                </c:pt>
                <c:pt idx="5771">
                  <c:v>1035.6422119141</c:v>
                </c:pt>
                <c:pt idx="5772">
                  <c:v>1039.26953125</c:v>
                </c:pt>
                <c:pt idx="5773">
                  <c:v>1042.8624267578</c:v>
                </c:pt>
                <c:pt idx="5774">
                  <c:v>1046.4213867188</c:v>
                </c:pt>
                <c:pt idx="5775">
                  <c:v>1049.9484863281</c:v>
                </c:pt>
                <c:pt idx="5776">
                  <c:v>1053.4393310547</c:v>
                </c:pt>
                <c:pt idx="5777">
                  <c:v>1056.8959960938</c:v>
                </c:pt>
                <c:pt idx="5778">
                  <c:v>1060.3184814453</c:v>
                </c:pt>
                <c:pt idx="5779">
                  <c:v>1063.7092285156</c:v>
                </c:pt>
                <c:pt idx="5780">
                  <c:v>1067.0637207031</c:v>
                </c:pt>
                <c:pt idx="5781">
                  <c:v>1070.3840332031</c:v>
                </c:pt>
                <c:pt idx="5782">
                  <c:v>1073.6704101563</c:v>
                </c:pt>
                <c:pt idx="5783">
                  <c:v>1076.9245605469</c:v>
                </c:pt>
                <c:pt idx="5784">
                  <c:v>1080.1428222656</c:v>
                </c:pt>
                <c:pt idx="5785">
                  <c:v>1083.3271484375</c:v>
                </c:pt>
                <c:pt idx="5786">
                  <c:v>1086.4771728516</c:v>
                </c:pt>
                <c:pt idx="5787">
                  <c:v>1089.5931396484</c:v>
                </c:pt>
                <c:pt idx="5788">
                  <c:v>1092.6766357422</c:v>
                </c:pt>
                <c:pt idx="5789">
                  <c:v>1095.7244873047</c:v>
                </c:pt>
                <c:pt idx="5790">
                  <c:v>1098.6800537109</c:v>
                </c:pt>
                <c:pt idx="5791">
                  <c:v>1101.0805664063</c:v>
                </c:pt>
                <c:pt idx="5792">
                  <c:v>1103.4621582031</c:v>
                </c:pt>
                <c:pt idx="5793">
                  <c:v>1105.8221435547</c:v>
                </c:pt>
                <c:pt idx="5794">
                  <c:v>1108.1611328125</c:v>
                </c:pt>
                <c:pt idx="5795">
                  <c:v>1110.4798583984</c:v>
                </c:pt>
                <c:pt idx="5796">
                  <c:v>1112.7791748047</c:v>
                </c:pt>
                <c:pt idx="5797">
                  <c:v>1115.0568847656</c:v>
                </c:pt>
                <c:pt idx="5798">
                  <c:v>1117.3138427734</c:v>
                </c:pt>
                <c:pt idx="5799">
                  <c:v>1119.5504150391</c:v>
                </c:pt>
                <c:pt idx="5800">
                  <c:v>1121.7679443359</c:v>
                </c:pt>
                <c:pt idx="5801">
                  <c:v>1124.0032958984</c:v>
                </c:pt>
                <c:pt idx="5802">
                  <c:v>1126.2354736328</c:v>
                </c:pt>
                <c:pt idx="5803">
                  <c:v>1128.4560546875</c:v>
                </c:pt>
                <c:pt idx="5804">
                  <c:v>1130.6663818359</c:v>
                </c:pt>
                <c:pt idx="5805">
                  <c:v>1132.8636474609</c:v>
                </c:pt>
                <c:pt idx="5806">
                  <c:v>1135.0498046875</c:v>
                </c:pt>
                <c:pt idx="5807">
                  <c:v>1137.2238769531</c:v>
                </c:pt>
                <c:pt idx="5808">
                  <c:v>1139.3881835938</c:v>
                </c:pt>
                <c:pt idx="5809">
                  <c:v>1141.5393066406</c:v>
                </c:pt>
                <c:pt idx="5810">
                  <c:v>1143.6788330078</c:v>
                </c:pt>
                <c:pt idx="5811">
                  <c:v>1145.8071289063</c:v>
                </c:pt>
                <c:pt idx="5812">
                  <c:v>1147.9248046875</c:v>
                </c:pt>
                <c:pt idx="5813">
                  <c:v>1150.0295410156</c:v>
                </c:pt>
                <c:pt idx="5814">
                  <c:v>1152.123046875</c:v>
                </c:pt>
                <c:pt idx="5815">
                  <c:v>1154.2049560547</c:v>
                </c:pt>
                <c:pt idx="5816">
                  <c:v>1156.2764892578</c:v>
                </c:pt>
                <c:pt idx="5817">
                  <c:v>1158.3350830078</c:v>
                </c:pt>
                <c:pt idx="5818">
                  <c:v>1160.3671875</c:v>
                </c:pt>
                <c:pt idx="5819">
                  <c:v>1162.0821533203</c:v>
                </c:pt>
                <c:pt idx="5820">
                  <c:v>1163.8022460938</c:v>
                </c:pt>
                <c:pt idx="5821">
                  <c:v>1165.525390625</c:v>
                </c:pt>
                <c:pt idx="5822">
                  <c:v>1167.2529296875</c:v>
                </c:pt>
                <c:pt idx="5823">
                  <c:v>1168.984375</c:v>
                </c:pt>
                <c:pt idx="5824">
                  <c:v>1170.7209472656</c:v>
                </c:pt>
                <c:pt idx="5825">
                  <c:v>1172.4606933594</c:v>
                </c:pt>
                <c:pt idx="5826">
                  <c:v>1174.2045898438</c:v>
                </c:pt>
                <c:pt idx="5827">
                  <c:v>1175.9523925781</c:v>
                </c:pt>
                <c:pt idx="5828">
                  <c:v>1177.7058105469</c:v>
                </c:pt>
                <c:pt idx="5829">
                  <c:v>1179.4619140625</c:v>
                </c:pt>
                <c:pt idx="5830">
                  <c:v>1181.2224121094</c:v>
                </c:pt>
                <c:pt idx="5831">
                  <c:v>1182.9866943359</c:v>
                </c:pt>
                <c:pt idx="5832">
                  <c:v>1184.7562255859</c:v>
                </c:pt>
                <c:pt idx="5833">
                  <c:v>1186.5291748047</c:v>
                </c:pt>
                <c:pt idx="5834">
                  <c:v>1188.3060302734</c:v>
                </c:pt>
                <c:pt idx="5835">
                  <c:v>1190.0870361328</c:v>
                </c:pt>
                <c:pt idx="5836">
                  <c:v>1191.873046875</c:v>
                </c:pt>
                <c:pt idx="5837">
                  <c:v>1193.5567626953</c:v>
                </c:pt>
                <c:pt idx="5838">
                  <c:v>1195.1918945313</c:v>
                </c:pt>
                <c:pt idx="5839">
                  <c:v>1196.8332519531</c:v>
                </c:pt>
                <c:pt idx="5840">
                  <c:v>1198.4807128906</c:v>
                </c:pt>
                <c:pt idx="5841">
                  <c:v>1200.1351318359</c:v>
                </c:pt>
                <c:pt idx="5842">
                  <c:v>1201.794921875</c:v>
                </c:pt>
                <c:pt idx="5843">
                  <c:v>1203.4604492188</c:v>
                </c:pt>
                <c:pt idx="5844">
                  <c:v>1205.1322021484</c:v>
                </c:pt>
                <c:pt idx="5845">
                  <c:v>1206.8114013672</c:v>
                </c:pt>
                <c:pt idx="5846">
                  <c:v>1208.4951171875</c:v>
                </c:pt>
                <c:pt idx="5847">
                  <c:v>1210.1853027344</c:v>
                </c:pt>
                <c:pt idx="5848">
                  <c:v>1211.8813476563</c:v>
                </c:pt>
                <c:pt idx="5849">
                  <c:v>1213.5845947266</c:v>
                </c:pt>
                <c:pt idx="5850">
                  <c:v>1215.2928466797</c:v>
                </c:pt>
                <c:pt idx="5851">
                  <c:v>1217.1496582031</c:v>
                </c:pt>
                <c:pt idx="5852">
                  <c:v>1219.0966796875</c:v>
                </c:pt>
                <c:pt idx="5853">
                  <c:v>1221.0791015625</c:v>
                </c:pt>
                <c:pt idx="5854">
                  <c:v>1223.0955810547</c:v>
                </c:pt>
                <c:pt idx="5855">
                  <c:v>1225.146484375</c:v>
                </c:pt>
                <c:pt idx="5856">
                  <c:v>1227.2319335938</c:v>
                </c:pt>
                <c:pt idx="5857">
                  <c:v>1229.353515625</c:v>
                </c:pt>
                <c:pt idx="5858">
                  <c:v>1231.5087890625</c:v>
                </c:pt>
                <c:pt idx="5859">
                  <c:v>1233.6981201172</c:v>
                </c:pt>
                <c:pt idx="5860">
                  <c:v>1235.9228515625</c:v>
                </c:pt>
                <c:pt idx="5861">
                  <c:v>1238.1833496094</c:v>
                </c:pt>
                <c:pt idx="5862">
                  <c:v>1240.4770507813</c:v>
                </c:pt>
                <c:pt idx="5863">
                  <c:v>1242.8054199219</c:v>
                </c:pt>
                <c:pt idx="5864">
                  <c:v>1245.1688232422</c:v>
                </c:pt>
                <c:pt idx="5865">
                  <c:v>1247.5679931641</c:v>
                </c:pt>
                <c:pt idx="5866">
                  <c:v>1250.0007324219</c:v>
                </c:pt>
                <c:pt idx="5867">
                  <c:v>1252.4680175781</c:v>
                </c:pt>
                <c:pt idx="5868">
                  <c:v>1254.9698486328</c:v>
                </c:pt>
                <c:pt idx="5869">
                  <c:v>1257.5078125</c:v>
                </c:pt>
                <c:pt idx="5870">
                  <c:v>1260.0032958984</c:v>
                </c:pt>
                <c:pt idx="5871">
                  <c:v>1262.3924560547</c:v>
                </c:pt>
                <c:pt idx="5872">
                  <c:v>1265.0855712891</c:v>
                </c:pt>
                <c:pt idx="5873">
                  <c:v>1267.9545898438</c:v>
                </c:pt>
                <c:pt idx="5874">
                  <c:v>1270.8786621094</c:v>
                </c:pt>
                <c:pt idx="5875">
                  <c:v>1273.8590087891</c:v>
                </c:pt>
                <c:pt idx="5876">
                  <c:v>1276.8959960938</c:v>
                </c:pt>
                <c:pt idx="5877">
                  <c:v>1279.9912109375</c:v>
                </c:pt>
                <c:pt idx="5878">
                  <c:v>1283.1414794922</c:v>
                </c:pt>
                <c:pt idx="5879">
                  <c:v>1286.3474121094</c:v>
                </c:pt>
                <c:pt idx="5880">
                  <c:v>1289.6102294922</c:v>
                </c:pt>
                <c:pt idx="5881">
                  <c:v>1292.9313964844</c:v>
                </c:pt>
                <c:pt idx="5882">
                  <c:v>1296.3073730469</c:v>
                </c:pt>
                <c:pt idx="5883">
                  <c:v>1299.7393798828</c:v>
                </c:pt>
                <c:pt idx="5884">
                  <c:v>1303.2281494141</c:v>
                </c:pt>
                <c:pt idx="5885">
                  <c:v>1306.7751464844</c:v>
                </c:pt>
                <c:pt idx="5886">
                  <c:v>1310.3765869141</c:v>
                </c:pt>
                <c:pt idx="5887">
                  <c:v>1314.0346679688</c:v>
                </c:pt>
                <c:pt idx="5888">
                  <c:v>1317.7493896484</c:v>
                </c:pt>
                <c:pt idx="5889">
                  <c:v>1321.5201416016</c:v>
                </c:pt>
                <c:pt idx="5890">
                  <c:v>1325.3497314453</c:v>
                </c:pt>
                <c:pt idx="5891">
                  <c:v>1329.2333984375</c:v>
                </c:pt>
                <c:pt idx="5892">
                  <c:v>1333.1735839844</c:v>
                </c:pt>
                <c:pt idx="5893">
                  <c:v>1337.1706542969</c:v>
                </c:pt>
                <c:pt idx="5894">
                  <c:v>1341.2261962891</c:v>
                </c:pt>
                <c:pt idx="5895">
                  <c:v>1345.3356933594</c:v>
                </c:pt>
                <c:pt idx="5896">
                  <c:v>1349.5018310547</c:v>
                </c:pt>
                <c:pt idx="5897">
                  <c:v>1353.9173583984</c:v>
                </c:pt>
                <c:pt idx="5898">
                  <c:v>1359.4449462891</c:v>
                </c:pt>
                <c:pt idx="5899">
                  <c:v>1365.1638183594</c:v>
                </c:pt>
                <c:pt idx="5900">
                  <c:v>1371.0020751953</c:v>
                </c:pt>
                <c:pt idx="5901">
                  <c:v>1376.9592285156</c:v>
                </c:pt>
                <c:pt idx="5902">
                  <c:v>1383.0389404297</c:v>
                </c:pt>
                <c:pt idx="5903">
                  <c:v>1389.2344970703</c:v>
                </c:pt>
                <c:pt idx="5904">
                  <c:v>1395.5491943359</c:v>
                </c:pt>
                <c:pt idx="5905">
                  <c:v>1401.9826660156</c:v>
                </c:pt>
                <c:pt idx="5906">
                  <c:v>1408.5391845703</c:v>
                </c:pt>
                <c:pt idx="5907">
                  <c:v>1415.2110595703</c:v>
                </c:pt>
                <c:pt idx="5908">
                  <c:v>1422.001953125</c:v>
                </c:pt>
                <c:pt idx="5909">
                  <c:v>1428.9116210938</c:v>
                </c:pt>
                <c:pt idx="5910">
                  <c:v>1435.9449462891</c:v>
                </c:pt>
                <c:pt idx="5911">
                  <c:v>1443.0930175781</c:v>
                </c:pt>
                <c:pt idx="5912">
                  <c:v>1450.3602294922</c:v>
                </c:pt>
                <c:pt idx="5913">
                  <c:v>1457.7468261719</c:v>
                </c:pt>
                <c:pt idx="5914">
                  <c:v>1465.2567138672</c:v>
                </c:pt>
                <c:pt idx="5915">
                  <c:v>1472.880859375</c:v>
                </c:pt>
                <c:pt idx="5916">
                  <c:v>1480.6243896484</c:v>
                </c:pt>
                <c:pt idx="5917">
                  <c:v>1488.4871826172</c:v>
                </c:pt>
                <c:pt idx="5918">
                  <c:v>1496.4733886719</c:v>
                </c:pt>
                <c:pt idx="5919">
                  <c:v>1504.5743408203</c:v>
                </c:pt>
                <c:pt idx="5920">
                  <c:v>1512.7944335938</c:v>
                </c:pt>
                <c:pt idx="5921">
                  <c:v>1521.1334228516</c:v>
                </c:pt>
                <c:pt idx="5922">
                  <c:v>1529.5963134766</c:v>
                </c:pt>
                <c:pt idx="5923">
                  <c:v>1538.173828125</c:v>
                </c:pt>
                <c:pt idx="5924">
                  <c:v>1546.8697509766</c:v>
                </c:pt>
                <c:pt idx="5925">
                  <c:v>1555.6851806641</c:v>
                </c:pt>
                <c:pt idx="5926">
                  <c:v>1564.6248779297</c:v>
                </c:pt>
                <c:pt idx="5927">
                  <c:v>1573.6783447266</c:v>
                </c:pt>
                <c:pt idx="5928">
                  <c:v>1582.8508300781</c:v>
                </c:pt>
                <c:pt idx="5929">
                  <c:v>1592.1628417969</c:v>
                </c:pt>
                <c:pt idx="5930">
                  <c:v>1601.7902832031</c:v>
                </c:pt>
                <c:pt idx="5931">
                  <c:v>1613.0812988281</c:v>
                </c:pt>
                <c:pt idx="5932">
                  <c:v>1624.5007324219</c:v>
                </c:pt>
                <c:pt idx="5933">
                  <c:v>1635.6506347656</c:v>
                </c:pt>
                <c:pt idx="5934">
                  <c:v>1646.7686767578</c:v>
                </c:pt>
                <c:pt idx="5935">
                  <c:v>1657.9754638672</c:v>
                </c:pt>
                <c:pt idx="5936">
                  <c:v>1669.2774658203</c:v>
                </c:pt>
                <c:pt idx="5937">
                  <c:v>1680.6750488281</c:v>
                </c:pt>
                <c:pt idx="5938">
                  <c:v>1692.1741943359</c:v>
                </c:pt>
                <c:pt idx="5939">
                  <c:v>1703.7619628906</c:v>
                </c:pt>
                <c:pt idx="5940">
                  <c:v>1715.4450683594</c:v>
                </c:pt>
                <c:pt idx="5941">
                  <c:v>1727.2233886719</c:v>
                </c:pt>
                <c:pt idx="5942">
                  <c:v>1739.0969238281</c:v>
                </c:pt>
                <c:pt idx="5943">
                  <c:v>1751.0726318359</c:v>
                </c:pt>
                <c:pt idx="5944">
                  <c:v>1763.1364746094</c:v>
                </c:pt>
                <c:pt idx="5945">
                  <c:v>1775.2957763672</c:v>
                </c:pt>
                <c:pt idx="5946">
                  <c:v>1787.5501708984</c:v>
                </c:pt>
                <c:pt idx="5947">
                  <c:v>1799.9067382813</c:v>
                </c:pt>
                <c:pt idx="5948">
                  <c:v>1812.3516845703</c:v>
                </c:pt>
                <c:pt idx="5949">
                  <c:v>1824.8923339844</c:v>
                </c:pt>
                <c:pt idx="5950">
                  <c:v>1837.5275878906</c:v>
                </c:pt>
                <c:pt idx="5951">
                  <c:v>1850.265625</c:v>
                </c:pt>
                <c:pt idx="5952">
                  <c:v>1863.0911865234</c:v>
                </c:pt>
                <c:pt idx="5953">
                  <c:v>1876.0122070313</c:v>
                </c:pt>
                <c:pt idx="5954">
                  <c:v>1889.0286865234</c:v>
                </c:pt>
                <c:pt idx="5955">
                  <c:v>1902.1477050781</c:v>
                </c:pt>
                <c:pt idx="5956">
                  <c:v>1915.3544921875</c:v>
                </c:pt>
                <c:pt idx="5957">
                  <c:v>1928.6567382813</c:v>
                </c:pt>
                <c:pt idx="5958">
                  <c:v>1942.6674804688</c:v>
                </c:pt>
                <c:pt idx="5959">
                  <c:v>1957.11328125</c:v>
                </c:pt>
                <c:pt idx="5960">
                  <c:v>1971.5222167969</c:v>
                </c:pt>
                <c:pt idx="5961">
                  <c:v>1985.9012451172</c:v>
                </c:pt>
                <c:pt idx="5962">
                  <c:v>2000.251953125</c:v>
                </c:pt>
                <c:pt idx="5963">
                  <c:v>2014.5815429688</c:v>
                </c:pt>
                <c:pt idx="5964">
                  <c:v>2028.8735351563</c:v>
                </c:pt>
                <c:pt idx="5965">
                  <c:v>2043.1362304688</c:v>
                </c:pt>
                <c:pt idx="5966">
                  <c:v>2057.3698730469</c:v>
                </c:pt>
                <c:pt idx="5967">
                  <c:v>2071.5825195313</c:v>
                </c:pt>
                <c:pt idx="5968">
                  <c:v>2085.7578125</c:v>
                </c:pt>
                <c:pt idx="5969">
                  <c:v>2099.9045410156</c:v>
                </c:pt>
                <c:pt idx="5970">
                  <c:v>2114.0207519531</c:v>
                </c:pt>
                <c:pt idx="5971">
                  <c:v>2128.1171875</c:v>
                </c:pt>
                <c:pt idx="5972">
                  <c:v>2142.1760253906</c:v>
                </c:pt>
                <c:pt idx="5973">
                  <c:v>2156.2055664063</c:v>
                </c:pt>
                <c:pt idx="5974">
                  <c:v>2170.2060546875</c:v>
                </c:pt>
                <c:pt idx="5975">
                  <c:v>2184.1857910156</c:v>
                </c:pt>
                <c:pt idx="5976">
                  <c:v>2198.1276855469</c:v>
                </c:pt>
                <c:pt idx="5977">
                  <c:v>2212.0405273438</c:v>
                </c:pt>
                <c:pt idx="5978">
                  <c:v>2225.9243164063</c:v>
                </c:pt>
                <c:pt idx="5979">
                  <c:v>2239.787109375</c:v>
                </c:pt>
                <c:pt idx="5980">
                  <c:v>2253.6125488281</c:v>
                </c:pt>
                <c:pt idx="5981">
                  <c:v>2267.4089355469</c:v>
                </c:pt>
                <c:pt idx="5982">
                  <c:v>2281.1760253906</c:v>
                </c:pt>
                <c:pt idx="5983">
                  <c:v>2294.9221191406</c:v>
                </c:pt>
                <c:pt idx="5984">
                  <c:v>2308.630859375</c:v>
                </c:pt>
                <c:pt idx="5985">
                  <c:v>2322.3107910156</c:v>
                </c:pt>
                <c:pt idx="5986">
                  <c:v>2335.7099609375</c:v>
                </c:pt>
                <c:pt idx="5987">
                  <c:v>2348.5024414063</c:v>
                </c:pt>
                <c:pt idx="5988">
                  <c:v>2361.1921386719</c:v>
                </c:pt>
                <c:pt idx="5989">
                  <c:v>2373.7866210938</c:v>
                </c:pt>
                <c:pt idx="5990">
                  <c:v>2386.2861328125</c:v>
                </c:pt>
                <c:pt idx="5991">
                  <c:v>2398.689453125</c:v>
                </c:pt>
                <c:pt idx="5992">
                  <c:v>2411.0056152344</c:v>
                </c:pt>
                <c:pt idx="5993">
                  <c:v>2423.2194824219</c:v>
                </c:pt>
                <c:pt idx="5994">
                  <c:v>2435.3371582031</c:v>
                </c:pt>
                <c:pt idx="5995">
                  <c:v>2447.3605957031</c:v>
                </c:pt>
                <c:pt idx="5996">
                  <c:v>2459.2951660156</c:v>
                </c:pt>
                <c:pt idx="5997">
                  <c:v>2471.1274414063</c:v>
                </c:pt>
                <c:pt idx="5998">
                  <c:v>2482.865234375</c:v>
                </c:pt>
                <c:pt idx="5999">
                  <c:v>2494.5070800781</c:v>
                </c:pt>
                <c:pt idx="6000">
                  <c:v>2506.0603027344</c:v>
                </c:pt>
                <c:pt idx="6001">
                  <c:v>2517.5122070313</c:v>
                </c:pt>
                <c:pt idx="6002">
                  <c:v>2528.8688964844</c:v>
                </c:pt>
                <c:pt idx="6003">
                  <c:v>2540.1296386719</c:v>
                </c:pt>
                <c:pt idx="6004">
                  <c:v>2551.3020019531</c:v>
                </c:pt>
                <c:pt idx="6005">
                  <c:v>2562.3723144531</c:v>
                </c:pt>
                <c:pt idx="6006">
                  <c:v>2573.34765625</c:v>
                </c:pt>
                <c:pt idx="6007">
                  <c:v>2584.228515625</c:v>
                </c:pt>
                <c:pt idx="6008">
                  <c:v>2595.0190429688</c:v>
                </c:pt>
                <c:pt idx="6009">
                  <c:v>2605.708984375</c:v>
                </c:pt>
                <c:pt idx="6010">
                  <c:v>2616.3034667969</c:v>
                </c:pt>
                <c:pt idx="6011">
                  <c:v>2626.8022460938</c:v>
                </c:pt>
                <c:pt idx="6012">
                  <c:v>2637.2126464844</c:v>
                </c:pt>
                <c:pt idx="6013">
                  <c:v>2647.5205078125</c:v>
                </c:pt>
                <c:pt idx="6014">
                  <c:v>2657.7341308594</c:v>
                </c:pt>
                <c:pt idx="6015">
                  <c:v>2667.8522949219</c:v>
                </c:pt>
                <c:pt idx="6016">
                  <c:v>2677.8813476563</c:v>
                </c:pt>
                <c:pt idx="6017">
                  <c:v>2687.80859375</c:v>
                </c:pt>
                <c:pt idx="6018">
                  <c:v>2697.6408691406</c:v>
                </c:pt>
                <c:pt idx="6019">
                  <c:v>2707.2202148438</c:v>
                </c:pt>
                <c:pt idx="6020">
                  <c:v>2715.4680175781</c:v>
                </c:pt>
                <c:pt idx="6021">
                  <c:v>2723.556640625</c:v>
                </c:pt>
                <c:pt idx="6022">
                  <c:v>2731.5146484375</c:v>
                </c:pt>
                <c:pt idx="6023">
                  <c:v>2739.3791503906</c:v>
                </c:pt>
                <c:pt idx="6024">
                  <c:v>2747.1555175781</c:v>
                </c:pt>
                <c:pt idx="6025">
                  <c:v>2754.8337402344</c:v>
                </c:pt>
                <c:pt idx="6026">
                  <c:v>2762.4191894531</c:v>
                </c:pt>
                <c:pt idx="6027">
                  <c:v>2769.9113769531</c:v>
                </c:pt>
                <c:pt idx="6028">
                  <c:v>2777.3149414063</c:v>
                </c:pt>
                <c:pt idx="6029">
                  <c:v>2784.6206054688</c:v>
                </c:pt>
                <c:pt idx="6030">
                  <c:v>2791.833984375</c:v>
                </c:pt>
                <c:pt idx="6031">
                  <c:v>2798.9538574219</c:v>
                </c:pt>
                <c:pt idx="6032">
                  <c:v>2805.9848632813</c:v>
                </c:pt>
                <c:pt idx="6033">
                  <c:v>2812.9182128906</c:v>
                </c:pt>
                <c:pt idx="6034">
                  <c:v>2819.7587890625</c:v>
                </c:pt>
                <c:pt idx="6035">
                  <c:v>2826.505859375</c:v>
                </c:pt>
                <c:pt idx="6036">
                  <c:v>2833.1647949219</c:v>
                </c:pt>
                <c:pt idx="6037">
                  <c:v>2839.7260742188</c:v>
                </c:pt>
                <c:pt idx="6038">
                  <c:v>2846.1943359375</c:v>
                </c:pt>
                <c:pt idx="6039">
                  <c:v>2852.5693359375</c:v>
                </c:pt>
                <c:pt idx="6040">
                  <c:v>2858.8549804688</c:v>
                </c:pt>
                <c:pt idx="6041">
                  <c:v>2865.0439453125</c:v>
                </c:pt>
                <c:pt idx="6042">
                  <c:v>2871.1396484375</c:v>
                </c:pt>
                <c:pt idx="6043">
                  <c:v>2877.1420898438</c:v>
                </c:pt>
                <c:pt idx="6044">
                  <c:v>2883.0520019531</c:v>
                </c:pt>
                <c:pt idx="6045">
                  <c:v>2888.1218261719</c:v>
                </c:pt>
                <c:pt idx="6046">
                  <c:v>2892.1853027344</c:v>
                </c:pt>
                <c:pt idx="6047">
                  <c:v>2896.19140625</c:v>
                </c:pt>
                <c:pt idx="6048">
                  <c:v>2900.1389160156</c:v>
                </c:pt>
                <c:pt idx="6049">
                  <c:v>2904.0322265625</c:v>
                </c:pt>
                <c:pt idx="6050">
                  <c:v>2907.9958496094</c:v>
                </c:pt>
                <c:pt idx="6051">
                  <c:v>2911.9575195313</c:v>
                </c:pt>
                <c:pt idx="6052">
                  <c:v>2915.9077148438</c:v>
                </c:pt>
                <c:pt idx="6053">
                  <c:v>2919.8483886719</c:v>
                </c:pt>
                <c:pt idx="6054">
                  <c:v>2923.7756347656</c:v>
                </c:pt>
                <c:pt idx="6055">
                  <c:v>2927.69140625</c:v>
                </c:pt>
                <c:pt idx="6056">
                  <c:v>2931.5952148438</c:v>
                </c:pt>
                <c:pt idx="6057">
                  <c:v>2935.490234375</c:v>
                </c:pt>
                <c:pt idx="6058">
                  <c:v>2939.3715820313</c:v>
                </c:pt>
                <c:pt idx="6059">
                  <c:v>2943.2412109375</c:v>
                </c:pt>
                <c:pt idx="6060">
                  <c:v>2947.0998535156</c:v>
                </c:pt>
                <c:pt idx="6061">
                  <c:v>2950.9484863281</c:v>
                </c:pt>
                <c:pt idx="6062">
                  <c:v>2954.7839355469</c:v>
                </c:pt>
                <c:pt idx="6063">
                  <c:v>2958.6079101563</c:v>
                </c:pt>
                <c:pt idx="6064">
                  <c:v>2962.4204101563</c:v>
                </c:pt>
                <c:pt idx="6065">
                  <c:v>2966.2229003906</c:v>
                </c:pt>
                <c:pt idx="6066">
                  <c:v>2970.0122070313</c:v>
                </c:pt>
                <c:pt idx="6067">
                  <c:v>2973.7907714844</c:v>
                </c:pt>
                <c:pt idx="6068">
                  <c:v>2976.9650878906</c:v>
                </c:pt>
                <c:pt idx="6069">
                  <c:v>2977.5512695313</c:v>
                </c:pt>
                <c:pt idx="6070">
                  <c:v>2978.1083984375</c:v>
                </c:pt>
                <c:pt idx="6071">
                  <c:v>2978.6381835938</c:v>
                </c:pt>
                <c:pt idx="6072">
                  <c:v>2979.1391601563</c:v>
                </c:pt>
                <c:pt idx="6073">
                  <c:v>2979.6123046875</c:v>
                </c:pt>
                <c:pt idx="6074">
                  <c:v>2980.0573730469</c:v>
                </c:pt>
                <c:pt idx="6075">
                  <c:v>2980.474609375</c:v>
                </c:pt>
                <c:pt idx="6076">
                  <c:v>2980.8630371094</c:v>
                </c:pt>
                <c:pt idx="6077">
                  <c:v>2981.2238769531</c:v>
                </c:pt>
                <c:pt idx="6078">
                  <c:v>2981.5563964844</c:v>
                </c:pt>
                <c:pt idx="6079">
                  <c:v>2981.8608398438</c:v>
                </c:pt>
                <c:pt idx="6080">
                  <c:v>2982.1372070313</c:v>
                </c:pt>
                <c:pt idx="6081">
                  <c:v>2982.3852539063</c:v>
                </c:pt>
                <c:pt idx="6082">
                  <c:v>2982.6057128906</c:v>
                </c:pt>
                <c:pt idx="6083">
                  <c:v>2982.7973632813</c:v>
                </c:pt>
                <c:pt idx="6084">
                  <c:v>2982.9614257813</c:v>
                </c:pt>
                <c:pt idx="6085">
                  <c:v>2983.0969238281</c:v>
                </c:pt>
                <c:pt idx="6086">
                  <c:v>2983.2048339844</c:v>
                </c:pt>
                <c:pt idx="6087">
                  <c:v>2983.2844238281</c:v>
                </c:pt>
                <c:pt idx="6088">
                  <c:v>2983.3354492188</c:v>
                </c:pt>
                <c:pt idx="6089">
                  <c:v>2983.3591308594</c:v>
                </c:pt>
                <c:pt idx="6090">
                  <c:v>2983.3542480469</c:v>
                </c:pt>
                <c:pt idx="6091">
                  <c:v>2983.3212890625</c:v>
                </c:pt>
                <c:pt idx="6092">
                  <c:v>2983.5532226563</c:v>
                </c:pt>
                <c:pt idx="6093">
                  <c:v>2983.7678222656</c:v>
                </c:pt>
                <c:pt idx="6094">
                  <c:v>2983.9458007813</c:v>
                </c:pt>
                <c:pt idx="6095">
                  <c:v>2984.0856933594</c:v>
                </c:pt>
                <c:pt idx="6096">
                  <c:v>2983.8569335938</c:v>
                </c:pt>
                <c:pt idx="6097">
                  <c:v>2981.4348144531</c:v>
                </c:pt>
                <c:pt idx="6098">
                  <c:v>2978.9582519531</c:v>
                </c:pt>
                <c:pt idx="6099">
                  <c:v>2976.4287109375</c:v>
                </c:pt>
                <c:pt idx="6100">
                  <c:v>2973.8454589844</c:v>
                </c:pt>
                <c:pt idx="6101">
                  <c:v>2971.3447265625</c:v>
                </c:pt>
                <c:pt idx="6102">
                  <c:v>2969.0444335938</c:v>
                </c:pt>
                <c:pt idx="6103">
                  <c:v>2966.7023925781</c:v>
                </c:pt>
                <c:pt idx="6104">
                  <c:v>2964.3178710938</c:v>
                </c:pt>
                <c:pt idx="6105">
                  <c:v>2961.890625</c:v>
                </c:pt>
                <c:pt idx="6106">
                  <c:v>2959.4191894531</c:v>
                </c:pt>
                <c:pt idx="6107">
                  <c:v>2956.90625</c:v>
                </c:pt>
                <c:pt idx="6108">
                  <c:v>2954.3508300781</c:v>
                </c:pt>
                <c:pt idx="6109">
                  <c:v>2951.7524414063</c:v>
                </c:pt>
                <c:pt idx="6110">
                  <c:v>2949.109375</c:v>
                </c:pt>
                <c:pt idx="6111">
                  <c:v>2946.4252929688</c:v>
                </c:pt>
                <c:pt idx="6112">
                  <c:v>2943.6982421875</c:v>
                </c:pt>
                <c:pt idx="6113">
                  <c:v>2940.9287109375</c:v>
                </c:pt>
                <c:pt idx="6114">
                  <c:v>2938.1145019531</c:v>
                </c:pt>
                <c:pt idx="6115">
                  <c:v>2935.2590332031</c:v>
                </c:pt>
                <c:pt idx="6116">
                  <c:v>2932.3610839844</c:v>
                </c:pt>
                <c:pt idx="6117">
                  <c:v>2929.4196777344</c:v>
                </c:pt>
                <c:pt idx="6118">
                  <c:v>2926.4345703125</c:v>
                </c:pt>
                <c:pt idx="6119">
                  <c:v>2923.4079589844</c:v>
                </c:pt>
                <c:pt idx="6120">
                  <c:v>2920.3386230469</c:v>
                </c:pt>
                <c:pt idx="6121">
                  <c:v>2917.2260742188</c:v>
                </c:pt>
                <c:pt idx="6122">
                  <c:v>2914.0690917969</c:v>
                </c:pt>
                <c:pt idx="6123">
                  <c:v>2910.8715820313</c:v>
                </c:pt>
                <c:pt idx="6124">
                  <c:v>2907.6311035156</c:v>
                </c:pt>
                <c:pt idx="6125">
                  <c:v>2900.345703125</c:v>
                </c:pt>
                <c:pt idx="6126">
                  <c:v>2893.0148925781</c:v>
                </c:pt>
                <c:pt idx="6127">
                  <c:v>2885.646484375</c:v>
                </c:pt>
                <c:pt idx="6128">
                  <c:v>2878.23828125</c:v>
                </c:pt>
                <c:pt idx="6129">
                  <c:v>2870.7893066406</c:v>
                </c:pt>
                <c:pt idx="6130">
                  <c:v>2863.2944335938</c:v>
                </c:pt>
                <c:pt idx="6131">
                  <c:v>2855.763671875</c:v>
                </c:pt>
                <c:pt idx="6132">
                  <c:v>2848.1916503906</c:v>
                </c:pt>
                <c:pt idx="6133">
                  <c:v>2840.5793457031</c:v>
                </c:pt>
                <c:pt idx="6134">
                  <c:v>2832.9213867188</c:v>
                </c:pt>
                <c:pt idx="6135">
                  <c:v>2825.2270507813</c:v>
                </c:pt>
                <c:pt idx="6136">
                  <c:v>2817.4916992188</c:v>
                </c:pt>
                <c:pt idx="6137">
                  <c:v>2809.7158203125</c:v>
                </c:pt>
                <c:pt idx="6138">
                  <c:v>2801.89453125</c:v>
                </c:pt>
                <c:pt idx="6139">
                  <c:v>2794.0368652344</c:v>
                </c:pt>
                <c:pt idx="6140">
                  <c:v>2786.1381835938</c:v>
                </c:pt>
                <c:pt idx="6141">
                  <c:v>2778.19921875</c:v>
                </c:pt>
                <c:pt idx="6142">
                  <c:v>2770.2141113281</c:v>
                </c:pt>
                <c:pt idx="6143">
                  <c:v>2762.1931152344</c:v>
                </c:pt>
                <c:pt idx="6144">
                  <c:v>2754.1313476563</c:v>
                </c:pt>
                <c:pt idx="6145">
                  <c:v>2746.0290527344</c:v>
                </c:pt>
                <c:pt idx="6146">
                  <c:v>2737.8852539063</c:v>
                </c:pt>
                <c:pt idx="6147">
                  <c:v>2729.6962890625</c:v>
                </c:pt>
                <c:pt idx="6148">
                  <c:v>2721.4711914063</c:v>
                </c:pt>
                <c:pt idx="6149">
                  <c:v>2713.2238769531</c:v>
                </c:pt>
                <c:pt idx="6150">
                  <c:v>2705.8579101563</c:v>
                </c:pt>
                <c:pt idx="6151">
                  <c:v>2695.728515625</c:v>
                </c:pt>
                <c:pt idx="6152">
                  <c:v>2682.6640625</c:v>
                </c:pt>
                <c:pt idx="6153">
                  <c:v>2670.2497558594</c:v>
                </c:pt>
                <c:pt idx="6154">
                  <c:v>2657.7546386719</c:v>
                </c:pt>
                <c:pt idx="6155">
                  <c:v>2645.1708984375</c:v>
                </c:pt>
                <c:pt idx="6156">
                  <c:v>2632.5122070313</c:v>
                </c:pt>
                <c:pt idx="6157">
                  <c:v>2619.7719726563</c:v>
                </c:pt>
                <c:pt idx="6158">
                  <c:v>2606.9504394531</c:v>
                </c:pt>
                <c:pt idx="6159">
                  <c:v>2594.0395507813</c:v>
                </c:pt>
                <c:pt idx="6160">
                  <c:v>2581.0554199219</c:v>
                </c:pt>
                <c:pt idx="6161">
                  <c:v>2567.9892578125</c:v>
                </c:pt>
                <c:pt idx="6162">
                  <c:v>2554.8413085938</c:v>
                </c:pt>
                <c:pt idx="6163">
                  <c:v>2541.6040039063</c:v>
                </c:pt>
                <c:pt idx="6164">
                  <c:v>2528.2932128906</c:v>
                </c:pt>
                <c:pt idx="6165">
                  <c:v>2514.9006347656</c:v>
                </c:pt>
                <c:pt idx="6166">
                  <c:v>2501.4267578125</c:v>
                </c:pt>
                <c:pt idx="6167">
                  <c:v>2487.8635253906</c:v>
                </c:pt>
                <c:pt idx="6168">
                  <c:v>2474.2265625</c:v>
                </c:pt>
                <c:pt idx="6169">
                  <c:v>2460.5080566406</c:v>
                </c:pt>
                <c:pt idx="6170">
                  <c:v>2446.7077636719</c:v>
                </c:pt>
                <c:pt idx="6171">
                  <c:v>2432.8186035156</c:v>
                </c:pt>
                <c:pt idx="6172">
                  <c:v>2418.8552246094</c:v>
                </c:pt>
                <c:pt idx="6173">
                  <c:v>2404.8103027344</c:v>
                </c:pt>
                <c:pt idx="6174">
                  <c:v>2390.6838378906</c:v>
                </c:pt>
                <c:pt idx="6175">
                  <c:v>2374.431640625</c:v>
                </c:pt>
                <c:pt idx="6176">
                  <c:v>2354.4052734375</c:v>
                </c:pt>
                <c:pt idx="6177">
                  <c:v>2334.1752929688</c:v>
                </c:pt>
                <c:pt idx="6178">
                  <c:v>2313.7429199219</c:v>
                </c:pt>
                <c:pt idx="6179">
                  <c:v>2293.0949707031</c:v>
                </c:pt>
                <c:pt idx="6180">
                  <c:v>2272.2561035156</c:v>
                </c:pt>
                <c:pt idx="6181">
                  <c:v>2251.2133789063</c:v>
                </c:pt>
                <c:pt idx="6182">
                  <c:v>2229.9677734375</c:v>
                </c:pt>
                <c:pt idx="6183">
                  <c:v>2208.5065917969</c:v>
                </c:pt>
                <c:pt idx="6184">
                  <c:v>2186.8549804688</c:v>
                </c:pt>
                <c:pt idx="6185">
                  <c:v>2164.9997558594</c:v>
                </c:pt>
                <c:pt idx="6186">
                  <c:v>2142.94140625</c:v>
                </c:pt>
                <c:pt idx="6187">
                  <c:v>2120.6669921875</c:v>
                </c:pt>
                <c:pt idx="6188">
                  <c:v>2098.2026367188</c:v>
                </c:pt>
                <c:pt idx="6189">
                  <c:v>2075.5344238281</c:v>
                </c:pt>
                <c:pt idx="6190">
                  <c:v>2052.6635742188</c:v>
                </c:pt>
                <c:pt idx="6191">
                  <c:v>2030.9620361328</c:v>
                </c:pt>
                <c:pt idx="6192">
                  <c:v>2010.0656738281</c:v>
                </c:pt>
                <c:pt idx="6193">
                  <c:v>1989.0220947266</c:v>
                </c:pt>
                <c:pt idx="6194">
                  <c:v>1967.8317871094</c:v>
                </c:pt>
                <c:pt idx="6195">
                  <c:v>1946.4822998047</c:v>
                </c:pt>
                <c:pt idx="6196">
                  <c:v>1924.9982910156</c:v>
                </c:pt>
                <c:pt idx="6197">
                  <c:v>1903.3670654297</c:v>
                </c:pt>
                <c:pt idx="6198">
                  <c:v>1877.9143066406</c:v>
                </c:pt>
                <c:pt idx="6199">
                  <c:v>1846.84375</c:v>
                </c:pt>
                <c:pt idx="6200">
                  <c:v>1815.6541748047</c:v>
                </c:pt>
                <c:pt idx="6201">
                  <c:v>1784.3806152344</c:v>
                </c:pt>
                <c:pt idx="6202">
                  <c:v>1753.0062255859</c:v>
                </c:pt>
                <c:pt idx="6203">
                  <c:v>1721.5300292969</c:v>
                </c:pt>
                <c:pt idx="6204">
                  <c:v>1689.9344482422</c:v>
                </c:pt>
                <c:pt idx="6205">
                  <c:v>1658.2557373047</c:v>
                </c:pt>
                <c:pt idx="6206">
                  <c:v>1626.4757080078</c:v>
                </c:pt>
                <c:pt idx="6207">
                  <c:v>1596.0942382813</c:v>
                </c:pt>
                <c:pt idx="6208">
                  <c:v>1566.0888671875</c:v>
                </c:pt>
                <c:pt idx="6209">
                  <c:v>1535.8753662109</c:v>
                </c:pt>
                <c:pt idx="6210">
                  <c:v>1505.4365234375</c:v>
                </c:pt>
                <c:pt idx="6211">
                  <c:v>1474.7716064453</c:v>
                </c:pt>
                <c:pt idx="6212">
                  <c:v>1443.8631591797</c:v>
                </c:pt>
                <c:pt idx="6213">
                  <c:v>1412.7471923828</c:v>
                </c:pt>
                <c:pt idx="6214">
                  <c:v>1381.4056396484</c:v>
                </c:pt>
                <c:pt idx="6215">
                  <c:v>1349.8383789063</c:v>
                </c:pt>
                <c:pt idx="6216">
                  <c:v>1318.0272216797</c:v>
                </c:pt>
                <c:pt idx="6217">
                  <c:v>1286.0081787109</c:v>
                </c:pt>
                <c:pt idx="6218">
                  <c:v>1253.2066650391</c:v>
                </c:pt>
                <c:pt idx="6219">
                  <c:v>1217.1843261719</c:v>
                </c:pt>
                <c:pt idx="6220">
                  <c:v>1180.6715087891</c:v>
                </c:pt>
                <c:pt idx="6221">
                  <c:v>1143.7106933594</c:v>
                </c:pt>
                <c:pt idx="6222">
                  <c:v>1106.2806396484</c:v>
                </c:pt>
                <c:pt idx="6223">
                  <c:v>1068.3814697266</c:v>
                </c:pt>
                <c:pt idx="6224">
                  <c:v>1029.9907226563</c:v>
                </c:pt>
                <c:pt idx="6225">
                  <c:v>991.15313720703</c:v>
                </c:pt>
                <c:pt idx="6226">
                  <c:v>951.84625244141</c:v>
                </c:pt>
                <c:pt idx="6227">
                  <c:v>912.07055664063</c:v>
                </c:pt>
                <c:pt idx="6228">
                  <c:v>871.80194091797</c:v>
                </c:pt>
                <c:pt idx="6229">
                  <c:v>831.08776855469</c:v>
                </c:pt>
                <c:pt idx="6230">
                  <c:v>789.90405273438</c:v>
                </c:pt>
                <c:pt idx="6231">
                  <c:v>748.25146484375</c:v>
                </c:pt>
                <c:pt idx="6232">
                  <c:v>706.10540771484</c:v>
                </c:pt>
                <c:pt idx="6233">
                  <c:v>663.51428222656</c:v>
                </c:pt>
                <c:pt idx="6234">
                  <c:v>620.45404052734</c:v>
                </c:pt>
                <c:pt idx="6235">
                  <c:v>576.92462158203</c:v>
                </c:pt>
                <c:pt idx="6236">
                  <c:v>532.90069580078</c:v>
                </c:pt>
                <c:pt idx="6237">
                  <c:v>489.1940612793</c:v>
                </c:pt>
                <c:pt idx="6238">
                  <c:v>446.23275756836</c:v>
                </c:pt>
                <c:pt idx="6239">
                  <c:v>402.93185424805</c:v>
                </c:pt>
                <c:pt idx="6240">
                  <c:v>359.26599121094</c:v>
                </c:pt>
                <c:pt idx="6241">
                  <c:v>315.1357421875</c:v>
                </c:pt>
                <c:pt idx="6242">
                  <c:v>270.70581054688</c:v>
                </c:pt>
                <c:pt idx="6243">
                  <c:v>226.21250915527</c:v>
                </c:pt>
                <c:pt idx="6244">
                  <c:v>181.63021850586</c:v>
                </c:pt>
                <c:pt idx="6245">
                  <c:v>137.01019287109</c:v>
                </c:pt>
                <c:pt idx="6246">
                  <c:v>92.326736450195</c:v>
                </c:pt>
                <c:pt idx="6247">
                  <c:v>47.579914093017997</c:v>
                </c:pt>
                <c:pt idx="6248">
                  <c:v>2.7696685791015998</c:v>
                </c:pt>
                <c:pt idx="6249">
                  <c:v>-42.129718780517997</c:v>
                </c:pt>
                <c:pt idx="6250">
                  <c:v>-87.066703796387003</c:v>
                </c:pt>
                <c:pt idx="6251">
                  <c:v>-132.06704711914</c:v>
                </c:pt>
                <c:pt idx="6252">
                  <c:v>-177.13084411621</c:v>
                </c:pt>
                <c:pt idx="6253">
                  <c:v>-222.28392028809</c:v>
                </c:pt>
                <c:pt idx="6254">
                  <c:v>-267.47454833984</c:v>
                </c:pt>
                <c:pt idx="6255">
                  <c:v>-312.72839355469</c:v>
                </c:pt>
                <c:pt idx="6256">
                  <c:v>-358.04559326172</c:v>
                </c:pt>
                <c:pt idx="6257">
                  <c:v>-403.45251464844</c:v>
                </c:pt>
                <c:pt idx="6258">
                  <c:v>-448.89660644531</c:v>
                </c:pt>
                <c:pt idx="6259">
                  <c:v>-494.40408325195</c:v>
                </c:pt>
                <c:pt idx="6260">
                  <c:v>-539.97485351563</c:v>
                </c:pt>
                <c:pt idx="6261">
                  <c:v>-585.63543701172</c:v>
                </c:pt>
                <c:pt idx="6262">
                  <c:v>-631.3330078125</c:v>
                </c:pt>
                <c:pt idx="6263">
                  <c:v>-677.09399414063</c:v>
                </c:pt>
                <c:pt idx="6264">
                  <c:v>-722.91833496094</c:v>
                </c:pt>
                <c:pt idx="6265">
                  <c:v>-768.83258056641</c:v>
                </c:pt>
                <c:pt idx="6266">
                  <c:v>-814.78375244141</c:v>
                </c:pt>
                <c:pt idx="6267">
                  <c:v>-860.79827880859</c:v>
                </c:pt>
                <c:pt idx="6268">
                  <c:v>-906.87634277344</c:v>
                </c:pt>
                <c:pt idx="6269">
                  <c:v>-953.97875976563</c:v>
                </c:pt>
                <c:pt idx="6270">
                  <c:v>-1000.4946289063</c:v>
                </c:pt>
                <c:pt idx="6271">
                  <c:v>-1046.7276611328</c:v>
                </c:pt>
                <c:pt idx="6272">
                  <c:v>-1092.6778564453</c:v>
                </c:pt>
                <c:pt idx="6273">
                  <c:v>-1138.3712158203</c:v>
                </c:pt>
                <c:pt idx="6274">
                  <c:v>-1183.7548828125</c:v>
                </c:pt>
                <c:pt idx="6275">
                  <c:v>-1228.8559570313</c:v>
                </c:pt>
                <c:pt idx="6276">
                  <c:v>-1273.6739501953</c:v>
                </c:pt>
                <c:pt idx="6277">
                  <c:v>-1318.234375</c:v>
                </c:pt>
                <c:pt idx="6278">
                  <c:v>-1362.486328125</c:v>
                </c:pt>
                <c:pt idx="6279">
                  <c:v>-1406.455078125</c:v>
                </c:pt>
                <c:pt idx="6280">
                  <c:v>-1450.1411132813</c:v>
                </c:pt>
                <c:pt idx="6281">
                  <c:v>-1493.5687255859</c:v>
                </c:pt>
                <c:pt idx="6282">
                  <c:v>-1536.6884765625</c:v>
                </c:pt>
                <c:pt idx="6283">
                  <c:v>-1579.5250244141</c:v>
                </c:pt>
                <c:pt idx="6284">
                  <c:v>-1622.0788574219</c:v>
                </c:pt>
                <c:pt idx="6285">
                  <c:v>-1664.3737792969</c:v>
                </c:pt>
                <c:pt idx="6286">
                  <c:v>-1706.3614501953</c:v>
                </c:pt>
                <c:pt idx="6287">
                  <c:v>-1748.0660400391</c:v>
                </c:pt>
                <c:pt idx="6288">
                  <c:v>-1789.4876708984</c:v>
                </c:pt>
                <c:pt idx="6289">
                  <c:v>-1830.6497802734</c:v>
                </c:pt>
                <c:pt idx="6290">
                  <c:v>-1871.5056152344</c:v>
                </c:pt>
                <c:pt idx="6291">
                  <c:v>-1912.0776367188</c:v>
                </c:pt>
                <c:pt idx="6292">
                  <c:v>-1952.3673095703</c:v>
                </c:pt>
                <c:pt idx="6293">
                  <c:v>-1992.3966064453</c:v>
                </c:pt>
                <c:pt idx="6294">
                  <c:v>-2032.1201171875</c:v>
                </c:pt>
                <c:pt idx="6295">
                  <c:v>-2071.560546875</c:v>
                </c:pt>
                <c:pt idx="6296">
                  <c:v>-2110.7175292969</c:v>
                </c:pt>
                <c:pt idx="6297">
                  <c:v>-2149.6140136719</c:v>
                </c:pt>
                <c:pt idx="6298">
                  <c:v>-2188.2058105469</c:v>
                </c:pt>
                <c:pt idx="6299">
                  <c:v>-2226.5139160156</c:v>
                </c:pt>
                <c:pt idx="6300">
                  <c:v>-2264.5388183594</c:v>
                </c:pt>
                <c:pt idx="6301">
                  <c:v>-2301.3979492188</c:v>
                </c:pt>
                <c:pt idx="6302">
                  <c:v>-2337.6691894531</c:v>
                </c:pt>
                <c:pt idx="6303">
                  <c:v>-2372.0756835938</c:v>
                </c:pt>
                <c:pt idx="6304">
                  <c:v>-2405.1423339844</c:v>
                </c:pt>
                <c:pt idx="6305">
                  <c:v>-2437.9243164063</c:v>
                </c:pt>
                <c:pt idx="6306">
                  <c:v>-2470.4406738281</c:v>
                </c:pt>
                <c:pt idx="6307">
                  <c:v>-2502.6538085938</c:v>
                </c:pt>
                <c:pt idx="6308">
                  <c:v>-2534.5827636719</c:v>
                </c:pt>
                <c:pt idx="6309">
                  <c:v>-2566.2268066406</c:v>
                </c:pt>
                <c:pt idx="6310">
                  <c:v>-2597.6047363281</c:v>
                </c:pt>
                <c:pt idx="6311">
                  <c:v>-2628.6791992188</c:v>
                </c:pt>
                <c:pt idx="6312">
                  <c:v>-2659.4699707031</c:v>
                </c:pt>
                <c:pt idx="6313">
                  <c:v>-2689.9758300781</c:v>
                </c:pt>
                <c:pt idx="6314">
                  <c:v>-2720.21484375</c:v>
                </c:pt>
                <c:pt idx="6315">
                  <c:v>-2750.1516113281</c:v>
                </c:pt>
                <c:pt idx="6316">
                  <c:v>-2779.8041992188</c:v>
                </c:pt>
                <c:pt idx="6317">
                  <c:v>-2809.1723632813</c:v>
                </c:pt>
                <c:pt idx="6318">
                  <c:v>-2838.2727050781</c:v>
                </c:pt>
                <c:pt idx="6319">
                  <c:v>-2867.0710449219</c:v>
                </c:pt>
                <c:pt idx="6320">
                  <c:v>-2895.5861816406</c:v>
                </c:pt>
                <c:pt idx="6321">
                  <c:v>-2923.81640625</c:v>
                </c:pt>
                <c:pt idx="6322">
                  <c:v>-2951.7778320313</c:v>
                </c:pt>
                <c:pt idx="6323">
                  <c:v>-2979.4392089844</c:v>
                </c:pt>
                <c:pt idx="6324">
                  <c:v>-3006.8154296875</c:v>
                </c:pt>
                <c:pt idx="6325">
                  <c:v>-3033.9072265625</c:v>
                </c:pt>
                <c:pt idx="6326">
                  <c:v>-3060.7299804688</c:v>
                </c:pt>
                <c:pt idx="6327">
                  <c:v>-3087.2534179688</c:v>
                </c:pt>
                <c:pt idx="6328">
                  <c:v>-3113.4912109375</c:v>
                </c:pt>
                <c:pt idx="6329">
                  <c:v>-3139.4455566406</c:v>
                </c:pt>
                <c:pt idx="6330">
                  <c:v>-3165.1298828125</c:v>
                </c:pt>
                <c:pt idx="6331">
                  <c:v>-3190.2805175781</c:v>
                </c:pt>
                <c:pt idx="6332">
                  <c:v>-3212.5646972656</c:v>
                </c:pt>
                <c:pt idx="6333">
                  <c:v>-3234.6025390625</c:v>
                </c:pt>
                <c:pt idx="6334">
                  <c:v>-3254.693359375</c:v>
                </c:pt>
                <c:pt idx="6335">
                  <c:v>-3273.9614257813</c:v>
                </c:pt>
                <c:pt idx="6336">
                  <c:v>-3293.029296875</c:v>
                </c:pt>
                <c:pt idx="6337">
                  <c:v>-3311.8957519531</c:v>
                </c:pt>
                <c:pt idx="6338">
                  <c:v>-3330.5717773438</c:v>
                </c:pt>
                <c:pt idx="6339">
                  <c:v>-3349.0356445313</c:v>
                </c:pt>
                <c:pt idx="6340">
                  <c:v>-3367.2990722656</c:v>
                </c:pt>
                <c:pt idx="6341">
                  <c:v>-3385.361328125</c:v>
                </c:pt>
                <c:pt idx="6342">
                  <c:v>-3403.2333984375</c:v>
                </c:pt>
                <c:pt idx="6343">
                  <c:v>-3420.8935546875</c:v>
                </c:pt>
                <c:pt idx="6344">
                  <c:v>-3438.4482421875</c:v>
                </c:pt>
                <c:pt idx="6345">
                  <c:v>-3456.0405273438</c:v>
                </c:pt>
                <c:pt idx="6346">
                  <c:v>-3473.4289550781</c:v>
                </c:pt>
                <c:pt idx="6347">
                  <c:v>-3490.595703125</c:v>
                </c:pt>
                <c:pt idx="6348">
                  <c:v>-3507.5495605469</c:v>
                </c:pt>
                <c:pt idx="6349">
                  <c:v>-3524.2912597656</c:v>
                </c:pt>
                <c:pt idx="6350">
                  <c:v>-3540.8195800781</c:v>
                </c:pt>
                <c:pt idx="6351">
                  <c:v>-3557.1450195313</c:v>
                </c:pt>
                <c:pt idx="6352">
                  <c:v>-3573.2485351563</c:v>
                </c:pt>
                <c:pt idx="6353">
                  <c:v>-3589.1394042969</c:v>
                </c:pt>
                <c:pt idx="6354">
                  <c:v>-3604.8176269531</c:v>
                </c:pt>
                <c:pt idx="6355">
                  <c:v>-3620.2927246094</c:v>
                </c:pt>
                <c:pt idx="6356">
                  <c:v>-3635.5454101563</c:v>
                </c:pt>
                <c:pt idx="6357">
                  <c:v>-3650.5854492188</c:v>
                </c:pt>
                <c:pt idx="6358">
                  <c:v>-3665.4130859375</c:v>
                </c:pt>
                <c:pt idx="6359">
                  <c:v>-3680.0368652344</c:v>
                </c:pt>
                <c:pt idx="6360">
                  <c:v>-3694.4396972656</c:v>
                </c:pt>
                <c:pt idx="6361">
                  <c:v>-3708.6296386719</c:v>
                </c:pt>
                <c:pt idx="6362">
                  <c:v>-3722.6069335938</c:v>
                </c:pt>
                <c:pt idx="6363">
                  <c:v>-3736.3798828125</c:v>
                </c:pt>
                <c:pt idx="6364">
                  <c:v>-3748.4963378906</c:v>
                </c:pt>
                <c:pt idx="6365">
                  <c:v>-3759.3227539063</c:v>
                </c:pt>
                <c:pt idx="6366">
                  <c:v>-3769.9697265625</c:v>
                </c:pt>
                <c:pt idx="6367">
                  <c:v>-3780.4438476563</c:v>
                </c:pt>
                <c:pt idx="6368">
                  <c:v>-3789.9819335938</c:v>
                </c:pt>
                <c:pt idx="6369">
                  <c:v>-3798.9489746094</c:v>
                </c:pt>
                <c:pt idx="6370">
                  <c:v>-3807.7878417969</c:v>
                </c:pt>
                <c:pt idx="6371">
                  <c:v>-3816.5036621094</c:v>
                </c:pt>
                <c:pt idx="6372">
                  <c:v>-3825.0866699219</c:v>
                </c:pt>
                <c:pt idx="6373">
                  <c:v>-3833.5415039063</c:v>
                </c:pt>
                <c:pt idx="6374">
                  <c:v>-3841.8681640625</c:v>
                </c:pt>
                <c:pt idx="6375">
                  <c:v>-3850.0712890625</c:v>
                </c:pt>
                <c:pt idx="6376">
                  <c:v>-3858.1416015625</c:v>
                </c:pt>
                <c:pt idx="6377">
                  <c:v>-3866.0844726563</c:v>
                </c:pt>
                <c:pt idx="6378">
                  <c:v>-3873.8989257813</c:v>
                </c:pt>
                <c:pt idx="6379">
                  <c:v>-3881.5895996094</c:v>
                </c:pt>
                <c:pt idx="6380">
                  <c:v>-3889.1481933594</c:v>
                </c:pt>
                <c:pt idx="6381">
                  <c:v>-3896.5786132813</c:v>
                </c:pt>
                <c:pt idx="6382">
                  <c:v>-3903.8811035156</c:v>
                </c:pt>
                <c:pt idx="6383">
                  <c:v>-3911.0590820313</c:v>
                </c:pt>
                <c:pt idx="6384">
                  <c:v>-3918.10546875</c:v>
                </c:pt>
                <c:pt idx="6385">
                  <c:v>-3925.0234375</c:v>
                </c:pt>
                <c:pt idx="6386">
                  <c:v>-3931.8134765625</c:v>
                </c:pt>
                <c:pt idx="6387">
                  <c:v>-3938.4802246094</c:v>
                </c:pt>
                <c:pt idx="6388">
                  <c:v>-3945.0139160156</c:v>
                </c:pt>
                <c:pt idx="6389">
                  <c:v>-3951.4201660156</c:v>
                </c:pt>
                <c:pt idx="6390">
                  <c:v>-3957.6979980469</c:v>
                </c:pt>
                <c:pt idx="6391">
                  <c:v>-3963.88671875</c:v>
                </c:pt>
                <c:pt idx="6392">
                  <c:v>-3970.134765625</c:v>
                </c:pt>
                <c:pt idx="6393">
                  <c:v>-3976.2609863281</c:v>
                </c:pt>
                <c:pt idx="6394">
                  <c:v>-3982.2673339844</c:v>
                </c:pt>
                <c:pt idx="6395">
                  <c:v>-3988.1550292969</c:v>
                </c:pt>
                <c:pt idx="6396">
                  <c:v>-3993.9196777344</c:v>
                </c:pt>
                <c:pt idx="6397">
                  <c:v>-3999.5627441406</c:v>
                </c:pt>
                <c:pt idx="6398">
                  <c:v>-4004.2719726563</c:v>
                </c:pt>
                <c:pt idx="6399">
                  <c:v>-4007.1811523438</c:v>
                </c:pt>
                <c:pt idx="6400">
                  <c:v>-4010.0520019531</c:v>
                </c:pt>
                <c:pt idx="6401">
                  <c:v>-4012.8278808594</c:v>
                </c:pt>
                <c:pt idx="6402">
                  <c:v>-4015.5068359375</c:v>
                </c:pt>
                <c:pt idx="6403">
                  <c:v>-4018.0905761719</c:v>
                </c:pt>
                <c:pt idx="6404">
                  <c:v>-4020.5791015625</c:v>
                </c:pt>
                <c:pt idx="6405">
                  <c:v>-4022.970703125</c:v>
                </c:pt>
                <c:pt idx="6406">
                  <c:v>-4025.2661132813</c:v>
                </c:pt>
                <c:pt idx="6407">
                  <c:v>-4027.4655761719</c:v>
                </c:pt>
                <c:pt idx="6408">
                  <c:v>-4029.5700683594</c:v>
                </c:pt>
                <c:pt idx="6409">
                  <c:v>-4031.5776367188</c:v>
                </c:pt>
                <c:pt idx="6410">
                  <c:v>-4033.4892578125</c:v>
                </c:pt>
                <c:pt idx="6411">
                  <c:v>-4035.3046875</c:v>
                </c:pt>
                <c:pt idx="6412">
                  <c:v>-4037.0251464844</c:v>
                </c:pt>
                <c:pt idx="6413">
                  <c:v>-4038.6481933594</c:v>
                </c:pt>
                <c:pt idx="6414">
                  <c:v>-4040.1762695313</c:v>
                </c:pt>
                <c:pt idx="6415">
                  <c:v>-4041.6079101563</c:v>
                </c:pt>
                <c:pt idx="6416">
                  <c:v>-4042.9448242188</c:v>
                </c:pt>
                <c:pt idx="6417">
                  <c:v>-4044.1848144531</c:v>
                </c:pt>
                <c:pt idx="6418">
                  <c:v>-4045.3273925781</c:v>
                </c:pt>
                <c:pt idx="6419">
                  <c:v>-4046.375</c:v>
                </c:pt>
                <c:pt idx="6420">
                  <c:v>-4047.3271484375</c:v>
                </c:pt>
                <c:pt idx="6421">
                  <c:v>-4048.1833496094</c:v>
                </c:pt>
                <c:pt idx="6422">
                  <c:v>-4048.9428710938</c:v>
                </c:pt>
                <c:pt idx="6423">
                  <c:v>-4049.6062011719</c:v>
                </c:pt>
                <c:pt idx="6424">
                  <c:v>-4050.1748046875</c:v>
                </c:pt>
                <c:pt idx="6425">
                  <c:v>-4050.6459960938</c:v>
                </c:pt>
                <c:pt idx="6426">
                  <c:v>-4050.9389648438</c:v>
                </c:pt>
                <c:pt idx="6427">
                  <c:v>-4049.5363769531</c:v>
                </c:pt>
                <c:pt idx="6428">
                  <c:v>-4048.0275878906</c:v>
                </c:pt>
                <c:pt idx="6429">
                  <c:v>-4046.4145507813</c:v>
                </c:pt>
                <c:pt idx="6430">
                  <c:v>-4044.6960449219</c:v>
                </c:pt>
                <c:pt idx="6431">
                  <c:v>-4042.8723144531</c:v>
                </c:pt>
                <c:pt idx="6432">
                  <c:v>-4040.4475097656</c:v>
                </c:pt>
                <c:pt idx="6433">
                  <c:v>-4037.6826171875</c:v>
                </c:pt>
                <c:pt idx="6434">
                  <c:v>-4034.8068847656</c:v>
                </c:pt>
                <c:pt idx="6435">
                  <c:v>-4031.8193359375</c:v>
                </c:pt>
                <c:pt idx="6436">
                  <c:v>-4028.7189941406</c:v>
                </c:pt>
                <c:pt idx="6437">
                  <c:v>-4025.5100097656</c:v>
                </c:pt>
                <c:pt idx="6438">
                  <c:v>-4022.1896972656</c:v>
                </c:pt>
                <c:pt idx="6439">
                  <c:v>-4018.7590332031</c:v>
                </c:pt>
                <c:pt idx="6440">
                  <c:v>-4015.21484375</c:v>
                </c:pt>
                <c:pt idx="6441">
                  <c:v>-4011.5610351563</c:v>
                </c:pt>
                <c:pt idx="6442">
                  <c:v>-4007.7973632813</c:v>
                </c:pt>
                <c:pt idx="6443">
                  <c:v>-4003.9216308594</c:v>
                </c:pt>
                <c:pt idx="6444">
                  <c:v>-3999.9333496094</c:v>
                </c:pt>
                <c:pt idx="6445">
                  <c:v>-3995.8356933594</c:v>
                </c:pt>
                <c:pt idx="6446">
                  <c:v>-3991.6267089844</c:v>
                </c:pt>
                <c:pt idx="6447">
                  <c:v>-3987.3081054688</c:v>
                </c:pt>
                <c:pt idx="6448">
                  <c:v>-3982.8752441406</c:v>
                </c:pt>
                <c:pt idx="6449">
                  <c:v>-3978.3337402344</c:v>
                </c:pt>
                <c:pt idx="6450">
                  <c:v>-3973.681640625</c:v>
                </c:pt>
                <c:pt idx="6451">
                  <c:v>-3968.9182128906</c:v>
                </c:pt>
                <c:pt idx="6452">
                  <c:v>-3964.0441894531</c:v>
                </c:pt>
                <c:pt idx="6453">
                  <c:v>-3959.0559082031</c:v>
                </c:pt>
                <c:pt idx="6454">
                  <c:v>-3953.958984375</c:v>
                </c:pt>
                <c:pt idx="6455">
                  <c:v>-3948.7517089844</c:v>
                </c:pt>
                <c:pt idx="6456">
                  <c:v>-3943.0053710938</c:v>
                </c:pt>
                <c:pt idx="6457">
                  <c:v>-3936.1418457031</c:v>
                </c:pt>
                <c:pt idx="6458">
                  <c:v>-3929.1499023438</c:v>
                </c:pt>
                <c:pt idx="6459">
                  <c:v>-3922.0256347656</c:v>
                </c:pt>
                <c:pt idx="6460">
                  <c:v>-3914.7712402344</c:v>
                </c:pt>
                <c:pt idx="6461">
                  <c:v>-3907.3806152344</c:v>
                </c:pt>
                <c:pt idx="6462">
                  <c:v>-3899.8623046875</c:v>
                </c:pt>
                <c:pt idx="6463">
                  <c:v>-3891.6755371094</c:v>
                </c:pt>
                <c:pt idx="6464">
                  <c:v>-3882.6320800781</c:v>
                </c:pt>
                <c:pt idx="6465">
                  <c:v>-3873.3940429688</c:v>
                </c:pt>
                <c:pt idx="6466">
                  <c:v>-3863.97265625</c:v>
                </c:pt>
                <c:pt idx="6467">
                  <c:v>-3854.3630371094</c:v>
                </c:pt>
                <c:pt idx="6468">
                  <c:v>-3844.564453125</c:v>
                </c:pt>
                <c:pt idx="6469">
                  <c:v>-3834.5720214844</c:v>
                </c:pt>
                <c:pt idx="6470">
                  <c:v>-3824.3955078125</c:v>
                </c:pt>
                <c:pt idx="6471">
                  <c:v>-3814.0307617188</c:v>
                </c:pt>
                <c:pt idx="6472">
                  <c:v>-3803.4772949219</c:v>
                </c:pt>
                <c:pt idx="6473">
                  <c:v>-3792.7290039063</c:v>
                </c:pt>
                <c:pt idx="6474">
                  <c:v>-3781.7971191406</c:v>
                </c:pt>
                <c:pt idx="6475">
                  <c:v>-3770.6779785156</c:v>
                </c:pt>
                <c:pt idx="6476">
                  <c:v>-3759.3693847656</c:v>
                </c:pt>
                <c:pt idx="6477">
                  <c:v>-3747.8662109375</c:v>
                </c:pt>
                <c:pt idx="6478">
                  <c:v>-3736.1804199219</c:v>
                </c:pt>
                <c:pt idx="6479">
                  <c:v>-3724.3051757813</c:v>
                </c:pt>
                <c:pt idx="6480">
                  <c:v>-3712.2416992188</c:v>
                </c:pt>
                <c:pt idx="6481">
                  <c:v>-3699.982421875</c:v>
                </c:pt>
                <c:pt idx="6482">
                  <c:v>-3687.5417480469</c:v>
                </c:pt>
                <c:pt idx="6483">
                  <c:v>-3674.912109375</c:v>
                </c:pt>
                <c:pt idx="6484">
                  <c:v>-3662.09375</c:v>
                </c:pt>
                <c:pt idx="6485">
                  <c:v>-3649.0793457031</c:v>
                </c:pt>
                <c:pt idx="6486">
                  <c:v>-3635.8835449219</c:v>
                </c:pt>
                <c:pt idx="6487">
                  <c:v>-3622.4990234375</c:v>
                </c:pt>
                <c:pt idx="6488">
                  <c:v>-3608.7595214844</c:v>
                </c:pt>
                <c:pt idx="6489">
                  <c:v>-3594.4777832031</c:v>
                </c:pt>
                <c:pt idx="6490">
                  <c:v>-3580.0419921875</c:v>
                </c:pt>
                <c:pt idx="6491">
                  <c:v>-3565.4436035156</c:v>
                </c:pt>
                <c:pt idx="6492">
                  <c:v>-3550.6826171875</c:v>
                </c:pt>
                <c:pt idx="6493">
                  <c:v>-3535.7497558594</c:v>
                </c:pt>
                <c:pt idx="6494">
                  <c:v>-3520.6635742188</c:v>
                </c:pt>
                <c:pt idx="6495">
                  <c:v>-3505.4155273438</c:v>
                </c:pt>
                <c:pt idx="6496">
                  <c:v>-3488.3767089844</c:v>
                </c:pt>
                <c:pt idx="6497">
                  <c:v>-3468.7392578125</c:v>
                </c:pt>
                <c:pt idx="6498">
                  <c:v>-3448.9545898438</c:v>
                </c:pt>
                <c:pt idx="6499">
                  <c:v>-3429.0119628906</c:v>
                </c:pt>
                <c:pt idx="6500">
                  <c:v>-3408.9106445313</c:v>
                </c:pt>
                <c:pt idx="6501">
                  <c:v>-3388.6398925781</c:v>
                </c:pt>
                <c:pt idx="6502">
                  <c:v>-3368.2224121094</c:v>
                </c:pt>
                <c:pt idx="6503">
                  <c:v>-3347.6467285156</c:v>
                </c:pt>
                <c:pt idx="6504">
                  <c:v>-3326.9128417969</c:v>
                </c:pt>
                <c:pt idx="6505">
                  <c:v>-3306.0207519531</c:v>
                </c:pt>
                <c:pt idx="6506">
                  <c:v>-3284.9582519531</c:v>
                </c:pt>
                <c:pt idx="6507">
                  <c:v>-3263.75</c:v>
                </c:pt>
                <c:pt idx="6508">
                  <c:v>-3242.4328613281</c:v>
                </c:pt>
                <c:pt idx="6509">
                  <c:v>-3221.6020507813</c:v>
                </c:pt>
                <c:pt idx="6510">
                  <c:v>-3200.5583496094</c:v>
                </c:pt>
                <c:pt idx="6511">
                  <c:v>-3179.326171875</c:v>
                </c:pt>
                <c:pt idx="6512">
                  <c:v>-3157.8930664063</c:v>
                </c:pt>
                <c:pt idx="6513">
                  <c:v>-3136.2595214844</c:v>
                </c:pt>
                <c:pt idx="6514">
                  <c:v>-3114.4125976563</c:v>
                </c:pt>
                <c:pt idx="6515">
                  <c:v>-3092.376953125</c:v>
                </c:pt>
                <c:pt idx="6516">
                  <c:v>-3070.1411132813</c:v>
                </c:pt>
                <c:pt idx="6517">
                  <c:v>-3047.7048339844</c:v>
                </c:pt>
                <c:pt idx="6518">
                  <c:v>-3025.0539550781</c:v>
                </c:pt>
                <c:pt idx="6519">
                  <c:v>-3002.2155761719</c:v>
                </c:pt>
                <c:pt idx="6520">
                  <c:v>-2979.1765136719</c:v>
                </c:pt>
                <c:pt idx="6521">
                  <c:v>-2953.2490234375</c:v>
                </c:pt>
                <c:pt idx="6522">
                  <c:v>-2926.1137695313</c:v>
                </c:pt>
                <c:pt idx="6523">
                  <c:v>-2898.7573242188</c:v>
                </c:pt>
                <c:pt idx="6524">
                  <c:v>-2871.1643066406</c:v>
                </c:pt>
                <c:pt idx="6525">
                  <c:v>-2843.3354492188</c:v>
                </c:pt>
                <c:pt idx="6526">
                  <c:v>-2815.2546386719</c:v>
                </c:pt>
                <c:pt idx="6527">
                  <c:v>-2786.953125</c:v>
                </c:pt>
                <c:pt idx="6528">
                  <c:v>-2758.4162597656</c:v>
                </c:pt>
                <c:pt idx="6529">
                  <c:v>-2729.6420898438</c:v>
                </c:pt>
                <c:pt idx="6530">
                  <c:v>-2700.6157226563</c:v>
                </c:pt>
                <c:pt idx="6531">
                  <c:v>-2671.3693847656</c:v>
                </c:pt>
                <c:pt idx="6532">
                  <c:v>-2641.8872070313</c:v>
                </c:pt>
                <c:pt idx="6533">
                  <c:v>-2612.1684570313</c:v>
                </c:pt>
                <c:pt idx="6534">
                  <c:v>-2582.1962890625</c:v>
                </c:pt>
                <c:pt idx="6535">
                  <c:v>-2552.0053710938</c:v>
                </c:pt>
                <c:pt idx="6536">
                  <c:v>-2521.5778808594</c:v>
                </c:pt>
                <c:pt idx="6537">
                  <c:v>-2490.9145507813</c:v>
                </c:pt>
                <c:pt idx="6538">
                  <c:v>-2459.9970703125</c:v>
                </c:pt>
                <c:pt idx="6539">
                  <c:v>-2428.8608398438</c:v>
                </c:pt>
                <c:pt idx="6540">
                  <c:v>-2397.5646972656</c:v>
                </c:pt>
                <c:pt idx="6541">
                  <c:v>-2366.423828125</c:v>
                </c:pt>
                <c:pt idx="6542">
                  <c:v>-2335.0698242188</c:v>
                </c:pt>
                <c:pt idx="6543">
                  <c:v>-2303.5395507813</c:v>
                </c:pt>
                <c:pt idx="6544">
                  <c:v>-2271.8149414063</c:v>
                </c:pt>
                <c:pt idx="6545">
                  <c:v>-2239.8959960938</c:v>
                </c:pt>
                <c:pt idx="6546">
                  <c:v>-2207.7463378906</c:v>
                </c:pt>
                <c:pt idx="6547">
                  <c:v>-2174.0004882813</c:v>
                </c:pt>
                <c:pt idx="6548">
                  <c:v>-2140.1982421875</c:v>
                </c:pt>
                <c:pt idx="6549">
                  <c:v>-2106.3408203125</c:v>
                </c:pt>
                <c:pt idx="6550">
                  <c:v>-2072.4086914063</c:v>
                </c:pt>
                <c:pt idx="6551">
                  <c:v>-2038.4399414063</c:v>
                </c:pt>
                <c:pt idx="6552">
                  <c:v>-2004.4155273438</c:v>
                </c:pt>
                <c:pt idx="6553">
                  <c:v>-1970.3353271484</c:v>
                </c:pt>
                <c:pt idx="6554">
                  <c:v>-1936.2000732422</c:v>
                </c:pt>
                <c:pt idx="6555">
                  <c:v>-1901.9891357422</c:v>
                </c:pt>
                <c:pt idx="6556">
                  <c:v>-1867.7423095703</c:v>
                </c:pt>
                <c:pt idx="6557">
                  <c:v>-1833.4395751953</c:v>
                </c:pt>
                <c:pt idx="6558">
                  <c:v>-1799.0815429688</c:v>
                </c:pt>
                <c:pt idx="6559">
                  <c:v>-1764.6477050781</c:v>
                </c:pt>
                <c:pt idx="6560">
                  <c:v>-1730.1783447266</c:v>
                </c:pt>
                <c:pt idx="6561">
                  <c:v>-1695.6533203125</c:v>
                </c:pt>
                <c:pt idx="6562">
                  <c:v>-1661.072265625</c:v>
                </c:pt>
                <c:pt idx="6563">
                  <c:v>-1626.4161376953</c:v>
                </c:pt>
                <c:pt idx="6564">
                  <c:v>-1591.7239990234</c:v>
                </c:pt>
                <c:pt idx="6565">
                  <c:v>-1556.9763183594</c:v>
                </c:pt>
                <c:pt idx="6566">
                  <c:v>-1522.5626220703</c:v>
                </c:pt>
                <c:pt idx="6567">
                  <c:v>-1488.4685058594</c:v>
                </c:pt>
                <c:pt idx="6568">
                  <c:v>-1454.5059814453</c:v>
                </c:pt>
                <c:pt idx="6569">
                  <c:v>-1420.6553955078</c:v>
                </c:pt>
                <c:pt idx="6570">
                  <c:v>-1386.9163818359</c:v>
                </c:pt>
                <c:pt idx="6571">
                  <c:v>-1353.2701416016</c:v>
                </c:pt>
                <c:pt idx="6572">
                  <c:v>-1319.7546386719</c:v>
                </c:pt>
                <c:pt idx="6573">
                  <c:v>-1286.3513183594</c:v>
                </c:pt>
                <c:pt idx="6574">
                  <c:v>-1253.0598144531</c:v>
                </c:pt>
                <c:pt idx="6575">
                  <c:v>-1219.8607177734</c:v>
                </c:pt>
                <c:pt idx="6576">
                  <c:v>-1186.7928466797</c:v>
                </c:pt>
                <c:pt idx="6577">
                  <c:v>-1153.8366699219</c:v>
                </c:pt>
                <c:pt idx="6578">
                  <c:v>-1120.9923095703</c:v>
                </c:pt>
                <c:pt idx="6579">
                  <c:v>-1088.2409667969</c:v>
                </c:pt>
                <c:pt idx="6580">
                  <c:v>-1055.6202392578</c:v>
                </c:pt>
                <c:pt idx="6581">
                  <c:v>-1023.1114501953</c:v>
                </c:pt>
                <c:pt idx="6582">
                  <c:v>-990.71429443359</c:v>
                </c:pt>
                <c:pt idx="6583">
                  <c:v>-958.41052246094</c:v>
                </c:pt>
                <c:pt idx="6584">
                  <c:v>-926.11785888672</c:v>
                </c:pt>
                <c:pt idx="6585">
                  <c:v>-893.84124755859</c:v>
                </c:pt>
                <c:pt idx="6586">
                  <c:v>-861.70764160156</c:v>
                </c:pt>
                <c:pt idx="6587">
                  <c:v>-829.69903564453</c:v>
                </c:pt>
                <c:pt idx="6588">
                  <c:v>-797.85205078125</c:v>
                </c:pt>
                <c:pt idx="6589">
                  <c:v>-766.14825439453</c:v>
                </c:pt>
                <c:pt idx="6590">
                  <c:v>-734.58770751953</c:v>
                </c:pt>
                <c:pt idx="6591">
                  <c:v>-703.96453857422</c:v>
                </c:pt>
                <c:pt idx="6592">
                  <c:v>-674.00122070313</c:v>
                </c:pt>
                <c:pt idx="6593">
                  <c:v>-644.39428710938</c:v>
                </c:pt>
                <c:pt idx="6594">
                  <c:v>-615.26177978516</c:v>
                </c:pt>
                <c:pt idx="6595">
                  <c:v>-586.48388671875</c:v>
                </c:pt>
                <c:pt idx="6596">
                  <c:v>-558.00445556641</c:v>
                </c:pt>
                <c:pt idx="6597">
                  <c:v>-529.80700683594</c:v>
                </c:pt>
                <c:pt idx="6598">
                  <c:v>-501.89141845703</c:v>
                </c:pt>
                <c:pt idx="6599">
                  <c:v>-474.24203491211</c:v>
                </c:pt>
                <c:pt idx="6600">
                  <c:v>-446.8903503418</c:v>
                </c:pt>
                <c:pt idx="6601">
                  <c:v>-419.82077026367</c:v>
                </c:pt>
                <c:pt idx="6602">
                  <c:v>-393.03305053711</c:v>
                </c:pt>
                <c:pt idx="6603">
                  <c:v>-366.51205444336</c:v>
                </c:pt>
                <c:pt idx="6604">
                  <c:v>-340.28833007813</c:v>
                </c:pt>
                <c:pt idx="6605">
                  <c:v>-314.34655761719</c:v>
                </c:pt>
                <c:pt idx="6606">
                  <c:v>-288.68661499023</c:v>
                </c:pt>
                <c:pt idx="6607">
                  <c:v>-263.30862426758</c:v>
                </c:pt>
                <c:pt idx="6608">
                  <c:v>-238.1982421875</c:v>
                </c:pt>
                <c:pt idx="6609">
                  <c:v>-213.38427734375</c:v>
                </c:pt>
                <c:pt idx="6610">
                  <c:v>-188.85218811035</c:v>
                </c:pt>
                <c:pt idx="6611">
                  <c:v>-164.60198974609</c:v>
                </c:pt>
                <c:pt idx="6612">
                  <c:v>-140.62008666992</c:v>
                </c:pt>
                <c:pt idx="6613">
                  <c:v>-116.93392181396</c:v>
                </c:pt>
                <c:pt idx="6614">
                  <c:v>-93.52970123291</c:v>
                </c:pt>
                <c:pt idx="6615">
                  <c:v>-70.407379150390994</c:v>
                </c:pt>
                <c:pt idx="6616">
                  <c:v>-47.553894042968999</c:v>
                </c:pt>
                <c:pt idx="6617">
                  <c:v>-24.995590209961001</c:v>
                </c:pt>
                <c:pt idx="6618">
                  <c:v>-2.7191772460938002</c:v>
                </c:pt>
                <c:pt idx="6619">
                  <c:v>19.275299072266002</c:v>
                </c:pt>
                <c:pt idx="6620">
                  <c:v>41.000335693358998</c:v>
                </c:pt>
                <c:pt idx="6621">
                  <c:v>62.430809020996001</c:v>
                </c:pt>
                <c:pt idx="6622">
                  <c:v>83.579307556152003</c:v>
                </c:pt>
                <c:pt idx="6623">
                  <c:v>104.56130981445</c:v>
                </c:pt>
                <c:pt idx="6624">
                  <c:v>125.53340148926</c:v>
                </c:pt>
                <c:pt idx="6625">
                  <c:v>145.62271118164</c:v>
                </c:pt>
                <c:pt idx="6626">
                  <c:v>164.01274108887</c:v>
                </c:pt>
                <c:pt idx="6627">
                  <c:v>182.18518066406</c:v>
                </c:pt>
                <c:pt idx="6628">
                  <c:v>200.15028381348</c:v>
                </c:pt>
                <c:pt idx="6629">
                  <c:v>217.88746643066</c:v>
                </c:pt>
                <c:pt idx="6630">
                  <c:v>235.40707397461</c:v>
                </c:pt>
                <c:pt idx="6631">
                  <c:v>252.70907592773</c:v>
                </c:pt>
                <c:pt idx="6632">
                  <c:v>269.80316162109</c:v>
                </c:pt>
                <c:pt idx="6633">
                  <c:v>286.66989135742</c:v>
                </c:pt>
                <c:pt idx="6634">
                  <c:v>303.31900024414</c:v>
                </c:pt>
                <c:pt idx="6635">
                  <c:v>319.75054931641</c:v>
                </c:pt>
                <c:pt idx="6636">
                  <c:v>335.97387695313</c:v>
                </c:pt>
                <c:pt idx="6637">
                  <c:v>351.97009277344</c:v>
                </c:pt>
                <c:pt idx="6638">
                  <c:v>367.74871826172</c:v>
                </c:pt>
                <c:pt idx="6639">
                  <c:v>383.30975341797</c:v>
                </c:pt>
                <c:pt idx="6640">
                  <c:v>398.66201782227</c:v>
                </c:pt>
                <c:pt idx="6641">
                  <c:v>413.78784179688</c:v>
                </c:pt>
                <c:pt idx="6642">
                  <c:v>428.69604492188</c:v>
                </c:pt>
                <c:pt idx="6643">
                  <c:v>443.38665771484</c:v>
                </c:pt>
                <c:pt idx="6644">
                  <c:v>457.86795043945</c:v>
                </c:pt>
                <c:pt idx="6645">
                  <c:v>472.1233215332</c:v>
                </c:pt>
                <c:pt idx="6646">
                  <c:v>486.16107177734</c:v>
                </c:pt>
                <c:pt idx="6647">
                  <c:v>499.9811706543</c:v>
                </c:pt>
                <c:pt idx="6648">
                  <c:v>513.59155273438</c:v>
                </c:pt>
                <c:pt idx="6649">
                  <c:v>526.97644042969</c:v>
                </c:pt>
                <c:pt idx="6650">
                  <c:v>540.14367675781</c:v>
                </c:pt>
                <c:pt idx="6651">
                  <c:v>553.09338378906</c:v>
                </c:pt>
                <c:pt idx="6652">
                  <c:v>565.83282470703</c:v>
                </c:pt>
                <c:pt idx="6653">
                  <c:v>578.34729003906</c:v>
                </c:pt>
                <c:pt idx="6654">
                  <c:v>590.64404296875</c:v>
                </c:pt>
                <c:pt idx="6655">
                  <c:v>602.72332763672</c:v>
                </c:pt>
                <c:pt idx="6656">
                  <c:v>613.78240966797</c:v>
                </c:pt>
                <c:pt idx="6657">
                  <c:v>623.89508056641</c:v>
                </c:pt>
                <c:pt idx="6658">
                  <c:v>633.88952636719</c:v>
                </c:pt>
                <c:pt idx="6659">
                  <c:v>643.76617431641</c:v>
                </c:pt>
                <c:pt idx="6660">
                  <c:v>653.52447509766</c:v>
                </c:pt>
                <c:pt idx="6661">
                  <c:v>663.17059326172</c:v>
                </c:pt>
                <c:pt idx="6662">
                  <c:v>672.69305419922</c:v>
                </c:pt>
                <c:pt idx="6663">
                  <c:v>682.09741210938</c:v>
                </c:pt>
                <c:pt idx="6664">
                  <c:v>691.38360595703</c:v>
                </c:pt>
                <c:pt idx="6665">
                  <c:v>700.55737304688</c:v>
                </c:pt>
                <c:pt idx="6666">
                  <c:v>709.60760498047</c:v>
                </c:pt>
                <c:pt idx="6667">
                  <c:v>718.53973388672</c:v>
                </c:pt>
                <c:pt idx="6668">
                  <c:v>727.35400390625</c:v>
                </c:pt>
                <c:pt idx="6669">
                  <c:v>736.05517578125</c:v>
                </c:pt>
                <c:pt idx="6670">
                  <c:v>744.64056396484</c:v>
                </c:pt>
                <c:pt idx="6671">
                  <c:v>753.1240234375</c:v>
                </c:pt>
                <c:pt idx="6672">
                  <c:v>761.48883056641</c:v>
                </c:pt>
                <c:pt idx="6673">
                  <c:v>769.73968505859</c:v>
                </c:pt>
                <c:pt idx="6674">
                  <c:v>777.86724853516</c:v>
                </c:pt>
                <c:pt idx="6675">
                  <c:v>785.87628173828</c:v>
                </c:pt>
                <c:pt idx="6676">
                  <c:v>793.76666259766</c:v>
                </c:pt>
                <c:pt idx="6677">
                  <c:v>801.54278564453</c:v>
                </c:pt>
                <c:pt idx="6678">
                  <c:v>809.19592285156</c:v>
                </c:pt>
                <c:pt idx="6679">
                  <c:v>816.73040771484</c:v>
                </c:pt>
                <c:pt idx="6680">
                  <c:v>824.14624023438</c:v>
                </c:pt>
                <c:pt idx="6681">
                  <c:v>831.44781494141</c:v>
                </c:pt>
                <c:pt idx="6682">
                  <c:v>838.62628173828</c:v>
                </c:pt>
                <c:pt idx="6683">
                  <c:v>845.68640136719</c:v>
                </c:pt>
                <c:pt idx="6684">
                  <c:v>852.62786865234</c:v>
                </c:pt>
                <c:pt idx="6685">
                  <c:v>859.45446777344</c:v>
                </c:pt>
                <c:pt idx="6686">
                  <c:v>865.98266601563</c:v>
                </c:pt>
                <c:pt idx="6687">
                  <c:v>871.54217529297</c:v>
                </c:pt>
                <c:pt idx="6688">
                  <c:v>876.96673583984</c:v>
                </c:pt>
                <c:pt idx="6689">
                  <c:v>882.34057617188</c:v>
                </c:pt>
                <c:pt idx="6690">
                  <c:v>887.65728759766</c:v>
                </c:pt>
                <c:pt idx="6691">
                  <c:v>892.91979980469</c:v>
                </c:pt>
                <c:pt idx="6692">
                  <c:v>898.12835693359</c:v>
                </c:pt>
                <c:pt idx="6693">
                  <c:v>903.28582763672</c:v>
                </c:pt>
                <c:pt idx="6694">
                  <c:v>908.38641357422</c:v>
                </c:pt>
                <c:pt idx="6695">
                  <c:v>913.43286132813</c:v>
                </c:pt>
                <c:pt idx="6696">
                  <c:v>918.42541503906</c:v>
                </c:pt>
                <c:pt idx="6697">
                  <c:v>923.36657714844</c:v>
                </c:pt>
                <c:pt idx="6698">
                  <c:v>928.2509765625</c:v>
                </c:pt>
                <c:pt idx="6699">
                  <c:v>933.08142089844</c:v>
                </c:pt>
                <c:pt idx="6700">
                  <c:v>937.85778808594</c:v>
                </c:pt>
                <c:pt idx="6701">
                  <c:v>942.58306884766</c:v>
                </c:pt>
                <c:pt idx="6702">
                  <c:v>947.25115966797</c:v>
                </c:pt>
                <c:pt idx="6703">
                  <c:v>951.86547851563</c:v>
                </c:pt>
                <c:pt idx="6704">
                  <c:v>956.42584228516</c:v>
                </c:pt>
                <c:pt idx="6705">
                  <c:v>960.93475341797</c:v>
                </c:pt>
                <c:pt idx="6706">
                  <c:v>965.38684082031</c:v>
                </c:pt>
                <c:pt idx="6707">
                  <c:v>969.78527832031</c:v>
                </c:pt>
                <c:pt idx="6708">
                  <c:v>974.12927246094</c:v>
                </c:pt>
                <c:pt idx="6709">
                  <c:v>978.41943359375</c:v>
                </c:pt>
                <c:pt idx="6710">
                  <c:v>982.658203125</c:v>
                </c:pt>
                <c:pt idx="6711">
                  <c:v>986.84027099609</c:v>
                </c:pt>
                <c:pt idx="6712">
                  <c:v>990.96838378906</c:v>
                </c:pt>
                <c:pt idx="6713">
                  <c:v>995.04248046875</c:v>
                </c:pt>
                <c:pt idx="6714">
                  <c:v>999.06469726563</c:v>
                </c:pt>
                <c:pt idx="6715">
                  <c:v>1003.0308227539</c:v>
                </c:pt>
                <c:pt idx="6716">
                  <c:v>1006.9428100586</c:v>
                </c:pt>
                <c:pt idx="6717">
                  <c:v>1010.8007202148</c:v>
                </c:pt>
                <c:pt idx="6718">
                  <c:v>1014.6069335938</c:v>
                </c:pt>
                <c:pt idx="6719">
                  <c:v>1018.3569335938</c:v>
                </c:pt>
                <c:pt idx="6720">
                  <c:v>1021.9836425781</c:v>
                </c:pt>
                <c:pt idx="6721">
                  <c:v>1025.3891601563</c:v>
                </c:pt>
                <c:pt idx="6722">
                  <c:v>1028.3740234375</c:v>
                </c:pt>
                <c:pt idx="6723">
                  <c:v>1031.1202392578</c:v>
                </c:pt>
                <c:pt idx="6724">
                  <c:v>1033.85546875</c:v>
                </c:pt>
                <c:pt idx="6725">
                  <c:v>1036.611328125</c:v>
                </c:pt>
                <c:pt idx="6726">
                  <c:v>1039.3637695313</c:v>
                </c:pt>
                <c:pt idx="6727">
                  <c:v>1042.0958251953</c:v>
                </c:pt>
                <c:pt idx="6728">
                  <c:v>1044.8094482422</c:v>
                </c:pt>
                <c:pt idx="6729">
                  <c:v>1047.5047607422</c:v>
                </c:pt>
                <c:pt idx="6730">
                  <c:v>1050.1827392578</c:v>
                </c:pt>
                <c:pt idx="6731">
                  <c:v>1052.8408203125</c:v>
                </c:pt>
                <c:pt idx="6732">
                  <c:v>1055.4802246094</c:v>
                </c:pt>
                <c:pt idx="6733">
                  <c:v>1058.1011962891</c:v>
                </c:pt>
                <c:pt idx="6734">
                  <c:v>1060.705078125</c:v>
                </c:pt>
                <c:pt idx="6735">
                  <c:v>1063.2891845703</c:v>
                </c:pt>
                <c:pt idx="6736">
                  <c:v>1065.8544921875</c:v>
                </c:pt>
                <c:pt idx="6737">
                  <c:v>1068.4012451172</c:v>
                </c:pt>
                <c:pt idx="6738">
                  <c:v>1070.9310302734</c:v>
                </c:pt>
                <c:pt idx="6739">
                  <c:v>1073.4407958984</c:v>
                </c:pt>
                <c:pt idx="6740">
                  <c:v>1075.9321289063</c:v>
                </c:pt>
                <c:pt idx="6741">
                  <c:v>1078.4045410156</c:v>
                </c:pt>
                <c:pt idx="6742">
                  <c:v>1080.8603515625</c:v>
                </c:pt>
                <c:pt idx="6743">
                  <c:v>1083.2961425781</c:v>
                </c:pt>
                <c:pt idx="6744">
                  <c:v>1085.7130126953</c:v>
                </c:pt>
                <c:pt idx="6745">
                  <c:v>1088.1118164063</c:v>
                </c:pt>
                <c:pt idx="6746">
                  <c:v>1090.4930419922</c:v>
                </c:pt>
                <c:pt idx="6747">
                  <c:v>1092.8546142578</c:v>
                </c:pt>
                <c:pt idx="6748">
                  <c:v>1095.1975097656</c:v>
                </c:pt>
                <c:pt idx="6749">
                  <c:v>1097.5220947266</c:v>
                </c:pt>
                <c:pt idx="6750">
                  <c:v>1099.8292236328</c:v>
                </c:pt>
                <c:pt idx="6751">
                  <c:v>1102.1164550781</c:v>
                </c:pt>
                <c:pt idx="6752">
                  <c:v>1104.3853759766</c:v>
                </c:pt>
                <c:pt idx="6753">
                  <c:v>1106.6357421875</c:v>
                </c:pt>
                <c:pt idx="6754">
                  <c:v>1108.6015625</c:v>
                </c:pt>
                <c:pt idx="6755">
                  <c:v>1110.4071044922</c:v>
                </c:pt>
                <c:pt idx="6756">
                  <c:v>1112.2147216797</c:v>
                </c:pt>
                <c:pt idx="6757">
                  <c:v>1114.0241699219</c:v>
                </c:pt>
                <c:pt idx="6758">
                  <c:v>1115.8364257813</c:v>
                </c:pt>
                <c:pt idx="6759">
                  <c:v>1117.6494140625</c:v>
                </c:pt>
                <c:pt idx="6760">
                  <c:v>1119.4644775391</c:v>
                </c:pt>
                <c:pt idx="6761">
                  <c:v>1121.28125</c:v>
                </c:pt>
                <c:pt idx="6762">
                  <c:v>1123.099609375</c:v>
                </c:pt>
                <c:pt idx="6763">
                  <c:v>1124.9212646484</c:v>
                </c:pt>
                <c:pt idx="6764">
                  <c:v>1126.7434082031</c:v>
                </c:pt>
                <c:pt idx="6765">
                  <c:v>1128.5676269531</c:v>
                </c:pt>
                <c:pt idx="6766">
                  <c:v>1130.3936767578</c:v>
                </c:pt>
                <c:pt idx="6767">
                  <c:v>1132.2224121094</c:v>
                </c:pt>
                <c:pt idx="6768">
                  <c:v>1134.0520019531</c:v>
                </c:pt>
                <c:pt idx="6769">
                  <c:v>1135.8835449219</c:v>
                </c:pt>
                <c:pt idx="6770">
                  <c:v>1137.7169189453</c:v>
                </c:pt>
                <c:pt idx="6771">
                  <c:v>1139.5529785156</c:v>
                </c:pt>
                <c:pt idx="6772">
                  <c:v>1141.3900146484</c:v>
                </c:pt>
                <c:pt idx="6773">
                  <c:v>1143.2290039063</c:v>
                </c:pt>
                <c:pt idx="6774">
                  <c:v>1145.0697021484</c:v>
                </c:pt>
                <c:pt idx="6775">
                  <c:v>1146.9133300781</c:v>
                </c:pt>
                <c:pt idx="6776">
                  <c:v>1148.6840820313</c:v>
                </c:pt>
                <c:pt idx="6777">
                  <c:v>1150.4454345703</c:v>
                </c:pt>
                <c:pt idx="6778">
                  <c:v>1152.2025146484</c:v>
                </c:pt>
                <c:pt idx="6779">
                  <c:v>1153.9556884766</c:v>
                </c:pt>
                <c:pt idx="6780">
                  <c:v>1155.7032470703</c:v>
                </c:pt>
                <c:pt idx="6781">
                  <c:v>1157.5057373047</c:v>
                </c:pt>
                <c:pt idx="6782">
                  <c:v>1159.3228759766</c:v>
                </c:pt>
                <c:pt idx="6783">
                  <c:v>1161.1491699219</c:v>
                </c:pt>
                <c:pt idx="6784">
                  <c:v>1162.9820556641</c:v>
                </c:pt>
                <c:pt idx="6785">
                  <c:v>1164.8227539063</c:v>
                </c:pt>
                <c:pt idx="6786">
                  <c:v>1166.6712646484</c:v>
                </c:pt>
                <c:pt idx="6787">
                  <c:v>1168.5233154297</c:v>
                </c:pt>
                <c:pt idx="6788">
                  <c:v>1170.2723388672</c:v>
                </c:pt>
                <c:pt idx="6789">
                  <c:v>1172.0245361328</c:v>
                </c:pt>
                <c:pt idx="6790">
                  <c:v>1173.7797851563</c:v>
                </c:pt>
                <c:pt idx="6791">
                  <c:v>1175.5393066406</c:v>
                </c:pt>
                <c:pt idx="6792">
                  <c:v>1177.3009033203</c:v>
                </c:pt>
                <c:pt idx="6793">
                  <c:v>1179.0656738281</c:v>
                </c:pt>
                <c:pt idx="6794">
                  <c:v>1180.8337402344</c:v>
                </c:pt>
                <c:pt idx="6795">
                  <c:v>1182.6057128906</c:v>
                </c:pt>
                <c:pt idx="6796">
                  <c:v>1184.3798828125</c:v>
                </c:pt>
                <c:pt idx="6797">
                  <c:v>1186.1569824219</c:v>
                </c:pt>
                <c:pt idx="6798">
                  <c:v>1187.9375</c:v>
                </c:pt>
                <c:pt idx="6799">
                  <c:v>1189.7219238281</c:v>
                </c:pt>
                <c:pt idx="6800">
                  <c:v>1191.5087890625</c:v>
                </c:pt>
                <c:pt idx="6801">
                  <c:v>1193.2987060547</c:v>
                </c:pt>
                <c:pt idx="6802">
                  <c:v>1195.0920410156</c:v>
                </c:pt>
                <c:pt idx="6803">
                  <c:v>1196.8887939453</c:v>
                </c:pt>
                <c:pt idx="6804">
                  <c:v>1198.6883544922</c:v>
                </c:pt>
                <c:pt idx="6805">
                  <c:v>1200.4906005859</c:v>
                </c:pt>
                <c:pt idx="6806">
                  <c:v>1202.9320068359</c:v>
                </c:pt>
                <c:pt idx="6807">
                  <c:v>1205.8579101563</c:v>
                </c:pt>
                <c:pt idx="6808">
                  <c:v>1208.8068847656</c:v>
                </c:pt>
                <c:pt idx="6809">
                  <c:v>1211.7803955078</c:v>
                </c:pt>
                <c:pt idx="6810">
                  <c:v>1214.7786865234</c:v>
                </c:pt>
                <c:pt idx="6811">
                  <c:v>1217.8020019531</c:v>
                </c:pt>
                <c:pt idx="6812">
                  <c:v>1220.8516845703</c:v>
                </c:pt>
                <c:pt idx="6813">
                  <c:v>1223.9243164063</c:v>
                </c:pt>
                <c:pt idx="6814">
                  <c:v>1227.0217285156</c:v>
                </c:pt>
                <c:pt idx="6815">
                  <c:v>1230.1439208984</c:v>
                </c:pt>
                <c:pt idx="6816">
                  <c:v>1233.181640625</c:v>
                </c:pt>
                <c:pt idx="6817">
                  <c:v>1236.1800537109</c:v>
                </c:pt>
                <c:pt idx="6818">
                  <c:v>1239.2293701172</c:v>
                </c:pt>
                <c:pt idx="6819">
                  <c:v>1242.3297119141</c:v>
                </c:pt>
                <c:pt idx="6820">
                  <c:v>1245.4829101563</c:v>
                </c:pt>
                <c:pt idx="6821">
                  <c:v>1248.6851806641</c:v>
                </c:pt>
                <c:pt idx="6822">
                  <c:v>1251.9385986328</c:v>
                </c:pt>
                <c:pt idx="6823">
                  <c:v>1255.2426757813</c:v>
                </c:pt>
                <c:pt idx="6824">
                  <c:v>1258.599609375</c:v>
                </c:pt>
                <c:pt idx="6825">
                  <c:v>1262.0057373047</c:v>
                </c:pt>
                <c:pt idx="6826">
                  <c:v>1265.4627685547</c:v>
                </c:pt>
                <c:pt idx="6827">
                  <c:v>1268.9708251953</c:v>
                </c:pt>
                <c:pt idx="6828">
                  <c:v>1272.5316162109</c:v>
                </c:pt>
                <c:pt idx="6829">
                  <c:v>1276.1414794922</c:v>
                </c:pt>
                <c:pt idx="6830">
                  <c:v>1279.8023681641</c:v>
                </c:pt>
                <c:pt idx="6831">
                  <c:v>1283.6350097656</c:v>
                </c:pt>
                <c:pt idx="6832">
                  <c:v>1287.5562744141</c:v>
                </c:pt>
                <c:pt idx="6833">
                  <c:v>1291.5472412109</c:v>
                </c:pt>
                <c:pt idx="6834">
                  <c:v>1295.6109619141</c:v>
                </c:pt>
                <c:pt idx="6835">
                  <c:v>1299.7463378906</c:v>
                </c:pt>
                <c:pt idx="6836">
                  <c:v>1303.9566650391</c:v>
                </c:pt>
                <c:pt idx="6837">
                  <c:v>1308.2366943359</c:v>
                </c:pt>
                <c:pt idx="6838">
                  <c:v>1312.5888671875</c:v>
                </c:pt>
                <c:pt idx="6839">
                  <c:v>1317.0130615234</c:v>
                </c:pt>
                <c:pt idx="6840">
                  <c:v>1321.5124511719</c:v>
                </c:pt>
                <c:pt idx="6841">
                  <c:v>1326.0811767578</c:v>
                </c:pt>
                <c:pt idx="6842">
                  <c:v>1330.7220458984</c:v>
                </c:pt>
                <c:pt idx="6843">
                  <c:v>1335.4354248047</c:v>
                </c:pt>
                <c:pt idx="6844">
                  <c:v>1340.2232666016</c:v>
                </c:pt>
                <c:pt idx="6845">
                  <c:v>1346.9422607422</c:v>
                </c:pt>
                <c:pt idx="6846">
                  <c:v>1353.7745361328</c:v>
                </c:pt>
                <c:pt idx="6847">
                  <c:v>1360.7204589844</c:v>
                </c:pt>
                <c:pt idx="6848">
                  <c:v>1367.7846679688</c:v>
                </c:pt>
                <c:pt idx="6849">
                  <c:v>1374.9582519531</c:v>
                </c:pt>
                <c:pt idx="6850">
                  <c:v>1382.2454833984</c:v>
                </c:pt>
                <c:pt idx="6851">
                  <c:v>1389.6467285156</c:v>
                </c:pt>
                <c:pt idx="6852">
                  <c:v>1397.166015625</c:v>
                </c:pt>
                <c:pt idx="6853">
                  <c:v>1404.7947998047</c:v>
                </c:pt>
                <c:pt idx="6854">
                  <c:v>1412.5374755859</c:v>
                </c:pt>
                <c:pt idx="6855">
                  <c:v>1420.3935546875</c:v>
                </c:pt>
                <c:pt idx="6856">
                  <c:v>1428.3680419922</c:v>
                </c:pt>
                <c:pt idx="6857">
                  <c:v>1436.4521484375</c:v>
                </c:pt>
                <c:pt idx="6858">
                  <c:v>1444.6499023438</c:v>
                </c:pt>
                <c:pt idx="6859">
                  <c:v>1452.9611816406</c:v>
                </c:pt>
                <c:pt idx="6860">
                  <c:v>1461.3912353516</c:v>
                </c:pt>
                <c:pt idx="6861">
                  <c:v>1469.9300537109</c:v>
                </c:pt>
                <c:pt idx="6862">
                  <c:v>1478.5832519531</c:v>
                </c:pt>
                <c:pt idx="6863">
                  <c:v>1487.349609375</c:v>
                </c:pt>
                <c:pt idx="6864">
                  <c:v>1496.2299804688</c:v>
                </c:pt>
                <c:pt idx="6865">
                  <c:v>1505.2292480469</c:v>
                </c:pt>
                <c:pt idx="6866">
                  <c:v>1514.3370361328</c:v>
                </c:pt>
                <c:pt idx="6867">
                  <c:v>1523.5588378906</c:v>
                </c:pt>
                <c:pt idx="6868">
                  <c:v>1532.8942871094</c:v>
                </c:pt>
                <c:pt idx="6869">
                  <c:v>1542.3489990234</c:v>
                </c:pt>
                <c:pt idx="6870">
                  <c:v>1551.912109375</c:v>
                </c:pt>
                <c:pt idx="6871">
                  <c:v>1561.5888671875</c:v>
                </c:pt>
                <c:pt idx="6872">
                  <c:v>1571.3792724609</c:v>
                </c:pt>
                <c:pt idx="6873">
                  <c:v>1581.2894287109</c:v>
                </c:pt>
                <c:pt idx="6874">
                  <c:v>1591.3074951172</c:v>
                </c:pt>
                <c:pt idx="6875">
                  <c:v>1601.439453125</c:v>
                </c:pt>
                <c:pt idx="6876">
                  <c:v>1611.6853027344</c:v>
                </c:pt>
                <c:pt idx="6877">
                  <c:v>1621.8101806641</c:v>
                </c:pt>
                <c:pt idx="6878">
                  <c:v>1633.9627685547</c:v>
                </c:pt>
                <c:pt idx="6879">
                  <c:v>1646.2565917969</c:v>
                </c:pt>
                <c:pt idx="6880">
                  <c:v>1658.623046875</c:v>
                </c:pt>
                <c:pt idx="6881">
                  <c:v>1671.0692138672</c:v>
                </c:pt>
                <c:pt idx="6882">
                  <c:v>1683.5799560547</c:v>
                </c:pt>
                <c:pt idx="6883">
                  <c:v>1696.1636962891</c:v>
                </c:pt>
                <c:pt idx="6884">
                  <c:v>1708.8195800781</c:v>
                </c:pt>
                <c:pt idx="6885">
                  <c:v>1721.5552978516</c:v>
                </c:pt>
                <c:pt idx="6886">
                  <c:v>1734.3557128906</c:v>
                </c:pt>
                <c:pt idx="6887">
                  <c:v>1747.2288818359</c:v>
                </c:pt>
                <c:pt idx="6888">
                  <c:v>1760.1740722656</c:v>
                </c:pt>
                <c:pt idx="6889">
                  <c:v>1773.1993408203</c:v>
                </c:pt>
                <c:pt idx="6890">
                  <c:v>1786.2895507813</c:v>
                </c:pt>
                <c:pt idx="6891">
                  <c:v>1799.4522705078</c:v>
                </c:pt>
                <c:pt idx="6892">
                  <c:v>1812.6871337891</c:v>
                </c:pt>
                <c:pt idx="6893">
                  <c:v>1826.001953125</c:v>
                </c:pt>
                <c:pt idx="6894">
                  <c:v>1839.3818359375</c:v>
                </c:pt>
                <c:pt idx="6895">
                  <c:v>1852.8336181641</c:v>
                </c:pt>
                <c:pt idx="6896">
                  <c:v>1866.3582763672</c:v>
                </c:pt>
                <c:pt idx="6897">
                  <c:v>1879.962890625</c:v>
                </c:pt>
                <c:pt idx="6898">
                  <c:v>1893.6319580078</c:v>
                </c:pt>
                <c:pt idx="6899">
                  <c:v>1907.3735351563</c:v>
                </c:pt>
                <c:pt idx="6900">
                  <c:v>1921.1876220703</c:v>
                </c:pt>
                <c:pt idx="6901">
                  <c:v>1935.08203125</c:v>
                </c:pt>
                <c:pt idx="6902">
                  <c:v>1949.0406494141</c:v>
                </c:pt>
                <c:pt idx="6903">
                  <c:v>1963.0717773438</c:v>
                </c:pt>
                <c:pt idx="6904">
                  <c:v>1977.1746826172</c:v>
                </c:pt>
                <c:pt idx="6905">
                  <c:v>1991.359375</c:v>
                </c:pt>
                <c:pt idx="6906">
                  <c:v>2005.6075439453</c:v>
                </c:pt>
                <c:pt idx="6907">
                  <c:v>2019.9283447266</c:v>
                </c:pt>
                <c:pt idx="6908">
                  <c:v>2034.5870361328</c:v>
                </c:pt>
                <c:pt idx="6909">
                  <c:v>2049.2385253906</c:v>
                </c:pt>
                <c:pt idx="6910">
                  <c:v>2063.8508300781</c:v>
                </c:pt>
                <c:pt idx="6911">
                  <c:v>2078.4328613281</c:v>
                </c:pt>
                <c:pt idx="6912">
                  <c:v>2092.9838867188</c:v>
                </c:pt>
                <c:pt idx="6913">
                  <c:v>2107.50390625</c:v>
                </c:pt>
                <c:pt idx="6914">
                  <c:v>2122.0029296875</c:v>
                </c:pt>
                <c:pt idx="6915">
                  <c:v>2136.4619140625</c:v>
                </c:pt>
                <c:pt idx="6916">
                  <c:v>2150.8903808594</c:v>
                </c:pt>
                <c:pt idx="6917">
                  <c:v>2165.2885742188</c:v>
                </c:pt>
                <c:pt idx="6918">
                  <c:v>2179.6645507813</c:v>
                </c:pt>
                <c:pt idx="6919">
                  <c:v>2194.0009765625</c:v>
                </c:pt>
                <c:pt idx="6920">
                  <c:v>2208.3078613281</c:v>
                </c:pt>
                <c:pt idx="6921">
                  <c:v>2222.5832519531</c:v>
                </c:pt>
                <c:pt idx="6922">
                  <c:v>2236.8364257813</c:v>
                </c:pt>
                <c:pt idx="6923">
                  <c:v>2251.0505371094</c:v>
                </c:pt>
                <c:pt idx="6924">
                  <c:v>2265.2346191406</c:v>
                </c:pt>
                <c:pt idx="6925">
                  <c:v>2279.3876953125</c:v>
                </c:pt>
                <c:pt idx="6926">
                  <c:v>2293.5185546875</c:v>
                </c:pt>
                <c:pt idx="6927">
                  <c:v>2307.6108398438</c:v>
                </c:pt>
                <c:pt idx="6928">
                  <c:v>2321.6723632813</c:v>
                </c:pt>
                <c:pt idx="6929">
                  <c:v>2335.7026367188</c:v>
                </c:pt>
                <c:pt idx="6930">
                  <c:v>2349.7136230469</c:v>
                </c:pt>
                <c:pt idx="6931">
                  <c:v>2363.4838867188</c:v>
                </c:pt>
                <c:pt idx="6932">
                  <c:v>2376.0361328125</c:v>
                </c:pt>
                <c:pt idx="6933">
                  <c:v>2388.6171875</c:v>
                </c:pt>
                <c:pt idx="6934">
                  <c:v>2401.3562011719</c:v>
                </c:pt>
                <c:pt idx="6935">
                  <c:v>2414.03515625</c:v>
                </c:pt>
                <c:pt idx="6936">
                  <c:v>2426.6606445313</c:v>
                </c:pt>
                <c:pt idx="6937">
                  <c:v>2439.2331542969</c:v>
                </c:pt>
                <c:pt idx="6938">
                  <c:v>2451.759765625</c:v>
                </c:pt>
                <c:pt idx="6939">
                  <c:v>2464.2265625</c:v>
                </c:pt>
                <c:pt idx="6940">
                  <c:v>2476.6401367188</c:v>
                </c:pt>
                <c:pt idx="6941">
                  <c:v>2489.0002441406</c:v>
                </c:pt>
                <c:pt idx="6942">
                  <c:v>2501.3146972656</c:v>
                </c:pt>
                <c:pt idx="6943">
                  <c:v>2513.5686035156</c:v>
                </c:pt>
                <c:pt idx="6944">
                  <c:v>2525.7697753906</c:v>
                </c:pt>
                <c:pt idx="6945">
                  <c:v>2537.9177246094</c:v>
                </c:pt>
                <c:pt idx="6946">
                  <c:v>2550.01953125</c:v>
                </c:pt>
                <c:pt idx="6947">
                  <c:v>2562.0617675781</c:v>
                </c:pt>
                <c:pt idx="6948">
                  <c:v>2574.0505371094</c:v>
                </c:pt>
                <c:pt idx="6949">
                  <c:v>2585.9860839844</c:v>
                </c:pt>
                <c:pt idx="6950">
                  <c:v>2597.8759765625</c:v>
                </c:pt>
                <c:pt idx="6951">
                  <c:v>2609.705078125</c:v>
                </c:pt>
                <c:pt idx="6952">
                  <c:v>2621.4819335938</c:v>
                </c:pt>
                <c:pt idx="6953">
                  <c:v>2633.2053222656</c:v>
                </c:pt>
                <c:pt idx="6954">
                  <c:v>2644.8820800781</c:v>
                </c:pt>
                <c:pt idx="6955">
                  <c:v>2656.4997558594</c:v>
                </c:pt>
                <c:pt idx="6956">
                  <c:v>2668.0637207031</c:v>
                </c:pt>
                <c:pt idx="6957">
                  <c:v>2677.0600585938</c:v>
                </c:pt>
                <c:pt idx="6958">
                  <c:v>2685.4719238281</c:v>
                </c:pt>
                <c:pt idx="6959">
                  <c:v>2693.796875</c:v>
                </c:pt>
                <c:pt idx="6960">
                  <c:v>2702.0400390625</c:v>
                </c:pt>
                <c:pt idx="6961">
                  <c:v>2710.2006835938</c:v>
                </c:pt>
                <c:pt idx="6962">
                  <c:v>2718.2846679688</c:v>
                </c:pt>
                <c:pt idx="6963">
                  <c:v>2726.2817382813</c:v>
                </c:pt>
                <c:pt idx="6964">
                  <c:v>2734.1965332031</c:v>
                </c:pt>
                <c:pt idx="6965">
                  <c:v>2742.1574707031</c:v>
                </c:pt>
                <c:pt idx="6966">
                  <c:v>2750.3835449219</c:v>
                </c:pt>
                <c:pt idx="6967">
                  <c:v>2758.5625</c:v>
                </c:pt>
                <c:pt idx="6968">
                  <c:v>2766.6840820313</c:v>
                </c:pt>
                <c:pt idx="6969">
                  <c:v>2774.7543945313</c:v>
                </c:pt>
                <c:pt idx="6970">
                  <c:v>2782.7719726563</c:v>
                </c:pt>
                <c:pt idx="6971">
                  <c:v>2790.7426757813</c:v>
                </c:pt>
                <c:pt idx="6972">
                  <c:v>2798.65625</c:v>
                </c:pt>
                <c:pt idx="6973">
                  <c:v>2806.5183105469</c:v>
                </c:pt>
                <c:pt idx="6974">
                  <c:v>2814.3283691406</c:v>
                </c:pt>
                <c:pt idx="6975">
                  <c:v>2822.0903320313</c:v>
                </c:pt>
                <c:pt idx="6976">
                  <c:v>2829.7966308594</c:v>
                </c:pt>
                <c:pt idx="6977">
                  <c:v>2837.4504394531</c:v>
                </c:pt>
                <c:pt idx="6978">
                  <c:v>2845.0524902344</c:v>
                </c:pt>
                <c:pt idx="6979">
                  <c:v>2852.6066894531</c:v>
                </c:pt>
                <c:pt idx="6980">
                  <c:v>2860.1044921875</c:v>
                </c:pt>
                <c:pt idx="6981">
                  <c:v>2867.5505371094</c:v>
                </c:pt>
                <c:pt idx="6982">
                  <c:v>2874.9440917969</c:v>
                </c:pt>
                <c:pt idx="6983">
                  <c:v>2882.2902832031</c:v>
                </c:pt>
                <c:pt idx="6984">
                  <c:v>2887.3676757813</c:v>
                </c:pt>
                <c:pt idx="6985">
                  <c:v>2892.1743164063</c:v>
                </c:pt>
                <c:pt idx="6986">
                  <c:v>2896.9069824219</c:v>
                </c:pt>
                <c:pt idx="6987">
                  <c:v>2901.5673828125</c:v>
                </c:pt>
                <c:pt idx="6988">
                  <c:v>2906.1520996094</c:v>
                </c:pt>
                <c:pt idx="6989">
                  <c:v>2910.6608886719</c:v>
                </c:pt>
                <c:pt idx="6990">
                  <c:v>2915.0969238281</c:v>
                </c:pt>
                <c:pt idx="6991">
                  <c:v>2919.4609375</c:v>
                </c:pt>
                <c:pt idx="6992">
                  <c:v>2923.7482910156</c:v>
                </c:pt>
                <c:pt idx="6993">
                  <c:v>2927.9609375</c:v>
                </c:pt>
                <c:pt idx="6994">
                  <c:v>2932.099609375</c:v>
                </c:pt>
                <c:pt idx="6995">
                  <c:v>2936.1667480469</c:v>
                </c:pt>
                <c:pt idx="6996">
                  <c:v>2940.1567382813</c:v>
                </c:pt>
                <c:pt idx="6997">
                  <c:v>2944.0727539063</c:v>
                </c:pt>
                <c:pt idx="6998">
                  <c:v>2947.9140625</c:v>
                </c:pt>
                <c:pt idx="6999">
                  <c:v>2951.6840820313</c:v>
                </c:pt>
                <c:pt idx="7000">
                  <c:v>2955.3779296875</c:v>
                </c:pt>
                <c:pt idx="7001">
                  <c:v>2958.8210449219</c:v>
                </c:pt>
                <c:pt idx="7002">
                  <c:v>2962.1616210938</c:v>
                </c:pt>
                <c:pt idx="7003">
                  <c:v>2965.4389648438</c:v>
                </c:pt>
                <c:pt idx="7004">
                  <c:v>2968.6481933594</c:v>
                </c:pt>
                <c:pt idx="7005">
                  <c:v>2971.7919921875</c:v>
                </c:pt>
                <c:pt idx="7006">
                  <c:v>2974.8708496094</c:v>
                </c:pt>
                <c:pt idx="7007">
                  <c:v>2977.8852539063</c:v>
                </c:pt>
                <c:pt idx="7008">
                  <c:v>2980.8330078125</c:v>
                </c:pt>
                <c:pt idx="7009">
                  <c:v>2983.7143554688</c:v>
                </c:pt>
                <c:pt idx="7010">
                  <c:v>2986.5307617188</c:v>
                </c:pt>
                <c:pt idx="7011">
                  <c:v>2989.283203125</c:v>
                </c:pt>
                <c:pt idx="7012">
                  <c:v>2991.0512695313</c:v>
                </c:pt>
                <c:pt idx="7013">
                  <c:v>2992.5256347656</c:v>
                </c:pt>
                <c:pt idx="7014">
                  <c:v>2993.9362792969</c:v>
                </c:pt>
                <c:pt idx="7015">
                  <c:v>2995.2854003906</c:v>
                </c:pt>
                <c:pt idx="7016">
                  <c:v>2996.5715332031</c:v>
                </c:pt>
                <c:pt idx="7017">
                  <c:v>2997.794921875</c:v>
                </c:pt>
                <c:pt idx="7018">
                  <c:v>2998.9560546875</c:v>
                </c:pt>
                <c:pt idx="7019">
                  <c:v>3000.0541992188</c:v>
                </c:pt>
                <c:pt idx="7020">
                  <c:v>3001.0893554688</c:v>
                </c:pt>
                <c:pt idx="7021">
                  <c:v>3002.0622558594</c:v>
                </c:pt>
                <c:pt idx="7022">
                  <c:v>3002.97265625</c:v>
                </c:pt>
                <c:pt idx="7023">
                  <c:v>3003.8203125</c:v>
                </c:pt>
                <c:pt idx="7024">
                  <c:v>3004.6049804688</c:v>
                </c:pt>
                <c:pt idx="7025">
                  <c:v>3005.3269042969</c:v>
                </c:pt>
                <c:pt idx="7026">
                  <c:v>3005.986328125</c:v>
                </c:pt>
                <c:pt idx="7027">
                  <c:v>3006.5837402344</c:v>
                </c:pt>
                <c:pt idx="7028">
                  <c:v>3007.1179199219</c:v>
                </c:pt>
                <c:pt idx="7029">
                  <c:v>3007.6987304688</c:v>
                </c:pt>
                <c:pt idx="7030">
                  <c:v>3008.2993164063</c:v>
                </c:pt>
                <c:pt idx="7031">
                  <c:v>3008.8806152344</c:v>
                </c:pt>
                <c:pt idx="7032">
                  <c:v>3009.4418945313</c:v>
                </c:pt>
                <c:pt idx="7033">
                  <c:v>3009.9841308594</c:v>
                </c:pt>
                <c:pt idx="7034">
                  <c:v>3010.5063476563</c:v>
                </c:pt>
                <c:pt idx="7035">
                  <c:v>3011.0092773438</c:v>
                </c:pt>
                <c:pt idx="7036">
                  <c:v>3009.4274902344</c:v>
                </c:pt>
                <c:pt idx="7037">
                  <c:v>3007.4169921875</c:v>
                </c:pt>
                <c:pt idx="7038">
                  <c:v>3005.4072265625</c:v>
                </c:pt>
                <c:pt idx="7039">
                  <c:v>3003.3974609375</c:v>
                </c:pt>
                <c:pt idx="7040">
                  <c:v>3001.3872070313</c:v>
                </c:pt>
                <c:pt idx="7041">
                  <c:v>2999.3779296875</c:v>
                </c:pt>
                <c:pt idx="7042">
                  <c:v>2997.3701171875</c:v>
                </c:pt>
                <c:pt idx="7043">
                  <c:v>2995.3623046875</c:v>
                </c:pt>
                <c:pt idx="7044">
                  <c:v>2993.3537597656</c:v>
                </c:pt>
                <c:pt idx="7045">
                  <c:v>2991.3461914063</c:v>
                </c:pt>
                <c:pt idx="7046">
                  <c:v>2989.3395996094</c:v>
                </c:pt>
                <c:pt idx="7047">
                  <c:v>2987.3334960938</c:v>
                </c:pt>
                <c:pt idx="7048">
                  <c:v>2985.3269042969</c:v>
                </c:pt>
                <c:pt idx="7049">
                  <c:v>2983.3796386719</c:v>
                </c:pt>
                <c:pt idx="7050">
                  <c:v>2981.5515136719</c:v>
                </c:pt>
                <c:pt idx="7051">
                  <c:v>2979.7033691406</c:v>
                </c:pt>
                <c:pt idx="7052">
                  <c:v>2977.8330078125</c:v>
                </c:pt>
                <c:pt idx="7053">
                  <c:v>2975.9423828125</c:v>
                </c:pt>
                <c:pt idx="7054">
                  <c:v>2974.0307617188</c:v>
                </c:pt>
                <c:pt idx="7055">
                  <c:v>2972.0983886719</c:v>
                </c:pt>
                <c:pt idx="7056">
                  <c:v>2970.14453125</c:v>
                </c:pt>
                <c:pt idx="7057">
                  <c:v>2967.44921875</c:v>
                </c:pt>
                <c:pt idx="7058">
                  <c:v>2962.9453125</c:v>
                </c:pt>
                <c:pt idx="7059">
                  <c:v>2958.3540039063</c:v>
                </c:pt>
                <c:pt idx="7060">
                  <c:v>2953.6716308594</c:v>
                </c:pt>
                <c:pt idx="7061">
                  <c:v>2948.9040527344</c:v>
                </c:pt>
                <c:pt idx="7062">
                  <c:v>2944.0490722656</c:v>
                </c:pt>
                <c:pt idx="7063">
                  <c:v>2939.1062011719</c:v>
                </c:pt>
                <c:pt idx="7064">
                  <c:v>2934.0729980469</c:v>
                </c:pt>
                <c:pt idx="7065">
                  <c:v>2928.9538574219</c:v>
                </c:pt>
                <c:pt idx="7066">
                  <c:v>2923.7475585938</c:v>
                </c:pt>
                <c:pt idx="7067">
                  <c:v>2918.4536132813</c:v>
                </c:pt>
                <c:pt idx="7068">
                  <c:v>2913.0720214844</c:v>
                </c:pt>
                <c:pt idx="7069">
                  <c:v>2907.5993652344</c:v>
                </c:pt>
                <c:pt idx="7070">
                  <c:v>2902.0415039063</c:v>
                </c:pt>
                <c:pt idx="7071">
                  <c:v>2896.3959960938</c:v>
                </c:pt>
                <c:pt idx="7072">
                  <c:v>2890.6630859375</c:v>
                </c:pt>
                <c:pt idx="7073">
                  <c:v>2884.8386230469</c:v>
                </c:pt>
                <c:pt idx="7074">
                  <c:v>2878.9296875</c:v>
                </c:pt>
                <c:pt idx="7075">
                  <c:v>2872.93359375</c:v>
                </c:pt>
                <c:pt idx="7076">
                  <c:v>2866.8491210938</c:v>
                </c:pt>
                <c:pt idx="7077">
                  <c:v>2860.6735839844</c:v>
                </c:pt>
                <c:pt idx="7078">
                  <c:v>2854.4135742188</c:v>
                </c:pt>
                <c:pt idx="7079">
                  <c:v>2848.0659179688</c:v>
                </c:pt>
                <c:pt idx="7080">
                  <c:v>2841.6301269531</c:v>
                </c:pt>
                <c:pt idx="7081">
                  <c:v>2835.1032714844</c:v>
                </c:pt>
                <c:pt idx="7082">
                  <c:v>2828.4921875</c:v>
                </c:pt>
                <c:pt idx="7083">
                  <c:v>2821.7927246094</c:v>
                </c:pt>
                <c:pt idx="7084">
                  <c:v>2815.0065917969</c:v>
                </c:pt>
                <c:pt idx="7085">
                  <c:v>2807.6918945313</c:v>
                </c:pt>
                <c:pt idx="7086">
                  <c:v>2796.9516601563</c:v>
                </c:pt>
                <c:pt idx="7087">
                  <c:v>2786.6398925781</c:v>
                </c:pt>
                <c:pt idx="7088">
                  <c:v>2776.2670898438</c:v>
                </c:pt>
                <c:pt idx="7089">
                  <c:v>2765.8273925781</c:v>
                </c:pt>
                <c:pt idx="7090">
                  <c:v>2755.3322753906</c:v>
                </c:pt>
                <c:pt idx="7091">
                  <c:v>2744.7766113281</c:v>
                </c:pt>
                <c:pt idx="7092">
                  <c:v>2734.1599121094</c:v>
                </c:pt>
                <c:pt idx="7093">
                  <c:v>2723.4760742188</c:v>
                </c:pt>
                <c:pt idx="7094">
                  <c:v>2712.7373046875</c:v>
                </c:pt>
                <c:pt idx="7095">
                  <c:v>2701.9375</c:v>
                </c:pt>
                <c:pt idx="7096">
                  <c:v>2691.0764160156</c:v>
                </c:pt>
                <c:pt idx="7097">
                  <c:v>2680.1484375</c:v>
                </c:pt>
                <c:pt idx="7098">
                  <c:v>2669.1662597656</c:v>
                </c:pt>
                <c:pt idx="7099">
                  <c:v>2658.123046875</c:v>
                </c:pt>
                <c:pt idx="7100">
                  <c:v>2647.0183105469</c:v>
                </c:pt>
                <c:pt idx="7101">
                  <c:v>2635.8464355469</c:v>
                </c:pt>
                <c:pt idx="7102">
                  <c:v>2624.6198730469</c:v>
                </c:pt>
                <c:pt idx="7103">
                  <c:v>2613.3322753906</c:v>
                </c:pt>
                <c:pt idx="7104">
                  <c:v>2601.984375</c:v>
                </c:pt>
                <c:pt idx="7105">
                  <c:v>2590.5686035156</c:v>
                </c:pt>
                <c:pt idx="7106">
                  <c:v>2579.0981445313</c:v>
                </c:pt>
                <c:pt idx="7107">
                  <c:v>2567.5668945313</c:v>
                </c:pt>
                <c:pt idx="7108">
                  <c:v>2555.9743652344</c:v>
                </c:pt>
                <c:pt idx="7109">
                  <c:v>2544.3146972656</c:v>
                </c:pt>
                <c:pt idx="7110">
                  <c:v>2532.6005859375</c:v>
                </c:pt>
                <c:pt idx="7111">
                  <c:v>2520.8249511719</c:v>
                </c:pt>
                <c:pt idx="7112">
                  <c:v>2508.9890136719</c:v>
                </c:pt>
                <c:pt idx="7113">
                  <c:v>2497.0854492188</c:v>
                </c:pt>
                <c:pt idx="7114">
                  <c:v>2485.126953125</c:v>
                </c:pt>
                <c:pt idx="7115">
                  <c:v>2473.1079101563</c:v>
                </c:pt>
                <c:pt idx="7116">
                  <c:v>2456.9458007813</c:v>
                </c:pt>
                <c:pt idx="7117">
                  <c:v>2435.2416992188</c:v>
                </c:pt>
                <c:pt idx="7118">
                  <c:v>2413.5393066406</c:v>
                </c:pt>
                <c:pt idx="7119">
                  <c:v>2391.8635253906</c:v>
                </c:pt>
                <c:pt idx="7120">
                  <c:v>2370.2016601563</c:v>
                </c:pt>
                <c:pt idx="7121">
                  <c:v>2348.5541992188</c:v>
                </c:pt>
                <c:pt idx="7122">
                  <c:v>2326.9077148438</c:v>
                </c:pt>
                <c:pt idx="7123">
                  <c:v>2305.2883300781</c:v>
                </c:pt>
                <c:pt idx="7124">
                  <c:v>2283.6826171875</c:v>
                </c:pt>
                <c:pt idx="7125">
                  <c:v>2262.0903320313</c:v>
                </c:pt>
                <c:pt idx="7126">
                  <c:v>2240.5004882813</c:v>
                </c:pt>
                <c:pt idx="7127">
                  <c:v>2218.9370117188</c:v>
                </c:pt>
                <c:pt idx="7128">
                  <c:v>2197.3872070313</c:v>
                </c:pt>
                <c:pt idx="7129">
                  <c:v>2175.8515625</c:v>
                </c:pt>
                <c:pt idx="7130">
                  <c:v>2154.3176269531</c:v>
                </c:pt>
                <c:pt idx="7131">
                  <c:v>2132.8100585938</c:v>
                </c:pt>
                <c:pt idx="7132">
                  <c:v>2111.3161621094</c:v>
                </c:pt>
                <c:pt idx="7133">
                  <c:v>2090.3046875</c:v>
                </c:pt>
                <c:pt idx="7134">
                  <c:v>2070.0827636719</c:v>
                </c:pt>
                <c:pt idx="7135">
                  <c:v>2049.7329101563</c:v>
                </c:pt>
                <c:pt idx="7136">
                  <c:v>2029.2435302734</c:v>
                </c:pt>
                <c:pt idx="7137">
                  <c:v>2008.6143798828</c:v>
                </c:pt>
                <c:pt idx="7138">
                  <c:v>1984.5297851563</c:v>
                </c:pt>
                <c:pt idx="7139">
                  <c:v>1957.6892089844</c:v>
                </c:pt>
                <c:pt idx="7140">
                  <c:v>1930.5283203125</c:v>
                </c:pt>
                <c:pt idx="7141">
                  <c:v>1903.0473632813</c:v>
                </c:pt>
                <c:pt idx="7142">
                  <c:v>1875.23046875</c:v>
                </c:pt>
                <c:pt idx="7143">
                  <c:v>1847.109375</c:v>
                </c:pt>
                <c:pt idx="7144">
                  <c:v>1818.66796875</c:v>
                </c:pt>
                <c:pt idx="7145">
                  <c:v>1789.9069824219</c:v>
                </c:pt>
                <c:pt idx="7146">
                  <c:v>1760.8087158203</c:v>
                </c:pt>
                <c:pt idx="7147">
                  <c:v>1731.4071044922</c:v>
                </c:pt>
                <c:pt idx="7148">
                  <c:v>1701.6859130859</c:v>
                </c:pt>
                <c:pt idx="7149">
                  <c:v>1671.6444091797</c:v>
                </c:pt>
                <c:pt idx="7150">
                  <c:v>1641.2652587891</c:v>
                </c:pt>
                <c:pt idx="7151">
                  <c:v>1610.5836181641</c:v>
                </c:pt>
                <c:pt idx="7152">
                  <c:v>1579.5817871094</c:v>
                </c:pt>
                <c:pt idx="7153">
                  <c:v>1548.2601318359</c:v>
                </c:pt>
                <c:pt idx="7154">
                  <c:v>1516.5997314453</c:v>
                </c:pt>
                <c:pt idx="7155">
                  <c:v>1485.2138671875</c:v>
                </c:pt>
                <c:pt idx="7156">
                  <c:v>1453.6098632813</c:v>
                </c:pt>
                <c:pt idx="7157">
                  <c:v>1421.6883544922</c:v>
                </c:pt>
                <c:pt idx="7158">
                  <c:v>1389.4299316406</c:v>
                </c:pt>
                <c:pt idx="7159">
                  <c:v>1356.8719482422</c:v>
                </c:pt>
                <c:pt idx="7160">
                  <c:v>1323.9958496094</c:v>
                </c:pt>
                <c:pt idx="7161">
                  <c:v>1288.3167724609</c:v>
                </c:pt>
                <c:pt idx="7162">
                  <c:v>1250.8023681641</c:v>
                </c:pt>
                <c:pt idx="7163">
                  <c:v>1213.6823730469</c:v>
                </c:pt>
                <c:pt idx="7164">
                  <c:v>1176.3991699219</c:v>
                </c:pt>
                <c:pt idx="7165">
                  <c:v>1138.8233642578</c:v>
                </c:pt>
                <c:pt idx="7166">
                  <c:v>1100.9329833984</c:v>
                </c:pt>
                <c:pt idx="7167">
                  <c:v>1062.7713623047</c:v>
                </c:pt>
                <c:pt idx="7168">
                  <c:v>1024.3171386719</c:v>
                </c:pt>
                <c:pt idx="7169">
                  <c:v>985.5703125</c:v>
                </c:pt>
                <c:pt idx="7170">
                  <c:v>946.53033447266</c:v>
                </c:pt>
                <c:pt idx="7171">
                  <c:v>907.17504882813</c:v>
                </c:pt>
                <c:pt idx="7172">
                  <c:v>867.54962158203</c:v>
                </c:pt>
                <c:pt idx="7173">
                  <c:v>827.63122558594</c:v>
                </c:pt>
                <c:pt idx="7174">
                  <c:v>787.42034912109</c:v>
                </c:pt>
                <c:pt idx="7175">
                  <c:v>746.89318847656</c:v>
                </c:pt>
                <c:pt idx="7176">
                  <c:v>706.09631347656</c:v>
                </c:pt>
                <c:pt idx="7177">
                  <c:v>665.00701904297</c:v>
                </c:pt>
                <c:pt idx="7178">
                  <c:v>623.62487792969</c:v>
                </c:pt>
                <c:pt idx="7179">
                  <c:v>581.92572021484</c:v>
                </c:pt>
                <c:pt idx="7180">
                  <c:v>539.95788574219</c:v>
                </c:pt>
                <c:pt idx="7181">
                  <c:v>497.69711303711</c:v>
                </c:pt>
                <c:pt idx="7182">
                  <c:v>455.14379882813</c:v>
                </c:pt>
                <c:pt idx="7183">
                  <c:v>412.27279663086</c:v>
                </c:pt>
                <c:pt idx="7184">
                  <c:v>367.83383178711</c:v>
                </c:pt>
                <c:pt idx="7185">
                  <c:v>321.33010864258</c:v>
                </c:pt>
                <c:pt idx="7186">
                  <c:v>274.8557434082</c:v>
                </c:pt>
                <c:pt idx="7187">
                  <c:v>228.38398742676</c:v>
                </c:pt>
                <c:pt idx="7188">
                  <c:v>181.9681854248</c:v>
                </c:pt>
                <c:pt idx="7189">
                  <c:v>135.58174133301</c:v>
                </c:pt>
                <c:pt idx="7190">
                  <c:v>89.224571228027003</c:v>
                </c:pt>
                <c:pt idx="7191">
                  <c:v>42.869995117187997</c:v>
                </c:pt>
                <c:pt idx="7192">
                  <c:v>-3.4285745620728001</c:v>
                </c:pt>
                <c:pt idx="7193">
                  <c:v>-49.697910308837997</c:v>
                </c:pt>
                <c:pt idx="7194">
                  <c:v>-95.937881469727003</c:v>
                </c:pt>
                <c:pt idx="7195">
                  <c:v>-142.17520141602</c:v>
                </c:pt>
                <c:pt idx="7196">
                  <c:v>-188.35664367676</c:v>
                </c:pt>
                <c:pt idx="7197">
                  <c:v>-234.50868225098</c:v>
                </c:pt>
                <c:pt idx="7198">
                  <c:v>-280.63153076172</c:v>
                </c:pt>
                <c:pt idx="7199">
                  <c:v>-326.61099243164</c:v>
                </c:pt>
                <c:pt idx="7200">
                  <c:v>-372.50228881836</c:v>
                </c:pt>
                <c:pt idx="7201">
                  <c:v>-418.40570068359</c:v>
                </c:pt>
                <c:pt idx="7202">
                  <c:v>-464.3212890625</c:v>
                </c:pt>
                <c:pt idx="7203">
                  <c:v>-510.27526855469</c:v>
                </c:pt>
                <c:pt idx="7204">
                  <c:v>-556.21502685547</c:v>
                </c:pt>
                <c:pt idx="7205">
                  <c:v>-602.16674804688</c:v>
                </c:pt>
                <c:pt idx="7206">
                  <c:v>-648.13067626953</c:v>
                </c:pt>
                <c:pt idx="7207">
                  <c:v>-694.09649658203</c:v>
                </c:pt>
                <c:pt idx="7208">
                  <c:v>-739.89935302734</c:v>
                </c:pt>
                <c:pt idx="7209">
                  <c:v>-785.583984375</c:v>
                </c:pt>
                <c:pt idx="7210">
                  <c:v>-831.15051269531</c:v>
                </c:pt>
                <c:pt idx="7211">
                  <c:v>-876.62487792969</c:v>
                </c:pt>
                <c:pt idx="7212">
                  <c:v>-921.95471191406</c:v>
                </c:pt>
                <c:pt idx="7213">
                  <c:v>-967.16650390625</c:v>
                </c:pt>
                <c:pt idx="7214">
                  <c:v>-1012.2602539063</c:v>
                </c:pt>
                <c:pt idx="7215">
                  <c:v>-1057.26171875</c:v>
                </c:pt>
                <c:pt idx="7216">
                  <c:v>-1102.3537597656</c:v>
                </c:pt>
                <c:pt idx="7217">
                  <c:v>-1148.1640625</c:v>
                </c:pt>
                <c:pt idx="7218">
                  <c:v>-1193.9124755859</c:v>
                </c:pt>
                <c:pt idx="7219">
                  <c:v>-1239.6248779297</c:v>
                </c:pt>
                <c:pt idx="7220">
                  <c:v>-1285.2491455078</c:v>
                </c:pt>
                <c:pt idx="7221">
                  <c:v>-1330.8110351563</c:v>
                </c:pt>
                <c:pt idx="7222">
                  <c:v>-1376.3115234375</c:v>
                </c:pt>
                <c:pt idx="7223">
                  <c:v>-1421.7495117188</c:v>
                </c:pt>
                <c:pt idx="7224">
                  <c:v>-1467.1518554688</c:v>
                </c:pt>
                <c:pt idx="7225">
                  <c:v>-1512.4659423828</c:v>
                </c:pt>
                <c:pt idx="7226">
                  <c:v>-1557.7178955078</c:v>
                </c:pt>
                <c:pt idx="7227">
                  <c:v>-1602.908203125</c:v>
                </c:pt>
                <c:pt idx="7228">
                  <c:v>-1648.0622558594</c:v>
                </c:pt>
                <c:pt idx="7229">
                  <c:v>-1693.1280517578</c:v>
                </c:pt>
                <c:pt idx="7230">
                  <c:v>-1738.1320800781</c:v>
                </c:pt>
                <c:pt idx="7231">
                  <c:v>-1783.07421875</c:v>
                </c:pt>
                <c:pt idx="7232">
                  <c:v>-1827.9797363281</c:v>
                </c:pt>
                <c:pt idx="7233">
                  <c:v>-1872.7977294922</c:v>
                </c:pt>
                <c:pt idx="7234">
                  <c:v>-1914.8107910156</c:v>
                </c:pt>
                <c:pt idx="7235">
                  <c:v>-1951.6158447266</c:v>
                </c:pt>
                <c:pt idx="7236">
                  <c:v>-1988.1860351563</c:v>
                </c:pt>
                <c:pt idx="7237">
                  <c:v>-2024.4796142578</c:v>
                </c:pt>
                <c:pt idx="7238">
                  <c:v>-2060.5168457031</c:v>
                </c:pt>
                <c:pt idx="7239">
                  <c:v>-2096.2983398438</c:v>
                </c:pt>
                <c:pt idx="7240">
                  <c:v>-2131.8442382813</c:v>
                </c:pt>
                <c:pt idx="7241">
                  <c:v>-2167.1140136719</c:v>
                </c:pt>
                <c:pt idx="7242">
                  <c:v>-2202.1279296875</c:v>
                </c:pt>
                <c:pt idx="7243">
                  <c:v>-2236.8859863281</c:v>
                </c:pt>
                <c:pt idx="7244">
                  <c:v>-2271.4665527344</c:v>
                </c:pt>
                <c:pt idx="7245">
                  <c:v>-2307.5275878906</c:v>
                </c:pt>
                <c:pt idx="7246">
                  <c:v>-2343.2563476563</c:v>
                </c:pt>
                <c:pt idx="7247">
                  <c:v>-2378.6533203125</c:v>
                </c:pt>
                <c:pt idx="7248">
                  <c:v>-2413.7387695313</c:v>
                </c:pt>
                <c:pt idx="7249">
                  <c:v>-2448.4721679688</c:v>
                </c:pt>
                <c:pt idx="7250">
                  <c:v>-2482.8737792969</c:v>
                </c:pt>
                <c:pt idx="7251">
                  <c:v>-2516.943359375</c:v>
                </c:pt>
                <c:pt idx="7252">
                  <c:v>-2550.7001953125</c:v>
                </c:pt>
                <c:pt idx="7253">
                  <c:v>-2584.1062011719</c:v>
                </c:pt>
                <c:pt idx="7254">
                  <c:v>-2617.1801757813</c:v>
                </c:pt>
                <c:pt idx="7255">
                  <c:v>-2649.9221191406</c:v>
                </c:pt>
                <c:pt idx="7256">
                  <c:v>-2682.3505859375</c:v>
                </c:pt>
                <c:pt idx="7257">
                  <c:v>-2714.4294433594</c:v>
                </c:pt>
                <c:pt idx="7258">
                  <c:v>-2746.1760253906</c:v>
                </c:pt>
                <c:pt idx="7259">
                  <c:v>-2777.5903320313</c:v>
                </c:pt>
                <c:pt idx="7260">
                  <c:v>-2808.6911621094</c:v>
                </c:pt>
                <c:pt idx="7261">
                  <c:v>-2839.4418945313</c:v>
                </c:pt>
                <c:pt idx="7262">
                  <c:v>-2867.1003417969</c:v>
                </c:pt>
                <c:pt idx="7263">
                  <c:v>-2892.3813476563</c:v>
                </c:pt>
                <c:pt idx="7264">
                  <c:v>-2917.4372558594</c:v>
                </c:pt>
                <c:pt idx="7265">
                  <c:v>-2942.2387695313</c:v>
                </c:pt>
                <c:pt idx="7266">
                  <c:v>-2966.7998046875</c:v>
                </c:pt>
                <c:pt idx="7267">
                  <c:v>-2991.1218261719</c:v>
                </c:pt>
                <c:pt idx="7268">
                  <c:v>-3015.2175292969</c:v>
                </c:pt>
                <c:pt idx="7269">
                  <c:v>-3039.0590820313</c:v>
                </c:pt>
                <c:pt idx="7270">
                  <c:v>-3062.6613769531</c:v>
                </c:pt>
                <c:pt idx="7271">
                  <c:v>-3086.4421386719</c:v>
                </c:pt>
                <c:pt idx="7272">
                  <c:v>-3110.8283691406</c:v>
                </c:pt>
                <c:pt idx="7273">
                  <c:v>-3135.1799316406</c:v>
                </c:pt>
                <c:pt idx="7274">
                  <c:v>-3159.4697265625</c:v>
                </c:pt>
                <c:pt idx="7275">
                  <c:v>-3183.7114257813</c:v>
                </c:pt>
                <c:pt idx="7276">
                  <c:v>-3207.9055175781</c:v>
                </c:pt>
                <c:pt idx="7277">
                  <c:v>-3232.0651855469</c:v>
                </c:pt>
                <c:pt idx="7278">
                  <c:v>-3256.1635742188</c:v>
                </c:pt>
                <c:pt idx="7279">
                  <c:v>-3280.2136230469</c:v>
                </c:pt>
                <c:pt idx="7280">
                  <c:v>-3304.2160644531</c:v>
                </c:pt>
                <c:pt idx="7281">
                  <c:v>-3328.1840820313</c:v>
                </c:pt>
                <c:pt idx="7282">
                  <c:v>-3352.0903320313</c:v>
                </c:pt>
                <c:pt idx="7283">
                  <c:v>-3375.9487304688</c:v>
                </c:pt>
                <c:pt idx="7284">
                  <c:v>-3395.2770996094</c:v>
                </c:pt>
                <c:pt idx="7285">
                  <c:v>-3410.552734375</c:v>
                </c:pt>
                <c:pt idx="7286">
                  <c:v>-3425.7487792969</c:v>
                </c:pt>
                <c:pt idx="7287">
                  <c:v>-3440.8737792969</c:v>
                </c:pt>
                <c:pt idx="7288">
                  <c:v>-3455.9272460938</c:v>
                </c:pt>
                <c:pt idx="7289">
                  <c:v>-3470.9187011719</c:v>
                </c:pt>
                <c:pt idx="7290">
                  <c:v>-3485.8303222656</c:v>
                </c:pt>
                <c:pt idx="7291">
                  <c:v>-3500.6708984375</c:v>
                </c:pt>
                <c:pt idx="7292">
                  <c:v>-3515.4404296875</c:v>
                </c:pt>
                <c:pt idx="7293">
                  <c:v>-3530.1472167969</c:v>
                </c:pt>
                <c:pt idx="7294">
                  <c:v>-3544.7739257813</c:v>
                </c:pt>
                <c:pt idx="7295">
                  <c:v>-3559.3305664063</c:v>
                </c:pt>
                <c:pt idx="7296">
                  <c:v>-3573.8156738281</c:v>
                </c:pt>
                <c:pt idx="7297">
                  <c:v>-3588.2377929688</c:v>
                </c:pt>
                <c:pt idx="7298">
                  <c:v>-3602.5812988281</c:v>
                </c:pt>
                <c:pt idx="7299">
                  <c:v>-3616.8525390625</c:v>
                </c:pt>
                <c:pt idx="7300">
                  <c:v>-3631.0529785156</c:v>
                </c:pt>
                <c:pt idx="7301">
                  <c:v>-3645.1911621094</c:v>
                </c:pt>
                <c:pt idx="7302">
                  <c:v>-3659.2497558594</c:v>
                </c:pt>
                <c:pt idx="7303">
                  <c:v>-3673.2368164063</c:v>
                </c:pt>
                <c:pt idx="7304">
                  <c:v>-3687.1533203125</c:v>
                </c:pt>
                <c:pt idx="7305">
                  <c:v>-3701.0063476563</c:v>
                </c:pt>
                <c:pt idx="7306">
                  <c:v>-3715.1101074219</c:v>
                </c:pt>
                <c:pt idx="7307">
                  <c:v>-3730.0539550781</c:v>
                </c:pt>
                <c:pt idx="7308">
                  <c:v>-3744.9191894531</c:v>
                </c:pt>
                <c:pt idx="7309">
                  <c:v>-3759.7143554688</c:v>
                </c:pt>
                <c:pt idx="7310">
                  <c:v>-3768.9609375</c:v>
                </c:pt>
                <c:pt idx="7311">
                  <c:v>-3776.9370117188</c:v>
                </c:pt>
                <c:pt idx="7312">
                  <c:v>-3784.8586425781</c:v>
                </c:pt>
                <c:pt idx="7313">
                  <c:v>-3792.73046875</c:v>
                </c:pt>
                <c:pt idx="7314">
                  <c:v>-3800.5417480469</c:v>
                </c:pt>
                <c:pt idx="7315">
                  <c:v>-3808.2983398438</c:v>
                </c:pt>
                <c:pt idx="7316">
                  <c:v>-3816</c:v>
                </c:pt>
                <c:pt idx="7317">
                  <c:v>-3823.6513671875</c:v>
                </c:pt>
                <c:pt idx="7318">
                  <c:v>-3831.5261230469</c:v>
                </c:pt>
                <c:pt idx="7319">
                  <c:v>-3839.6125488281</c:v>
                </c:pt>
                <c:pt idx="7320">
                  <c:v>-3847.6342773438</c:v>
                </c:pt>
                <c:pt idx="7321">
                  <c:v>-3855.5959472656</c:v>
                </c:pt>
                <c:pt idx="7322">
                  <c:v>-3863.48828125</c:v>
                </c:pt>
                <c:pt idx="7323">
                  <c:v>-3871.3151855469</c:v>
                </c:pt>
                <c:pt idx="7324">
                  <c:v>-3879.0773925781</c:v>
                </c:pt>
                <c:pt idx="7325">
                  <c:v>-3886.7741699219</c:v>
                </c:pt>
                <c:pt idx="7326">
                  <c:v>-3894.4106445313</c:v>
                </c:pt>
                <c:pt idx="7327">
                  <c:v>-3901.9780273438</c:v>
                </c:pt>
                <c:pt idx="7328">
                  <c:v>-3909.4802246094</c:v>
                </c:pt>
                <c:pt idx="7329">
                  <c:v>-3916.9174804688</c:v>
                </c:pt>
                <c:pt idx="7330">
                  <c:v>-3924.2937011719</c:v>
                </c:pt>
                <c:pt idx="7331">
                  <c:v>-3931.6008300781</c:v>
                </c:pt>
                <c:pt idx="7332">
                  <c:v>-3938.8425292969</c:v>
                </c:pt>
                <c:pt idx="7333">
                  <c:v>-3946.0197753906</c:v>
                </c:pt>
                <c:pt idx="7334">
                  <c:v>-3953.1364746094</c:v>
                </c:pt>
                <c:pt idx="7335">
                  <c:v>-3960.1833496094</c:v>
                </c:pt>
                <c:pt idx="7336">
                  <c:v>-3967.1655273438</c:v>
                </c:pt>
                <c:pt idx="7337">
                  <c:v>-3974.0827636719</c:v>
                </c:pt>
                <c:pt idx="7338">
                  <c:v>-3979.8151855469</c:v>
                </c:pt>
                <c:pt idx="7339">
                  <c:v>-3982.9072265625</c:v>
                </c:pt>
                <c:pt idx="7340">
                  <c:v>-3985.9465332031</c:v>
                </c:pt>
                <c:pt idx="7341">
                  <c:v>-3988.9323730469</c:v>
                </c:pt>
                <c:pt idx="7342">
                  <c:v>-3991.8669433594</c:v>
                </c:pt>
                <c:pt idx="7343">
                  <c:v>-3994.7478027344</c:v>
                </c:pt>
                <c:pt idx="7344">
                  <c:v>-3997.5322265625</c:v>
                </c:pt>
                <c:pt idx="7345">
                  <c:v>-4000.0288085938</c:v>
                </c:pt>
                <c:pt idx="7346">
                  <c:v>-4002.4521484375</c:v>
                </c:pt>
                <c:pt idx="7347">
                  <c:v>-4004.7980957031</c:v>
                </c:pt>
                <c:pt idx="7348">
                  <c:v>-4007.0693359375</c:v>
                </c:pt>
                <c:pt idx="7349">
                  <c:v>-4009.2646484375</c:v>
                </c:pt>
                <c:pt idx="7350">
                  <c:v>-4011.3864746094</c:v>
                </c:pt>
                <c:pt idx="7351">
                  <c:v>-4013.431640625</c:v>
                </c:pt>
                <c:pt idx="7352">
                  <c:v>-4015.4020996094</c:v>
                </c:pt>
                <c:pt idx="7353">
                  <c:v>-4017.2966308594</c:v>
                </c:pt>
                <c:pt idx="7354">
                  <c:v>-4019.1179199219</c:v>
                </c:pt>
                <c:pt idx="7355">
                  <c:v>-4020.8623046875</c:v>
                </c:pt>
                <c:pt idx="7356">
                  <c:v>-4022.5310058594</c:v>
                </c:pt>
                <c:pt idx="7357">
                  <c:v>-4024.1245117188</c:v>
                </c:pt>
                <c:pt idx="7358">
                  <c:v>-4025.6442871094</c:v>
                </c:pt>
                <c:pt idx="7359">
                  <c:v>-4027.087890625</c:v>
                </c:pt>
                <c:pt idx="7360">
                  <c:v>-4028.4558105469</c:v>
                </c:pt>
                <c:pt idx="7361">
                  <c:v>-4029.7490234375</c:v>
                </c:pt>
                <c:pt idx="7362">
                  <c:v>-4030.9672851563</c:v>
                </c:pt>
                <c:pt idx="7363">
                  <c:v>-4032.109375</c:v>
                </c:pt>
                <c:pt idx="7364">
                  <c:v>-4033.1997070313</c:v>
                </c:pt>
                <c:pt idx="7365">
                  <c:v>-4034.4650878906</c:v>
                </c:pt>
                <c:pt idx="7366">
                  <c:v>-4035.673828125</c:v>
                </c:pt>
                <c:pt idx="7367">
                  <c:v>-4036.8254394531</c:v>
                </c:pt>
                <c:pt idx="7368">
                  <c:v>-4037.05859375</c:v>
                </c:pt>
                <c:pt idx="7369">
                  <c:v>-4034.80859375</c:v>
                </c:pt>
                <c:pt idx="7370">
                  <c:v>-4032.4916992188</c:v>
                </c:pt>
                <c:pt idx="7371">
                  <c:v>-4030.294921875</c:v>
                </c:pt>
                <c:pt idx="7372">
                  <c:v>-4028.2194824219</c:v>
                </c:pt>
                <c:pt idx="7373">
                  <c:v>-4026.0974121094</c:v>
                </c:pt>
                <c:pt idx="7374">
                  <c:v>-4023.9291992188</c:v>
                </c:pt>
                <c:pt idx="7375">
                  <c:v>-4021.712890625</c:v>
                </c:pt>
                <c:pt idx="7376">
                  <c:v>-4019.4514160156</c:v>
                </c:pt>
                <c:pt idx="7377">
                  <c:v>-4017.14453125</c:v>
                </c:pt>
                <c:pt idx="7378">
                  <c:v>-4014.7902832031</c:v>
                </c:pt>
                <c:pt idx="7379">
                  <c:v>-4012.3879394531</c:v>
                </c:pt>
                <c:pt idx="7380">
                  <c:v>-4009.94140625</c:v>
                </c:pt>
                <c:pt idx="7381">
                  <c:v>-4007.4477539063</c:v>
                </c:pt>
                <c:pt idx="7382">
                  <c:v>-4004.9072265625</c:v>
                </c:pt>
                <c:pt idx="7383">
                  <c:v>-4002.3203125</c:v>
                </c:pt>
                <c:pt idx="7384">
                  <c:v>-3999.6862792969</c:v>
                </c:pt>
                <c:pt idx="7385">
                  <c:v>-3997.0070800781</c:v>
                </c:pt>
                <c:pt idx="7386">
                  <c:v>-3994.28125</c:v>
                </c:pt>
                <c:pt idx="7387">
                  <c:v>-3991.5070800781</c:v>
                </c:pt>
                <c:pt idx="7388">
                  <c:v>-3988.6882324219</c:v>
                </c:pt>
                <c:pt idx="7389">
                  <c:v>-3985.8232421875</c:v>
                </c:pt>
                <c:pt idx="7390">
                  <c:v>-3982.9108886719</c:v>
                </c:pt>
                <c:pt idx="7391">
                  <c:v>-3979.951171875</c:v>
                </c:pt>
                <c:pt idx="7392">
                  <c:v>-3976.4672851563</c:v>
                </c:pt>
                <c:pt idx="7393">
                  <c:v>-3971.0434570313</c:v>
                </c:pt>
                <c:pt idx="7394">
                  <c:v>-3965.51171875</c:v>
                </c:pt>
                <c:pt idx="7395">
                  <c:v>-3959.8703613281</c:v>
                </c:pt>
                <c:pt idx="7396">
                  <c:v>-3954.1252441406</c:v>
                </c:pt>
                <c:pt idx="7397">
                  <c:v>-3948.2729492188</c:v>
                </c:pt>
                <c:pt idx="7398">
                  <c:v>-3942.3132324219</c:v>
                </c:pt>
                <c:pt idx="7399">
                  <c:v>-3936.2438964844</c:v>
                </c:pt>
                <c:pt idx="7400">
                  <c:v>-3930.0705566406</c:v>
                </c:pt>
                <c:pt idx="7401">
                  <c:v>-3923.7900390625</c:v>
                </c:pt>
                <c:pt idx="7402">
                  <c:v>-3916.8569335938</c:v>
                </c:pt>
                <c:pt idx="7403">
                  <c:v>-3908.0759277344</c:v>
                </c:pt>
                <c:pt idx="7404">
                  <c:v>-3899.158203125</c:v>
                </c:pt>
                <c:pt idx="7405">
                  <c:v>-3890.0979003906</c:v>
                </c:pt>
                <c:pt idx="7406">
                  <c:v>-3880.8955078125</c:v>
                </c:pt>
                <c:pt idx="7407">
                  <c:v>-3871.5456542969</c:v>
                </c:pt>
                <c:pt idx="7408">
                  <c:v>-3862.0583496094</c:v>
                </c:pt>
                <c:pt idx="7409">
                  <c:v>-3852.4287109375</c:v>
                </c:pt>
                <c:pt idx="7410">
                  <c:v>-3842.6572265625</c:v>
                </c:pt>
                <c:pt idx="7411">
                  <c:v>-3832.7373046875</c:v>
                </c:pt>
                <c:pt idx="7412">
                  <c:v>-3822.6806640625</c:v>
                </c:pt>
                <c:pt idx="7413">
                  <c:v>-3812.4819335938</c:v>
                </c:pt>
                <c:pt idx="7414">
                  <c:v>-3802.1411132813</c:v>
                </c:pt>
                <c:pt idx="7415">
                  <c:v>-3791.6513671875</c:v>
                </c:pt>
                <c:pt idx="7416">
                  <c:v>-3781.025390625</c:v>
                </c:pt>
                <c:pt idx="7417">
                  <c:v>-3770.2573242188</c:v>
                </c:pt>
                <c:pt idx="7418">
                  <c:v>-3759.3464355469</c:v>
                </c:pt>
                <c:pt idx="7419">
                  <c:v>-3748.2875976563</c:v>
                </c:pt>
                <c:pt idx="7420">
                  <c:v>-3737.0927734375</c:v>
                </c:pt>
                <c:pt idx="7421">
                  <c:v>-3725.7551269531</c:v>
                </c:pt>
                <c:pt idx="7422">
                  <c:v>-3714.2746582031</c:v>
                </c:pt>
                <c:pt idx="7423">
                  <c:v>-3702.646484375</c:v>
                </c:pt>
                <c:pt idx="7424">
                  <c:v>-3690.8813476563</c:v>
                </c:pt>
                <c:pt idx="7425">
                  <c:v>-3678.974609375</c:v>
                </c:pt>
                <c:pt idx="7426">
                  <c:v>-3666.9252929688</c:v>
                </c:pt>
                <c:pt idx="7427">
                  <c:v>-3654.7348632813</c:v>
                </c:pt>
                <c:pt idx="7428">
                  <c:v>-3642.3933105469</c:v>
                </c:pt>
                <c:pt idx="7429">
                  <c:v>-3629.9162597656</c:v>
                </c:pt>
                <c:pt idx="7430">
                  <c:v>-3617.2990722656</c:v>
                </c:pt>
                <c:pt idx="7431">
                  <c:v>-3604.580078125</c:v>
                </c:pt>
                <c:pt idx="7432">
                  <c:v>-3590.9333496094</c:v>
                </c:pt>
                <c:pt idx="7433">
                  <c:v>-3574.5146484375</c:v>
                </c:pt>
                <c:pt idx="7434">
                  <c:v>-3557.8703613281</c:v>
                </c:pt>
                <c:pt idx="7435">
                  <c:v>-3541.0002441406</c:v>
                </c:pt>
                <c:pt idx="7436">
                  <c:v>-3523.8942871094</c:v>
                </c:pt>
                <c:pt idx="7437">
                  <c:v>-3506.572265625</c:v>
                </c:pt>
                <c:pt idx="7438">
                  <c:v>-3489.025390625</c:v>
                </c:pt>
                <c:pt idx="7439">
                  <c:v>-3471.2526855469</c:v>
                </c:pt>
                <c:pt idx="7440">
                  <c:v>-3453.2436523438</c:v>
                </c:pt>
                <c:pt idx="7441">
                  <c:v>-3435.0190429688</c:v>
                </c:pt>
                <c:pt idx="7442">
                  <c:v>-3416.5695800781</c:v>
                </c:pt>
                <c:pt idx="7443">
                  <c:v>-3397.8937988281</c:v>
                </c:pt>
                <c:pt idx="7444">
                  <c:v>-3378.9819335938</c:v>
                </c:pt>
                <c:pt idx="7445">
                  <c:v>-3359.8557128906</c:v>
                </c:pt>
                <c:pt idx="7446">
                  <c:v>-3340.5029296875</c:v>
                </c:pt>
                <c:pt idx="7447">
                  <c:v>-3320.9248046875</c:v>
                </c:pt>
                <c:pt idx="7448">
                  <c:v>-3301.1096191406</c:v>
                </c:pt>
                <c:pt idx="7449">
                  <c:v>-3281.080078125</c:v>
                </c:pt>
                <c:pt idx="7450">
                  <c:v>-3260.8249511719</c:v>
                </c:pt>
                <c:pt idx="7451">
                  <c:v>-3240.3442382813</c:v>
                </c:pt>
                <c:pt idx="7452">
                  <c:v>-3219.6257324219</c:v>
                </c:pt>
                <c:pt idx="7453">
                  <c:v>-3198.693359375</c:v>
                </c:pt>
                <c:pt idx="7454">
                  <c:v>-3177.5358886719</c:v>
                </c:pt>
                <c:pt idx="7455">
                  <c:v>-3156.1525878906</c:v>
                </c:pt>
                <c:pt idx="7456">
                  <c:v>-3134.5307617188</c:v>
                </c:pt>
                <c:pt idx="7457">
                  <c:v>-3112.6965332031</c:v>
                </c:pt>
                <c:pt idx="7458">
                  <c:v>-3090.6362304688</c:v>
                </c:pt>
                <c:pt idx="7459">
                  <c:v>-3068.3503417969</c:v>
                </c:pt>
                <c:pt idx="7460">
                  <c:v>-3045.8256835938</c:v>
                </c:pt>
                <c:pt idx="7461">
                  <c:v>-3023.0883789063</c:v>
                </c:pt>
                <c:pt idx="7462">
                  <c:v>-3000.125</c:v>
                </c:pt>
                <c:pt idx="7463">
                  <c:v>-2976.6706542969</c:v>
                </c:pt>
                <c:pt idx="7464">
                  <c:v>-2952.08203125</c:v>
                </c:pt>
                <c:pt idx="7465">
                  <c:v>-2924.2502441406</c:v>
                </c:pt>
                <c:pt idx="7466">
                  <c:v>-2896.2380371094</c:v>
                </c:pt>
                <c:pt idx="7467">
                  <c:v>-2868.044921875</c:v>
                </c:pt>
                <c:pt idx="7468">
                  <c:v>-2839.6552734375</c:v>
                </c:pt>
                <c:pt idx="7469">
                  <c:v>-2811.1010742188</c:v>
                </c:pt>
                <c:pt idx="7470">
                  <c:v>-2782.3657226563</c:v>
                </c:pt>
                <c:pt idx="7471">
                  <c:v>-2753.4499511719</c:v>
                </c:pt>
                <c:pt idx="7472">
                  <c:v>-2724.3366699219</c:v>
                </c:pt>
                <c:pt idx="7473">
                  <c:v>-2695.0595703125</c:v>
                </c:pt>
                <c:pt idx="7474">
                  <c:v>-2665.6010742188</c:v>
                </c:pt>
                <c:pt idx="7475">
                  <c:v>-2635.9624023438</c:v>
                </c:pt>
                <c:pt idx="7476">
                  <c:v>-2606.3273925781</c:v>
                </c:pt>
                <c:pt idx="7477">
                  <c:v>-2576.6350097656</c:v>
                </c:pt>
                <c:pt idx="7478">
                  <c:v>-2546.7661132813</c:v>
                </c:pt>
                <c:pt idx="7479">
                  <c:v>-2516.7028808594</c:v>
                </c:pt>
                <c:pt idx="7480">
                  <c:v>-2486.4462890625</c:v>
                </c:pt>
                <c:pt idx="7481">
                  <c:v>-2455.9782714844</c:v>
                </c:pt>
                <c:pt idx="7482">
                  <c:v>-2425.3332519531</c:v>
                </c:pt>
                <c:pt idx="7483">
                  <c:v>-2394.4948730469</c:v>
                </c:pt>
                <c:pt idx="7484">
                  <c:v>-2363.4624023438</c:v>
                </c:pt>
                <c:pt idx="7485">
                  <c:v>-2332.2177734375</c:v>
                </c:pt>
                <c:pt idx="7486">
                  <c:v>-2300.7978515625</c:v>
                </c:pt>
                <c:pt idx="7487">
                  <c:v>-2269.1838378906</c:v>
                </c:pt>
                <c:pt idx="7488">
                  <c:v>-2237.3757324219</c:v>
                </c:pt>
                <c:pt idx="7489">
                  <c:v>-2205.3559570313</c:v>
                </c:pt>
                <c:pt idx="7490">
                  <c:v>-2173.1604003906</c:v>
                </c:pt>
                <c:pt idx="7491">
                  <c:v>-2140.7709960938</c:v>
                </c:pt>
                <c:pt idx="7492">
                  <c:v>-2108.1879882813</c:v>
                </c:pt>
                <c:pt idx="7493">
                  <c:v>-2075.3918457031</c:v>
                </c:pt>
                <c:pt idx="7494">
                  <c:v>-2042.3688964844</c:v>
                </c:pt>
                <c:pt idx="7495">
                  <c:v>-2008.5266113281</c:v>
                </c:pt>
                <c:pt idx="7496">
                  <c:v>-1974.5559082031</c:v>
                </c:pt>
                <c:pt idx="7497">
                  <c:v>-1940.3061523438</c:v>
                </c:pt>
                <c:pt idx="7498">
                  <c:v>-1906.1176757813</c:v>
                </c:pt>
                <c:pt idx="7499">
                  <c:v>-1872.0108642578</c:v>
                </c:pt>
                <c:pt idx="7500">
                  <c:v>-1837.9858398438</c:v>
                </c:pt>
                <c:pt idx="7501">
                  <c:v>-1804.0231933594</c:v>
                </c:pt>
                <c:pt idx="7502">
                  <c:v>-1770.1614990234</c:v>
                </c:pt>
                <c:pt idx="7503">
                  <c:v>-1736.3823242188</c:v>
                </c:pt>
                <c:pt idx="7504">
                  <c:v>-1702.6842041016</c:v>
                </c:pt>
                <c:pt idx="7505">
                  <c:v>-1669.048828125</c:v>
                </c:pt>
                <c:pt idx="7506">
                  <c:v>-1635.5148925781</c:v>
                </c:pt>
                <c:pt idx="7507">
                  <c:v>-1602.0626220703</c:v>
                </c:pt>
                <c:pt idx="7508">
                  <c:v>-1568.6918945313</c:v>
                </c:pt>
                <c:pt idx="7509">
                  <c:v>-1535.3836669922</c:v>
                </c:pt>
                <c:pt idx="7510">
                  <c:v>-1502.1766357422</c:v>
                </c:pt>
                <c:pt idx="7511">
                  <c:v>-1469.0515136719</c:v>
                </c:pt>
                <c:pt idx="7512">
                  <c:v>-1436.0080566406</c:v>
                </c:pt>
                <c:pt idx="7513">
                  <c:v>-1403.0274658203</c:v>
                </c:pt>
                <c:pt idx="7514">
                  <c:v>-1370.1474609375</c:v>
                </c:pt>
                <c:pt idx="7515">
                  <c:v>-1337.3493652344</c:v>
                </c:pt>
                <c:pt idx="7516">
                  <c:v>-1304.6330566406</c:v>
                </c:pt>
                <c:pt idx="7517">
                  <c:v>-1271.9797363281</c:v>
                </c:pt>
                <c:pt idx="7518">
                  <c:v>-1239.4273681641</c:v>
                </c:pt>
                <c:pt idx="7519">
                  <c:v>-1206.9564208984</c:v>
                </c:pt>
                <c:pt idx="7520">
                  <c:v>-1174.5672607422</c:v>
                </c:pt>
                <c:pt idx="7521">
                  <c:v>-1142.2414550781</c:v>
                </c:pt>
                <c:pt idx="7522">
                  <c:v>-1109.9510498047</c:v>
                </c:pt>
                <c:pt idx="7523">
                  <c:v>-1077.2531738281</c:v>
                </c:pt>
                <c:pt idx="7524">
                  <c:v>-1044.7789306641</c:v>
                </c:pt>
                <c:pt idx="7525">
                  <c:v>-1012.5103149414</c:v>
                </c:pt>
                <c:pt idx="7526">
                  <c:v>-980.48376464844</c:v>
                </c:pt>
                <c:pt idx="7527">
                  <c:v>-948.68103027344</c:v>
                </c:pt>
                <c:pt idx="7528">
                  <c:v>-917.10198974609</c:v>
                </c:pt>
                <c:pt idx="7529">
                  <c:v>-885.74694824219</c:v>
                </c:pt>
                <c:pt idx="7530">
                  <c:v>-853.56573486328</c:v>
                </c:pt>
                <c:pt idx="7531">
                  <c:v>-820.70788574219</c:v>
                </c:pt>
                <c:pt idx="7532">
                  <c:v>-788.07238769531</c:v>
                </c:pt>
                <c:pt idx="7533">
                  <c:v>-755.65924072266</c:v>
                </c:pt>
                <c:pt idx="7534">
                  <c:v>-723.44995117188</c:v>
                </c:pt>
                <c:pt idx="7535">
                  <c:v>-691.48187255859</c:v>
                </c:pt>
                <c:pt idx="7536">
                  <c:v>-659.73620605469</c:v>
                </c:pt>
                <c:pt idx="7537">
                  <c:v>-628.212890625</c:v>
                </c:pt>
                <c:pt idx="7538">
                  <c:v>-596.89404296875</c:v>
                </c:pt>
                <c:pt idx="7539">
                  <c:v>-565.81567382813</c:v>
                </c:pt>
                <c:pt idx="7540">
                  <c:v>-534.95983886719</c:v>
                </c:pt>
                <c:pt idx="7541">
                  <c:v>-504.32632446289</c:v>
                </c:pt>
                <c:pt idx="7542">
                  <c:v>-473.89776611328</c:v>
                </c:pt>
                <c:pt idx="7543">
                  <c:v>-443.7092590332</c:v>
                </c:pt>
                <c:pt idx="7544">
                  <c:v>-413.74319458008</c:v>
                </c:pt>
                <c:pt idx="7545">
                  <c:v>-383.99957275391</c:v>
                </c:pt>
                <c:pt idx="7546">
                  <c:v>-354.46130371094</c:v>
                </c:pt>
                <c:pt idx="7547">
                  <c:v>-327.89709472656</c:v>
                </c:pt>
                <c:pt idx="7548">
                  <c:v>-303.8669128418</c:v>
                </c:pt>
                <c:pt idx="7549">
                  <c:v>-280.05554199219</c:v>
                </c:pt>
                <c:pt idx="7550">
                  <c:v>-256.44931030273</c:v>
                </c:pt>
                <c:pt idx="7551">
                  <c:v>-233.07550048828</c:v>
                </c:pt>
                <c:pt idx="7552">
                  <c:v>-209.92054748535</c:v>
                </c:pt>
                <c:pt idx="7553">
                  <c:v>-186.98425292969</c:v>
                </c:pt>
                <c:pt idx="7554">
                  <c:v>-164.25373840332</c:v>
                </c:pt>
                <c:pt idx="7555">
                  <c:v>-141.75512695313</c:v>
                </c:pt>
                <c:pt idx="7556">
                  <c:v>-119.47529602051</c:v>
                </c:pt>
                <c:pt idx="7557">
                  <c:v>-97.414192199707003</c:v>
                </c:pt>
                <c:pt idx="7558">
                  <c:v>-75.559356689452997</c:v>
                </c:pt>
                <c:pt idx="7559">
                  <c:v>-53.935924530028998</c:v>
                </c:pt>
                <c:pt idx="7560">
                  <c:v>-32.531261444092003</c:v>
                </c:pt>
                <c:pt idx="7561">
                  <c:v>-11.345341682434</c:v>
                </c:pt>
                <c:pt idx="7562">
                  <c:v>9.6338005065918004</c:v>
                </c:pt>
                <c:pt idx="7563">
                  <c:v>30.382080078125</c:v>
                </c:pt>
                <c:pt idx="7564">
                  <c:v>50.911567687987997</c:v>
                </c:pt>
                <c:pt idx="7565">
                  <c:v>71.222297668457003</c:v>
                </c:pt>
                <c:pt idx="7566">
                  <c:v>91.325775146484006</c:v>
                </c:pt>
                <c:pt idx="7567">
                  <c:v>111.19885253906</c:v>
                </c:pt>
                <c:pt idx="7568">
                  <c:v>130.85313415527</c:v>
                </c:pt>
                <c:pt idx="7569">
                  <c:v>150.28871154785</c:v>
                </c:pt>
                <c:pt idx="7570">
                  <c:v>169.51649475098</c:v>
                </c:pt>
                <c:pt idx="7571">
                  <c:v>188.5143737793</c:v>
                </c:pt>
                <c:pt idx="7572">
                  <c:v>207.29354858398</c:v>
                </c:pt>
                <c:pt idx="7573">
                  <c:v>225.85391235352</c:v>
                </c:pt>
                <c:pt idx="7574">
                  <c:v>244.20600891113</c:v>
                </c:pt>
                <c:pt idx="7575">
                  <c:v>262.32873535156</c:v>
                </c:pt>
                <c:pt idx="7576">
                  <c:v>280.23275756836</c:v>
                </c:pt>
                <c:pt idx="7577">
                  <c:v>297.91784667969</c:v>
                </c:pt>
                <c:pt idx="7578">
                  <c:v>315.38430786133</c:v>
                </c:pt>
                <c:pt idx="7579">
                  <c:v>334.01055908203</c:v>
                </c:pt>
                <c:pt idx="7580">
                  <c:v>347.29272460938</c:v>
                </c:pt>
                <c:pt idx="7581">
                  <c:v>361.71508789063</c:v>
                </c:pt>
                <c:pt idx="7582">
                  <c:v>375.98547363281</c:v>
                </c:pt>
                <c:pt idx="7583">
                  <c:v>390.11215209961</c:v>
                </c:pt>
                <c:pt idx="7584">
                  <c:v>404.07879638672</c:v>
                </c:pt>
                <c:pt idx="7585">
                  <c:v>417.89358520508</c:v>
                </c:pt>
                <c:pt idx="7586">
                  <c:v>431.55651855469</c:v>
                </c:pt>
                <c:pt idx="7587">
                  <c:v>445.07531738281</c:v>
                </c:pt>
                <c:pt idx="7588">
                  <c:v>458.43441772461</c:v>
                </c:pt>
                <c:pt idx="7589">
                  <c:v>471.64172363281</c:v>
                </c:pt>
                <c:pt idx="7590">
                  <c:v>484.69717407227</c:v>
                </c:pt>
                <c:pt idx="7591">
                  <c:v>497.6081237793</c:v>
                </c:pt>
                <c:pt idx="7592">
                  <c:v>510.35974121094</c:v>
                </c:pt>
                <c:pt idx="7593">
                  <c:v>522.95953369141</c:v>
                </c:pt>
                <c:pt idx="7594">
                  <c:v>535.40740966797</c:v>
                </c:pt>
                <c:pt idx="7595">
                  <c:v>547.71044921875</c:v>
                </c:pt>
                <c:pt idx="7596">
                  <c:v>559.85461425781</c:v>
                </c:pt>
                <c:pt idx="7597">
                  <c:v>571.84674072266</c:v>
                </c:pt>
                <c:pt idx="7598">
                  <c:v>583.68719482422</c:v>
                </c:pt>
                <c:pt idx="7599">
                  <c:v>595.38238525391</c:v>
                </c:pt>
                <c:pt idx="7600">
                  <c:v>606.9189453125</c:v>
                </c:pt>
                <c:pt idx="7601">
                  <c:v>618.3037109375</c:v>
                </c:pt>
                <c:pt idx="7602">
                  <c:v>629.53662109375</c:v>
                </c:pt>
                <c:pt idx="7603">
                  <c:v>640.6240234375</c:v>
                </c:pt>
                <c:pt idx="7604">
                  <c:v>651.55297851563</c:v>
                </c:pt>
                <c:pt idx="7605">
                  <c:v>662.33026123047</c:v>
                </c:pt>
                <c:pt idx="7606">
                  <c:v>672.95581054688</c:v>
                </c:pt>
                <c:pt idx="7607">
                  <c:v>683.43518066406</c:v>
                </c:pt>
                <c:pt idx="7608">
                  <c:v>693.75671386719</c:v>
                </c:pt>
                <c:pt idx="7609">
                  <c:v>703.92633056641</c:v>
                </c:pt>
                <c:pt idx="7610">
                  <c:v>713.94421386719</c:v>
                </c:pt>
                <c:pt idx="7611">
                  <c:v>723.81591796875</c:v>
                </c:pt>
                <c:pt idx="7612">
                  <c:v>732.03259277344</c:v>
                </c:pt>
                <c:pt idx="7613">
                  <c:v>739.10205078125</c:v>
                </c:pt>
                <c:pt idx="7614">
                  <c:v>746.10485839844</c:v>
                </c:pt>
                <c:pt idx="7615">
                  <c:v>753.04516601563</c:v>
                </c:pt>
                <c:pt idx="7616">
                  <c:v>759.91516113281</c:v>
                </c:pt>
                <c:pt idx="7617">
                  <c:v>766.71868896484</c:v>
                </c:pt>
                <c:pt idx="7618">
                  <c:v>773.45581054688</c:v>
                </c:pt>
                <c:pt idx="7619">
                  <c:v>780.13024902344</c:v>
                </c:pt>
                <c:pt idx="7620">
                  <c:v>787.12322998047</c:v>
                </c:pt>
                <c:pt idx="7621">
                  <c:v>794.14642333984</c:v>
                </c:pt>
                <c:pt idx="7622">
                  <c:v>801.08831787109</c:v>
                </c:pt>
                <c:pt idx="7623">
                  <c:v>807.95263671875</c:v>
                </c:pt>
                <c:pt idx="7624">
                  <c:v>814.73181152344</c:v>
                </c:pt>
                <c:pt idx="7625">
                  <c:v>821.42944335938</c:v>
                </c:pt>
                <c:pt idx="7626">
                  <c:v>828.04583740234</c:v>
                </c:pt>
                <c:pt idx="7627">
                  <c:v>834.58453369141</c:v>
                </c:pt>
                <c:pt idx="7628">
                  <c:v>841.03814697266</c:v>
                </c:pt>
                <c:pt idx="7629">
                  <c:v>847.41027832031</c:v>
                </c:pt>
                <c:pt idx="7630">
                  <c:v>853.701171875</c:v>
                </c:pt>
                <c:pt idx="7631">
                  <c:v>859.91082763672</c:v>
                </c:pt>
                <c:pt idx="7632">
                  <c:v>866.04241943359</c:v>
                </c:pt>
                <c:pt idx="7633">
                  <c:v>872.08923339844</c:v>
                </c:pt>
                <c:pt idx="7634">
                  <c:v>878.05450439453</c:v>
                </c:pt>
                <c:pt idx="7635">
                  <c:v>883.93853759766</c:v>
                </c:pt>
                <c:pt idx="7636">
                  <c:v>889.74450683594</c:v>
                </c:pt>
                <c:pt idx="7637">
                  <c:v>895.46575927734</c:v>
                </c:pt>
                <c:pt idx="7638">
                  <c:v>901.10571289063</c:v>
                </c:pt>
                <c:pt idx="7639">
                  <c:v>906.66418457031</c:v>
                </c:pt>
                <c:pt idx="7640">
                  <c:v>912.14447021484</c:v>
                </c:pt>
                <c:pt idx="7641">
                  <c:v>917.54028320313</c:v>
                </c:pt>
                <c:pt idx="7642">
                  <c:v>922.74932861328</c:v>
                </c:pt>
                <c:pt idx="7643">
                  <c:v>927.05554199219</c:v>
                </c:pt>
                <c:pt idx="7644">
                  <c:v>931.31085205078</c:v>
                </c:pt>
                <c:pt idx="7645">
                  <c:v>935.51019287109</c:v>
                </c:pt>
                <c:pt idx="7646">
                  <c:v>939.65612792969</c:v>
                </c:pt>
                <c:pt idx="7647">
                  <c:v>943.74853515625</c:v>
                </c:pt>
                <c:pt idx="7648">
                  <c:v>947.79010009766</c:v>
                </c:pt>
                <c:pt idx="7649">
                  <c:v>951.77557373047</c:v>
                </c:pt>
                <c:pt idx="7650">
                  <c:v>955.70782470703</c:v>
                </c:pt>
                <c:pt idx="7651">
                  <c:v>959.58648681641</c:v>
                </c:pt>
                <c:pt idx="7652">
                  <c:v>963.4140625</c:v>
                </c:pt>
                <c:pt idx="7653">
                  <c:v>967.18585205078</c:v>
                </c:pt>
                <c:pt idx="7654">
                  <c:v>970.90435791016</c:v>
                </c:pt>
                <c:pt idx="7655">
                  <c:v>974.56921386719</c:v>
                </c:pt>
                <c:pt idx="7656">
                  <c:v>978.17352294922</c:v>
                </c:pt>
                <c:pt idx="7657">
                  <c:v>981.61090087891</c:v>
                </c:pt>
                <c:pt idx="7658">
                  <c:v>985.02325439453</c:v>
                </c:pt>
                <c:pt idx="7659">
                  <c:v>988.41052246094</c:v>
                </c:pt>
                <c:pt idx="7660">
                  <c:v>991.77447509766</c:v>
                </c:pt>
                <c:pt idx="7661">
                  <c:v>995.11181640625</c:v>
                </c:pt>
                <c:pt idx="7662">
                  <c:v>998.423828125</c:v>
                </c:pt>
                <c:pt idx="7663">
                  <c:v>1001.7106933594</c:v>
                </c:pt>
                <c:pt idx="7664">
                  <c:v>1004.9747924805</c:v>
                </c:pt>
                <c:pt idx="7665">
                  <c:v>1008.2114257813</c:v>
                </c:pt>
                <c:pt idx="7666">
                  <c:v>1011.4232788086</c:v>
                </c:pt>
                <c:pt idx="7667">
                  <c:v>1014.6101074219</c:v>
                </c:pt>
                <c:pt idx="7668">
                  <c:v>1017.7734375</c:v>
                </c:pt>
                <c:pt idx="7669">
                  <c:v>1020.9102172852</c:v>
                </c:pt>
                <c:pt idx="7670">
                  <c:v>1024.0218505859</c:v>
                </c:pt>
                <c:pt idx="7671">
                  <c:v>1027.1083984375</c:v>
                </c:pt>
                <c:pt idx="7672">
                  <c:v>1030.1713867188</c:v>
                </c:pt>
                <c:pt idx="7673">
                  <c:v>1033.2078857422</c:v>
                </c:pt>
                <c:pt idx="7674">
                  <c:v>1036.1868896484</c:v>
                </c:pt>
                <c:pt idx="7675">
                  <c:v>1038.5531005859</c:v>
                </c:pt>
                <c:pt idx="7676">
                  <c:v>1040.9155273438</c:v>
                </c:pt>
                <c:pt idx="7677">
                  <c:v>1043.271484375</c:v>
                </c:pt>
                <c:pt idx="7678">
                  <c:v>1045.6221923828</c:v>
                </c:pt>
                <c:pt idx="7679">
                  <c:v>1047.9675292969</c:v>
                </c:pt>
                <c:pt idx="7680">
                  <c:v>1050.3074951172</c:v>
                </c:pt>
                <c:pt idx="7681">
                  <c:v>1052.6437988281</c:v>
                </c:pt>
                <c:pt idx="7682">
                  <c:v>1054.9733886719</c:v>
                </c:pt>
                <c:pt idx="7683">
                  <c:v>1057.2980957031</c:v>
                </c:pt>
                <c:pt idx="7684">
                  <c:v>1059.6173095703</c:v>
                </c:pt>
                <c:pt idx="7685">
                  <c:v>1061.9326171875</c:v>
                </c:pt>
                <c:pt idx="7686">
                  <c:v>1064.2414550781</c:v>
                </c:pt>
                <c:pt idx="7687">
                  <c:v>1066.544921875</c:v>
                </c:pt>
                <c:pt idx="7688">
                  <c:v>1068.7458496094</c:v>
                </c:pt>
                <c:pt idx="7689">
                  <c:v>1070.8620605469</c:v>
                </c:pt>
                <c:pt idx="7690">
                  <c:v>1072.9702148438</c:v>
                </c:pt>
                <c:pt idx="7691">
                  <c:v>1075.0712890625</c:v>
                </c:pt>
                <c:pt idx="7692">
                  <c:v>1077.1655273438</c:v>
                </c:pt>
                <c:pt idx="7693">
                  <c:v>1079.2540283203</c:v>
                </c:pt>
                <c:pt idx="7694">
                  <c:v>1081.3342285156</c:v>
                </c:pt>
                <c:pt idx="7695">
                  <c:v>1083.4075927734</c:v>
                </c:pt>
                <c:pt idx="7696">
                  <c:v>1085.4739990234</c:v>
                </c:pt>
                <c:pt idx="7697">
                  <c:v>1087.5345458984</c:v>
                </c:pt>
                <c:pt idx="7698">
                  <c:v>1089.4713134766</c:v>
                </c:pt>
                <c:pt idx="7699">
                  <c:v>1091.3896484375</c:v>
                </c:pt>
                <c:pt idx="7700">
                  <c:v>1093.3045654297</c:v>
                </c:pt>
                <c:pt idx="7701">
                  <c:v>1095.2169189453</c:v>
                </c:pt>
                <c:pt idx="7702">
                  <c:v>1097.1252441406</c:v>
                </c:pt>
                <c:pt idx="7703">
                  <c:v>1099.0295410156</c:v>
                </c:pt>
                <c:pt idx="7704">
                  <c:v>1100.9306640625</c:v>
                </c:pt>
                <c:pt idx="7705">
                  <c:v>1102.8293457031</c:v>
                </c:pt>
                <c:pt idx="7706">
                  <c:v>1104.7236328125</c:v>
                </c:pt>
                <c:pt idx="7707">
                  <c:v>1106.6147460938</c:v>
                </c:pt>
                <c:pt idx="7708">
                  <c:v>1108.5018310547</c:v>
                </c:pt>
                <c:pt idx="7709">
                  <c:v>1110.3869628906</c:v>
                </c:pt>
                <c:pt idx="7710">
                  <c:v>1112.2502441406</c:v>
                </c:pt>
                <c:pt idx="7711">
                  <c:v>1113.8665771484</c:v>
                </c:pt>
                <c:pt idx="7712">
                  <c:v>1115.4962158203</c:v>
                </c:pt>
                <c:pt idx="7713">
                  <c:v>1117.1403808594</c:v>
                </c:pt>
                <c:pt idx="7714">
                  <c:v>1118.7971191406</c:v>
                </c:pt>
                <c:pt idx="7715">
                  <c:v>1120.4674072266</c:v>
                </c:pt>
                <c:pt idx="7716">
                  <c:v>1122.1512451172</c:v>
                </c:pt>
                <c:pt idx="7717">
                  <c:v>1123.8494873047</c:v>
                </c:pt>
                <c:pt idx="7718">
                  <c:v>1125.560546875</c:v>
                </c:pt>
                <c:pt idx="7719">
                  <c:v>1127.2846679688</c:v>
                </c:pt>
                <c:pt idx="7720">
                  <c:v>1129.0227050781</c:v>
                </c:pt>
                <c:pt idx="7721">
                  <c:v>1130.7751464844</c:v>
                </c:pt>
                <c:pt idx="7722">
                  <c:v>1132.5402832031</c:v>
                </c:pt>
                <c:pt idx="7723">
                  <c:v>1134.3187255859</c:v>
                </c:pt>
                <c:pt idx="7724">
                  <c:v>1136.1107177734</c:v>
                </c:pt>
                <c:pt idx="7725">
                  <c:v>1137.9173583984</c:v>
                </c:pt>
                <c:pt idx="7726">
                  <c:v>1139.736328125</c:v>
                </c:pt>
                <c:pt idx="7727">
                  <c:v>1141.5690917969</c:v>
                </c:pt>
                <c:pt idx="7728">
                  <c:v>1143.4151611328</c:v>
                </c:pt>
                <c:pt idx="7729">
                  <c:v>1145.2757568359</c:v>
                </c:pt>
                <c:pt idx="7730">
                  <c:v>1147.1490478516</c:v>
                </c:pt>
                <c:pt idx="7731">
                  <c:v>1148.9681396484</c:v>
                </c:pt>
                <c:pt idx="7732">
                  <c:v>1150.7825927734</c:v>
                </c:pt>
                <c:pt idx="7733">
                  <c:v>1152.5993652344</c:v>
                </c:pt>
                <c:pt idx="7734">
                  <c:v>1154.4200439453</c:v>
                </c:pt>
                <c:pt idx="7735">
                  <c:v>1156.2420654297</c:v>
                </c:pt>
                <c:pt idx="7736">
                  <c:v>1158.0668945313</c:v>
                </c:pt>
                <c:pt idx="7737">
                  <c:v>1159.8942871094</c:v>
                </c:pt>
                <c:pt idx="7738">
                  <c:v>1161.8256835938</c:v>
                </c:pt>
                <c:pt idx="7739">
                  <c:v>1163.8537597656</c:v>
                </c:pt>
                <c:pt idx="7740">
                  <c:v>1165.9047851563</c:v>
                </c:pt>
                <c:pt idx="7741">
                  <c:v>1167.978515625</c:v>
                </c:pt>
                <c:pt idx="7742">
                  <c:v>1170.0760498047</c:v>
                </c:pt>
                <c:pt idx="7743">
                  <c:v>1172.0874023438</c:v>
                </c:pt>
                <c:pt idx="7744">
                  <c:v>1174.0540771484</c:v>
                </c:pt>
                <c:pt idx="7745">
                  <c:v>1176.0775146484</c:v>
                </c:pt>
                <c:pt idx="7746">
                  <c:v>1178.1586914063</c:v>
                </c:pt>
                <c:pt idx="7747">
                  <c:v>1180.2955322266</c:v>
                </c:pt>
                <c:pt idx="7748">
                  <c:v>1182.4893798828</c:v>
                </c:pt>
                <c:pt idx="7749">
                  <c:v>1184.7401123047</c:v>
                </c:pt>
                <c:pt idx="7750">
                  <c:v>1187.0485839844</c:v>
                </c:pt>
                <c:pt idx="7751">
                  <c:v>1189.4127197266</c:v>
                </c:pt>
                <c:pt idx="7752">
                  <c:v>1191.8333740234</c:v>
                </c:pt>
                <c:pt idx="7753">
                  <c:v>1194.3111572266</c:v>
                </c:pt>
                <c:pt idx="7754">
                  <c:v>1196.8471679688</c:v>
                </c:pt>
                <c:pt idx="7755">
                  <c:v>1199.4383544922</c:v>
                </c:pt>
                <c:pt idx="7756">
                  <c:v>1202.0864257813</c:v>
                </c:pt>
                <c:pt idx="7757">
                  <c:v>1204.791015625</c:v>
                </c:pt>
                <c:pt idx="7758">
                  <c:v>1207.5544433594</c:v>
                </c:pt>
                <c:pt idx="7759">
                  <c:v>1210.3729248047</c:v>
                </c:pt>
                <c:pt idx="7760">
                  <c:v>1213.2481689453</c:v>
                </c:pt>
                <c:pt idx="7761">
                  <c:v>1216.1799316406</c:v>
                </c:pt>
                <c:pt idx="7762">
                  <c:v>1219.1702880859</c:v>
                </c:pt>
                <c:pt idx="7763">
                  <c:v>1222.2156982422</c:v>
                </c:pt>
                <c:pt idx="7764">
                  <c:v>1225.3181152344</c:v>
                </c:pt>
                <c:pt idx="7765">
                  <c:v>1228.4775390625</c:v>
                </c:pt>
                <c:pt idx="7766">
                  <c:v>1231.6949462891</c:v>
                </c:pt>
                <c:pt idx="7767">
                  <c:v>1234.9676513672</c:v>
                </c:pt>
                <c:pt idx="7768">
                  <c:v>1238.2972412109</c:v>
                </c:pt>
                <c:pt idx="7769">
                  <c:v>1241.7032470703</c:v>
                </c:pt>
                <c:pt idx="7770">
                  <c:v>1245.7084960938</c:v>
                </c:pt>
                <c:pt idx="7771">
                  <c:v>1249.8140869141</c:v>
                </c:pt>
                <c:pt idx="7772">
                  <c:v>1254.0219726563</c:v>
                </c:pt>
                <c:pt idx="7773">
                  <c:v>1258.3322753906</c:v>
                </c:pt>
                <c:pt idx="7774">
                  <c:v>1262.7478027344</c:v>
                </c:pt>
                <c:pt idx="7775">
                  <c:v>1267.2634277344</c:v>
                </c:pt>
                <c:pt idx="7776">
                  <c:v>1271.8814697266</c:v>
                </c:pt>
                <c:pt idx="7777">
                  <c:v>1276.6020507813</c:v>
                </c:pt>
                <c:pt idx="7778">
                  <c:v>1281.4279785156</c:v>
                </c:pt>
                <c:pt idx="7779">
                  <c:v>1285.7250976563</c:v>
                </c:pt>
                <c:pt idx="7780">
                  <c:v>1290.1002197266</c:v>
                </c:pt>
                <c:pt idx="7781">
                  <c:v>1294.5804443359</c:v>
                </c:pt>
                <c:pt idx="7782">
                  <c:v>1299.1685791016</c:v>
                </c:pt>
                <c:pt idx="7783">
                  <c:v>1303.8586425781</c:v>
                </c:pt>
                <c:pt idx="7784">
                  <c:v>1308.6539306641</c:v>
                </c:pt>
                <c:pt idx="7785">
                  <c:v>1313.5541992188</c:v>
                </c:pt>
                <c:pt idx="7786">
                  <c:v>1318.5598144531</c:v>
                </c:pt>
                <c:pt idx="7787">
                  <c:v>1323.6732177734</c:v>
                </c:pt>
                <c:pt idx="7788">
                  <c:v>1328.888671875</c:v>
                </c:pt>
                <c:pt idx="7789">
                  <c:v>1334.2091064453</c:v>
                </c:pt>
                <c:pt idx="7790">
                  <c:v>1339.6345214844</c:v>
                </c:pt>
                <c:pt idx="7791">
                  <c:v>1345.1682128906</c:v>
                </c:pt>
                <c:pt idx="7792">
                  <c:v>1350.8039550781</c:v>
                </c:pt>
                <c:pt idx="7793">
                  <c:v>1356.5444335938</c:v>
                </c:pt>
                <c:pt idx="7794">
                  <c:v>1362.3905029297</c:v>
                </c:pt>
                <c:pt idx="7795">
                  <c:v>1368.3444824219</c:v>
                </c:pt>
                <c:pt idx="7796">
                  <c:v>1374.3999023438</c:v>
                </c:pt>
                <c:pt idx="7797">
                  <c:v>1380.7437744141</c:v>
                </c:pt>
                <c:pt idx="7798">
                  <c:v>1388.9741210938</c:v>
                </c:pt>
                <c:pt idx="7799">
                  <c:v>1397.33984375</c:v>
                </c:pt>
                <c:pt idx="7800">
                  <c:v>1405.8312988281</c:v>
                </c:pt>
                <c:pt idx="7801">
                  <c:v>1414.453125</c:v>
                </c:pt>
                <c:pt idx="7802">
                  <c:v>1423.2054443359</c:v>
                </c:pt>
                <c:pt idx="7803">
                  <c:v>1432.0935058594</c:v>
                </c:pt>
                <c:pt idx="7804">
                  <c:v>1441.1066894531</c:v>
                </c:pt>
                <c:pt idx="7805">
                  <c:v>1450.2503662109</c:v>
                </c:pt>
                <c:pt idx="7806">
                  <c:v>1459.5244140625</c:v>
                </c:pt>
                <c:pt idx="7807">
                  <c:v>1468.9345703125</c:v>
                </c:pt>
                <c:pt idx="7808">
                  <c:v>1478.4699707031</c:v>
                </c:pt>
                <c:pt idx="7809">
                  <c:v>1488.1353759766</c:v>
                </c:pt>
                <c:pt idx="7810">
                  <c:v>1497.9313964844</c:v>
                </c:pt>
                <c:pt idx="7811">
                  <c:v>1507.8637695313</c:v>
                </c:pt>
                <c:pt idx="7812">
                  <c:v>1517.9207763672</c:v>
                </c:pt>
                <c:pt idx="7813">
                  <c:v>1528.1082763672</c:v>
                </c:pt>
                <c:pt idx="7814">
                  <c:v>1538.4263916016</c:v>
                </c:pt>
                <c:pt idx="7815">
                  <c:v>1548.880859375</c:v>
                </c:pt>
                <c:pt idx="7816">
                  <c:v>1559.4597167969</c:v>
                </c:pt>
                <c:pt idx="7817">
                  <c:v>1570.1689453125</c:v>
                </c:pt>
                <c:pt idx="7818">
                  <c:v>1580.8048095703</c:v>
                </c:pt>
                <c:pt idx="7819">
                  <c:v>1590.9920654297</c:v>
                </c:pt>
                <c:pt idx="7820">
                  <c:v>1601.3135986328</c:v>
                </c:pt>
                <c:pt idx="7821">
                  <c:v>1611.7746582031</c:v>
                </c:pt>
                <c:pt idx="7822">
                  <c:v>1622.3757324219</c:v>
                </c:pt>
                <c:pt idx="7823">
                  <c:v>1633.3735351563</c:v>
                </c:pt>
                <c:pt idx="7824">
                  <c:v>1645.9846191406</c:v>
                </c:pt>
                <c:pt idx="7825">
                  <c:v>1658.7005615234</c:v>
                </c:pt>
                <c:pt idx="7826">
                  <c:v>1671.5220947266</c:v>
                </c:pt>
                <c:pt idx="7827">
                  <c:v>1684.4558105469</c:v>
                </c:pt>
                <c:pt idx="7828">
                  <c:v>1697.4875488281</c:v>
                </c:pt>
                <c:pt idx="7829">
                  <c:v>1710.6241455078</c:v>
                </c:pt>
                <c:pt idx="7830">
                  <c:v>1723.8660888672</c:v>
                </c:pt>
                <c:pt idx="7831">
                  <c:v>1737.2205810547</c:v>
                </c:pt>
                <c:pt idx="7832">
                  <c:v>1750.6730957031</c:v>
                </c:pt>
                <c:pt idx="7833">
                  <c:v>1764.2302246094</c:v>
                </c:pt>
                <c:pt idx="7834">
                  <c:v>1777.8928222656</c:v>
                </c:pt>
                <c:pt idx="7835">
                  <c:v>1791.6604003906</c:v>
                </c:pt>
                <c:pt idx="7836">
                  <c:v>1805.5411376953</c:v>
                </c:pt>
                <c:pt idx="7837">
                  <c:v>1819.5187988281</c:v>
                </c:pt>
                <c:pt idx="7838">
                  <c:v>1833.6018066406</c:v>
                </c:pt>
                <c:pt idx="7839">
                  <c:v>1847.7900390625</c:v>
                </c:pt>
                <c:pt idx="7840">
                  <c:v>1862.0914306641</c:v>
                </c:pt>
                <c:pt idx="7841">
                  <c:v>1876.490234375</c:v>
                </c:pt>
                <c:pt idx="7842">
                  <c:v>1890.9940185547</c:v>
                </c:pt>
                <c:pt idx="7843">
                  <c:v>1905.6025390625</c:v>
                </c:pt>
                <c:pt idx="7844">
                  <c:v>1920.3249511719</c:v>
                </c:pt>
                <c:pt idx="7845">
                  <c:v>1935.1441650391</c:v>
                </c:pt>
                <c:pt idx="7846">
                  <c:v>1950.0682373047</c:v>
                </c:pt>
                <c:pt idx="7847">
                  <c:v>1965.0977783203</c:v>
                </c:pt>
                <c:pt idx="7848">
                  <c:v>1980.2409667969</c:v>
                </c:pt>
                <c:pt idx="7849">
                  <c:v>1995.4803466797</c:v>
                </c:pt>
                <c:pt idx="7850">
                  <c:v>2010.2709960938</c:v>
                </c:pt>
                <c:pt idx="7851">
                  <c:v>2024.5482177734</c:v>
                </c:pt>
                <c:pt idx="7852">
                  <c:v>2038.8168945313</c:v>
                </c:pt>
                <c:pt idx="7853">
                  <c:v>2053.0593261719</c:v>
                </c:pt>
                <c:pt idx="7854">
                  <c:v>2067.2846679688</c:v>
                </c:pt>
                <c:pt idx="7855">
                  <c:v>2081.4924316406</c:v>
                </c:pt>
                <c:pt idx="7856">
                  <c:v>2095.6916503906</c:v>
                </c:pt>
                <c:pt idx="7857">
                  <c:v>2109.8654785156</c:v>
                </c:pt>
                <c:pt idx="7858">
                  <c:v>2124.0212402344</c:v>
                </c:pt>
                <c:pt idx="7859">
                  <c:v>2138.1599121094</c:v>
                </c:pt>
                <c:pt idx="7860">
                  <c:v>2152.2980957031</c:v>
                </c:pt>
                <c:pt idx="7861">
                  <c:v>2166.4035644531</c:v>
                </c:pt>
                <c:pt idx="7862">
                  <c:v>2180.5043945313</c:v>
                </c:pt>
                <c:pt idx="7863">
                  <c:v>2194.5927734375</c:v>
                </c:pt>
                <c:pt idx="7864">
                  <c:v>2208.6765136719</c:v>
                </c:pt>
                <c:pt idx="7865">
                  <c:v>2222.7392578125</c:v>
                </c:pt>
                <c:pt idx="7866">
                  <c:v>2236.7893066406</c:v>
                </c:pt>
                <c:pt idx="7867">
                  <c:v>2250.8264160156</c:v>
                </c:pt>
                <c:pt idx="7868">
                  <c:v>2264.8591308594</c:v>
                </c:pt>
                <c:pt idx="7869">
                  <c:v>2278.8708496094</c:v>
                </c:pt>
                <c:pt idx="7870">
                  <c:v>2292.8698730469</c:v>
                </c:pt>
                <c:pt idx="7871">
                  <c:v>2306.8566894531</c:v>
                </c:pt>
                <c:pt idx="7872">
                  <c:v>2320.837890625</c:v>
                </c:pt>
                <c:pt idx="7873">
                  <c:v>2334.798828125</c:v>
                </c:pt>
                <c:pt idx="7874">
                  <c:v>2348.7468261719</c:v>
                </c:pt>
                <c:pt idx="7875">
                  <c:v>2362.6821289063</c:v>
                </c:pt>
                <c:pt idx="7876">
                  <c:v>2376.6130371094</c:v>
                </c:pt>
                <c:pt idx="7877">
                  <c:v>2390.5229492188</c:v>
                </c:pt>
                <c:pt idx="7878">
                  <c:v>2403.8989257813</c:v>
                </c:pt>
                <c:pt idx="7879">
                  <c:v>2416.76953125</c:v>
                </c:pt>
                <c:pt idx="7880">
                  <c:v>2429.4174804688</c:v>
                </c:pt>
                <c:pt idx="7881">
                  <c:v>2441.9514160156</c:v>
                </c:pt>
                <c:pt idx="7882">
                  <c:v>2454.37890625</c:v>
                </c:pt>
                <c:pt idx="7883">
                  <c:v>2466.6994628906</c:v>
                </c:pt>
                <c:pt idx="7884">
                  <c:v>2478.9206542969</c:v>
                </c:pt>
                <c:pt idx="7885">
                  <c:v>2491.02734375</c:v>
                </c:pt>
                <c:pt idx="7886">
                  <c:v>2503.0280761719</c:v>
                </c:pt>
                <c:pt idx="7887">
                  <c:v>2514.9221191406</c:v>
                </c:pt>
                <c:pt idx="7888">
                  <c:v>2526.7097167969</c:v>
                </c:pt>
                <c:pt idx="7889">
                  <c:v>2538.3967285156</c:v>
                </c:pt>
                <c:pt idx="7890">
                  <c:v>2549.9702148438</c:v>
                </c:pt>
                <c:pt idx="7891">
                  <c:v>2561.4379882813</c:v>
                </c:pt>
                <c:pt idx="7892">
                  <c:v>2572.7980957031</c:v>
                </c:pt>
                <c:pt idx="7893">
                  <c:v>2584.05859375</c:v>
                </c:pt>
                <c:pt idx="7894">
                  <c:v>2595.2053222656</c:v>
                </c:pt>
                <c:pt idx="7895">
                  <c:v>2606.24609375</c:v>
                </c:pt>
                <c:pt idx="7896">
                  <c:v>2617.1794433594</c:v>
                </c:pt>
                <c:pt idx="7897">
                  <c:v>2628.0131835938</c:v>
                </c:pt>
                <c:pt idx="7898">
                  <c:v>2638.7333984375</c:v>
                </c:pt>
                <c:pt idx="7899">
                  <c:v>2649.3469238281</c:v>
                </c:pt>
                <c:pt idx="7900">
                  <c:v>2659.8540039063</c:v>
                </c:pt>
                <c:pt idx="7901">
                  <c:v>2670.2602539063</c:v>
                </c:pt>
                <c:pt idx="7902">
                  <c:v>2680.5537109375</c:v>
                </c:pt>
                <c:pt idx="7903">
                  <c:v>2690.7409667969</c:v>
                </c:pt>
                <c:pt idx="7904">
                  <c:v>2700.8212890625</c:v>
                </c:pt>
                <c:pt idx="7905">
                  <c:v>2710.8002929688</c:v>
                </c:pt>
                <c:pt idx="7906">
                  <c:v>2720.0375976563</c:v>
                </c:pt>
                <c:pt idx="7907">
                  <c:v>2728.611328125</c:v>
                </c:pt>
                <c:pt idx="7908">
                  <c:v>2736.9360351563</c:v>
                </c:pt>
                <c:pt idx="7909">
                  <c:v>2745.0256347656</c:v>
                </c:pt>
                <c:pt idx="7910">
                  <c:v>2753.0092773438</c:v>
                </c:pt>
                <c:pt idx="7911">
                  <c:v>2760.890625</c:v>
                </c:pt>
                <c:pt idx="7912">
                  <c:v>2768.6708984375</c:v>
                </c:pt>
                <c:pt idx="7913">
                  <c:v>2776.3542480469</c:v>
                </c:pt>
                <c:pt idx="7914">
                  <c:v>2783.9309082031</c:v>
                </c:pt>
                <c:pt idx="7915">
                  <c:v>2791.40625</c:v>
                </c:pt>
                <c:pt idx="7916">
                  <c:v>2798.7800292969</c:v>
                </c:pt>
                <c:pt idx="7917">
                  <c:v>2806.0571289063</c:v>
                </c:pt>
                <c:pt idx="7918">
                  <c:v>2813.2277832031</c:v>
                </c:pt>
                <c:pt idx="7919">
                  <c:v>2820.2966308594</c:v>
                </c:pt>
                <c:pt idx="7920">
                  <c:v>2827.2641601563</c:v>
                </c:pt>
                <c:pt idx="7921">
                  <c:v>2834.1340332031</c:v>
                </c:pt>
                <c:pt idx="7922">
                  <c:v>2840.8984375</c:v>
                </c:pt>
                <c:pt idx="7923">
                  <c:v>2847.5620117188</c:v>
                </c:pt>
                <c:pt idx="7924">
                  <c:v>2854.1228027344</c:v>
                </c:pt>
                <c:pt idx="7925">
                  <c:v>2860.5861816406</c:v>
                </c:pt>
                <c:pt idx="7926">
                  <c:v>2866.9445800781</c:v>
                </c:pt>
                <c:pt idx="7927">
                  <c:v>2873.2009277344</c:v>
                </c:pt>
                <c:pt idx="7928">
                  <c:v>2879.3557128906</c:v>
                </c:pt>
                <c:pt idx="7929">
                  <c:v>2885.4123535156</c:v>
                </c:pt>
                <c:pt idx="7930">
                  <c:v>2891.3642578125</c:v>
                </c:pt>
                <c:pt idx="7931">
                  <c:v>2897.2141113281</c:v>
                </c:pt>
                <c:pt idx="7932">
                  <c:v>2902.962890625</c:v>
                </c:pt>
                <c:pt idx="7933">
                  <c:v>2908.6135253906</c:v>
                </c:pt>
                <c:pt idx="7934">
                  <c:v>2914.1591796875</c:v>
                </c:pt>
                <c:pt idx="7935">
                  <c:v>2919.0625</c:v>
                </c:pt>
                <c:pt idx="7936">
                  <c:v>2923.09375</c:v>
                </c:pt>
                <c:pt idx="7937">
                  <c:v>2926.9736328125</c:v>
                </c:pt>
                <c:pt idx="7938">
                  <c:v>2930.7900390625</c:v>
                </c:pt>
                <c:pt idx="7939">
                  <c:v>2934.5395507813</c:v>
                </c:pt>
                <c:pt idx="7940">
                  <c:v>2938.2243652344</c:v>
                </c:pt>
                <c:pt idx="7941">
                  <c:v>2941.8435058594</c:v>
                </c:pt>
                <c:pt idx="7942">
                  <c:v>2945.4001464844</c:v>
                </c:pt>
                <c:pt idx="7943">
                  <c:v>2948.8898925781</c:v>
                </c:pt>
                <c:pt idx="7944">
                  <c:v>2952.3134765625</c:v>
                </c:pt>
                <c:pt idx="7945">
                  <c:v>2955.6730957031</c:v>
                </c:pt>
                <c:pt idx="7946">
                  <c:v>2958.9689941406</c:v>
                </c:pt>
                <c:pt idx="7947">
                  <c:v>2962.23828125</c:v>
                </c:pt>
                <c:pt idx="7948">
                  <c:v>2965.4438476563</c:v>
                </c:pt>
                <c:pt idx="7949">
                  <c:v>2968.5869140625</c:v>
                </c:pt>
                <c:pt idx="7950">
                  <c:v>2971.6689453125</c:v>
                </c:pt>
                <c:pt idx="7951">
                  <c:v>2974.685546875</c:v>
                </c:pt>
                <c:pt idx="7952">
                  <c:v>2977.6396484375</c:v>
                </c:pt>
                <c:pt idx="7953">
                  <c:v>2980.5302734375</c:v>
                </c:pt>
                <c:pt idx="7954">
                  <c:v>2983.3596191406</c:v>
                </c:pt>
                <c:pt idx="7955">
                  <c:v>2986.125</c:v>
                </c:pt>
                <c:pt idx="7956">
                  <c:v>2988.8266601563</c:v>
                </c:pt>
                <c:pt idx="7957">
                  <c:v>2991.4658203125</c:v>
                </c:pt>
                <c:pt idx="7958">
                  <c:v>2994.04296875</c:v>
                </c:pt>
                <c:pt idx="7959">
                  <c:v>2996.5556640625</c:v>
                </c:pt>
                <c:pt idx="7960">
                  <c:v>2998.1120605469</c:v>
                </c:pt>
                <c:pt idx="7961">
                  <c:v>2998.7377929688</c:v>
                </c:pt>
                <c:pt idx="7962">
                  <c:v>2999.3046875</c:v>
                </c:pt>
                <c:pt idx="7963">
                  <c:v>2999.8698730469</c:v>
                </c:pt>
                <c:pt idx="7964">
                  <c:v>3000.4353027344</c:v>
                </c:pt>
                <c:pt idx="7965">
                  <c:v>3000.9995117188</c:v>
                </c:pt>
                <c:pt idx="7966">
                  <c:v>3001.5629882813</c:v>
                </c:pt>
                <c:pt idx="7967">
                  <c:v>3002.1247558594</c:v>
                </c:pt>
                <c:pt idx="7968">
                  <c:v>3002.6865234375</c:v>
                </c:pt>
                <c:pt idx="7969">
                  <c:v>3003.2475585938</c:v>
                </c:pt>
                <c:pt idx="7970">
                  <c:v>3003.8076171875</c:v>
                </c:pt>
                <c:pt idx="7971">
                  <c:v>3004.3662109375</c:v>
                </c:pt>
                <c:pt idx="7972">
                  <c:v>3004.9248046875</c:v>
                </c:pt>
                <c:pt idx="7973">
                  <c:v>3005.4821777344</c:v>
                </c:pt>
                <c:pt idx="7974">
                  <c:v>3006.0385742188</c:v>
                </c:pt>
                <c:pt idx="7975">
                  <c:v>3006.5944824219</c:v>
                </c:pt>
                <c:pt idx="7976">
                  <c:v>3007.1486816406</c:v>
                </c:pt>
                <c:pt idx="7977">
                  <c:v>3007.703125</c:v>
                </c:pt>
                <c:pt idx="7978">
                  <c:v>3008.2565917969</c:v>
                </c:pt>
                <c:pt idx="7979">
                  <c:v>3008.80859375</c:v>
                </c:pt>
                <c:pt idx="7980">
                  <c:v>3009.3596191406</c:v>
                </c:pt>
                <c:pt idx="7981">
                  <c:v>3009.91015625</c:v>
                </c:pt>
                <c:pt idx="7982">
                  <c:v>3010.4606933594</c:v>
                </c:pt>
                <c:pt idx="7983">
                  <c:v>3009.3669433594</c:v>
                </c:pt>
                <c:pt idx="7984">
                  <c:v>3006.8046875</c:v>
                </c:pt>
                <c:pt idx="7985">
                  <c:v>3004.2260742188</c:v>
                </c:pt>
                <c:pt idx="7986">
                  <c:v>3001.6271972656</c:v>
                </c:pt>
                <c:pt idx="7987">
                  <c:v>2999.0122070313</c:v>
                </c:pt>
                <c:pt idx="7988">
                  <c:v>2996.37890625</c:v>
                </c:pt>
                <c:pt idx="7989">
                  <c:v>2993.728515625</c:v>
                </c:pt>
                <c:pt idx="7990">
                  <c:v>2991.0603027344</c:v>
                </c:pt>
                <c:pt idx="7991">
                  <c:v>2988.3718261719</c:v>
                </c:pt>
                <c:pt idx="7992">
                  <c:v>2985.66796875</c:v>
                </c:pt>
                <c:pt idx="7993">
                  <c:v>2982.9462890625</c:v>
                </c:pt>
                <c:pt idx="7994">
                  <c:v>2980.2067871094</c:v>
                </c:pt>
                <c:pt idx="7995">
                  <c:v>2977.4482421875</c:v>
                </c:pt>
                <c:pt idx="7996">
                  <c:v>2974.6728515625</c:v>
                </c:pt>
                <c:pt idx="7997">
                  <c:v>2971.8798828125</c:v>
                </c:pt>
                <c:pt idx="7998">
                  <c:v>2969.0693359375</c:v>
                </c:pt>
                <c:pt idx="7999">
                  <c:v>2966.2387695313</c:v>
                </c:pt>
                <c:pt idx="8000">
                  <c:v>2963.3923339844</c:v>
                </c:pt>
                <c:pt idx="8001">
                  <c:v>2960.2941894531</c:v>
                </c:pt>
                <c:pt idx="8002">
                  <c:v>2957.0620117188</c:v>
                </c:pt>
                <c:pt idx="8003">
                  <c:v>2953.75390625</c:v>
                </c:pt>
                <c:pt idx="8004">
                  <c:v>2950.373046875</c:v>
                </c:pt>
                <c:pt idx="8005">
                  <c:v>2946.91796875</c:v>
                </c:pt>
                <c:pt idx="8006">
                  <c:v>2943.1569824219</c:v>
                </c:pt>
                <c:pt idx="8007">
                  <c:v>2938.3298339844</c:v>
                </c:pt>
                <c:pt idx="8008">
                  <c:v>2933.3979492188</c:v>
                </c:pt>
                <c:pt idx="8009">
                  <c:v>2928.3583984375</c:v>
                </c:pt>
                <c:pt idx="8010">
                  <c:v>2923.2124023438</c:v>
                </c:pt>
                <c:pt idx="8011">
                  <c:v>2917.9555664063</c:v>
                </c:pt>
                <c:pt idx="8012">
                  <c:v>2912.5942382813</c:v>
                </c:pt>
                <c:pt idx="8013">
                  <c:v>2907.1264648438</c:v>
                </c:pt>
                <c:pt idx="8014">
                  <c:v>2901.5502929688</c:v>
                </c:pt>
                <c:pt idx="8015">
                  <c:v>2895.8637695313</c:v>
                </c:pt>
                <c:pt idx="8016">
                  <c:v>2890.07421875</c:v>
                </c:pt>
                <c:pt idx="8017">
                  <c:v>2884.1765136719</c:v>
                </c:pt>
                <c:pt idx="8018">
                  <c:v>2878.1716308594</c:v>
                </c:pt>
                <c:pt idx="8019">
                  <c:v>2872.0563964844</c:v>
                </c:pt>
                <c:pt idx="8020">
                  <c:v>2865.8366699219</c:v>
                </c:pt>
                <c:pt idx="8021">
                  <c:v>2859.5095214844</c:v>
                </c:pt>
                <c:pt idx="8022">
                  <c:v>2853.0759277344</c:v>
                </c:pt>
                <c:pt idx="8023">
                  <c:v>2846.5305175781</c:v>
                </c:pt>
                <c:pt idx="8024">
                  <c:v>2839.8818359375</c:v>
                </c:pt>
                <c:pt idx="8025">
                  <c:v>2833.1259765625</c:v>
                </c:pt>
                <c:pt idx="8026">
                  <c:v>2826.2626953125</c:v>
                </c:pt>
                <c:pt idx="8027">
                  <c:v>2818.7504882813</c:v>
                </c:pt>
                <c:pt idx="8028">
                  <c:v>2810.3918457031</c:v>
                </c:pt>
                <c:pt idx="8029">
                  <c:v>2801.8896484375</c:v>
                </c:pt>
                <c:pt idx="8030">
                  <c:v>2793.24609375</c:v>
                </c:pt>
                <c:pt idx="8031">
                  <c:v>2784.4548339844</c:v>
                </c:pt>
                <c:pt idx="8032">
                  <c:v>2775.5263671875</c:v>
                </c:pt>
                <c:pt idx="8033">
                  <c:v>2766.4558105469</c:v>
                </c:pt>
                <c:pt idx="8034">
                  <c:v>2757.12890625</c:v>
                </c:pt>
                <c:pt idx="8035">
                  <c:v>2746.9677734375</c:v>
                </c:pt>
                <c:pt idx="8036">
                  <c:v>2736.6457519531</c:v>
                </c:pt>
                <c:pt idx="8037">
                  <c:v>2726.1550292969</c:v>
                </c:pt>
                <c:pt idx="8038">
                  <c:v>2715.4973144531</c:v>
                </c:pt>
                <c:pt idx="8039">
                  <c:v>2704.6704101563</c:v>
                </c:pt>
                <c:pt idx="8040">
                  <c:v>2693.6706542969</c:v>
                </c:pt>
                <c:pt idx="8041">
                  <c:v>2682.5083007813</c:v>
                </c:pt>
                <c:pt idx="8042">
                  <c:v>2671.1784667969</c:v>
                </c:pt>
                <c:pt idx="8043">
                  <c:v>2659.6813964844</c:v>
                </c:pt>
                <c:pt idx="8044">
                  <c:v>2648.0090332031</c:v>
                </c:pt>
                <c:pt idx="8045">
                  <c:v>2636.1762695313</c:v>
                </c:pt>
                <c:pt idx="8046">
                  <c:v>2624.1748046875</c:v>
                </c:pt>
                <c:pt idx="8047">
                  <c:v>2612.0063476563</c:v>
                </c:pt>
                <c:pt idx="8048">
                  <c:v>2599.6625976563</c:v>
                </c:pt>
                <c:pt idx="8049">
                  <c:v>2587.1586914063</c:v>
                </c:pt>
                <c:pt idx="8050">
                  <c:v>2574.4860839844</c:v>
                </c:pt>
                <c:pt idx="8051">
                  <c:v>2561.6457519531</c:v>
                </c:pt>
                <c:pt idx="8052">
                  <c:v>2548.6303710938</c:v>
                </c:pt>
                <c:pt idx="8053">
                  <c:v>2535.4543457031</c:v>
                </c:pt>
                <c:pt idx="8054">
                  <c:v>2522.1110839844</c:v>
                </c:pt>
                <c:pt idx="8055">
                  <c:v>2508.5998535156</c:v>
                </c:pt>
                <c:pt idx="8056">
                  <c:v>2494.9755859375</c:v>
                </c:pt>
                <c:pt idx="8057">
                  <c:v>2479.5078125</c:v>
                </c:pt>
                <c:pt idx="8058">
                  <c:v>2463.9111328125</c:v>
                </c:pt>
                <c:pt idx="8059">
                  <c:v>2448.1145019531</c:v>
                </c:pt>
                <c:pt idx="8060">
                  <c:v>2432.1083984375</c:v>
                </c:pt>
                <c:pt idx="8061">
                  <c:v>2415.9108886719</c:v>
                </c:pt>
                <c:pt idx="8062">
                  <c:v>2399.5139160156</c:v>
                </c:pt>
                <c:pt idx="8063">
                  <c:v>2382.9167480469</c:v>
                </c:pt>
                <c:pt idx="8064">
                  <c:v>2366.109375</c:v>
                </c:pt>
                <c:pt idx="8065">
                  <c:v>2347.2419433594</c:v>
                </c:pt>
                <c:pt idx="8066">
                  <c:v>2327.2683105469</c:v>
                </c:pt>
                <c:pt idx="8067">
                  <c:v>2306.9978027344</c:v>
                </c:pt>
                <c:pt idx="8068">
                  <c:v>2286.4184570313</c:v>
                </c:pt>
                <c:pt idx="8069">
                  <c:v>2265.552734375</c:v>
                </c:pt>
                <c:pt idx="8070">
                  <c:v>2244.3903808594</c:v>
                </c:pt>
                <c:pt idx="8071">
                  <c:v>2222.9301757813</c:v>
                </c:pt>
                <c:pt idx="8072">
                  <c:v>2201.16015625</c:v>
                </c:pt>
                <c:pt idx="8073">
                  <c:v>2179.1057128906</c:v>
                </c:pt>
                <c:pt idx="8074">
                  <c:v>2156.7534179688</c:v>
                </c:pt>
                <c:pt idx="8075">
                  <c:v>2134.1044921875</c:v>
                </c:pt>
                <c:pt idx="8076">
                  <c:v>2111.1442871094</c:v>
                </c:pt>
                <c:pt idx="8077">
                  <c:v>2087.900390625</c:v>
                </c:pt>
                <c:pt idx="8078">
                  <c:v>2064.3586425781</c:v>
                </c:pt>
                <c:pt idx="8079">
                  <c:v>2040.5200195313</c:v>
                </c:pt>
                <c:pt idx="8080">
                  <c:v>2016.3701171875</c:v>
                </c:pt>
                <c:pt idx="8081">
                  <c:v>1991.9361572266</c:v>
                </c:pt>
                <c:pt idx="8082">
                  <c:v>1967.2053222656</c:v>
                </c:pt>
                <c:pt idx="8083">
                  <c:v>1942.1770019531</c:v>
                </c:pt>
                <c:pt idx="8084">
                  <c:v>1916.8369140625</c:v>
                </c:pt>
                <c:pt idx="8085">
                  <c:v>1891.2139892578</c:v>
                </c:pt>
                <c:pt idx="8086">
                  <c:v>1865.2937011719</c:v>
                </c:pt>
                <c:pt idx="8087">
                  <c:v>1839.0759277344</c:v>
                </c:pt>
                <c:pt idx="8088">
                  <c:v>1812.6298828125</c:v>
                </c:pt>
                <c:pt idx="8089">
                  <c:v>1784.2574462891</c:v>
                </c:pt>
                <c:pt idx="8090">
                  <c:v>1755.5941162109</c:v>
                </c:pt>
                <c:pt idx="8091">
                  <c:v>1726.5498046875</c:v>
                </c:pt>
                <c:pt idx="8092">
                  <c:v>1697.1247558594</c:v>
                </c:pt>
                <c:pt idx="8093">
                  <c:v>1667.3020019531</c:v>
                </c:pt>
                <c:pt idx="8094">
                  <c:v>1637.1147460938</c:v>
                </c:pt>
                <c:pt idx="8095">
                  <c:v>1606.5471191406</c:v>
                </c:pt>
                <c:pt idx="8096">
                  <c:v>1573.7124023438</c:v>
                </c:pt>
                <c:pt idx="8097">
                  <c:v>1540.4916992188</c:v>
                </c:pt>
                <c:pt idx="8098">
                  <c:v>1506.9501953125</c:v>
                </c:pt>
                <c:pt idx="8099">
                  <c:v>1473.0694580078</c:v>
                </c:pt>
                <c:pt idx="8100">
                  <c:v>1438.8486328125</c:v>
                </c:pt>
                <c:pt idx="8101">
                  <c:v>1404.2684326172</c:v>
                </c:pt>
                <c:pt idx="8102">
                  <c:v>1369.3682861328</c:v>
                </c:pt>
                <c:pt idx="8103">
                  <c:v>1334.1286621094</c:v>
                </c:pt>
                <c:pt idx="8104">
                  <c:v>1298.5493164063</c:v>
                </c:pt>
                <c:pt idx="8105">
                  <c:v>1262.6094970703</c:v>
                </c:pt>
                <c:pt idx="8106">
                  <c:v>1226.3509521484</c:v>
                </c:pt>
                <c:pt idx="8107">
                  <c:v>1189.7524414063</c:v>
                </c:pt>
                <c:pt idx="8108">
                  <c:v>1152.8145751953</c:v>
                </c:pt>
                <c:pt idx="8109">
                  <c:v>1115.5152587891</c:v>
                </c:pt>
                <c:pt idx="8110">
                  <c:v>1077.8979492188</c:v>
                </c:pt>
                <c:pt idx="8111">
                  <c:v>1039.9409179688</c:v>
                </c:pt>
                <c:pt idx="8112">
                  <c:v>1001.6440429688</c:v>
                </c:pt>
                <c:pt idx="8113">
                  <c:v>962.98565673828</c:v>
                </c:pt>
                <c:pt idx="8114">
                  <c:v>924.00964355469</c:v>
                </c:pt>
                <c:pt idx="8115">
                  <c:v>884.69384765625</c:v>
                </c:pt>
                <c:pt idx="8116">
                  <c:v>845.03857421875</c:v>
                </c:pt>
                <c:pt idx="8117">
                  <c:v>805.02032470703</c:v>
                </c:pt>
                <c:pt idx="8118">
                  <c:v>764.68579101563</c:v>
                </c:pt>
                <c:pt idx="8119">
                  <c:v>724.01141357422</c:v>
                </c:pt>
                <c:pt idx="8120">
                  <c:v>682.99731445313</c:v>
                </c:pt>
                <c:pt idx="8121">
                  <c:v>641.61975097656</c:v>
                </c:pt>
                <c:pt idx="8122">
                  <c:v>599.92633056641</c:v>
                </c:pt>
                <c:pt idx="8123">
                  <c:v>557.89331054688</c:v>
                </c:pt>
                <c:pt idx="8124">
                  <c:v>515.52075195313</c:v>
                </c:pt>
                <c:pt idx="8125">
                  <c:v>472.81307983398</c:v>
                </c:pt>
                <c:pt idx="8126">
                  <c:v>429.92001342773</c:v>
                </c:pt>
                <c:pt idx="8127">
                  <c:v>386.79971313477</c:v>
                </c:pt>
                <c:pt idx="8128">
                  <c:v>343.03323364258</c:v>
                </c:pt>
                <c:pt idx="8129">
                  <c:v>296.84976196289</c:v>
                </c:pt>
                <c:pt idx="8130">
                  <c:v>250.67607116699</c:v>
                </c:pt>
                <c:pt idx="8131">
                  <c:v>204.48564147949</c:v>
                </c:pt>
                <c:pt idx="8132">
                  <c:v>158.27836608887</c:v>
                </c:pt>
                <c:pt idx="8133">
                  <c:v>112.02773284912</c:v>
                </c:pt>
                <c:pt idx="8134">
                  <c:v>65.78687286377</c:v>
                </c:pt>
                <c:pt idx="8135">
                  <c:v>19.529256820678999</c:v>
                </c:pt>
                <c:pt idx="8136">
                  <c:v>-26.74520111084</c:v>
                </c:pt>
                <c:pt idx="8137">
                  <c:v>-73.063034057617003</c:v>
                </c:pt>
                <c:pt idx="8138">
                  <c:v>-119.37105560303</c:v>
                </c:pt>
                <c:pt idx="8139">
                  <c:v>-165.69592285156</c:v>
                </c:pt>
                <c:pt idx="8140">
                  <c:v>-212.0375213623</c:v>
                </c:pt>
                <c:pt idx="8141">
                  <c:v>-258.39584350586</c:v>
                </c:pt>
                <c:pt idx="8142">
                  <c:v>-304.79779052734</c:v>
                </c:pt>
                <c:pt idx="8143">
                  <c:v>-351.1897277832</c:v>
                </c:pt>
                <c:pt idx="8144">
                  <c:v>-397.59860229492</c:v>
                </c:pt>
                <c:pt idx="8145">
                  <c:v>-444.0241394043</c:v>
                </c:pt>
                <c:pt idx="8146">
                  <c:v>-490.49319458008</c:v>
                </c:pt>
                <c:pt idx="8147">
                  <c:v>-536.95239257813</c:v>
                </c:pt>
                <c:pt idx="8148">
                  <c:v>-583.42846679688</c:v>
                </c:pt>
                <c:pt idx="8149">
                  <c:v>-629.92102050781</c:v>
                </c:pt>
                <c:pt idx="8150">
                  <c:v>-676.45745849609</c:v>
                </c:pt>
                <c:pt idx="8151">
                  <c:v>-722.98370361328</c:v>
                </c:pt>
                <c:pt idx="8152">
                  <c:v>-769.52685546875</c:v>
                </c:pt>
                <c:pt idx="8153">
                  <c:v>-816.08679199219</c:v>
                </c:pt>
                <c:pt idx="8154">
                  <c:v>-862.6904296875</c:v>
                </c:pt>
                <c:pt idx="8155">
                  <c:v>-909.28375244141</c:v>
                </c:pt>
                <c:pt idx="8156">
                  <c:v>-955.89404296875</c:v>
                </c:pt>
                <c:pt idx="8157">
                  <c:v>-1002.5212402344</c:v>
                </c:pt>
                <c:pt idx="8158">
                  <c:v>-1049.1916503906</c:v>
                </c:pt>
                <c:pt idx="8159">
                  <c:v>-1095.8597412109</c:v>
                </c:pt>
                <c:pt idx="8160">
                  <c:v>-1142.5601806641</c:v>
                </c:pt>
                <c:pt idx="8161">
                  <c:v>-1189.2932128906</c:v>
                </c:pt>
                <c:pt idx="8162">
                  <c:v>-1235.9710693359</c:v>
                </c:pt>
                <c:pt idx="8163">
                  <c:v>-1279.3869628906</c:v>
                </c:pt>
                <c:pt idx="8164">
                  <c:v>-1322.1402587891</c:v>
                </c:pt>
                <c:pt idx="8165">
                  <c:v>-1364.7269287109</c:v>
                </c:pt>
                <c:pt idx="8166">
                  <c:v>-1407.1713867188</c:v>
                </c:pt>
                <c:pt idx="8167">
                  <c:v>-1449.4249267578</c:v>
                </c:pt>
                <c:pt idx="8168">
                  <c:v>-1491.51171875</c:v>
                </c:pt>
                <c:pt idx="8169">
                  <c:v>-1533.4323730469</c:v>
                </c:pt>
                <c:pt idx="8170">
                  <c:v>-1575.2100830078</c:v>
                </c:pt>
                <c:pt idx="8171">
                  <c:v>-1616.7974853516</c:v>
                </c:pt>
                <c:pt idx="8172">
                  <c:v>-1658.2183837891</c:v>
                </c:pt>
                <c:pt idx="8173">
                  <c:v>-1699.4727783203</c:v>
                </c:pt>
                <c:pt idx="8174">
                  <c:v>-1740.5842285156</c:v>
                </c:pt>
                <c:pt idx="8175">
                  <c:v>-1781.5054931641</c:v>
                </c:pt>
                <c:pt idx="8176">
                  <c:v>-1822.2606201172</c:v>
                </c:pt>
                <c:pt idx="8177">
                  <c:v>-1862.8488769531</c:v>
                </c:pt>
                <c:pt idx="8178">
                  <c:v>-1903.2937011719</c:v>
                </c:pt>
                <c:pt idx="8179">
                  <c:v>-1943.5490722656</c:v>
                </c:pt>
                <c:pt idx="8180">
                  <c:v>-1983.6378173828</c:v>
                </c:pt>
                <c:pt idx="8181">
                  <c:v>-2023.5599365234</c:v>
                </c:pt>
                <c:pt idx="8182">
                  <c:v>-2063.3383789063</c:v>
                </c:pt>
                <c:pt idx="8183">
                  <c:v>-2102.927734375</c:v>
                </c:pt>
                <c:pt idx="8184">
                  <c:v>-2142.3503417969</c:v>
                </c:pt>
                <c:pt idx="8185">
                  <c:v>-2181.6064453125</c:v>
                </c:pt>
                <c:pt idx="8186">
                  <c:v>-2220.7185058594</c:v>
                </c:pt>
                <c:pt idx="8187">
                  <c:v>-2259.6416015625</c:v>
                </c:pt>
                <c:pt idx="8188">
                  <c:v>-2298.3979492188</c:v>
                </c:pt>
                <c:pt idx="8189">
                  <c:v>-2336.98828125</c:v>
                </c:pt>
                <c:pt idx="8190">
                  <c:v>-2375.43359375</c:v>
                </c:pt>
                <c:pt idx="8191">
                  <c:v>-2413.6906738281</c:v>
                </c:pt>
                <c:pt idx="8192">
                  <c:v>-2451.7810058594</c:v>
                </c:pt>
                <c:pt idx="8193">
                  <c:v>-2489.7048339844</c:v>
                </c:pt>
                <c:pt idx="8194">
                  <c:v>-2525.8664550781</c:v>
                </c:pt>
                <c:pt idx="8195">
                  <c:v>-2556.5607910156</c:v>
                </c:pt>
                <c:pt idx="8196">
                  <c:v>-2586.890625</c:v>
                </c:pt>
                <c:pt idx="8197">
                  <c:v>-2616.8725585938</c:v>
                </c:pt>
                <c:pt idx="8198">
                  <c:v>-2645.9440917969</c:v>
                </c:pt>
                <c:pt idx="8199">
                  <c:v>-2674.578125</c:v>
                </c:pt>
                <c:pt idx="8200">
                  <c:v>-2702.939453125</c:v>
                </c:pt>
                <c:pt idx="8201">
                  <c:v>-2731.0434570313</c:v>
                </c:pt>
                <c:pt idx="8202">
                  <c:v>-2758.8901367188</c:v>
                </c:pt>
                <c:pt idx="8203">
                  <c:v>-2786.4956054688</c:v>
                </c:pt>
                <c:pt idx="8204">
                  <c:v>-2813.8276367188</c:v>
                </c:pt>
                <c:pt idx="8205">
                  <c:v>-2840.9030761719</c:v>
                </c:pt>
                <c:pt idx="8206">
                  <c:v>-2867.720703125</c:v>
                </c:pt>
                <c:pt idx="8207">
                  <c:v>-2894.2971191406</c:v>
                </c:pt>
                <c:pt idx="8208">
                  <c:v>-2920.599609375</c:v>
                </c:pt>
                <c:pt idx="8209">
                  <c:v>-2946.646484375</c:v>
                </c:pt>
                <c:pt idx="8210">
                  <c:v>-2972.4350585938</c:v>
                </c:pt>
                <c:pt idx="8211">
                  <c:v>-2997.9821777344</c:v>
                </c:pt>
                <c:pt idx="8212">
                  <c:v>-3023.2563476563</c:v>
                </c:pt>
                <c:pt idx="8213">
                  <c:v>-3048.2739257813</c:v>
                </c:pt>
                <c:pt idx="8214">
                  <c:v>-3073.0341796875</c:v>
                </c:pt>
                <c:pt idx="8215">
                  <c:v>-3097.55078125</c:v>
                </c:pt>
                <c:pt idx="8216">
                  <c:v>-3121.796875</c:v>
                </c:pt>
                <c:pt idx="8217">
                  <c:v>-3145.7856445313</c:v>
                </c:pt>
                <c:pt idx="8218">
                  <c:v>-3169.5168457031</c:v>
                </c:pt>
                <c:pt idx="8219">
                  <c:v>-3193.0041503906</c:v>
                </c:pt>
                <c:pt idx="8220">
                  <c:v>-3216.2214355469</c:v>
                </c:pt>
                <c:pt idx="8221">
                  <c:v>-3239.1811523438</c:v>
                </c:pt>
                <c:pt idx="8222">
                  <c:v>-3261.8835449219</c:v>
                </c:pt>
                <c:pt idx="8223">
                  <c:v>-3284.3413085938</c:v>
                </c:pt>
                <c:pt idx="8224">
                  <c:v>-3306.5300292969</c:v>
                </c:pt>
                <c:pt idx="8225">
                  <c:v>-3328.4611816406</c:v>
                </c:pt>
                <c:pt idx="8226">
                  <c:v>-3350.134765625</c:v>
                </c:pt>
                <c:pt idx="8227">
                  <c:v>-3370.6018066406</c:v>
                </c:pt>
                <c:pt idx="8228">
                  <c:v>-3390.0932617188</c:v>
                </c:pt>
                <c:pt idx="8229">
                  <c:v>-3409.3239746094</c:v>
                </c:pt>
                <c:pt idx="8230">
                  <c:v>-3428.2944335938</c:v>
                </c:pt>
                <c:pt idx="8231">
                  <c:v>-3447.0163574219</c:v>
                </c:pt>
                <c:pt idx="8232">
                  <c:v>-3465.466796875</c:v>
                </c:pt>
                <c:pt idx="8233">
                  <c:v>-3483.6569824219</c:v>
                </c:pt>
                <c:pt idx="8234">
                  <c:v>-3501.5871582031</c:v>
                </c:pt>
                <c:pt idx="8235">
                  <c:v>-3519.2683105469</c:v>
                </c:pt>
                <c:pt idx="8236">
                  <c:v>-3535.6984863281</c:v>
                </c:pt>
                <c:pt idx="8237">
                  <c:v>-3548.4262695313</c:v>
                </c:pt>
                <c:pt idx="8238">
                  <c:v>-3561.0522460938</c:v>
                </c:pt>
                <c:pt idx="8239">
                  <c:v>-3573.5830078125</c:v>
                </c:pt>
                <c:pt idx="8240">
                  <c:v>-3586.00390625</c:v>
                </c:pt>
                <c:pt idx="8241">
                  <c:v>-3598.3229980469</c:v>
                </c:pt>
                <c:pt idx="8242">
                  <c:v>-3610.5395507813</c:v>
                </c:pt>
                <c:pt idx="8243">
                  <c:v>-3622.6608886719</c:v>
                </c:pt>
                <c:pt idx="8244">
                  <c:v>-3634.6723632813</c:v>
                </c:pt>
                <c:pt idx="8245">
                  <c:v>-3646.5822753906</c:v>
                </c:pt>
                <c:pt idx="8246">
                  <c:v>-3658.3896484375</c:v>
                </c:pt>
                <c:pt idx="8247">
                  <c:v>-3670.0942382813</c:v>
                </c:pt>
                <c:pt idx="8248">
                  <c:v>-3681.7036132813</c:v>
                </c:pt>
                <c:pt idx="8249">
                  <c:v>-3693.2043457031</c:v>
                </c:pt>
                <c:pt idx="8250">
                  <c:v>-3704.6022949219</c:v>
                </c:pt>
                <c:pt idx="8251">
                  <c:v>-3716.3134765625</c:v>
                </c:pt>
                <c:pt idx="8252">
                  <c:v>-3728.03515625</c:v>
                </c:pt>
                <c:pt idx="8253">
                  <c:v>-3739.6015625</c:v>
                </c:pt>
                <c:pt idx="8254">
                  <c:v>-3751.01953125</c:v>
                </c:pt>
                <c:pt idx="8255">
                  <c:v>-3762.2885742188</c:v>
                </c:pt>
                <c:pt idx="8256">
                  <c:v>-3773.4172363281</c:v>
                </c:pt>
                <c:pt idx="8257">
                  <c:v>-3784.3908691406</c:v>
                </c:pt>
                <c:pt idx="8258">
                  <c:v>-3795.2155761719</c:v>
                </c:pt>
                <c:pt idx="8259">
                  <c:v>-3805.8918457031</c:v>
                </c:pt>
                <c:pt idx="8260">
                  <c:v>-3816.4260253906</c:v>
                </c:pt>
                <c:pt idx="8261">
                  <c:v>-3826.8051757813</c:v>
                </c:pt>
                <c:pt idx="8262">
                  <c:v>-3837.0368652344</c:v>
                </c:pt>
                <c:pt idx="8263">
                  <c:v>-3847.1193847656</c:v>
                </c:pt>
                <c:pt idx="8264">
                  <c:v>-3857.0598144531</c:v>
                </c:pt>
                <c:pt idx="8265">
                  <c:v>-3866.8466796875</c:v>
                </c:pt>
                <c:pt idx="8266">
                  <c:v>-3876.484375</c:v>
                </c:pt>
                <c:pt idx="8267">
                  <c:v>-3885.9741210938</c:v>
                </c:pt>
                <c:pt idx="8268">
                  <c:v>-3895.3205566406</c:v>
                </c:pt>
                <c:pt idx="8269">
                  <c:v>-3904.5134277344</c:v>
                </c:pt>
                <c:pt idx="8270">
                  <c:v>-3913.5578613281</c:v>
                </c:pt>
                <c:pt idx="8271">
                  <c:v>-3918.0173339844</c:v>
                </c:pt>
                <c:pt idx="8272">
                  <c:v>-3922.4519042969</c:v>
                </c:pt>
                <c:pt idx="8273">
                  <c:v>-3926.8833007813</c:v>
                </c:pt>
                <c:pt idx="8274">
                  <c:v>-3931.314453125</c:v>
                </c:pt>
                <c:pt idx="8275">
                  <c:v>-3935.7448730469</c:v>
                </c:pt>
                <c:pt idx="8276">
                  <c:v>-3940.177734375</c:v>
                </c:pt>
                <c:pt idx="8277">
                  <c:v>-3944.607421875</c:v>
                </c:pt>
                <c:pt idx="8278">
                  <c:v>-3949.0363769531</c:v>
                </c:pt>
                <c:pt idx="8279">
                  <c:v>-3953.46484375</c:v>
                </c:pt>
                <c:pt idx="8280">
                  <c:v>-3957.8952636719</c:v>
                </c:pt>
                <c:pt idx="8281">
                  <c:v>-3962.322265625</c:v>
                </c:pt>
                <c:pt idx="8282">
                  <c:v>-3966.7495117188</c:v>
                </c:pt>
                <c:pt idx="8283">
                  <c:v>-3971.17578125</c:v>
                </c:pt>
                <c:pt idx="8284">
                  <c:v>-3975.6044921875</c:v>
                </c:pt>
                <c:pt idx="8285">
                  <c:v>-3980.0297851563</c:v>
                </c:pt>
                <c:pt idx="8286">
                  <c:v>-3984.4545898438</c:v>
                </c:pt>
                <c:pt idx="8287">
                  <c:v>-3988.8549804688</c:v>
                </c:pt>
                <c:pt idx="8288">
                  <c:v>-3993.1726074219</c:v>
                </c:pt>
                <c:pt idx="8289">
                  <c:v>-3997.4145507813</c:v>
                </c:pt>
                <c:pt idx="8290">
                  <c:v>-4001.5812988281</c:v>
                </c:pt>
                <c:pt idx="8291">
                  <c:v>-4005.6755371094</c:v>
                </c:pt>
                <c:pt idx="8292">
                  <c:v>-4009.697265625</c:v>
                </c:pt>
                <c:pt idx="8293">
                  <c:v>-4013.642578125</c:v>
                </c:pt>
                <c:pt idx="8294">
                  <c:v>-4014.6958007813</c:v>
                </c:pt>
                <c:pt idx="8295">
                  <c:v>-4015.6833496094</c:v>
                </c:pt>
                <c:pt idx="8296">
                  <c:v>-4016.6315917969</c:v>
                </c:pt>
                <c:pt idx="8297">
                  <c:v>-4017.5422363281</c:v>
                </c:pt>
                <c:pt idx="8298">
                  <c:v>-4018.4123535156</c:v>
                </c:pt>
                <c:pt idx="8299">
                  <c:v>-4019.2431640625</c:v>
                </c:pt>
                <c:pt idx="8300">
                  <c:v>-4020.0354003906</c:v>
                </c:pt>
                <c:pt idx="8301">
                  <c:v>-4020.7893066406</c:v>
                </c:pt>
                <c:pt idx="8302">
                  <c:v>-4021.5031738281</c:v>
                </c:pt>
                <c:pt idx="8303">
                  <c:v>-4022.1774902344</c:v>
                </c:pt>
                <c:pt idx="8304">
                  <c:v>-4022.8139648438</c:v>
                </c:pt>
                <c:pt idx="8305">
                  <c:v>-4023.4104003906</c:v>
                </c:pt>
                <c:pt idx="8306">
                  <c:v>-4023.9685058594</c:v>
                </c:pt>
                <c:pt idx="8307">
                  <c:v>-4024.4870605469</c:v>
                </c:pt>
                <c:pt idx="8308">
                  <c:v>-4024.9670410156</c:v>
                </c:pt>
                <c:pt idx="8309">
                  <c:v>-4025.4074707031</c:v>
                </c:pt>
                <c:pt idx="8310">
                  <c:v>-4025.8088378906</c:v>
                </c:pt>
                <c:pt idx="8311">
                  <c:v>-4026.1708984375</c:v>
                </c:pt>
                <c:pt idx="8312">
                  <c:v>-4026.4943847656</c:v>
                </c:pt>
                <c:pt idx="8313">
                  <c:v>-4026.7785644531</c:v>
                </c:pt>
                <c:pt idx="8314">
                  <c:v>-4027.0239257813</c:v>
                </c:pt>
                <c:pt idx="8315">
                  <c:v>-4026.4858398438</c:v>
                </c:pt>
                <c:pt idx="8316">
                  <c:v>-4025.353515625</c:v>
                </c:pt>
                <c:pt idx="8317">
                  <c:v>-4024.1350097656</c:v>
                </c:pt>
                <c:pt idx="8318">
                  <c:v>-4022.8308105469</c:v>
                </c:pt>
                <c:pt idx="8319">
                  <c:v>-4021.4404296875</c:v>
                </c:pt>
                <c:pt idx="8320">
                  <c:v>-4018.9641113281</c:v>
                </c:pt>
                <c:pt idx="8321">
                  <c:v>-4015.8586425781</c:v>
                </c:pt>
                <c:pt idx="8322">
                  <c:v>-4012.650390625</c:v>
                </c:pt>
                <c:pt idx="8323">
                  <c:v>-4009.3369140625</c:v>
                </c:pt>
                <c:pt idx="8324">
                  <c:v>-4005.9167480469</c:v>
                </c:pt>
                <c:pt idx="8325">
                  <c:v>-4002.390625</c:v>
                </c:pt>
                <c:pt idx="8326">
                  <c:v>-3998.7607421875</c:v>
                </c:pt>
                <c:pt idx="8327">
                  <c:v>-3995.0256347656</c:v>
                </c:pt>
                <c:pt idx="8328">
                  <c:v>-3991.1850585938</c:v>
                </c:pt>
                <c:pt idx="8329">
                  <c:v>-3987.2377929688</c:v>
                </c:pt>
                <c:pt idx="8330">
                  <c:v>-3983.1862792969</c:v>
                </c:pt>
                <c:pt idx="8331">
                  <c:v>-3979.0300292969</c:v>
                </c:pt>
                <c:pt idx="8332">
                  <c:v>-3974.7678222656</c:v>
                </c:pt>
                <c:pt idx="8333">
                  <c:v>-3970.3986816406</c:v>
                </c:pt>
                <c:pt idx="8334">
                  <c:v>-3965.9265136719</c:v>
                </c:pt>
                <c:pt idx="8335">
                  <c:v>-3961.3486328125</c:v>
                </c:pt>
                <c:pt idx="8336">
                  <c:v>-3956.6662597656</c:v>
                </c:pt>
                <c:pt idx="8337">
                  <c:v>-3951.8745117188</c:v>
                </c:pt>
                <c:pt idx="8338">
                  <c:v>-3946.9809570313</c:v>
                </c:pt>
                <c:pt idx="8339">
                  <c:v>-3941.9821777344</c:v>
                </c:pt>
                <c:pt idx="8340">
                  <c:v>-3936.8784179688</c:v>
                </c:pt>
                <c:pt idx="8341">
                  <c:v>-3931.6657714844</c:v>
                </c:pt>
                <c:pt idx="8342">
                  <c:v>-3926.3510742188</c:v>
                </c:pt>
                <c:pt idx="8343">
                  <c:v>-3920.9306640625</c:v>
                </c:pt>
                <c:pt idx="8344">
                  <c:v>-3914.6291503906</c:v>
                </c:pt>
                <c:pt idx="8345">
                  <c:v>-3907.283203125</c:v>
                </c:pt>
                <c:pt idx="8346">
                  <c:v>-3899.7690429688</c:v>
                </c:pt>
                <c:pt idx="8347">
                  <c:v>-3892.0803222656</c:v>
                </c:pt>
                <c:pt idx="8348">
                  <c:v>-3884.2189941406</c:v>
                </c:pt>
                <c:pt idx="8349">
                  <c:v>-3876.18359375</c:v>
                </c:pt>
                <c:pt idx="8350">
                  <c:v>-3867.9704589844</c:v>
                </c:pt>
                <c:pt idx="8351">
                  <c:v>-3859.5893554688</c:v>
                </c:pt>
                <c:pt idx="8352">
                  <c:v>-3851.0346679688</c:v>
                </c:pt>
                <c:pt idx="8353">
                  <c:v>-3842.3059082031</c:v>
                </c:pt>
                <c:pt idx="8354">
                  <c:v>-3833.33984375</c:v>
                </c:pt>
                <c:pt idx="8355">
                  <c:v>-3824.2172851563</c:v>
                </c:pt>
                <c:pt idx="8356">
                  <c:v>-3814.9409179688</c:v>
                </c:pt>
                <c:pt idx="8357">
                  <c:v>-3805.5122070313</c:v>
                </c:pt>
                <c:pt idx="8358">
                  <c:v>-3795.9243164063</c:v>
                </c:pt>
                <c:pt idx="8359">
                  <c:v>-3786.1884765625</c:v>
                </c:pt>
                <c:pt idx="8360">
                  <c:v>-3776.2998046875</c:v>
                </c:pt>
                <c:pt idx="8361">
                  <c:v>-3766.2575683594</c:v>
                </c:pt>
                <c:pt idx="8362">
                  <c:v>-3756.0556640625</c:v>
                </c:pt>
                <c:pt idx="8363">
                  <c:v>-3745.7065429688</c:v>
                </c:pt>
                <c:pt idx="8364">
                  <c:v>-3735.2043457031</c:v>
                </c:pt>
                <c:pt idx="8365">
                  <c:v>-3724.5485839844</c:v>
                </c:pt>
                <c:pt idx="8366">
                  <c:v>-3713.7336425781</c:v>
                </c:pt>
                <c:pt idx="8367">
                  <c:v>-3702.7707519531</c:v>
                </c:pt>
                <c:pt idx="8368">
                  <c:v>-3691.6555175781</c:v>
                </c:pt>
                <c:pt idx="8369">
                  <c:v>-3680.3869628906</c:v>
                </c:pt>
                <c:pt idx="8370">
                  <c:v>-3668.9580078125</c:v>
                </c:pt>
                <c:pt idx="8371">
                  <c:v>-3657.3830566406</c:v>
                </c:pt>
                <c:pt idx="8372">
                  <c:v>-3642.6945800781</c:v>
                </c:pt>
                <c:pt idx="8373">
                  <c:v>-3627.0610351563</c:v>
                </c:pt>
                <c:pt idx="8374">
                  <c:v>-3611.2282714844</c:v>
                </c:pt>
                <c:pt idx="8375">
                  <c:v>-3595.2143554688</c:v>
                </c:pt>
                <c:pt idx="8376">
                  <c:v>-3579.0102539063</c:v>
                </c:pt>
                <c:pt idx="8377">
                  <c:v>-3562.6162109375</c:v>
                </c:pt>
                <c:pt idx="8378">
                  <c:v>-3546.0231933594</c:v>
                </c:pt>
                <c:pt idx="8379">
                  <c:v>-3529.2487792969</c:v>
                </c:pt>
                <c:pt idx="8380">
                  <c:v>-3512.2839355469</c:v>
                </c:pt>
                <c:pt idx="8381">
                  <c:v>-3495.1296386719</c:v>
                </c:pt>
                <c:pt idx="8382">
                  <c:v>-3477.7746582031</c:v>
                </c:pt>
                <c:pt idx="8383">
                  <c:v>-3460.2409667969</c:v>
                </c:pt>
                <c:pt idx="8384">
                  <c:v>-3442.5163574219</c:v>
                </c:pt>
                <c:pt idx="8385">
                  <c:v>-3424.6013183594</c:v>
                </c:pt>
                <c:pt idx="8386">
                  <c:v>-3406.4860839844</c:v>
                </c:pt>
                <c:pt idx="8387">
                  <c:v>-3388.1906738281</c:v>
                </c:pt>
                <c:pt idx="8388">
                  <c:v>-3369.7058105469</c:v>
                </c:pt>
                <c:pt idx="8389">
                  <c:v>-3351.0310058594</c:v>
                </c:pt>
                <c:pt idx="8390">
                  <c:v>-3332.2548828125</c:v>
                </c:pt>
                <c:pt idx="8391">
                  <c:v>-3313.5024414063</c:v>
                </c:pt>
                <c:pt idx="8392">
                  <c:v>-3294.572265625</c:v>
                </c:pt>
                <c:pt idx="8393">
                  <c:v>-3275.4653320313</c:v>
                </c:pt>
                <c:pt idx="8394">
                  <c:v>-3256.1696777344</c:v>
                </c:pt>
                <c:pt idx="8395">
                  <c:v>-3236.70703125</c:v>
                </c:pt>
                <c:pt idx="8396">
                  <c:v>-3217.0673828125</c:v>
                </c:pt>
                <c:pt idx="8397">
                  <c:v>-3197.25</c:v>
                </c:pt>
                <c:pt idx="8398">
                  <c:v>-3174.1149902344</c:v>
                </c:pt>
                <c:pt idx="8399">
                  <c:v>-3149.1501464844</c:v>
                </c:pt>
                <c:pt idx="8400">
                  <c:v>-3124.0515136719</c:v>
                </c:pt>
                <c:pt idx="8401">
                  <c:v>-3098.8061523438</c:v>
                </c:pt>
                <c:pt idx="8402">
                  <c:v>-3073.4135742188</c:v>
                </c:pt>
                <c:pt idx="8403">
                  <c:v>-3047.859375</c:v>
                </c:pt>
                <c:pt idx="8404">
                  <c:v>-3022.171875</c:v>
                </c:pt>
                <c:pt idx="8405">
                  <c:v>-2996.337890625</c:v>
                </c:pt>
                <c:pt idx="8406">
                  <c:v>-2970.35546875</c:v>
                </c:pt>
                <c:pt idx="8407">
                  <c:v>-2944.2121582031</c:v>
                </c:pt>
                <c:pt idx="8408">
                  <c:v>-2917.9357910156</c:v>
                </c:pt>
                <c:pt idx="8409">
                  <c:v>-2891.5122070313</c:v>
                </c:pt>
                <c:pt idx="8410">
                  <c:v>-2864.94140625</c:v>
                </c:pt>
                <c:pt idx="8411">
                  <c:v>-2838.90234375</c:v>
                </c:pt>
                <c:pt idx="8412">
                  <c:v>-2813.1477050781</c:v>
                </c:pt>
                <c:pt idx="8413">
                  <c:v>-2787.2565917969</c:v>
                </c:pt>
                <c:pt idx="8414">
                  <c:v>-2761.2290039063</c:v>
                </c:pt>
                <c:pt idx="8415">
                  <c:v>-2735.05078125</c:v>
                </c:pt>
                <c:pt idx="8416">
                  <c:v>-2708.7507324219</c:v>
                </c:pt>
                <c:pt idx="8417">
                  <c:v>-2682.3149414063</c:v>
                </c:pt>
                <c:pt idx="8418">
                  <c:v>-2655.7424316406</c:v>
                </c:pt>
                <c:pt idx="8419">
                  <c:v>-2629.0190429688</c:v>
                </c:pt>
                <c:pt idx="8420">
                  <c:v>-2602.1750488281</c:v>
                </c:pt>
                <c:pt idx="8421">
                  <c:v>-2575.1938476563</c:v>
                </c:pt>
                <c:pt idx="8422">
                  <c:v>-2543.2517089844</c:v>
                </c:pt>
                <c:pt idx="8423">
                  <c:v>-2510.583984375</c:v>
                </c:pt>
                <c:pt idx="8424">
                  <c:v>-2477.8984375</c:v>
                </c:pt>
                <c:pt idx="8425">
                  <c:v>-2445.1762695313</c:v>
                </c:pt>
                <c:pt idx="8426">
                  <c:v>-2412.4169921875</c:v>
                </c:pt>
                <c:pt idx="8427">
                  <c:v>-2379.6015625</c:v>
                </c:pt>
                <c:pt idx="8428">
                  <c:v>-2346.7685546875</c:v>
                </c:pt>
                <c:pt idx="8429">
                  <c:v>-2313.8989257813</c:v>
                </c:pt>
                <c:pt idx="8430">
                  <c:v>-2280.9921875</c:v>
                </c:pt>
                <c:pt idx="8431">
                  <c:v>-2248.0302734375</c:v>
                </c:pt>
                <c:pt idx="8432">
                  <c:v>-2215.0502929688</c:v>
                </c:pt>
                <c:pt idx="8433">
                  <c:v>-2182.0329589844</c:v>
                </c:pt>
                <c:pt idx="8434">
                  <c:v>-2148.9797363281</c:v>
                </c:pt>
                <c:pt idx="8435">
                  <c:v>-2115.8696289063</c:v>
                </c:pt>
                <c:pt idx="8436">
                  <c:v>-2082.7424316406</c:v>
                </c:pt>
                <c:pt idx="8437">
                  <c:v>-2049.5783691406</c:v>
                </c:pt>
                <c:pt idx="8438">
                  <c:v>-2016.6069335938</c:v>
                </c:pt>
                <c:pt idx="8439">
                  <c:v>-1983.7315673828</c:v>
                </c:pt>
                <c:pt idx="8440">
                  <c:v>-1950.7982177734</c:v>
                </c:pt>
                <c:pt idx="8441">
                  <c:v>-1917.7875976563</c:v>
                </c:pt>
                <c:pt idx="8442">
                  <c:v>-1884.6998291016</c:v>
                </c:pt>
                <c:pt idx="8443">
                  <c:v>-1851.5161132813</c:v>
                </c:pt>
                <c:pt idx="8444">
                  <c:v>-1818.2739257813</c:v>
                </c:pt>
                <c:pt idx="8445">
                  <c:v>-1784.9554443359</c:v>
                </c:pt>
                <c:pt idx="8446">
                  <c:v>-1751.5594482422</c:v>
                </c:pt>
                <c:pt idx="8447">
                  <c:v>-1718.0673828125</c:v>
                </c:pt>
                <c:pt idx="8448">
                  <c:v>-1683.7529296875</c:v>
                </c:pt>
                <c:pt idx="8449">
                  <c:v>-1647.2512207031</c:v>
                </c:pt>
                <c:pt idx="8450">
                  <c:v>-1610.8349609375</c:v>
                </c:pt>
                <c:pt idx="8451">
                  <c:v>-1574.6812744141</c:v>
                </c:pt>
                <c:pt idx="8452">
                  <c:v>-1540.4307861328</c:v>
                </c:pt>
                <c:pt idx="8453">
                  <c:v>-1506.3355712891</c:v>
                </c:pt>
                <c:pt idx="8454">
                  <c:v>-1472.3767089844</c:v>
                </c:pt>
                <c:pt idx="8455">
                  <c:v>-1438.5532226563</c:v>
                </c:pt>
                <c:pt idx="8456">
                  <c:v>-1404.8461914063</c:v>
                </c:pt>
                <c:pt idx="8457">
                  <c:v>-1371.2943115234</c:v>
                </c:pt>
                <c:pt idx="8458">
                  <c:v>-1337.8786621094</c:v>
                </c:pt>
                <c:pt idx="8459">
                  <c:v>-1304.5986328125</c:v>
                </c:pt>
                <c:pt idx="8460">
                  <c:v>-1271.4350585938</c:v>
                </c:pt>
                <c:pt idx="8461">
                  <c:v>-1238.4268798828</c:v>
                </c:pt>
                <c:pt idx="8462">
                  <c:v>-1205.5541992188</c:v>
                </c:pt>
                <c:pt idx="8463">
                  <c:v>-1172.8176269531</c:v>
                </c:pt>
                <c:pt idx="8464">
                  <c:v>-1140.1979980469</c:v>
                </c:pt>
                <c:pt idx="8465">
                  <c:v>-1107.7329101563</c:v>
                </c:pt>
                <c:pt idx="8466">
                  <c:v>-1075.4038085938</c:v>
                </c:pt>
                <c:pt idx="8467">
                  <c:v>-1043.2103271484</c:v>
                </c:pt>
                <c:pt idx="8468">
                  <c:v>-1011.1343994141</c:v>
                </c:pt>
                <c:pt idx="8469">
                  <c:v>-979.21258544922</c:v>
                </c:pt>
                <c:pt idx="8470">
                  <c:v>-947.42681884766</c:v>
                </c:pt>
                <c:pt idx="8471">
                  <c:v>-915.77691650391</c:v>
                </c:pt>
                <c:pt idx="8472">
                  <c:v>-884.24420166016</c:v>
                </c:pt>
                <c:pt idx="8473">
                  <c:v>-852.86614990234</c:v>
                </c:pt>
                <c:pt idx="8474">
                  <c:v>-821.62365722656</c:v>
                </c:pt>
                <c:pt idx="8475">
                  <c:v>-790.51690673828</c:v>
                </c:pt>
                <c:pt idx="8476">
                  <c:v>-759.52825927734</c:v>
                </c:pt>
                <c:pt idx="8477">
                  <c:v>-728.69323730469</c:v>
                </c:pt>
                <c:pt idx="8478">
                  <c:v>-697.994140625</c:v>
                </c:pt>
                <c:pt idx="8479">
                  <c:v>-667.4306640625</c:v>
                </c:pt>
                <c:pt idx="8480">
                  <c:v>-636.98553466797</c:v>
                </c:pt>
                <c:pt idx="8481">
                  <c:v>-606.64086914063</c:v>
                </c:pt>
                <c:pt idx="8482">
                  <c:v>-576.28723144531</c:v>
                </c:pt>
                <c:pt idx="8483">
                  <c:v>-546.49279785156</c:v>
                </c:pt>
                <c:pt idx="8484">
                  <c:v>-517.03234863281</c:v>
                </c:pt>
                <c:pt idx="8485">
                  <c:v>-487.94003295898</c:v>
                </c:pt>
                <c:pt idx="8486">
                  <c:v>-459.19876098633</c:v>
                </c:pt>
                <c:pt idx="8487">
                  <c:v>-430.80841064453</c:v>
                </c:pt>
                <c:pt idx="8488">
                  <c:v>-402.75296020508</c:v>
                </c:pt>
                <c:pt idx="8489">
                  <c:v>-375.06484985352</c:v>
                </c:pt>
                <c:pt idx="8490">
                  <c:v>-347.72769165039</c:v>
                </c:pt>
                <c:pt idx="8491">
                  <c:v>-320.7414855957</c:v>
                </c:pt>
                <c:pt idx="8492">
                  <c:v>-294.09103393555</c:v>
                </c:pt>
                <c:pt idx="8493">
                  <c:v>-267.80703735352</c:v>
                </c:pt>
                <c:pt idx="8494">
                  <c:v>-241.87405395508</c:v>
                </c:pt>
                <c:pt idx="8495">
                  <c:v>-216.29203796387</c:v>
                </c:pt>
                <c:pt idx="8496">
                  <c:v>-191.04658508301</c:v>
                </c:pt>
                <c:pt idx="8497">
                  <c:v>-166.16674804688</c:v>
                </c:pt>
                <c:pt idx="8498">
                  <c:v>-141.63790893555</c:v>
                </c:pt>
                <c:pt idx="8499">
                  <c:v>-117.46005249023</c:v>
                </c:pt>
                <c:pt idx="8500">
                  <c:v>-93.633193969727003</c:v>
                </c:pt>
                <c:pt idx="8501">
                  <c:v>-70.14387512207</c:v>
                </c:pt>
                <c:pt idx="8502">
                  <c:v>-47.019203186035</c:v>
                </c:pt>
                <c:pt idx="8503">
                  <c:v>-24.245502471923999</c:v>
                </c:pt>
                <c:pt idx="8504">
                  <c:v>-1.8228149414063</c:v>
                </c:pt>
                <c:pt idx="8505">
                  <c:v>20.261505126953001</c:v>
                </c:pt>
                <c:pt idx="8506">
                  <c:v>41.982028961182003</c:v>
                </c:pt>
                <c:pt idx="8507">
                  <c:v>63.351539611816001</c:v>
                </c:pt>
                <c:pt idx="8508">
                  <c:v>84.370071411132997</c:v>
                </c:pt>
                <c:pt idx="8509">
                  <c:v>104.38204956055</c:v>
                </c:pt>
                <c:pt idx="8510">
                  <c:v>123.54705810547</c:v>
                </c:pt>
                <c:pt idx="8511">
                  <c:v>142.11965942383</c:v>
                </c:pt>
                <c:pt idx="8512">
                  <c:v>160.48655700684</c:v>
                </c:pt>
                <c:pt idx="8513">
                  <c:v>178.65800476074</c:v>
                </c:pt>
                <c:pt idx="8514">
                  <c:v>196.6131439209</c:v>
                </c:pt>
                <c:pt idx="8515">
                  <c:v>214.36247253418</c:v>
                </c:pt>
                <c:pt idx="8516">
                  <c:v>231.90606689453</c:v>
                </c:pt>
                <c:pt idx="8517">
                  <c:v>249.25372314453</c:v>
                </c:pt>
                <c:pt idx="8518">
                  <c:v>266.38558959961</c:v>
                </c:pt>
                <c:pt idx="8519">
                  <c:v>283.31170654297</c:v>
                </c:pt>
                <c:pt idx="8520">
                  <c:v>300.03189086914</c:v>
                </c:pt>
                <c:pt idx="8521">
                  <c:v>316.55578613281</c:v>
                </c:pt>
                <c:pt idx="8522">
                  <c:v>332.86431884766</c:v>
                </c:pt>
                <c:pt idx="8523">
                  <c:v>348.96716308594</c:v>
                </c:pt>
                <c:pt idx="8524">
                  <c:v>364.86410522461</c:v>
                </c:pt>
                <c:pt idx="8525">
                  <c:v>380.56420898438</c:v>
                </c:pt>
                <c:pt idx="8526">
                  <c:v>396.04946899414</c:v>
                </c:pt>
                <c:pt idx="8527">
                  <c:v>411.32894897461</c:v>
                </c:pt>
                <c:pt idx="8528">
                  <c:v>426.4026184082</c:v>
                </c:pt>
                <c:pt idx="8529">
                  <c:v>441.27893066406</c:v>
                </c:pt>
                <c:pt idx="8530">
                  <c:v>455.94094848633</c:v>
                </c:pt>
                <c:pt idx="8531">
                  <c:v>470.39703369141</c:v>
                </c:pt>
                <c:pt idx="8532">
                  <c:v>484.64739990234</c:v>
                </c:pt>
                <c:pt idx="8533">
                  <c:v>496.28659057617</c:v>
                </c:pt>
                <c:pt idx="8534">
                  <c:v>507.48892211914</c:v>
                </c:pt>
                <c:pt idx="8535">
                  <c:v>518.59899902344</c:v>
                </c:pt>
                <c:pt idx="8536">
                  <c:v>529.869140625</c:v>
                </c:pt>
                <c:pt idx="8537">
                  <c:v>541.35321044922</c:v>
                </c:pt>
                <c:pt idx="8538">
                  <c:v>552.84210205078</c:v>
                </c:pt>
                <c:pt idx="8539">
                  <c:v>564.34197998047</c:v>
                </c:pt>
                <c:pt idx="8540">
                  <c:v>575.85308837891</c:v>
                </c:pt>
                <c:pt idx="8541">
                  <c:v>587.38226318359</c:v>
                </c:pt>
                <c:pt idx="8542">
                  <c:v>598.91595458984</c:v>
                </c:pt>
                <c:pt idx="8543">
                  <c:v>610.46069335938</c:v>
                </c:pt>
                <c:pt idx="8544">
                  <c:v>622.01672363281</c:v>
                </c:pt>
                <c:pt idx="8545">
                  <c:v>633.59075927734</c:v>
                </c:pt>
                <c:pt idx="8546">
                  <c:v>645.16918945313</c:v>
                </c:pt>
                <c:pt idx="8547">
                  <c:v>656.75909423828</c:v>
                </c:pt>
                <c:pt idx="8548">
                  <c:v>668.35992431641</c:v>
                </c:pt>
                <c:pt idx="8549">
                  <c:v>679.97882080078</c:v>
                </c:pt>
                <c:pt idx="8550">
                  <c:v>691.60229492188</c:v>
                </c:pt>
                <c:pt idx="8551">
                  <c:v>703.23675537109</c:v>
                </c:pt>
                <c:pt idx="8552">
                  <c:v>714.88262939453</c:v>
                </c:pt>
                <c:pt idx="8553">
                  <c:v>722.50775146484</c:v>
                </c:pt>
                <c:pt idx="8554">
                  <c:v>729.46356201172</c:v>
                </c:pt>
                <c:pt idx="8555">
                  <c:v>736.36871337891</c:v>
                </c:pt>
                <c:pt idx="8556">
                  <c:v>743.22778320313</c:v>
                </c:pt>
                <c:pt idx="8557">
                  <c:v>750.04046630859</c:v>
                </c:pt>
                <c:pt idx="8558">
                  <c:v>756.81042480469</c:v>
                </c:pt>
                <c:pt idx="8559">
                  <c:v>763.53033447266</c:v>
                </c:pt>
                <c:pt idx="8560">
                  <c:v>770.20397949219</c:v>
                </c:pt>
                <c:pt idx="8561">
                  <c:v>776.8310546875</c:v>
                </c:pt>
                <c:pt idx="8562">
                  <c:v>783.41564941406</c:v>
                </c:pt>
                <c:pt idx="8563">
                  <c:v>789.95025634766</c:v>
                </c:pt>
                <c:pt idx="8564">
                  <c:v>796.43841552734</c:v>
                </c:pt>
                <c:pt idx="8565">
                  <c:v>802.88012695313</c:v>
                </c:pt>
                <c:pt idx="8566">
                  <c:v>809.27935791016</c:v>
                </c:pt>
                <c:pt idx="8567">
                  <c:v>815.62841796875</c:v>
                </c:pt>
                <c:pt idx="8568">
                  <c:v>821.93121337891</c:v>
                </c:pt>
                <c:pt idx="8569">
                  <c:v>828.18756103516</c:v>
                </c:pt>
                <c:pt idx="8570">
                  <c:v>834.40124511719</c:v>
                </c:pt>
                <c:pt idx="8571">
                  <c:v>840.56481933594</c:v>
                </c:pt>
                <c:pt idx="8572">
                  <c:v>846.68218994141</c:v>
                </c:pt>
                <c:pt idx="8573">
                  <c:v>853.00512695313</c:v>
                </c:pt>
                <c:pt idx="8574">
                  <c:v>859.34851074219</c:v>
                </c:pt>
                <c:pt idx="8575">
                  <c:v>865.60565185547</c:v>
                </c:pt>
                <c:pt idx="8576">
                  <c:v>871.78076171875</c:v>
                </c:pt>
                <c:pt idx="8577">
                  <c:v>877.87359619141</c:v>
                </c:pt>
                <c:pt idx="8578">
                  <c:v>883.88781738281</c:v>
                </c:pt>
                <c:pt idx="8579">
                  <c:v>889.81616210938</c:v>
                </c:pt>
                <c:pt idx="8580">
                  <c:v>895.349609375</c:v>
                </c:pt>
                <c:pt idx="8581">
                  <c:v>900.03753662109</c:v>
                </c:pt>
                <c:pt idx="8582">
                  <c:v>904.67572021484</c:v>
                </c:pt>
                <c:pt idx="8583">
                  <c:v>909.2587890625</c:v>
                </c:pt>
                <c:pt idx="8584">
                  <c:v>913.78924560547</c:v>
                </c:pt>
                <c:pt idx="8585">
                  <c:v>918.26733398438</c:v>
                </c:pt>
                <c:pt idx="8586">
                  <c:v>922.69586181641</c:v>
                </c:pt>
                <c:pt idx="8587">
                  <c:v>927.06915283203</c:v>
                </c:pt>
                <c:pt idx="8588">
                  <c:v>931.39019775391</c:v>
                </c:pt>
                <c:pt idx="8589">
                  <c:v>935.65856933594</c:v>
                </c:pt>
                <c:pt idx="8590">
                  <c:v>939.87713623047</c:v>
                </c:pt>
                <c:pt idx="8591">
                  <c:v>944.04071044922</c:v>
                </c:pt>
                <c:pt idx="8592">
                  <c:v>948.15197753906</c:v>
                </c:pt>
                <c:pt idx="8593">
                  <c:v>952.21069335938</c:v>
                </c:pt>
                <c:pt idx="8594">
                  <c:v>956.21942138672</c:v>
                </c:pt>
                <c:pt idx="8595">
                  <c:v>960.17352294922</c:v>
                </c:pt>
                <c:pt idx="8596">
                  <c:v>964.07501220703</c:v>
                </c:pt>
                <c:pt idx="8597">
                  <c:v>967.92407226563</c:v>
                </c:pt>
                <c:pt idx="8598">
                  <c:v>971.72302246094</c:v>
                </c:pt>
                <c:pt idx="8599">
                  <c:v>975.46728515625</c:v>
                </c:pt>
                <c:pt idx="8600">
                  <c:v>979.15911865234</c:v>
                </c:pt>
                <c:pt idx="8601">
                  <c:v>982.79846191406</c:v>
                </c:pt>
                <c:pt idx="8602">
                  <c:v>986.38543701172</c:v>
                </c:pt>
                <c:pt idx="8603">
                  <c:v>989.92218017578</c:v>
                </c:pt>
                <c:pt idx="8604">
                  <c:v>993.40423583984</c:v>
                </c:pt>
                <c:pt idx="8605">
                  <c:v>996.83392333984</c:v>
                </c:pt>
                <c:pt idx="8606">
                  <c:v>1000.2112426758</c:v>
                </c:pt>
                <c:pt idx="8607">
                  <c:v>1003.5381469727</c:v>
                </c:pt>
                <c:pt idx="8608">
                  <c:v>1006.8106689453</c:v>
                </c:pt>
                <c:pt idx="8609">
                  <c:v>1010.1199951172</c:v>
                </c:pt>
                <c:pt idx="8610">
                  <c:v>1013.5689697266</c:v>
                </c:pt>
                <c:pt idx="8611">
                  <c:v>1016.9791259766</c:v>
                </c:pt>
                <c:pt idx="8612">
                  <c:v>1019.5735473633</c:v>
                </c:pt>
                <c:pt idx="8613">
                  <c:v>1022.0236816406</c:v>
                </c:pt>
                <c:pt idx="8614">
                  <c:v>1024.4675292969</c:v>
                </c:pt>
                <c:pt idx="8615">
                  <c:v>1026.9443359375</c:v>
                </c:pt>
                <c:pt idx="8616">
                  <c:v>1029.4991455078</c:v>
                </c:pt>
                <c:pt idx="8617">
                  <c:v>1032.0357666016</c:v>
                </c:pt>
                <c:pt idx="8618">
                  <c:v>1034.5537109375</c:v>
                </c:pt>
                <c:pt idx="8619">
                  <c:v>1037.0543212891</c:v>
                </c:pt>
                <c:pt idx="8620">
                  <c:v>1039.5355224609</c:v>
                </c:pt>
                <c:pt idx="8621">
                  <c:v>1041.9979248047</c:v>
                </c:pt>
                <c:pt idx="8622">
                  <c:v>1044.4421386719</c:v>
                </c:pt>
                <c:pt idx="8623">
                  <c:v>1046.869140625</c:v>
                </c:pt>
                <c:pt idx="8624">
                  <c:v>1049.2761230469</c:v>
                </c:pt>
                <c:pt idx="8625">
                  <c:v>1051.6647949219</c:v>
                </c:pt>
                <c:pt idx="8626">
                  <c:v>1054.0349121094</c:v>
                </c:pt>
                <c:pt idx="8627">
                  <c:v>1056.3879394531</c:v>
                </c:pt>
                <c:pt idx="8628">
                  <c:v>1058.7211914063</c:v>
                </c:pt>
                <c:pt idx="8629">
                  <c:v>1061.0360107422</c:v>
                </c:pt>
                <c:pt idx="8630">
                  <c:v>1063.3323974609</c:v>
                </c:pt>
                <c:pt idx="8631">
                  <c:v>1065.6114501953</c:v>
                </c:pt>
                <c:pt idx="8632">
                  <c:v>1067.8708496094</c:v>
                </c:pt>
                <c:pt idx="8633">
                  <c:v>1070.1116943359</c:v>
                </c:pt>
                <c:pt idx="8634">
                  <c:v>1072.3342285156</c:v>
                </c:pt>
                <c:pt idx="8635">
                  <c:v>1074.5393066406</c:v>
                </c:pt>
                <c:pt idx="8636">
                  <c:v>1076.7249755859</c:v>
                </c:pt>
                <c:pt idx="8637">
                  <c:v>1078.8919677734</c:v>
                </c:pt>
                <c:pt idx="8638">
                  <c:v>1081.0407714844</c:v>
                </c:pt>
                <c:pt idx="8639">
                  <c:v>1083.1719970703</c:v>
                </c:pt>
                <c:pt idx="8640">
                  <c:v>1085.2836914063</c:v>
                </c:pt>
                <c:pt idx="8641">
                  <c:v>1087.3768310547</c:v>
                </c:pt>
                <c:pt idx="8642">
                  <c:v>1089.4514160156</c:v>
                </c:pt>
                <c:pt idx="8643">
                  <c:v>1091.1614990234</c:v>
                </c:pt>
                <c:pt idx="8644">
                  <c:v>1092.8577880859</c:v>
                </c:pt>
                <c:pt idx="8645">
                  <c:v>1094.5554199219</c:v>
                </c:pt>
                <c:pt idx="8646">
                  <c:v>1096.2547607422</c:v>
                </c:pt>
                <c:pt idx="8647">
                  <c:v>1097.9564208984</c:v>
                </c:pt>
                <c:pt idx="8648">
                  <c:v>1099.6585693359</c:v>
                </c:pt>
                <c:pt idx="8649">
                  <c:v>1101.3620605469</c:v>
                </c:pt>
                <c:pt idx="8650">
                  <c:v>1103.0675048828</c:v>
                </c:pt>
                <c:pt idx="8651">
                  <c:v>1104.7751464844</c:v>
                </c:pt>
                <c:pt idx="8652">
                  <c:v>1106.4830322266</c:v>
                </c:pt>
                <c:pt idx="8653">
                  <c:v>1108.1927490234</c:v>
                </c:pt>
                <c:pt idx="8654">
                  <c:v>1109.9036865234</c:v>
                </c:pt>
                <c:pt idx="8655">
                  <c:v>1111.6162109375</c:v>
                </c:pt>
                <c:pt idx="8656">
                  <c:v>1113.3310546875</c:v>
                </c:pt>
                <c:pt idx="8657">
                  <c:v>1115.0465087891</c:v>
                </c:pt>
                <c:pt idx="8658">
                  <c:v>1116.7634277344</c:v>
                </c:pt>
                <c:pt idx="8659">
                  <c:v>1118.4818115234</c:v>
                </c:pt>
                <c:pt idx="8660">
                  <c:v>1120.1862792969</c:v>
                </c:pt>
                <c:pt idx="8661">
                  <c:v>1121.8489990234</c:v>
                </c:pt>
                <c:pt idx="8662">
                  <c:v>1123.5124511719</c:v>
                </c:pt>
                <c:pt idx="8663">
                  <c:v>1125.1781005859</c:v>
                </c:pt>
                <c:pt idx="8664">
                  <c:v>1126.845703125</c:v>
                </c:pt>
                <c:pt idx="8665">
                  <c:v>1128.5135498047</c:v>
                </c:pt>
                <c:pt idx="8666">
                  <c:v>1130.1827392578</c:v>
                </c:pt>
                <c:pt idx="8667">
                  <c:v>1131.853515625</c:v>
                </c:pt>
                <c:pt idx="8668">
                  <c:v>1133.5264892578</c:v>
                </c:pt>
                <c:pt idx="8669">
                  <c:v>1135.2000732422</c:v>
                </c:pt>
                <c:pt idx="8670">
                  <c:v>1136.6201171875</c:v>
                </c:pt>
                <c:pt idx="8671">
                  <c:v>1138.0756835938</c:v>
                </c:pt>
                <c:pt idx="8672">
                  <c:v>1139.5777587891</c:v>
                </c:pt>
                <c:pt idx="8673">
                  <c:v>1141.1248779297</c:v>
                </c:pt>
                <c:pt idx="8674">
                  <c:v>1142.7178955078</c:v>
                </c:pt>
                <c:pt idx="8675">
                  <c:v>1144.3563232422</c:v>
                </c:pt>
                <c:pt idx="8676">
                  <c:v>1146.0417480469</c:v>
                </c:pt>
                <c:pt idx="8677">
                  <c:v>1147.7716064453</c:v>
                </c:pt>
                <c:pt idx="8678">
                  <c:v>1149.5472412109</c:v>
                </c:pt>
                <c:pt idx="8679">
                  <c:v>1151.3686523438</c:v>
                </c:pt>
                <c:pt idx="8680">
                  <c:v>1153.2369384766</c:v>
                </c:pt>
                <c:pt idx="8681">
                  <c:v>1155.1497802734</c:v>
                </c:pt>
                <c:pt idx="8682">
                  <c:v>1157.1085205078</c:v>
                </c:pt>
                <c:pt idx="8683">
                  <c:v>1159.1125488281</c:v>
                </c:pt>
                <c:pt idx="8684">
                  <c:v>1161.1640625</c:v>
                </c:pt>
                <c:pt idx="8685">
                  <c:v>1163.259765625</c:v>
                </c:pt>
                <c:pt idx="8686">
                  <c:v>1165.4012451172</c:v>
                </c:pt>
                <c:pt idx="8687">
                  <c:v>1167.5883789063</c:v>
                </c:pt>
                <c:pt idx="8688">
                  <c:v>1169.8226318359</c:v>
                </c:pt>
                <c:pt idx="8689">
                  <c:v>1172.1011962891</c:v>
                </c:pt>
                <c:pt idx="8690">
                  <c:v>1174.4256591797</c:v>
                </c:pt>
                <c:pt idx="8691">
                  <c:v>1176.7956542969</c:v>
                </c:pt>
                <c:pt idx="8692">
                  <c:v>1179.2131347656</c:v>
                </c:pt>
                <c:pt idx="8693">
                  <c:v>1181.6744384766</c:v>
                </c:pt>
                <c:pt idx="8694">
                  <c:v>1184.1212158203</c:v>
                </c:pt>
                <c:pt idx="8695">
                  <c:v>1186.4429931641</c:v>
                </c:pt>
                <c:pt idx="8696">
                  <c:v>1188.9113769531</c:v>
                </c:pt>
                <c:pt idx="8697">
                  <c:v>1191.5006103516</c:v>
                </c:pt>
                <c:pt idx="8698">
                  <c:v>1194.1485595703</c:v>
                </c:pt>
                <c:pt idx="8699">
                  <c:v>1196.8558349609</c:v>
                </c:pt>
                <c:pt idx="8700">
                  <c:v>1199.6234130859</c:v>
                </c:pt>
                <c:pt idx="8701">
                  <c:v>1202.4488525391</c:v>
                </c:pt>
                <c:pt idx="8702">
                  <c:v>1205.3333740234</c:v>
                </c:pt>
                <c:pt idx="8703">
                  <c:v>1208.2768554688</c:v>
                </c:pt>
                <c:pt idx="8704">
                  <c:v>1211.2811279297</c:v>
                </c:pt>
                <c:pt idx="8705">
                  <c:v>1214.3425292969</c:v>
                </c:pt>
                <c:pt idx="8706">
                  <c:v>1217.396484375</c:v>
                </c:pt>
                <c:pt idx="8707">
                  <c:v>1220.4732666016</c:v>
                </c:pt>
                <c:pt idx="8708">
                  <c:v>1223.6068115234</c:v>
                </c:pt>
                <c:pt idx="8709">
                  <c:v>1226.7984619141</c:v>
                </c:pt>
                <c:pt idx="8710">
                  <c:v>1230.0450439453</c:v>
                </c:pt>
                <c:pt idx="8711">
                  <c:v>1233.3479003906</c:v>
                </c:pt>
                <c:pt idx="8712">
                  <c:v>1236.7073974609</c:v>
                </c:pt>
                <c:pt idx="8713">
                  <c:v>1240.1254882813</c:v>
                </c:pt>
                <c:pt idx="8714">
                  <c:v>1243.5979003906</c:v>
                </c:pt>
                <c:pt idx="8715">
                  <c:v>1247.1271972656</c:v>
                </c:pt>
                <c:pt idx="8716">
                  <c:v>1250.7126464844</c:v>
                </c:pt>
                <c:pt idx="8717">
                  <c:v>1254.3570556641</c:v>
                </c:pt>
                <c:pt idx="8718">
                  <c:v>1258.0556640625</c:v>
                </c:pt>
                <c:pt idx="8719">
                  <c:v>1261.8109130859</c:v>
                </c:pt>
                <c:pt idx="8720">
                  <c:v>1265.6226806641</c:v>
                </c:pt>
                <c:pt idx="8721">
                  <c:v>1269.4931640625</c:v>
                </c:pt>
                <c:pt idx="8722">
                  <c:v>1273.4821777344</c:v>
                </c:pt>
                <c:pt idx="8723">
                  <c:v>1277.9071044922</c:v>
                </c:pt>
                <c:pt idx="8724">
                  <c:v>1282.4470214844</c:v>
                </c:pt>
                <c:pt idx="8725">
                  <c:v>1287.0834960938</c:v>
                </c:pt>
                <c:pt idx="8726">
                  <c:v>1291.7788085938</c:v>
                </c:pt>
                <c:pt idx="8727">
                  <c:v>1296.625</c:v>
                </c:pt>
                <c:pt idx="8728">
                  <c:v>1301.6218261719</c:v>
                </c:pt>
                <c:pt idx="8729">
                  <c:v>1306.7727050781</c:v>
                </c:pt>
                <c:pt idx="8730">
                  <c:v>1312.0712890625</c:v>
                </c:pt>
                <c:pt idx="8731">
                  <c:v>1317.5208740234</c:v>
                </c:pt>
                <c:pt idx="8732">
                  <c:v>1323.1213378906</c:v>
                </c:pt>
                <c:pt idx="8733">
                  <c:v>1328.8757324219</c:v>
                </c:pt>
                <c:pt idx="8734">
                  <c:v>1334.7777099609</c:v>
                </c:pt>
                <c:pt idx="8735">
                  <c:v>1340.8304443359</c:v>
                </c:pt>
                <c:pt idx="8736">
                  <c:v>1347.0341796875</c:v>
                </c:pt>
                <c:pt idx="8737">
                  <c:v>1353.3923339844</c:v>
                </c:pt>
                <c:pt idx="8738">
                  <c:v>1359.8975830078</c:v>
                </c:pt>
                <c:pt idx="8739">
                  <c:v>1366.5538330078</c:v>
                </c:pt>
                <c:pt idx="8740">
                  <c:v>1373.3608398438</c:v>
                </c:pt>
                <c:pt idx="8741">
                  <c:v>1380.3225097656</c:v>
                </c:pt>
                <c:pt idx="8742">
                  <c:v>1387.4311523438</c:v>
                </c:pt>
                <c:pt idx="8743">
                  <c:v>1394.6906738281</c:v>
                </c:pt>
                <c:pt idx="8744">
                  <c:v>1402.1007080078</c:v>
                </c:pt>
                <c:pt idx="8745">
                  <c:v>1409.6661376953</c:v>
                </c:pt>
                <c:pt idx="8746">
                  <c:v>1418.1069335938</c:v>
                </c:pt>
                <c:pt idx="8747">
                  <c:v>1426.966796875</c:v>
                </c:pt>
                <c:pt idx="8748">
                  <c:v>1435.9862060547</c:v>
                </c:pt>
                <c:pt idx="8749">
                  <c:v>1445.1701660156</c:v>
                </c:pt>
                <c:pt idx="8750">
                  <c:v>1454.5080566406</c:v>
                </c:pt>
                <c:pt idx="8751">
                  <c:v>1464.0052490234</c:v>
                </c:pt>
                <c:pt idx="8752">
                  <c:v>1473.6623535156</c:v>
                </c:pt>
                <c:pt idx="8753">
                  <c:v>1483.4836425781</c:v>
                </c:pt>
                <c:pt idx="8754">
                  <c:v>1493.4588623047</c:v>
                </c:pt>
                <c:pt idx="8755">
                  <c:v>1503.59375</c:v>
                </c:pt>
                <c:pt idx="8756">
                  <c:v>1513.8874511719</c:v>
                </c:pt>
                <c:pt idx="8757">
                  <c:v>1524.3408203125</c:v>
                </c:pt>
                <c:pt idx="8758">
                  <c:v>1534.9598388672</c:v>
                </c:pt>
                <c:pt idx="8759">
                  <c:v>1545.7318115234</c:v>
                </c:pt>
                <c:pt idx="8760">
                  <c:v>1556.6629638672</c:v>
                </c:pt>
                <c:pt idx="8761">
                  <c:v>1567.7535400391</c:v>
                </c:pt>
                <c:pt idx="8762">
                  <c:v>1579.0102539063</c:v>
                </c:pt>
                <c:pt idx="8763">
                  <c:v>1590.4193115234</c:v>
                </c:pt>
                <c:pt idx="8764">
                  <c:v>1601.9880371094</c:v>
                </c:pt>
                <c:pt idx="8765">
                  <c:v>1613.7161865234</c:v>
                </c:pt>
                <c:pt idx="8766">
                  <c:v>1625.6101074219</c:v>
                </c:pt>
                <c:pt idx="8767">
                  <c:v>1637.6564941406</c:v>
                </c:pt>
                <c:pt idx="8768">
                  <c:v>1649.8626708984</c:v>
                </c:pt>
                <c:pt idx="8769">
                  <c:v>1661.5078125</c:v>
                </c:pt>
                <c:pt idx="8770">
                  <c:v>1672.7562255859</c:v>
                </c:pt>
                <c:pt idx="8771">
                  <c:v>1684.3499755859</c:v>
                </c:pt>
                <c:pt idx="8772">
                  <c:v>1697.8394775391</c:v>
                </c:pt>
                <c:pt idx="8773">
                  <c:v>1711.3919677734</c:v>
                </c:pt>
                <c:pt idx="8774">
                  <c:v>1725.0168457031</c:v>
                </c:pt>
                <c:pt idx="8775">
                  <c:v>1738.6965332031</c:v>
                </c:pt>
                <c:pt idx="8776">
                  <c:v>1752.4405517578</c:v>
                </c:pt>
                <c:pt idx="8777">
                  <c:v>1766.248046875</c:v>
                </c:pt>
                <c:pt idx="8778">
                  <c:v>1780.1270751953</c:v>
                </c:pt>
                <c:pt idx="8779">
                  <c:v>1794.0620117188</c:v>
                </c:pt>
                <c:pt idx="8780">
                  <c:v>1808.0604248047</c:v>
                </c:pt>
                <c:pt idx="8781">
                  <c:v>1822.0717773438</c:v>
                </c:pt>
                <c:pt idx="8782">
                  <c:v>1835.9049072266</c:v>
                </c:pt>
                <c:pt idx="8783">
                  <c:v>1849.8182373047</c:v>
                </c:pt>
                <c:pt idx="8784">
                  <c:v>1863.8189697266</c:v>
                </c:pt>
                <c:pt idx="8785">
                  <c:v>1877.9079589844</c:v>
                </c:pt>
                <c:pt idx="8786">
                  <c:v>1892.0922851563</c:v>
                </c:pt>
                <c:pt idx="8787">
                  <c:v>1906.3568115234</c:v>
                </c:pt>
                <c:pt idx="8788">
                  <c:v>1920.7086181641</c:v>
                </c:pt>
                <c:pt idx="8789">
                  <c:v>1935.1481933594</c:v>
                </c:pt>
                <c:pt idx="8790">
                  <c:v>1949.6840820313</c:v>
                </c:pt>
                <c:pt idx="8791">
                  <c:v>1964.2990722656</c:v>
                </c:pt>
                <c:pt idx="8792">
                  <c:v>1979.0023193359</c:v>
                </c:pt>
                <c:pt idx="8793">
                  <c:v>1993.7930908203</c:v>
                </c:pt>
                <c:pt idx="8794">
                  <c:v>2008.6795654297</c:v>
                </c:pt>
                <c:pt idx="8795">
                  <c:v>2023.6456298828</c:v>
                </c:pt>
                <c:pt idx="8796">
                  <c:v>2038.6998291016</c:v>
                </c:pt>
                <c:pt idx="8797">
                  <c:v>2053.8415527344</c:v>
                </c:pt>
                <c:pt idx="8798">
                  <c:v>2069.0795898438</c:v>
                </c:pt>
                <c:pt idx="8799">
                  <c:v>2084.3967285156</c:v>
                </c:pt>
                <c:pt idx="8800">
                  <c:v>2098.5864257813</c:v>
                </c:pt>
                <c:pt idx="8801">
                  <c:v>2112.7192382813</c:v>
                </c:pt>
                <c:pt idx="8802">
                  <c:v>2126.8327636719</c:v>
                </c:pt>
                <c:pt idx="8803">
                  <c:v>2140.8688964844</c:v>
                </c:pt>
                <c:pt idx="8804">
                  <c:v>2154.4345703125</c:v>
                </c:pt>
                <c:pt idx="8805">
                  <c:v>2168.0400390625</c:v>
                </c:pt>
                <c:pt idx="8806">
                  <c:v>2181.6931152344</c:v>
                </c:pt>
                <c:pt idx="8807">
                  <c:v>2195.3784179688</c:v>
                </c:pt>
                <c:pt idx="8808">
                  <c:v>2209.103515625</c:v>
                </c:pt>
                <c:pt idx="8809">
                  <c:v>2222.8679199219</c:v>
                </c:pt>
                <c:pt idx="8810">
                  <c:v>2236.6723632813</c:v>
                </c:pt>
                <c:pt idx="8811">
                  <c:v>2250.5244140625</c:v>
                </c:pt>
                <c:pt idx="8812">
                  <c:v>2264.4084472656</c:v>
                </c:pt>
                <c:pt idx="8813">
                  <c:v>2278.33203125</c:v>
                </c:pt>
                <c:pt idx="8814">
                  <c:v>2292.2954101563</c:v>
                </c:pt>
                <c:pt idx="8815">
                  <c:v>2306.3068847656</c:v>
                </c:pt>
                <c:pt idx="8816">
                  <c:v>2320.349609375</c:v>
                </c:pt>
                <c:pt idx="8817">
                  <c:v>2334.4321289063</c:v>
                </c:pt>
                <c:pt idx="8818">
                  <c:v>2348.5551757813</c:v>
                </c:pt>
                <c:pt idx="8819">
                  <c:v>2362.7258300781</c:v>
                </c:pt>
                <c:pt idx="8820">
                  <c:v>2376.9274902344</c:v>
                </c:pt>
                <c:pt idx="8821">
                  <c:v>2391.1694335938</c:v>
                </c:pt>
                <c:pt idx="8822">
                  <c:v>2405.4506835938</c:v>
                </c:pt>
                <c:pt idx="8823">
                  <c:v>2419.7802734375</c:v>
                </c:pt>
                <c:pt idx="8824">
                  <c:v>2434.1416015625</c:v>
                </c:pt>
                <c:pt idx="8825">
                  <c:v>2447.0317382813</c:v>
                </c:pt>
                <c:pt idx="8826">
                  <c:v>2458.5075683594</c:v>
                </c:pt>
                <c:pt idx="8827">
                  <c:v>2469.9365234375</c:v>
                </c:pt>
                <c:pt idx="8828">
                  <c:v>2481.3051757813</c:v>
                </c:pt>
                <c:pt idx="8829">
                  <c:v>2492.6201171875</c:v>
                </c:pt>
                <c:pt idx="8830">
                  <c:v>2503.8811035156</c:v>
                </c:pt>
                <c:pt idx="8831">
                  <c:v>2515.0952148438</c:v>
                </c:pt>
                <c:pt idx="8832">
                  <c:v>2526.2492675781</c:v>
                </c:pt>
                <c:pt idx="8833">
                  <c:v>2537.3491210938</c:v>
                </c:pt>
                <c:pt idx="8834">
                  <c:v>2548.3959960938</c:v>
                </c:pt>
                <c:pt idx="8835">
                  <c:v>2559.3955078125</c:v>
                </c:pt>
                <c:pt idx="8836">
                  <c:v>2570.3344726563</c:v>
                </c:pt>
                <c:pt idx="8837">
                  <c:v>2581.2199707031</c:v>
                </c:pt>
                <c:pt idx="8838">
                  <c:v>2592.0517578125</c:v>
                </c:pt>
                <c:pt idx="8839">
                  <c:v>2602.8364257813</c:v>
                </c:pt>
                <c:pt idx="8840">
                  <c:v>2613.6027832031</c:v>
                </c:pt>
                <c:pt idx="8841">
                  <c:v>2624.802734375</c:v>
                </c:pt>
                <c:pt idx="8842">
                  <c:v>2635.9641113281</c:v>
                </c:pt>
                <c:pt idx="8843">
                  <c:v>2647.0939941406</c:v>
                </c:pt>
                <c:pt idx="8844">
                  <c:v>2658.1794433594</c:v>
                </c:pt>
                <c:pt idx="8845">
                  <c:v>2669.2268066406</c:v>
                </c:pt>
                <c:pt idx="8846">
                  <c:v>2680.2360839844</c:v>
                </c:pt>
                <c:pt idx="8847">
                  <c:v>2691.2133789063</c:v>
                </c:pt>
                <c:pt idx="8848">
                  <c:v>2702.1469726563</c:v>
                </c:pt>
                <c:pt idx="8849">
                  <c:v>2713.0419921875</c:v>
                </c:pt>
                <c:pt idx="8850">
                  <c:v>2722.5856933594</c:v>
                </c:pt>
                <c:pt idx="8851">
                  <c:v>2730.7614746094</c:v>
                </c:pt>
                <c:pt idx="8852">
                  <c:v>2738.8266601563</c:v>
                </c:pt>
                <c:pt idx="8853">
                  <c:v>2746.7861328125</c:v>
                </c:pt>
                <c:pt idx="8854">
                  <c:v>2754.638671875</c:v>
                </c:pt>
                <c:pt idx="8855">
                  <c:v>2762.0747070313</c:v>
                </c:pt>
                <c:pt idx="8856">
                  <c:v>2769.2788085938</c:v>
                </c:pt>
                <c:pt idx="8857">
                  <c:v>2776.3959960938</c:v>
                </c:pt>
                <c:pt idx="8858">
                  <c:v>2783.4260253906</c:v>
                </c:pt>
                <c:pt idx="8859">
                  <c:v>2790.369140625</c:v>
                </c:pt>
                <c:pt idx="8860">
                  <c:v>2797.228515625</c:v>
                </c:pt>
                <c:pt idx="8861">
                  <c:v>2803.9978027344</c:v>
                </c:pt>
                <c:pt idx="8862">
                  <c:v>2810.6789550781</c:v>
                </c:pt>
                <c:pt idx="8863">
                  <c:v>2817.2731933594</c:v>
                </c:pt>
                <c:pt idx="8864">
                  <c:v>2823.7846679688</c:v>
                </c:pt>
                <c:pt idx="8865">
                  <c:v>2830.205078125</c:v>
                </c:pt>
                <c:pt idx="8866">
                  <c:v>2836.5375976563</c:v>
                </c:pt>
                <c:pt idx="8867">
                  <c:v>2842.7834472656</c:v>
                </c:pt>
                <c:pt idx="8868">
                  <c:v>2848.9460449219</c:v>
                </c:pt>
                <c:pt idx="8869">
                  <c:v>2855.017578125</c:v>
                </c:pt>
                <c:pt idx="8870">
                  <c:v>2861.0024414063</c:v>
                </c:pt>
                <c:pt idx="8871">
                  <c:v>2866.8996582031</c:v>
                </c:pt>
                <c:pt idx="8872">
                  <c:v>2872.7133789063</c:v>
                </c:pt>
                <c:pt idx="8873">
                  <c:v>2878.4362792969</c:v>
                </c:pt>
                <c:pt idx="8874">
                  <c:v>2884.072265625</c:v>
                </c:pt>
                <c:pt idx="8875">
                  <c:v>2889.6213378906</c:v>
                </c:pt>
                <c:pt idx="8876">
                  <c:v>2895.0864257813</c:v>
                </c:pt>
                <c:pt idx="8877">
                  <c:v>2900.4606933594</c:v>
                </c:pt>
                <c:pt idx="8878">
                  <c:v>2905.7482910156</c:v>
                </c:pt>
                <c:pt idx="8879">
                  <c:v>2910.9555664063</c:v>
                </c:pt>
                <c:pt idx="8880">
                  <c:v>2916.2973632813</c:v>
                </c:pt>
                <c:pt idx="8881">
                  <c:v>2921.5561523438</c:v>
                </c:pt>
                <c:pt idx="8882">
                  <c:v>2926.7353515625</c:v>
                </c:pt>
                <c:pt idx="8883">
                  <c:v>2931.8361816406</c:v>
                </c:pt>
                <c:pt idx="8884">
                  <c:v>2936.8598632813</c:v>
                </c:pt>
                <c:pt idx="8885">
                  <c:v>2941.0954589844</c:v>
                </c:pt>
                <c:pt idx="8886">
                  <c:v>2944.2844238281</c:v>
                </c:pt>
                <c:pt idx="8887">
                  <c:v>2947.2456054688</c:v>
                </c:pt>
                <c:pt idx="8888">
                  <c:v>2950.1401367188</c:v>
                </c:pt>
                <c:pt idx="8889">
                  <c:v>2952.9638671875</c:v>
                </c:pt>
                <c:pt idx="8890">
                  <c:v>2955.7194824219</c:v>
                </c:pt>
                <c:pt idx="8891">
                  <c:v>2958.4067382813</c:v>
                </c:pt>
                <c:pt idx="8892">
                  <c:v>2961.0261230469</c:v>
                </c:pt>
                <c:pt idx="8893">
                  <c:v>2963.5764160156</c:v>
                </c:pt>
                <c:pt idx="8894">
                  <c:v>2966.0576171875</c:v>
                </c:pt>
                <c:pt idx="8895">
                  <c:v>2968.4709472656</c:v>
                </c:pt>
                <c:pt idx="8896">
                  <c:v>2970.8161621094</c:v>
                </c:pt>
                <c:pt idx="8897">
                  <c:v>2973.091796875</c:v>
                </c:pt>
                <c:pt idx="8898">
                  <c:v>2975.2990722656</c:v>
                </c:pt>
                <c:pt idx="8899">
                  <c:v>2977.4379882813</c:v>
                </c:pt>
                <c:pt idx="8900">
                  <c:v>2979.509765625</c:v>
                </c:pt>
                <c:pt idx="8901">
                  <c:v>2981.5114746094</c:v>
                </c:pt>
                <c:pt idx="8902">
                  <c:v>2983.4443359375</c:v>
                </c:pt>
                <c:pt idx="8903">
                  <c:v>2985.3088378906</c:v>
                </c:pt>
                <c:pt idx="8904">
                  <c:v>2987.10546875</c:v>
                </c:pt>
                <c:pt idx="8905">
                  <c:v>2988.8330078125</c:v>
                </c:pt>
                <c:pt idx="8906">
                  <c:v>2990.4921875</c:v>
                </c:pt>
                <c:pt idx="8907">
                  <c:v>2992.0825195313</c:v>
                </c:pt>
                <c:pt idx="8908">
                  <c:v>2993.60546875</c:v>
                </c:pt>
                <c:pt idx="8909">
                  <c:v>2995.0583496094</c:v>
                </c:pt>
                <c:pt idx="8910">
                  <c:v>2996.443359375</c:v>
                </c:pt>
                <c:pt idx="8911">
                  <c:v>2997.759765625</c:v>
                </c:pt>
                <c:pt idx="8912">
                  <c:v>2999.0073242188</c:v>
                </c:pt>
                <c:pt idx="8913">
                  <c:v>3000.1867675781</c:v>
                </c:pt>
                <c:pt idx="8914">
                  <c:v>3001.0964355469</c:v>
                </c:pt>
                <c:pt idx="8915">
                  <c:v>3000.7514648438</c:v>
                </c:pt>
                <c:pt idx="8916">
                  <c:v>3000.2622070313</c:v>
                </c:pt>
                <c:pt idx="8917">
                  <c:v>2999.7072753906</c:v>
                </c:pt>
                <c:pt idx="8918">
                  <c:v>2999.0859375</c:v>
                </c:pt>
                <c:pt idx="8919">
                  <c:v>2998.3986816406</c:v>
                </c:pt>
                <c:pt idx="8920">
                  <c:v>2997.70703125</c:v>
                </c:pt>
                <c:pt idx="8921">
                  <c:v>2996.9477539063</c:v>
                </c:pt>
                <c:pt idx="8922">
                  <c:v>2996.1215820313</c:v>
                </c:pt>
                <c:pt idx="8923">
                  <c:v>2995.2290039063</c:v>
                </c:pt>
                <c:pt idx="8924">
                  <c:v>2994.2687988281</c:v>
                </c:pt>
                <c:pt idx="8925">
                  <c:v>2993.2407226563</c:v>
                </c:pt>
                <c:pt idx="8926">
                  <c:v>2992.1472167969</c:v>
                </c:pt>
                <c:pt idx="8927">
                  <c:v>2990.9855957031</c:v>
                </c:pt>
                <c:pt idx="8928">
                  <c:v>2989.7570800781</c:v>
                </c:pt>
                <c:pt idx="8929">
                  <c:v>2988.4604492188</c:v>
                </c:pt>
                <c:pt idx="8930">
                  <c:v>2987.0981445313</c:v>
                </c:pt>
                <c:pt idx="8931">
                  <c:v>2985.6682128906</c:v>
                </c:pt>
                <c:pt idx="8932">
                  <c:v>2984.1716308594</c:v>
                </c:pt>
                <c:pt idx="8933">
                  <c:v>2982.6069335938</c:v>
                </c:pt>
                <c:pt idx="8934">
                  <c:v>2980.9755859375</c:v>
                </c:pt>
                <c:pt idx="8935">
                  <c:v>2979.2778320313</c:v>
                </c:pt>
                <c:pt idx="8936">
                  <c:v>2977.5122070313</c:v>
                </c:pt>
                <c:pt idx="8937">
                  <c:v>2975.6791992188</c:v>
                </c:pt>
                <c:pt idx="8938">
                  <c:v>2973.7797851563</c:v>
                </c:pt>
                <c:pt idx="8939">
                  <c:v>2971.8129882813</c:v>
                </c:pt>
                <c:pt idx="8940">
                  <c:v>2969.7800292969</c:v>
                </c:pt>
                <c:pt idx="8941">
                  <c:v>2967.4592285156</c:v>
                </c:pt>
                <c:pt idx="8942">
                  <c:v>2963.7492675781</c:v>
                </c:pt>
                <c:pt idx="8943">
                  <c:v>2959.9636230469</c:v>
                </c:pt>
                <c:pt idx="8944">
                  <c:v>2956.103515625</c:v>
                </c:pt>
                <c:pt idx="8945">
                  <c:v>2952.0554199219</c:v>
                </c:pt>
                <c:pt idx="8946">
                  <c:v>2947.8051757813</c:v>
                </c:pt>
                <c:pt idx="8947">
                  <c:v>2943.5009765625</c:v>
                </c:pt>
                <c:pt idx="8948">
                  <c:v>2939.1440429688</c:v>
                </c:pt>
                <c:pt idx="8949">
                  <c:v>2934.73046875</c:v>
                </c:pt>
                <c:pt idx="8950">
                  <c:v>2930.2666015625</c:v>
                </c:pt>
                <c:pt idx="8951">
                  <c:v>2925.7485351563</c:v>
                </c:pt>
                <c:pt idx="8952">
                  <c:v>2921.1782226563</c:v>
                </c:pt>
                <c:pt idx="8953">
                  <c:v>2916.5515136719</c:v>
                </c:pt>
                <c:pt idx="8954">
                  <c:v>2911.8737792969</c:v>
                </c:pt>
                <c:pt idx="8955">
                  <c:v>2907.1430664063</c:v>
                </c:pt>
                <c:pt idx="8956">
                  <c:v>2902.3581542969</c:v>
                </c:pt>
                <c:pt idx="8957">
                  <c:v>2897.517578125</c:v>
                </c:pt>
                <c:pt idx="8958">
                  <c:v>2892.626953125</c:v>
                </c:pt>
                <c:pt idx="8959">
                  <c:v>2887.681640625</c:v>
                </c:pt>
                <c:pt idx="8960">
                  <c:v>2882.68359375</c:v>
                </c:pt>
                <c:pt idx="8961">
                  <c:v>2877.6323242188</c:v>
                </c:pt>
                <c:pt idx="8962">
                  <c:v>2872.5246582031</c:v>
                </c:pt>
                <c:pt idx="8963">
                  <c:v>2867.3671875</c:v>
                </c:pt>
                <c:pt idx="8964">
                  <c:v>2862.1552734375</c:v>
                </c:pt>
                <c:pt idx="8965">
                  <c:v>2856.890625</c:v>
                </c:pt>
                <c:pt idx="8966">
                  <c:v>2851.5686035156</c:v>
                </c:pt>
                <c:pt idx="8967">
                  <c:v>2846.197265625</c:v>
                </c:pt>
                <c:pt idx="8968">
                  <c:v>2840.7724609375</c:v>
                </c:pt>
                <c:pt idx="8969">
                  <c:v>2835.2937011719</c:v>
                </c:pt>
                <c:pt idx="8970">
                  <c:v>2829.7583007813</c:v>
                </c:pt>
                <c:pt idx="8971">
                  <c:v>2821.0700683594</c:v>
                </c:pt>
                <c:pt idx="8972">
                  <c:v>2810.8129882813</c:v>
                </c:pt>
                <c:pt idx="8973">
                  <c:v>2800.4787597656</c:v>
                </c:pt>
                <c:pt idx="8974">
                  <c:v>2790.0600585938</c:v>
                </c:pt>
                <c:pt idx="8975">
                  <c:v>2779.5703125</c:v>
                </c:pt>
                <c:pt idx="8976">
                  <c:v>2769.0026855469</c:v>
                </c:pt>
                <c:pt idx="8977">
                  <c:v>2758.357421875</c:v>
                </c:pt>
                <c:pt idx="8978">
                  <c:v>2747.6286621094</c:v>
                </c:pt>
                <c:pt idx="8979">
                  <c:v>2736.8273925781</c:v>
                </c:pt>
                <c:pt idx="8980">
                  <c:v>2725.94921875</c:v>
                </c:pt>
                <c:pt idx="8981">
                  <c:v>2714.9938964844</c:v>
                </c:pt>
                <c:pt idx="8982">
                  <c:v>2703.9536132813</c:v>
                </c:pt>
                <c:pt idx="8983">
                  <c:v>2693.2426757813</c:v>
                </c:pt>
                <c:pt idx="8984">
                  <c:v>2682.8698730469</c:v>
                </c:pt>
                <c:pt idx="8985">
                  <c:v>2672.4074707031</c:v>
                </c:pt>
                <c:pt idx="8986">
                  <c:v>2661.8488769531</c:v>
                </c:pt>
                <c:pt idx="8987">
                  <c:v>2651.2065429688</c:v>
                </c:pt>
                <c:pt idx="8988">
                  <c:v>2640.4736328125</c:v>
                </c:pt>
                <c:pt idx="8989">
                  <c:v>2629.6508789063</c:v>
                </c:pt>
                <c:pt idx="8990">
                  <c:v>2618.7319335938</c:v>
                </c:pt>
                <c:pt idx="8991">
                  <c:v>2607.7290039063</c:v>
                </c:pt>
                <c:pt idx="8992">
                  <c:v>2596.6357421875</c:v>
                </c:pt>
                <c:pt idx="8993">
                  <c:v>2585.4528808594</c:v>
                </c:pt>
                <c:pt idx="8994">
                  <c:v>2574.1730957031</c:v>
                </c:pt>
                <c:pt idx="8995">
                  <c:v>2562.8100585938</c:v>
                </c:pt>
                <c:pt idx="8996">
                  <c:v>2551.3566894531</c:v>
                </c:pt>
                <c:pt idx="8997">
                  <c:v>2539.8134765625</c:v>
                </c:pt>
                <c:pt idx="8998">
                  <c:v>2524.6518554688</c:v>
                </c:pt>
                <c:pt idx="8999">
                  <c:v>2507.1921386719</c:v>
                </c:pt>
                <c:pt idx="9000">
                  <c:v>2489.5288085938</c:v>
                </c:pt>
                <c:pt idx="9001">
                  <c:v>2471.6599121094</c:v>
                </c:pt>
                <c:pt idx="9002">
                  <c:v>2453.5766601563</c:v>
                </c:pt>
                <c:pt idx="9003">
                  <c:v>2435.2990722656</c:v>
                </c:pt>
                <c:pt idx="9004">
                  <c:v>2416.8173828125</c:v>
                </c:pt>
                <c:pt idx="9005">
                  <c:v>2398.1313476563</c:v>
                </c:pt>
                <c:pt idx="9006">
                  <c:v>2379.2294921875</c:v>
                </c:pt>
                <c:pt idx="9007">
                  <c:v>2360.1342773438</c:v>
                </c:pt>
                <c:pt idx="9008">
                  <c:v>2340.8349609375</c:v>
                </c:pt>
                <c:pt idx="9009">
                  <c:v>2321.3310546875</c:v>
                </c:pt>
                <c:pt idx="9010">
                  <c:v>2301.6110839844</c:v>
                </c:pt>
                <c:pt idx="9011">
                  <c:v>2281.6982421875</c:v>
                </c:pt>
                <c:pt idx="9012">
                  <c:v>2261.5812988281</c:v>
                </c:pt>
                <c:pt idx="9013">
                  <c:v>2241.259765625</c:v>
                </c:pt>
                <c:pt idx="9014">
                  <c:v>2220.7338867188</c:v>
                </c:pt>
                <c:pt idx="9015">
                  <c:v>2199.9914550781</c:v>
                </c:pt>
                <c:pt idx="9016">
                  <c:v>2179.0563964844</c:v>
                </c:pt>
                <c:pt idx="9017">
                  <c:v>2157.9172363281</c:v>
                </c:pt>
                <c:pt idx="9018">
                  <c:v>2137.4272460938</c:v>
                </c:pt>
                <c:pt idx="9019">
                  <c:v>2117.6186523438</c:v>
                </c:pt>
                <c:pt idx="9020">
                  <c:v>2097.7138671875</c:v>
                </c:pt>
                <c:pt idx="9021">
                  <c:v>2077.701171875</c:v>
                </c:pt>
                <c:pt idx="9022">
                  <c:v>2057.5805664063</c:v>
                </c:pt>
                <c:pt idx="9023">
                  <c:v>2037.3405761719</c:v>
                </c:pt>
                <c:pt idx="9024">
                  <c:v>2017.00390625</c:v>
                </c:pt>
                <c:pt idx="9025">
                  <c:v>1996.5594482422</c:v>
                </c:pt>
                <c:pt idx="9026">
                  <c:v>1971.8087158203</c:v>
                </c:pt>
                <c:pt idx="9027">
                  <c:v>1942.8237304688</c:v>
                </c:pt>
                <c:pt idx="9028">
                  <c:v>1913.5640869141</c:v>
                </c:pt>
                <c:pt idx="9029">
                  <c:v>1884.0126953125</c:v>
                </c:pt>
                <c:pt idx="9030">
                  <c:v>1854.1701660156</c:v>
                </c:pt>
                <c:pt idx="9031">
                  <c:v>1824.0189208984</c:v>
                </c:pt>
                <c:pt idx="9032">
                  <c:v>1794.2873535156</c:v>
                </c:pt>
                <c:pt idx="9033">
                  <c:v>1765.1427001953</c:v>
                </c:pt>
                <c:pt idx="9034">
                  <c:v>1735.6810302734</c:v>
                </c:pt>
                <c:pt idx="9035">
                  <c:v>1705.8870849609</c:v>
                </c:pt>
                <c:pt idx="9036">
                  <c:v>1675.7944335938</c:v>
                </c:pt>
                <c:pt idx="9037">
                  <c:v>1645.3861083984</c:v>
                </c:pt>
                <c:pt idx="9038">
                  <c:v>1614.6618652344</c:v>
                </c:pt>
                <c:pt idx="9039">
                  <c:v>1583.6041259766</c:v>
                </c:pt>
                <c:pt idx="9040">
                  <c:v>1552.2481689453</c:v>
                </c:pt>
                <c:pt idx="9041">
                  <c:v>1520.5767822266</c:v>
                </c:pt>
                <c:pt idx="9042">
                  <c:v>1488.5892333984</c:v>
                </c:pt>
                <c:pt idx="9043">
                  <c:v>1456.2670898438</c:v>
                </c:pt>
                <c:pt idx="9044">
                  <c:v>1423.6480712891</c:v>
                </c:pt>
                <c:pt idx="9045">
                  <c:v>1390.7131347656</c:v>
                </c:pt>
                <c:pt idx="9046">
                  <c:v>1357.4624023438</c:v>
                </c:pt>
                <c:pt idx="9047">
                  <c:v>1323.876953125</c:v>
                </c:pt>
                <c:pt idx="9048">
                  <c:v>1289.9946289063</c:v>
                </c:pt>
                <c:pt idx="9049">
                  <c:v>1255.7966308594</c:v>
                </c:pt>
                <c:pt idx="9050">
                  <c:v>1221.2827148438</c:v>
                </c:pt>
                <c:pt idx="9051">
                  <c:v>1186.4328613281</c:v>
                </c:pt>
                <c:pt idx="9052">
                  <c:v>1151.2873535156</c:v>
                </c:pt>
                <c:pt idx="9053">
                  <c:v>1115.8260498047</c:v>
                </c:pt>
                <c:pt idx="9054">
                  <c:v>1080.0491943359</c:v>
                </c:pt>
                <c:pt idx="9055">
                  <c:v>1043.9354248047</c:v>
                </c:pt>
                <c:pt idx="9056">
                  <c:v>1003.4364013672</c:v>
                </c:pt>
                <c:pt idx="9057">
                  <c:v>961.71350097656</c:v>
                </c:pt>
                <c:pt idx="9058">
                  <c:v>919.78308105469</c:v>
                </c:pt>
                <c:pt idx="9059">
                  <c:v>877.62054443359</c:v>
                </c:pt>
                <c:pt idx="9060">
                  <c:v>835.27459716797</c:v>
                </c:pt>
                <c:pt idx="9061">
                  <c:v>792.72113037109</c:v>
                </c:pt>
                <c:pt idx="9062">
                  <c:v>749.95983886719</c:v>
                </c:pt>
                <c:pt idx="9063">
                  <c:v>706.99084472656</c:v>
                </c:pt>
                <c:pt idx="9064">
                  <c:v>663.78924560547</c:v>
                </c:pt>
                <c:pt idx="9065">
                  <c:v>620.40478515625</c:v>
                </c:pt>
                <c:pt idx="9066">
                  <c:v>576.81268310547</c:v>
                </c:pt>
                <c:pt idx="9067">
                  <c:v>533.01293945313</c:v>
                </c:pt>
                <c:pt idx="9068">
                  <c:v>488.98016357422</c:v>
                </c:pt>
                <c:pt idx="9069">
                  <c:v>444.76504516602</c:v>
                </c:pt>
                <c:pt idx="9070">
                  <c:v>400.34216308594</c:v>
                </c:pt>
                <c:pt idx="9071">
                  <c:v>355.71154785156</c:v>
                </c:pt>
                <c:pt idx="9072">
                  <c:v>310.84759521484</c:v>
                </c:pt>
                <c:pt idx="9073">
                  <c:v>265.80151367188</c:v>
                </c:pt>
                <c:pt idx="9074">
                  <c:v>220.54792785645</c:v>
                </c:pt>
                <c:pt idx="9075">
                  <c:v>175.08653259277</c:v>
                </c:pt>
                <c:pt idx="9076">
                  <c:v>129.39112854004</c:v>
                </c:pt>
                <c:pt idx="9077">
                  <c:v>83.514434814452997</c:v>
                </c:pt>
                <c:pt idx="9078">
                  <c:v>38.380046844482003</c:v>
                </c:pt>
                <c:pt idx="9079">
                  <c:v>-6.1388592720031996</c:v>
                </c:pt>
                <c:pt idx="9080">
                  <c:v>-50.847068786621001</c:v>
                </c:pt>
                <c:pt idx="9081">
                  <c:v>-95.693145751952997</c:v>
                </c:pt>
                <c:pt idx="9082">
                  <c:v>-140.70262145996</c:v>
                </c:pt>
                <c:pt idx="9083">
                  <c:v>-185.87557983398</c:v>
                </c:pt>
                <c:pt idx="9084">
                  <c:v>-232.40412902832</c:v>
                </c:pt>
                <c:pt idx="9085">
                  <c:v>-278.92935180664</c:v>
                </c:pt>
                <c:pt idx="9086">
                  <c:v>-325.44149780273</c:v>
                </c:pt>
                <c:pt idx="9087">
                  <c:v>-371.94061279297</c:v>
                </c:pt>
                <c:pt idx="9088">
                  <c:v>-418.45324707031</c:v>
                </c:pt>
                <c:pt idx="9089">
                  <c:v>-464.92614746094</c:v>
                </c:pt>
                <c:pt idx="9090">
                  <c:v>-511.38586425781</c:v>
                </c:pt>
                <c:pt idx="9091">
                  <c:v>-557.83239746094</c:v>
                </c:pt>
                <c:pt idx="9092">
                  <c:v>-604.29290771484</c:v>
                </c:pt>
                <c:pt idx="9093">
                  <c:v>-650.71313476563</c:v>
                </c:pt>
                <c:pt idx="9094">
                  <c:v>-697.12042236328</c:v>
                </c:pt>
                <c:pt idx="9095">
                  <c:v>-743.51477050781</c:v>
                </c:pt>
                <c:pt idx="9096">
                  <c:v>-789.92254638672</c:v>
                </c:pt>
                <c:pt idx="9097">
                  <c:v>-836.29071044922</c:v>
                </c:pt>
                <c:pt idx="9098">
                  <c:v>-882.64562988281</c:v>
                </c:pt>
                <c:pt idx="9099">
                  <c:v>-928.9873046875</c:v>
                </c:pt>
                <c:pt idx="9100">
                  <c:v>-975.34289550781</c:v>
                </c:pt>
                <c:pt idx="9101">
                  <c:v>-1021.6584472656</c:v>
                </c:pt>
                <c:pt idx="9102">
                  <c:v>-1067.9609375</c:v>
                </c:pt>
                <c:pt idx="9103">
                  <c:v>-1114.2504882813</c:v>
                </c:pt>
                <c:pt idx="9104">
                  <c:v>-1160.5533447266</c:v>
                </c:pt>
                <c:pt idx="9105">
                  <c:v>-1206.8165283203</c:v>
                </c:pt>
                <c:pt idx="9106">
                  <c:v>-1253.0668945313</c:v>
                </c:pt>
                <c:pt idx="9107">
                  <c:v>-1299.3038330078</c:v>
                </c:pt>
                <c:pt idx="9108">
                  <c:v>-1345.5544433594</c:v>
                </c:pt>
                <c:pt idx="9109">
                  <c:v>-1391.7653808594</c:v>
                </c:pt>
                <c:pt idx="9110">
                  <c:v>-1437.9630126953</c:v>
                </c:pt>
                <c:pt idx="9111">
                  <c:v>-1483.3665771484</c:v>
                </c:pt>
                <c:pt idx="9112">
                  <c:v>-1527.4602050781</c:v>
                </c:pt>
                <c:pt idx="9113">
                  <c:v>-1570.2224121094</c:v>
                </c:pt>
                <c:pt idx="9114">
                  <c:v>-1612.1287841797</c:v>
                </c:pt>
                <c:pt idx="9115">
                  <c:v>-1653.7254638672</c:v>
                </c:pt>
                <c:pt idx="9116">
                  <c:v>-1695.0131835938</c:v>
                </c:pt>
                <c:pt idx="9117">
                  <c:v>-1736.0158691406</c:v>
                </c:pt>
                <c:pt idx="9118">
                  <c:v>-1776.6851806641</c:v>
                </c:pt>
                <c:pt idx="9119">
                  <c:v>-1817.0450439453</c:v>
                </c:pt>
                <c:pt idx="9120">
                  <c:v>-1857.0961914063</c:v>
                </c:pt>
                <c:pt idx="9121">
                  <c:v>-1896.861328125</c:v>
                </c:pt>
                <c:pt idx="9122">
                  <c:v>-1936.2935791016</c:v>
                </c:pt>
                <c:pt idx="9123">
                  <c:v>-1975.4172363281</c:v>
                </c:pt>
                <c:pt idx="9124">
                  <c:v>-2014.2319335938</c:v>
                </c:pt>
                <c:pt idx="9125">
                  <c:v>-2052.7592773438</c:v>
                </c:pt>
                <c:pt idx="9126">
                  <c:v>-2090.9553222656</c:v>
                </c:pt>
                <c:pt idx="9127">
                  <c:v>-2128.8420410156</c:v>
                </c:pt>
                <c:pt idx="9128">
                  <c:v>-2166.419921875</c:v>
                </c:pt>
                <c:pt idx="9129">
                  <c:v>-2203.7099609375</c:v>
                </c:pt>
                <c:pt idx="9130">
                  <c:v>-2240.6691894531</c:v>
                </c:pt>
                <c:pt idx="9131">
                  <c:v>-2277.3190917969</c:v>
                </c:pt>
                <c:pt idx="9132">
                  <c:v>-2313.66015625</c:v>
                </c:pt>
                <c:pt idx="9133">
                  <c:v>-2349.712890625</c:v>
                </c:pt>
                <c:pt idx="9134">
                  <c:v>-2385.4357910156</c:v>
                </c:pt>
                <c:pt idx="9135">
                  <c:v>-2420.8491210938</c:v>
                </c:pt>
                <c:pt idx="9136">
                  <c:v>-2455.9533691406</c:v>
                </c:pt>
                <c:pt idx="9137">
                  <c:v>-2490.7685546875</c:v>
                </c:pt>
                <c:pt idx="9138">
                  <c:v>-2525.2543945313</c:v>
                </c:pt>
                <c:pt idx="9139">
                  <c:v>-2559.4309082031</c:v>
                </c:pt>
                <c:pt idx="9140">
                  <c:v>-2593.2985839844</c:v>
                </c:pt>
                <c:pt idx="9141">
                  <c:v>-2626.1379394531</c:v>
                </c:pt>
                <c:pt idx="9142">
                  <c:v>-2656.4006347656</c:v>
                </c:pt>
                <c:pt idx="9143">
                  <c:v>-2685.5317382813</c:v>
                </c:pt>
                <c:pt idx="9144">
                  <c:v>-2714.3571777344</c:v>
                </c:pt>
                <c:pt idx="9145">
                  <c:v>-2742.8920898438</c:v>
                </c:pt>
                <c:pt idx="9146">
                  <c:v>-2771.1044921875</c:v>
                </c:pt>
                <c:pt idx="9147">
                  <c:v>-2799.0114746094</c:v>
                </c:pt>
                <c:pt idx="9148">
                  <c:v>-2826.6108398438</c:v>
                </c:pt>
                <c:pt idx="9149">
                  <c:v>-2853.9196777344</c:v>
                </c:pt>
                <c:pt idx="9150">
                  <c:v>-2880.9067382813</c:v>
                </c:pt>
                <c:pt idx="9151">
                  <c:v>-2907.5876464844</c:v>
                </c:pt>
                <c:pt idx="9152">
                  <c:v>-2933.9616699219</c:v>
                </c:pt>
                <c:pt idx="9153">
                  <c:v>-2960.0451660156</c:v>
                </c:pt>
                <c:pt idx="9154">
                  <c:v>-2985.806640625</c:v>
                </c:pt>
                <c:pt idx="9155">
                  <c:v>-3011.2624511719</c:v>
                </c:pt>
                <c:pt idx="9156">
                  <c:v>-3036.4116210938</c:v>
                </c:pt>
                <c:pt idx="9157">
                  <c:v>-3061.2685546875</c:v>
                </c:pt>
                <c:pt idx="9158">
                  <c:v>-3085.8051757813</c:v>
                </c:pt>
                <c:pt idx="9159">
                  <c:v>-3110.03515625</c:v>
                </c:pt>
                <c:pt idx="9160">
                  <c:v>-3133.9587402344</c:v>
                </c:pt>
                <c:pt idx="9161">
                  <c:v>-3157.5903320313</c:v>
                </c:pt>
                <c:pt idx="9162">
                  <c:v>-3180.9011230469</c:v>
                </c:pt>
                <c:pt idx="9163">
                  <c:v>-3203.9060058594</c:v>
                </c:pt>
                <c:pt idx="9164">
                  <c:v>-3226.6047363281</c:v>
                </c:pt>
                <c:pt idx="9165">
                  <c:v>-3248.9968261719</c:v>
                </c:pt>
                <c:pt idx="9166">
                  <c:v>-3271.0952148438</c:v>
                </c:pt>
                <c:pt idx="9167">
                  <c:v>-3292.9401855469</c:v>
                </c:pt>
                <c:pt idx="9168">
                  <c:v>-3314.5051269531</c:v>
                </c:pt>
                <c:pt idx="9169">
                  <c:v>-3335.7631835938</c:v>
                </c:pt>
                <c:pt idx="9170">
                  <c:v>-3356.7268066406</c:v>
                </c:pt>
                <c:pt idx="9171">
                  <c:v>-3375.9738769531</c:v>
                </c:pt>
                <c:pt idx="9172">
                  <c:v>-3392.8881835938</c:v>
                </c:pt>
                <c:pt idx="9173">
                  <c:v>-3409.6003417969</c:v>
                </c:pt>
                <c:pt idx="9174">
                  <c:v>-3426.1193847656</c:v>
                </c:pt>
                <c:pt idx="9175">
                  <c:v>-3442.4265136719</c:v>
                </c:pt>
                <c:pt idx="9176">
                  <c:v>-3458.5310058594</c:v>
                </c:pt>
                <c:pt idx="9177">
                  <c:v>-3474.4323730469</c:v>
                </c:pt>
                <c:pt idx="9178">
                  <c:v>-3490.1413574219</c:v>
                </c:pt>
                <c:pt idx="9179">
                  <c:v>-3505.6381835938</c:v>
                </c:pt>
                <c:pt idx="9180">
                  <c:v>-3520.9326171875</c:v>
                </c:pt>
                <c:pt idx="9181">
                  <c:v>-3536.0249023438</c:v>
                </c:pt>
                <c:pt idx="9182">
                  <c:v>-3550.9233398438</c:v>
                </c:pt>
                <c:pt idx="9183">
                  <c:v>-3565.6101074219</c:v>
                </c:pt>
                <c:pt idx="9184">
                  <c:v>-3580.0947265625</c:v>
                </c:pt>
                <c:pt idx="9185">
                  <c:v>-3594.3764648438</c:v>
                </c:pt>
                <c:pt idx="9186">
                  <c:v>-3608.4643554688</c:v>
                </c:pt>
                <c:pt idx="9187">
                  <c:v>-3622.3415527344</c:v>
                </c:pt>
                <c:pt idx="9188">
                  <c:v>-3636.0166015625</c:v>
                </c:pt>
                <c:pt idx="9189">
                  <c:v>-3649.4880371094</c:v>
                </c:pt>
                <c:pt idx="9190">
                  <c:v>-3662.7661132813</c:v>
                </c:pt>
                <c:pt idx="9191">
                  <c:v>-3675.8332519531</c:v>
                </c:pt>
                <c:pt idx="9192">
                  <c:v>-3688.6979980469</c:v>
                </c:pt>
                <c:pt idx="9193">
                  <c:v>-3701.3481445313</c:v>
                </c:pt>
                <c:pt idx="9194">
                  <c:v>-3713.8471679688</c:v>
                </c:pt>
                <c:pt idx="9195">
                  <c:v>-3726.1162109375</c:v>
                </c:pt>
                <c:pt idx="9196">
                  <c:v>-3738.1826171875</c:v>
                </c:pt>
                <c:pt idx="9197">
                  <c:v>-3750.0466308594</c:v>
                </c:pt>
                <c:pt idx="9198">
                  <c:v>-3761.7158203125</c:v>
                </c:pt>
                <c:pt idx="9199">
                  <c:v>-3773.1752929688</c:v>
                </c:pt>
                <c:pt idx="9200">
                  <c:v>-3783.1245117188</c:v>
                </c:pt>
                <c:pt idx="9201">
                  <c:v>-3791.5288085938</c:v>
                </c:pt>
                <c:pt idx="9202">
                  <c:v>-3799.837890625</c:v>
                </c:pt>
                <c:pt idx="9203">
                  <c:v>-3808.0388183594</c:v>
                </c:pt>
                <c:pt idx="9204">
                  <c:v>-3816.1391601563</c:v>
                </c:pt>
                <c:pt idx="9205">
                  <c:v>-3824.13671875</c:v>
                </c:pt>
                <c:pt idx="9206">
                  <c:v>-3832.0385742188</c:v>
                </c:pt>
                <c:pt idx="9207">
                  <c:v>-3839.833984375</c:v>
                </c:pt>
                <c:pt idx="9208">
                  <c:v>-3847.5278320313</c:v>
                </c:pt>
                <c:pt idx="9209">
                  <c:v>-3855.119140625</c:v>
                </c:pt>
                <c:pt idx="9210">
                  <c:v>-3862.6149902344</c:v>
                </c:pt>
                <c:pt idx="9211">
                  <c:v>-3870.0041503906</c:v>
                </c:pt>
                <c:pt idx="9212">
                  <c:v>-3877.2905273438</c:v>
                </c:pt>
                <c:pt idx="9213">
                  <c:v>-3884.4763183594</c:v>
                </c:pt>
                <c:pt idx="9214">
                  <c:v>-3891.5651855469</c:v>
                </c:pt>
                <c:pt idx="9215">
                  <c:v>-3898.546875</c:v>
                </c:pt>
                <c:pt idx="9216">
                  <c:v>-3905.4282226563</c:v>
                </c:pt>
                <c:pt idx="9217">
                  <c:v>-3912.2072753906</c:v>
                </c:pt>
                <c:pt idx="9218">
                  <c:v>-3918.8852539063</c:v>
                </c:pt>
                <c:pt idx="9219">
                  <c:v>-3925.4653320313</c:v>
                </c:pt>
                <c:pt idx="9220">
                  <c:v>-3931.9396972656</c:v>
                </c:pt>
                <c:pt idx="9221">
                  <c:v>-3938.3127441406</c:v>
                </c:pt>
                <c:pt idx="9222">
                  <c:v>-3944.583984375</c:v>
                </c:pt>
                <c:pt idx="9223">
                  <c:v>-3950.7573242188</c:v>
                </c:pt>
                <c:pt idx="9224">
                  <c:v>-3956.8254394531</c:v>
                </c:pt>
                <c:pt idx="9225">
                  <c:v>-3962.7919921875</c:v>
                </c:pt>
                <c:pt idx="9226">
                  <c:v>-3968.6567382813</c:v>
                </c:pt>
                <c:pt idx="9227">
                  <c:v>-3972.1396484375</c:v>
                </c:pt>
                <c:pt idx="9228">
                  <c:v>-3975.09765625</c:v>
                </c:pt>
                <c:pt idx="9229">
                  <c:v>-3977.9760742188</c:v>
                </c:pt>
                <c:pt idx="9230">
                  <c:v>-3980.7744140625</c:v>
                </c:pt>
                <c:pt idx="9231">
                  <c:v>-3983.4956054688</c:v>
                </c:pt>
                <c:pt idx="9232">
                  <c:v>-3986.1352539063</c:v>
                </c:pt>
                <c:pt idx="9233">
                  <c:v>-3988.6958007813</c:v>
                </c:pt>
                <c:pt idx="9234">
                  <c:v>-3991.109375</c:v>
                </c:pt>
                <c:pt idx="9235">
                  <c:v>-3993.16015625</c:v>
                </c:pt>
                <c:pt idx="9236">
                  <c:v>-3995.1433105469</c:v>
                </c:pt>
                <c:pt idx="9237">
                  <c:v>-3997.0600585938</c:v>
                </c:pt>
                <c:pt idx="9238">
                  <c:v>-3998.9130859375</c:v>
                </c:pt>
                <c:pt idx="9239">
                  <c:v>-4000.7006835938</c:v>
                </c:pt>
                <c:pt idx="9240">
                  <c:v>-4002.4213867188</c:v>
                </c:pt>
                <c:pt idx="9241">
                  <c:v>-4004.0783691406</c:v>
                </c:pt>
                <c:pt idx="9242">
                  <c:v>-4005.6684570313</c:v>
                </c:pt>
                <c:pt idx="9243">
                  <c:v>-4007.1948242188</c:v>
                </c:pt>
                <c:pt idx="9244">
                  <c:v>-4008.6535644531</c:v>
                </c:pt>
                <c:pt idx="9245">
                  <c:v>-4010.0471191406</c:v>
                </c:pt>
                <c:pt idx="9246">
                  <c:v>-4011.3759765625</c:v>
                </c:pt>
                <c:pt idx="9247">
                  <c:v>-4012.6391601563</c:v>
                </c:pt>
                <c:pt idx="9248">
                  <c:v>-4013.8369140625</c:v>
                </c:pt>
                <c:pt idx="9249">
                  <c:v>-4014.96875</c:v>
                </c:pt>
                <c:pt idx="9250">
                  <c:v>-4016.0354003906</c:v>
                </c:pt>
                <c:pt idx="9251">
                  <c:v>-4017.0366210938</c:v>
                </c:pt>
                <c:pt idx="9252">
                  <c:v>-4017.9729003906</c:v>
                </c:pt>
                <c:pt idx="9253">
                  <c:v>-4018.8420410156</c:v>
                </c:pt>
                <c:pt idx="9254">
                  <c:v>-4019.6467285156</c:v>
                </c:pt>
                <c:pt idx="9255">
                  <c:v>-4020.3862304688</c:v>
                </c:pt>
                <c:pt idx="9256">
                  <c:v>-4019.2395019531</c:v>
                </c:pt>
                <c:pt idx="9257">
                  <c:v>-4017.794921875</c:v>
                </c:pt>
                <c:pt idx="9258">
                  <c:v>-4016.2412109375</c:v>
                </c:pt>
                <c:pt idx="9259">
                  <c:v>-4014.5766601563</c:v>
                </c:pt>
                <c:pt idx="9260">
                  <c:v>-4012.8037109375</c:v>
                </c:pt>
                <c:pt idx="9261">
                  <c:v>-4010.921875</c:v>
                </c:pt>
                <c:pt idx="9262">
                  <c:v>-4008.9294433594</c:v>
                </c:pt>
                <c:pt idx="9263">
                  <c:v>-4006.8276367188</c:v>
                </c:pt>
                <c:pt idx="9264">
                  <c:v>-4004.6171875</c:v>
                </c:pt>
                <c:pt idx="9265">
                  <c:v>-4002.2978515625</c:v>
                </c:pt>
                <c:pt idx="9266">
                  <c:v>-3999.8686523438</c:v>
                </c:pt>
                <c:pt idx="9267">
                  <c:v>-3997.328125</c:v>
                </c:pt>
                <c:pt idx="9268">
                  <c:v>-3994.6806640625</c:v>
                </c:pt>
                <c:pt idx="9269">
                  <c:v>-3991.9223632813</c:v>
                </c:pt>
                <c:pt idx="9270">
                  <c:v>-3989.0554199219</c:v>
                </c:pt>
                <c:pt idx="9271">
                  <c:v>-3986.080078125</c:v>
                </c:pt>
                <c:pt idx="9272">
                  <c:v>-3982.9926757813</c:v>
                </c:pt>
                <c:pt idx="9273">
                  <c:v>-3979.7971191406</c:v>
                </c:pt>
                <c:pt idx="9274">
                  <c:v>-3975.2021484375</c:v>
                </c:pt>
                <c:pt idx="9275">
                  <c:v>-3970.4487304688</c:v>
                </c:pt>
                <c:pt idx="9276">
                  <c:v>-3965.5773925781</c:v>
                </c:pt>
                <c:pt idx="9277">
                  <c:v>-3960.5932617188</c:v>
                </c:pt>
                <c:pt idx="9278">
                  <c:v>-3955.4938964844</c:v>
                </c:pt>
                <c:pt idx="9279">
                  <c:v>-3950.2788085938</c:v>
                </c:pt>
                <c:pt idx="9280">
                  <c:v>-3944.9462890625</c:v>
                </c:pt>
                <c:pt idx="9281">
                  <c:v>-3939.5007324219</c:v>
                </c:pt>
                <c:pt idx="9282">
                  <c:v>-3933.9392089844</c:v>
                </c:pt>
                <c:pt idx="9283">
                  <c:v>-3928.2631835938</c:v>
                </c:pt>
                <c:pt idx="9284">
                  <c:v>-3922.4680175781</c:v>
                </c:pt>
                <c:pt idx="9285">
                  <c:v>-3916.5607910156</c:v>
                </c:pt>
                <c:pt idx="9286">
                  <c:v>-3910.5385742188</c:v>
                </c:pt>
                <c:pt idx="9287">
                  <c:v>-3904.4011230469</c:v>
                </c:pt>
                <c:pt idx="9288">
                  <c:v>-3898.1440429688</c:v>
                </c:pt>
                <c:pt idx="9289">
                  <c:v>-3891.5678710938</c:v>
                </c:pt>
                <c:pt idx="9290">
                  <c:v>-3884.5913085938</c:v>
                </c:pt>
                <c:pt idx="9291">
                  <c:v>-3877.4621582031</c:v>
                </c:pt>
                <c:pt idx="9292">
                  <c:v>-3870.17578125</c:v>
                </c:pt>
                <c:pt idx="9293">
                  <c:v>-3862.740234375</c:v>
                </c:pt>
                <c:pt idx="9294">
                  <c:v>-3855.1518554688</c:v>
                </c:pt>
                <c:pt idx="9295">
                  <c:v>-3847.4113769531</c:v>
                </c:pt>
                <c:pt idx="9296">
                  <c:v>-3839.5131835938</c:v>
                </c:pt>
                <c:pt idx="9297">
                  <c:v>-3831.466796875</c:v>
                </c:pt>
                <c:pt idx="9298">
                  <c:v>-3823.2668457031</c:v>
                </c:pt>
                <c:pt idx="9299">
                  <c:v>-3814.9143066406</c:v>
                </c:pt>
                <c:pt idx="9300">
                  <c:v>-3806.4040527344</c:v>
                </c:pt>
                <c:pt idx="9301">
                  <c:v>-3797.7463378906</c:v>
                </c:pt>
                <c:pt idx="9302">
                  <c:v>-3788.9353027344</c:v>
                </c:pt>
                <c:pt idx="9303">
                  <c:v>-3779.9711914063</c:v>
                </c:pt>
                <c:pt idx="9304">
                  <c:v>-3770.849609375</c:v>
                </c:pt>
                <c:pt idx="9305">
                  <c:v>-3759.0009765625</c:v>
                </c:pt>
                <c:pt idx="9306">
                  <c:v>-3746.6774902344</c:v>
                </c:pt>
                <c:pt idx="9307">
                  <c:v>-3734.1586914063</c:v>
                </c:pt>
                <c:pt idx="9308">
                  <c:v>-3721.4353027344</c:v>
                </c:pt>
                <c:pt idx="9309">
                  <c:v>-3708.5244140625</c:v>
                </c:pt>
                <c:pt idx="9310">
                  <c:v>-3695.4177246094</c:v>
                </c:pt>
                <c:pt idx="9311">
                  <c:v>-3682.1140136719</c:v>
                </c:pt>
                <c:pt idx="9312">
                  <c:v>-3668.607421875</c:v>
                </c:pt>
                <c:pt idx="9313">
                  <c:v>-3654.9116210938</c:v>
                </c:pt>
                <c:pt idx="9314">
                  <c:v>-3641.0212402344</c:v>
                </c:pt>
                <c:pt idx="9315">
                  <c:v>-3626.9348144531</c:v>
                </c:pt>
                <c:pt idx="9316">
                  <c:v>-3612.6430664063</c:v>
                </c:pt>
                <c:pt idx="9317">
                  <c:v>-3598.1643066406</c:v>
                </c:pt>
                <c:pt idx="9318">
                  <c:v>-3583.4895019531</c:v>
                </c:pt>
                <c:pt idx="9319">
                  <c:v>-3568.6188964844</c:v>
                </c:pt>
                <c:pt idx="9320">
                  <c:v>-3553.5524902344</c:v>
                </c:pt>
                <c:pt idx="9321">
                  <c:v>-3538.2805175781</c:v>
                </c:pt>
                <c:pt idx="9322">
                  <c:v>-3522.822265625</c:v>
                </c:pt>
                <c:pt idx="9323">
                  <c:v>-3507.1677246094</c:v>
                </c:pt>
                <c:pt idx="9324">
                  <c:v>-3491.6374511719</c:v>
                </c:pt>
                <c:pt idx="9325">
                  <c:v>-3475.9599609375</c:v>
                </c:pt>
                <c:pt idx="9326">
                  <c:v>-3460.1184082031</c:v>
                </c:pt>
                <c:pt idx="9327">
                  <c:v>-3444.1037597656</c:v>
                </c:pt>
                <c:pt idx="9328">
                  <c:v>-3427.9152832031</c:v>
                </c:pt>
                <c:pt idx="9329">
                  <c:v>-3411.5441894531</c:v>
                </c:pt>
                <c:pt idx="9330">
                  <c:v>-3395.0090332031</c:v>
                </c:pt>
                <c:pt idx="9331">
                  <c:v>-3378.3012695313</c:v>
                </c:pt>
                <c:pt idx="9332">
                  <c:v>-3359.9729003906</c:v>
                </c:pt>
                <c:pt idx="9333">
                  <c:v>-3339.1457519531</c:v>
                </c:pt>
                <c:pt idx="9334">
                  <c:v>-3318.12109375</c:v>
                </c:pt>
                <c:pt idx="9335">
                  <c:v>-3296.8872070313</c:v>
                </c:pt>
                <c:pt idx="9336">
                  <c:v>-3275.4438476563</c:v>
                </c:pt>
                <c:pt idx="9337">
                  <c:v>-3253.7783203125</c:v>
                </c:pt>
                <c:pt idx="9338">
                  <c:v>-3231.9167480469</c:v>
                </c:pt>
                <c:pt idx="9339">
                  <c:v>-3209.8449707031</c:v>
                </c:pt>
                <c:pt idx="9340">
                  <c:v>-3187.5634765625</c:v>
                </c:pt>
                <c:pt idx="9341">
                  <c:v>-3165.0603027344</c:v>
                </c:pt>
                <c:pt idx="9342">
                  <c:v>-3142.3601074219</c:v>
                </c:pt>
                <c:pt idx="9343">
                  <c:v>-3119.4509277344</c:v>
                </c:pt>
                <c:pt idx="9344">
                  <c:v>-3096.3330078125</c:v>
                </c:pt>
                <c:pt idx="9345">
                  <c:v>-3072.9912109375</c:v>
                </c:pt>
                <c:pt idx="9346">
                  <c:v>-3049.4533691406</c:v>
                </c:pt>
                <c:pt idx="9347">
                  <c:v>-3025.70703125</c:v>
                </c:pt>
                <c:pt idx="9348">
                  <c:v>-3001.7512207031</c:v>
                </c:pt>
                <c:pt idx="9349">
                  <c:v>-2977.5717773438</c:v>
                </c:pt>
                <c:pt idx="9350">
                  <c:v>-2953.1967773438</c:v>
                </c:pt>
                <c:pt idx="9351">
                  <c:v>-2928.6120605469</c:v>
                </c:pt>
                <c:pt idx="9352">
                  <c:v>-2903.8188476563</c:v>
                </c:pt>
                <c:pt idx="9353">
                  <c:v>-2878.8012695313</c:v>
                </c:pt>
                <c:pt idx="9354">
                  <c:v>-2853.5888671875</c:v>
                </c:pt>
                <c:pt idx="9355">
                  <c:v>-2828.1667480469</c:v>
                </c:pt>
                <c:pt idx="9356">
                  <c:v>-2802.5354003906</c:v>
                </c:pt>
                <c:pt idx="9357">
                  <c:v>-2776.6799316406</c:v>
                </c:pt>
                <c:pt idx="9358">
                  <c:v>-2750.7565917969</c:v>
                </c:pt>
                <c:pt idx="9359">
                  <c:v>-2722.9895019531</c:v>
                </c:pt>
                <c:pt idx="9360">
                  <c:v>-2692.0681152344</c:v>
                </c:pt>
                <c:pt idx="9361">
                  <c:v>-2661.0893554688</c:v>
                </c:pt>
                <c:pt idx="9362">
                  <c:v>-2630.6276855469</c:v>
                </c:pt>
                <c:pt idx="9363">
                  <c:v>-2600.0268554688</c:v>
                </c:pt>
                <c:pt idx="9364">
                  <c:v>-2569.2854003906</c:v>
                </c:pt>
                <c:pt idx="9365">
                  <c:v>-2538.3862304688</c:v>
                </c:pt>
                <c:pt idx="9366">
                  <c:v>-2507.3647460938</c:v>
                </c:pt>
                <c:pt idx="9367">
                  <c:v>-2476.2036132813</c:v>
                </c:pt>
                <c:pt idx="9368">
                  <c:v>-2444.9020996094</c:v>
                </c:pt>
                <c:pt idx="9369">
                  <c:v>-2413.4426269531</c:v>
                </c:pt>
                <c:pt idx="9370">
                  <c:v>-2381.861328125</c:v>
                </c:pt>
                <c:pt idx="9371">
                  <c:v>-2350.1398925781</c:v>
                </c:pt>
                <c:pt idx="9372">
                  <c:v>-2318.2780761719</c:v>
                </c:pt>
                <c:pt idx="9373">
                  <c:v>-2286.2768554688</c:v>
                </c:pt>
                <c:pt idx="9374">
                  <c:v>-2254.1171875</c:v>
                </c:pt>
                <c:pt idx="9375">
                  <c:v>-2221.8352050781</c:v>
                </c:pt>
                <c:pt idx="9376">
                  <c:v>-2189.4135742188</c:v>
                </c:pt>
                <c:pt idx="9377">
                  <c:v>-2156.8520507813</c:v>
                </c:pt>
                <c:pt idx="9378">
                  <c:v>-2124.1313476563</c:v>
                </c:pt>
                <c:pt idx="9379">
                  <c:v>-2091.2897949219</c:v>
                </c:pt>
                <c:pt idx="9380">
                  <c:v>-2058.30859375</c:v>
                </c:pt>
                <c:pt idx="9381">
                  <c:v>-2025.1866455078</c:v>
                </c:pt>
                <c:pt idx="9382">
                  <c:v>-1991.9055175781</c:v>
                </c:pt>
                <c:pt idx="9383">
                  <c:v>-1958.5040283203</c:v>
                </c:pt>
                <c:pt idx="9384">
                  <c:v>-1924.9617919922</c:v>
                </c:pt>
                <c:pt idx="9385">
                  <c:v>-1891.0852050781</c:v>
                </c:pt>
                <c:pt idx="9386">
                  <c:v>-1855.72265625</c:v>
                </c:pt>
                <c:pt idx="9387">
                  <c:v>-1820.505859375</c:v>
                </c:pt>
                <c:pt idx="9388">
                  <c:v>-1785.4151611328</c:v>
                </c:pt>
                <c:pt idx="9389">
                  <c:v>-1750.4497070313</c:v>
                </c:pt>
                <c:pt idx="9390">
                  <c:v>-1715.58984375</c:v>
                </c:pt>
                <c:pt idx="9391">
                  <c:v>-1680.8757324219</c:v>
                </c:pt>
                <c:pt idx="9392">
                  <c:v>-1646.287109375</c:v>
                </c:pt>
                <c:pt idx="9393">
                  <c:v>-1611.8239746094</c:v>
                </c:pt>
                <c:pt idx="9394">
                  <c:v>-1577.4669189453</c:v>
                </c:pt>
                <c:pt idx="9395">
                  <c:v>-1543.2550048828</c:v>
                </c:pt>
                <c:pt idx="9396">
                  <c:v>-1509.1689453125</c:v>
                </c:pt>
                <c:pt idx="9397">
                  <c:v>-1475.2080078125</c:v>
                </c:pt>
                <c:pt idx="9398">
                  <c:v>-1441.353515625</c:v>
                </c:pt>
                <c:pt idx="9399">
                  <c:v>-1407.6441650391</c:v>
                </c:pt>
                <c:pt idx="9400">
                  <c:v>-1374.0604248047</c:v>
                </c:pt>
                <c:pt idx="9401">
                  <c:v>-1340.6022949219</c:v>
                </c:pt>
                <c:pt idx="9402">
                  <c:v>-1307.2503662109</c:v>
                </c:pt>
                <c:pt idx="9403">
                  <c:v>-1274.0435791016</c:v>
                </c:pt>
                <c:pt idx="9404">
                  <c:v>-1240.9620361328</c:v>
                </c:pt>
                <c:pt idx="9405">
                  <c:v>-1208.0059814453</c:v>
                </c:pt>
                <c:pt idx="9406">
                  <c:v>-1175.2745361328</c:v>
                </c:pt>
                <c:pt idx="9407">
                  <c:v>-1142.3427734375</c:v>
                </c:pt>
                <c:pt idx="9408">
                  <c:v>-1109.5963134766</c:v>
                </c:pt>
                <c:pt idx="9409">
                  <c:v>-1076.9158935547</c:v>
                </c:pt>
                <c:pt idx="9410">
                  <c:v>-1044.2823486328</c:v>
                </c:pt>
                <c:pt idx="9411">
                  <c:v>-1011.7336425781</c:v>
                </c:pt>
                <c:pt idx="9412">
                  <c:v>-979.25085449219</c:v>
                </c:pt>
                <c:pt idx="9413">
                  <c:v>-946.83416748047</c:v>
                </c:pt>
                <c:pt idx="9414">
                  <c:v>-914.46466064453</c:v>
                </c:pt>
                <c:pt idx="9415">
                  <c:v>-882.17987060547</c:v>
                </c:pt>
                <c:pt idx="9416">
                  <c:v>-849.93756103516</c:v>
                </c:pt>
                <c:pt idx="9417">
                  <c:v>-817.42822265625</c:v>
                </c:pt>
                <c:pt idx="9418">
                  <c:v>-785.224609375</c:v>
                </c:pt>
                <c:pt idx="9419">
                  <c:v>-753.36389160156</c:v>
                </c:pt>
                <c:pt idx="9420">
                  <c:v>-722.46551513672</c:v>
                </c:pt>
                <c:pt idx="9421">
                  <c:v>-693.18334960938</c:v>
                </c:pt>
                <c:pt idx="9422">
                  <c:v>-664.08941650391</c:v>
                </c:pt>
                <c:pt idx="9423">
                  <c:v>-635.16754150391</c:v>
                </c:pt>
                <c:pt idx="9424">
                  <c:v>-606.45074462891</c:v>
                </c:pt>
                <c:pt idx="9425">
                  <c:v>-577.92230224609</c:v>
                </c:pt>
                <c:pt idx="9426">
                  <c:v>-549.58221435547</c:v>
                </c:pt>
                <c:pt idx="9427">
                  <c:v>-521.41436767578</c:v>
                </c:pt>
                <c:pt idx="9428">
                  <c:v>-493.45126342773</c:v>
                </c:pt>
                <c:pt idx="9429">
                  <c:v>-465.67654418945</c:v>
                </c:pt>
                <c:pt idx="9430">
                  <c:v>-438.09020996094</c:v>
                </c:pt>
                <c:pt idx="9431">
                  <c:v>-410.67657470703</c:v>
                </c:pt>
                <c:pt idx="9432">
                  <c:v>-383.46716308594</c:v>
                </c:pt>
                <c:pt idx="9433">
                  <c:v>-356.44604492188</c:v>
                </c:pt>
                <c:pt idx="9434">
                  <c:v>-329.61352539063</c:v>
                </c:pt>
                <c:pt idx="9435">
                  <c:v>-302.95397949219</c:v>
                </c:pt>
                <c:pt idx="9436">
                  <c:v>-276.49829101563</c:v>
                </c:pt>
                <c:pt idx="9437">
                  <c:v>-250.23104858398</c:v>
                </c:pt>
                <c:pt idx="9438">
                  <c:v>-224.15211486816</c:v>
                </c:pt>
                <c:pt idx="9439">
                  <c:v>-198.24674987793</c:v>
                </c:pt>
                <c:pt idx="9440">
                  <c:v>-172.54473876953</c:v>
                </c:pt>
                <c:pt idx="9441">
                  <c:v>-147.03121948242</c:v>
                </c:pt>
                <c:pt idx="9442">
                  <c:v>-121.70600128174</c:v>
                </c:pt>
                <c:pt idx="9443">
                  <c:v>-96.55485534668</c:v>
                </c:pt>
                <c:pt idx="9444">
                  <c:v>-71.606544494629006</c:v>
                </c:pt>
                <c:pt idx="9445">
                  <c:v>-46.846733093262003</c:v>
                </c:pt>
                <c:pt idx="9446">
                  <c:v>-22.275253295898001</c:v>
                </c:pt>
                <c:pt idx="9447">
                  <c:v>2.1217792034149001</c:v>
                </c:pt>
                <c:pt idx="9448">
                  <c:v>26.316278457641999</c:v>
                </c:pt>
                <c:pt idx="9449">
                  <c:v>50.32243347168</c:v>
                </c:pt>
                <c:pt idx="9450">
                  <c:v>74.140129089355</c:v>
                </c:pt>
                <c:pt idx="9451">
                  <c:v>97.782997131347997</c:v>
                </c:pt>
                <c:pt idx="9452">
                  <c:v>121.22383117676</c:v>
                </c:pt>
                <c:pt idx="9453">
                  <c:v>141.6459197998</c:v>
                </c:pt>
                <c:pt idx="9454">
                  <c:v>157.46545410156</c:v>
                </c:pt>
                <c:pt idx="9455">
                  <c:v>173.498046875</c:v>
                </c:pt>
                <c:pt idx="9456">
                  <c:v>189.41929626465</c:v>
                </c:pt>
                <c:pt idx="9457">
                  <c:v>205.23843383789</c:v>
                </c:pt>
                <c:pt idx="9458">
                  <c:v>220.9554901123</c:v>
                </c:pt>
                <c:pt idx="9459">
                  <c:v>236.57940673828</c:v>
                </c:pt>
                <c:pt idx="9460">
                  <c:v>252.09222412109</c:v>
                </c:pt>
                <c:pt idx="9461">
                  <c:v>267.50299072266</c:v>
                </c:pt>
                <c:pt idx="9462">
                  <c:v>282.8115234375</c:v>
                </c:pt>
                <c:pt idx="9463">
                  <c:v>298.02679443359</c:v>
                </c:pt>
                <c:pt idx="9464">
                  <c:v>313.1311340332</c:v>
                </c:pt>
                <c:pt idx="9465">
                  <c:v>328.13345336914</c:v>
                </c:pt>
                <c:pt idx="9466">
                  <c:v>343.03359985352</c:v>
                </c:pt>
                <c:pt idx="9467">
                  <c:v>357.84017944336</c:v>
                </c:pt>
                <c:pt idx="9468">
                  <c:v>372.5361328125</c:v>
                </c:pt>
                <c:pt idx="9469">
                  <c:v>387.12991333008</c:v>
                </c:pt>
                <c:pt idx="9470">
                  <c:v>401.62167358398</c:v>
                </c:pt>
                <c:pt idx="9471">
                  <c:v>416.01950073242</c:v>
                </c:pt>
                <c:pt idx="9472">
                  <c:v>430.30706787109</c:v>
                </c:pt>
                <c:pt idx="9473">
                  <c:v>444.49243164063</c:v>
                </c:pt>
                <c:pt idx="9474">
                  <c:v>458.57574462891</c:v>
                </c:pt>
                <c:pt idx="9475">
                  <c:v>472.55688476563</c:v>
                </c:pt>
                <c:pt idx="9476">
                  <c:v>486.44396972656</c:v>
                </c:pt>
                <c:pt idx="9477">
                  <c:v>500.22100830078</c:v>
                </c:pt>
                <c:pt idx="9478">
                  <c:v>513.89581298828</c:v>
                </c:pt>
                <c:pt idx="9479">
                  <c:v>527.46850585938</c:v>
                </c:pt>
                <c:pt idx="9480">
                  <c:v>540.94696044922</c:v>
                </c:pt>
                <c:pt idx="9481">
                  <c:v>554.31549072266</c:v>
                </c:pt>
                <c:pt idx="9482">
                  <c:v>565.73156738281</c:v>
                </c:pt>
                <c:pt idx="9483">
                  <c:v>576.92102050781</c:v>
                </c:pt>
                <c:pt idx="9484">
                  <c:v>587.92242431641</c:v>
                </c:pt>
                <c:pt idx="9485">
                  <c:v>598.72271728516</c:v>
                </c:pt>
                <c:pt idx="9486">
                  <c:v>609.32855224609</c:v>
                </c:pt>
                <c:pt idx="9487">
                  <c:v>619.73980712891</c:v>
                </c:pt>
                <c:pt idx="9488">
                  <c:v>629.96252441406</c:v>
                </c:pt>
                <c:pt idx="9489">
                  <c:v>639.98474121094</c:v>
                </c:pt>
                <c:pt idx="9490">
                  <c:v>649.2275390625</c:v>
                </c:pt>
                <c:pt idx="9491">
                  <c:v>658.04095458984</c:v>
                </c:pt>
                <c:pt idx="9492">
                  <c:v>666.73577880859</c:v>
                </c:pt>
                <c:pt idx="9493">
                  <c:v>675.30194091797</c:v>
                </c:pt>
                <c:pt idx="9494">
                  <c:v>683.74456787109</c:v>
                </c:pt>
                <c:pt idx="9495">
                  <c:v>692.0634765625</c:v>
                </c:pt>
                <c:pt idx="9496">
                  <c:v>700.26354980469</c:v>
                </c:pt>
                <c:pt idx="9497">
                  <c:v>708.33532714844</c:v>
                </c:pt>
                <c:pt idx="9498">
                  <c:v>716.28344726563</c:v>
                </c:pt>
                <c:pt idx="9499">
                  <c:v>724.10797119141</c:v>
                </c:pt>
                <c:pt idx="9500">
                  <c:v>731.81323242188</c:v>
                </c:pt>
                <c:pt idx="9501">
                  <c:v>739.39068603516</c:v>
                </c:pt>
                <c:pt idx="9502">
                  <c:v>746.84442138672</c:v>
                </c:pt>
                <c:pt idx="9503">
                  <c:v>754.17443847656</c:v>
                </c:pt>
                <c:pt idx="9504">
                  <c:v>761.38513183594</c:v>
                </c:pt>
                <c:pt idx="9505">
                  <c:v>768.46807861328</c:v>
                </c:pt>
                <c:pt idx="9506">
                  <c:v>775.42724609375</c:v>
                </c:pt>
                <c:pt idx="9507">
                  <c:v>782.26306152344</c:v>
                </c:pt>
                <c:pt idx="9508">
                  <c:v>788.97888183594</c:v>
                </c:pt>
                <c:pt idx="9509">
                  <c:v>795.5673828125</c:v>
                </c:pt>
                <c:pt idx="9510">
                  <c:v>802.0322265625</c:v>
                </c:pt>
                <c:pt idx="9511">
                  <c:v>808.37347412109</c:v>
                </c:pt>
                <c:pt idx="9512">
                  <c:v>814.59490966797</c:v>
                </c:pt>
                <c:pt idx="9513">
                  <c:v>820.68884277344</c:v>
                </c:pt>
                <c:pt idx="9514">
                  <c:v>826.37133789063</c:v>
                </c:pt>
                <c:pt idx="9515">
                  <c:v>831.90948486328</c:v>
                </c:pt>
                <c:pt idx="9516">
                  <c:v>837.35870361328</c:v>
                </c:pt>
                <c:pt idx="9517">
                  <c:v>842.71270751953</c:v>
                </c:pt>
                <c:pt idx="9518">
                  <c:v>847.97467041016</c:v>
                </c:pt>
                <c:pt idx="9519">
                  <c:v>853.14447021484</c:v>
                </c:pt>
                <c:pt idx="9520">
                  <c:v>858.22528076172</c:v>
                </c:pt>
                <c:pt idx="9521">
                  <c:v>863.03424072266</c:v>
                </c:pt>
                <c:pt idx="9522">
                  <c:v>867.46209716797</c:v>
                </c:pt>
                <c:pt idx="9523">
                  <c:v>871.82586669922</c:v>
                </c:pt>
                <c:pt idx="9524">
                  <c:v>876.12536621094</c:v>
                </c:pt>
                <c:pt idx="9525">
                  <c:v>880.36291503906</c:v>
                </c:pt>
                <c:pt idx="9526">
                  <c:v>884.53399658203</c:v>
                </c:pt>
                <c:pt idx="9527">
                  <c:v>888.64068603516</c:v>
                </c:pt>
                <c:pt idx="9528">
                  <c:v>892.68328857422</c:v>
                </c:pt>
                <c:pt idx="9529">
                  <c:v>896.66387939453</c:v>
                </c:pt>
                <c:pt idx="9530">
                  <c:v>900.578125</c:v>
                </c:pt>
                <c:pt idx="9531">
                  <c:v>904.42785644531</c:v>
                </c:pt>
                <c:pt idx="9532">
                  <c:v>908.21350097656</c:v>
                </c:pt>
                <c:pt idx="9533">
                  <c:v>911.93701171875</c:v>
                </c:pt>
                <c:pt idx="9534">
                  <c:v>915.59423828125</c:v>
                </c:pt>
                <c:pt idx="9535">
                  <c:v>919.18731689453</c:v>
                </c:pt>
                <c:pt idx="9536">
                  <c:v>922.71594238281</c:v>
                </c:pt>
                <c:pt idx="9537">
                  <c:v>926.18267822266</c:v>
                </c:pt>
                <c:pt idx="9538">
                  <c:v>929.58270263672</c:v>
                </c:pt>
                <c:pt idx="9539">
                  <c:v>932.91882324219</c:v>
                </c:pt>
                <c:pt idx="9540">
                  <c:v>936.19067382813</c:v>
                </c:pt>
                <c:pt idx="9541">
                  <c:v>939.40008544922</c:v>
                </c:pt>
                <c:pt idx="9542">
                  <c:v>942.54357910156</c:v>
                </c:pt>
                <c:pt idx="9543">
                  <c:v>945.47857666016</c:v>
                </c:pt>
                <c:pt idx="9544">
                  <c:v>948.22833251953</c:v>
                </c:pt>
                <c:pt idx="9545">
                  <c:v>950.92950439453</c:v>
                </c:pt>
                <c:pt idx="9546">
                  <c:v>953.57836914063</c:v>
                </c:pt>
                <c:pt idx="9547">
                  <c:v>956.17706298828</c:v>
                </c:pt>
                <c:pt idx="9548">
                  <c:v>958.72534179688</c:v>
                </c:pt>
                <c:pt idx="9549">
                  <c:v>961.22442626953</c:v>
                </c:pt>
                <c:pt idx="9550">
                  <c:v>963.42218017578</c:v>
                </c:pt>
                <c:pt idx="9551">
                  <c:v>965.3125</c:v>
                </c:pt>
                <c:pt idx="9552">
                  <c:v>967.16772460938</c:v>
                </c:pt>
                <c:pt idx="9553">
                  <c:v>968.98907470703</c:v>
                </c:pt>
                <c:pt idx="9554">
                  <c:v>970.77453613281</c:v>
                </c:pt>
                <c:pt idx="9555">
                  <c:v>972.52490234375</c:v>
                </c:pt>
                <c:pt idx="9556">
                  <c:v>974.240234375</c:v>
                </c:pt>
                <c:pt idx="9557">
                  <c:v>975.92150878906</c:v>
                </c:pt>
                <c:pt idx="9558">
                  <c:v>977.56689453125</c:v>
                </c:pt>
                <c:pt idx="9559">
                  <c:v>979.17730712891</c:v>
                </c:pt>
                <c:pt idx="9560">
                  <c:v>980.75268554688</c:v>
                </c:pt>
                <c:pt idx="9561">
                  <c:v>982.29388427734</c:v>
                </c:pt>
                <c:pt idx="9562">
                  <c:v>983.79913330078</c:v>
                </c:pt>
                <c:pt idx="9563">
                  <c:v>985.26947021484</c:v>
                </c:pt>
                <c:pt idx="9564">
                  <c:v>986.70501708984</c:v>
                </c:pt>
                <c:pt idx="9565">
                  <c:v>988.10607910156</c:v>
                </c:pt>
                <c:pt idx="9566">
                  <c:v>989.47125244141</c:v>
                </c:pt>
                <c:pt idx="9567">
                  <c:v>990.80181884766</c:v>
                </c:pt>
                <c:pt idx="9568">
                  <c:v>992.09722900391</c:v>
                </c:pt>
                <c:pt idx="9569">
                  <c:v>993.35821533203</c:v>
                </c:pt>
                <c:pt idx="9570">
                  <c:v>994.58374023438</c:v>
                </c:pt>
                <c:pt idx="9571">
                  <c:v>995.77416992188</c:v>
                </c:pt>
                <c:pt idx="9572">
                  <c:v>996.92956542969</c:v>
                </c:pt>
                <c:pt idx="9573">
                  <c:v>998.05041503906</c:v>
                </c:pt>
                <c:pt idx="9574">
                  <c:v>999.13592529297</c:v>
                </c:pt>
                <c:pt idx="9575">
                  <c:v>1000.2048950195</c:v>
                </c:pt>
                <c:pt idx="9576">
                  <c:v>1001.2464599609</c:v>
                </c:pt>
                <c:pt idx="9577">
                  <c:v>1002.2538452148</c:v>
                </c:pt>
                <c:pt idx="9578">
                  <c:v>1002.4918823242</c:v>
                </c:pt>
                <c:pt idx="9579">
                  <c:v>1002.4744262695</c:v>
                </c:pt>
                <c:pt idx="9580">
                  <c:v>1002.435546875</c:v>
                </c:pt>
                <c:pt idx="9581">
                  <c:v>1002.3752441406</c:v>
                </c:pt>
                <c:pt idx="9582">
                  <c:v>1002.2932739258</c:v>
                </c:pt>
                <c:pt idx="9583">
                  <c:v>1002.1901855469</c:v>
                </c:pt>
                <c:pt idx="9584">
                  <c:v>1002.065246582</c:v>
                </c:pt>
                <c:pt idx="9585">
                  <c:v>1001.9190673828</c:v>
                </c:pt>
                <c:pt idx="9586">
                  <c:v>1001.865234375</c:v>
                </c:pt>
                <c:pt idx="9587">
                  <c:v>1001.8199462891</c:v>
                </c:pt>
                <c:pt idx="9588">
                  <c:v>1001.7532348633</c:v>
                </c:pt>
                <c:pt idx="9589">
                  <c:v>1001.6647338867</c:v>
                </c:pt>
                <c:pt idx="9590">
                  <c:v>1001.5545043945</c:v>
                </c:pt>
                <c:pt idx="9591">
                  <c:v>1001.4225463867</c:v>
                </c:pt>
                <c:pt idx="9592">
                  <c:v>1001.2691650391</c:v>
                </c:pt>
                <c:pt idx="9593">
                  <c:v>1001.0938110352</c:v>
                </c:pt>
                <c:pt idx="9594">
                  <c:v>1000.8970336914</c:v>
                </c:pt>
                <c:pt idx="9595">
                  <c:v>1000.6784057617</c:v>
                </c:pt>
                <c:pt idx="9596">
                  <c:v>1000.438293457</c:v>
                </c:pt>
                <c:pt idx="9597">
                  <c:v>1000.1763916016</c:v>
                </c:pt>
                <c:pt idx="9598">
                  <c:v>999.89263916016</c:v>
                </c:pt>
                <c:pt idx="9599">
                  <c:v>999.58752441406</c:v>
                </c:pt>
                <c:pt idx="9600">
                  <c:v>999.26068115234</c:v>
                </c:pt>
                <c:pt idx="9601">
                  <c:v>998.91223144531</c:v>
                </c:pt>
                <c:pt idx="9602">
                  <c:v>998.54174804688</c:v>
                </c:pt>
                <c:pt idx="9603">
                  <c:v>998.14984130859</c:v>
                </c:pt>
                <c:pt idx="9604">
                  <c:v>997.73620605469</c:v>
                </c:pt>
                <c:pt idx="9605">
                  <c:v>997.30108642578</c:v>
                </c:pt>
                <c:pt idx="9606">
                  <c:v>996.84399414063</c:v>
                </c:pt>
                <c:pt idx="9607">
                  <c:v>995.94976806641</c:v>
                </c:pt>
                <c:pt idx="9608">
                  <c:v>994.48626708984</c:v>
                </c:pt>
                <c:pt idx="9609">
                  <c:v>992.98822021484</c:v>
                </c:pt>
                <c:pt idx="9610">
                  <c:v>991.45434570313</c:v>
                </c:pt>
                <c:pt idx="9611">
                  <c:v>989.88647460938</c:v>
                </c:pt>
                <c:pt idx="9612">
                  <c:v>988.28375244141</c:v>
                </c:pt>
                <c:pt idx="9613">
                  <c:v>986.64624023438</c:v>
                </c:pt>
                <c:pt idx="9614">
                  <c:v>984.97290039063</c:v>
                </c:pt>
                <c:pt idx="9615">
                  <c:v>982.93048095703</c:v>
                </c:pt>
                <c:pt idx="9616">
                  <c:v>980.79992675781</c:v>
                </c:pt>
                <c:pt idx="9617">
                  <c:v>978.63232421875</c:v>
                </c:pt>
                <c:pt idx="9618">
                  <c:v>976.42651367188</c:v>
                </c:pt>
                <c:pt idx="9619">
                  <c:v>974.18463134766</c:v>
                </c:pt>
                <c:pt idx="9620">
                  <c:v>971.90582275391</c:v>
                </c:pt>
                <c:pt idx="9621">
                  <c:v>969.58996582031</c:v>
                </c:pt>
                <c:pt idx="9622">
                  <c:v>967.23559570313</c:v>
                </c:pt>
                <c:pt idx="9623">
                  <c:v>964.84564208984</c:v>
                </c:pt>
                <c:pt idx="9624">
                  <c:v>962.41833496094</c:v>
                </c:pt>
                <c:pt idx="9625">
                  <c:v>959.95404052734</c:v>
                </c:pt>
                <c:pt idx="9626">
                  <c:v>957.45275878906</c:v>
                </c:pt>
                <c:pt idx="9627">
                  <c:v>954.9130859375</c:v>
                </c:pt>
                <c:pt idx="9628">
                  <c:v>952.33758544922</c:v>
                </c:pt>
                <c:pt idx="9629">
                  <c:v>949.72515869141</c:v>
                </c:pt>
                <c:pt idx="9630">
                  <c:v>947.07550048828</c:v>
                </c:pt>
                <c:pt idx="9631">
                  <c:v>944.38726806641</c:v>
                </c:pt>
                <c:pt idx="9632">
                  <c:v>941.66351318359</c:v>
                </c:pt>
                <c:pt idx="9633">
                  <c:v>938.90270996094</c:v>
                </c:pt>
                <c:pt idx="9634">
                  <c:v>936.10485839844</c:v>
                </c:pt>
                <c:pt idx="9635">
                  <c:v>933.26818847656</c:v>
                </c:pt>
                <c:pt idx="9636">
                  <c:v>930.39605712891</c:v>
                </c:pt>
                <c:pt idx="9637">
                  <c:v>927.48699951172</c:v>
                </c:pt>
                <c:pt idx="9638">
                  <c:v>924.54077148438</c:v>
                </c:pt>
                <c:pt idx="9639">
                  <c:v>921.55578613281</c:v>
                </c:pt>
                <c:pt idx="9640">
                  <c:v>918.53533935547</c:v>
                </c:pt>
                <c:pt idx="9641">
                  <c:v>915.47802734375</c:v>
                </c:pt>
                <c:pt idx="9642">
                  <c:v>912.42254638672</c:v>
                </c:pt>
                <c:pt idx="9643">
                  <c:v>909.41088867188</c:v>
                </c:pt>
                <c:pt idx="9644">
                  <c:v>905.69866943359</c:v>
                </c:pt>
                <c:pt idx="9645">
                  <c:v>901.35919189453</c:v>
                </c:pt>
                <c:pt idx="9646">
                  <c:v>896.95806884766</c:v>
                </c:pt>
                <c:pt idx="9647">
                  <c:v>892.52221679688</c:v>
                </c:pt>
                <c:pt idx="9648">
                  <c:v>888.19567871094</c:v>
                </c:pt>
                <c:pt idx="9649">
                  <c:v>883.81237792969</c:v>
                </c:pt>
                <c:pt idx="9650">
                  <c:v>879.37243652344</c:v>
                </c:pt>
                <c:pt idx="9651">
                  <c:v>874.87316894531</c:v>
                </c:pt>
                <c:pt idx="9652">
                  <c:v>870.31970214844</c:v>
                </c:pt>
                <c:pt idx="9653">
                  <c:v>865.70965576172</c:v>
                </c:pt>
                <c:pt idx="9654">
                  <c:v>861.04309082031</c:v>
                </c:pt>
                <c:pt idx="9655">
                  <c:v>856.31683349609</c:v>
                </c:pt>
                <c:pt idx="9656">
                  <c:v>851.53680419922</c:v>
                </c:pt>
                <c:pt idx="9657">
                  <c:v>846.69995117188</c:v>
                </c:pt>
                <c:pt idx="9658">
                  <c:v>841.80645751953</c:v>
                </c:pt>
                <c:pt idx="9659">
                  <c:v>836.85333251953</c:v>
                </c:pt>
                <c:pt idx="9660">
                  <c:v>831.84631347656</c:v>
                </c:pt>
                <c:pt idx="9661">
                  <c:v>826.78271484375</c:v>
                </c:pt>
                <c:pt idx="9662">
                  <c:v>821.66241455078</c:v>
                </c:pt>
                <c:pt idx="9663">
                  <c:v>816.4853515625</c:v>
                </c:pt>
                <c:pt idx="9664">
                  <c:v>811.25183105469</c:v>
                </c:pt>
                <c:pt idx="9665">
                  <c:v>805.95520019531</c:v>
                </c:pt>
                <c:pt idx="9666">
                  <c:v>800.60821533203</c:v>
                </c:pt>
                <c:pt idx="9667">
                  <c:v>795.20452880859</c:v>
                </c:pt>
                <c:pt idx="9668">
                  <c:v>789.74407958984</c:v>
                </c:pt>
                <c:pt idx="9669">
                  <c:v>784.22686767578</c:v>
                </c:pt>
                <c:pt idx="9670">
                  <c:v>778.65301513672</c:v>
                </c:pt>
                <c:pt idx="9671">
                  <c:v>773.02233886719</c:v>
                </c:pt>
                <c:pt idx="9672">
                  <c:v>767.33520507813</c:v>
                </c:pt>
                <c:pt idx="9673">
                  <c:v>761.58459472656</c:v>
                </c:pt>
                <c:pt idx="9674">
                  <c:v>755.49468994141</c:v>
                </c:pt>
                <c:pt idx="9675">
                  <c:v>748.90270996094</c:v>
                </c:pt>
                <c:pt idx="9676">
                  <c:v>742.26995849609</c:v>
                </c:pt>
                <c:pt idx="9677">
                  <c:v>735.59594726563</c:v>
                </c:pt>
                <c:pt idx="9678">
                  <c:v>728.88067626953</c:v>
                </c:pt>
                <c:pt idx="9679">
                  <c:v>722.12432861328</c:v>
                </c:pt>
                <c:pt idx="9680">
                  <c:v>715.32702636719</c:v>
                </c:pt>
                <c:pt idx="9681">
                  <c:v>708.48834228516</c:v>
                </c:pt>
                <c:pt idx="9682">
                  <c:v>701.60076904297</c:v>
                </c:pt>
                <c:pt idx="9683">
                  <c:v>694.67993164063</c:v>
                </c:pt>
                <c:pt idx="9684">
                  <c:v>687.71801757813</c:v>
                </c:pt>
                <c:pt idx="9685">
                  <c:v>680.65960693359</c:v>
                </c:pt>
                <c:pt idx="9686">
                  <c:v>673.56140136719</c:v>
                </c:pt>
                <c:pt idx="9687">
                  <c:v>666.46520996094</c:v>
                </c:pt>
                <c:pt idx="9688">
                  <c:v>659.37066650391</c:v>
                </c:pt>
                <c:pt idx="9689">
                  <c:v>652.27813720703</c:v>
                </c:pt>
                <c:pt idx="9690">
                  <c:v>645.17932128906</c:v>
                </c:pt>
                <c:pt idx="9691">
                  <c:v>638.09051513672</c:v>
                </c:pt>
                <c:pt idx="9692">
                  <c:v>631.00372314453</c:v>
                </c:pt>
                <c:pt idx="9693">
                  <c:v>623.91876220703</c:v>
                </c:pt>
                <c:pt idx="9694">
                  <c:v>616.83551025391</c:v>
                </c:pt>
                <c:pt idx="9695">
                  <c:v>609.75439453125</c:v>
                </c:pt>
                <c:pt idx="9696">
                  <c:v>602.67510986328</c:v>
                </c:pt>
                <c:pt idx="9697">
                  <c:v>595.59765625</c:v>
                </c:pt>
                <c:pt idx="9698">
                  <c:v>588.51403808594</c:v>
                </c:pt>
                <c:pt idx="9699">
                  <c:v>581.44030761719</c:v>
                </c:pt>
                <c:pt idx="9700">
                  <c:v>574.36859130859</c:v>
                </c:pt>
                <c:pt idx="9701">
                  <c:v>567.29870605469</c:v>
                </c:pt>
                <c:pt idx="9702">
                  <c:v>560.23071289063</c:v>
                </c:pt>
                <c:pt idx="9703">
                  <c:v>553.16455078125</c:v>
                </c:pt>
                <c:pt idx="9704">
                  <c:v>546.10028076172</c:v>
                </c:pt>
                <c:pt idx="9705">
                  <c:v>538.76068115234</c:v>
                </c:pt>
                <c:pt idx="9706">
                  <c:v>531.36273193359</c:v>
                </c:pt>
                <c:pt idx="9707">
                  <c:v>523.7626953125</c:v>
                </c:pt>
                <c:pt idx="9708">
                  <c:v>516.19555664063</c:v>
                </c:pt>
                <c:pt idx="9709">
                  <c:v>508.67041015625</c:v>
                </c:pt>
                <c:pt idx="9710">
                  <c:v>501.18698120117</c:v>
                </c:pt>
                <c:pt idx="9711">
                  <c:v>493.74520874023</c:v>
                </c:pt>
                <c:pt idx="9712">
                  <c:v>486.34530639648</c:v>
                </c:pt>
                <c:pt idx="9713">
                  <c:v>478.98709106445</c:v>
                </c:pt>
                <c:pt idx="9714">
                  <c:v>471.66226196289</c:v>
                </c:pt>
                <c:pt idx="9715">
                  <c:v>464.38757324219</c:v>
                </c:pt>
                <c:pt idx="9716">
                  <c:v>457.15475463867</c:v>
                </c:pt>
                <c:pt idx="9717">
                  <c:v>449.96356201172</c:v>
                </c:pt>
                <c:pt idx="9718">
                  <c:v>442.81427001953</c:v>
                </c:pt>
                <c:pt idx="9719">
                  <c:v>435.70660400391</c:v>
                </c:pt>
                <c:pt idx="9720">
                  <c:v>428.64077758789</c:v>
                </c:pt>
                <c:pt idx="9721">
                  <c:v>421.61666870117</c:v>
                </c:pt>
                <c:pt idx="9722">
                  <c:v>414.6262512207</c:v>
                </c:pt>
                <c:pt idx="9723">
                  <c:v>407.6858215332</c:v>
                </c:pt>
                <c:pt idx="9724">
                  <c:v>400.78698730469</c:v>
                </c:pt>
                <c:pt idx="9725">
                  <c:v>393.92993164063</c:v>
                </c:pt>
                <c:pt idx="9726">
                  <c:v>387.1296081543</c:v>
                </c:pt>
                <c:pt idx="9727">
                  <c:v>380.58456420898</c:v>
                </c:pt>
                <c:pt idx="9728">
                  <c:v>374.09671020508</c:v>
                </c:pt>
                <c:pt idx="9729">
                  <c:v>367.66613769531</c:v>
                </c:pt>
                <c:pt idx="9730">
                  <c:v>361.29272460938</c:v>
                </c:pt>
                <c:pt idx="9731">
                  <c:v>354.96929931641</c:v>
                </c:pt>
                <c:pt idx="9732">
                  <c:v>348.71044921875</c:v>
                </c:pt>
                <c:pt idx="9733">
                  <c:v>342.5087890625</c:v>
                </c:pt>
                <c:pt idx="9734">
                  <c:v>336.23901367188</c:v>
                </c:pt>
                <c:pt idx="9735">
                  <c:v>329.98733520508</c:v>
                </c:pt>
                <c:pt idx="9736">
                  <c:v>323.79528808594</c:v>
                </c:pt>
                <c:pt idx="9737">
                  <c:v>317.66296386719</c:v>
                </c:pt>
                <c:pt idx="9738">
                  <c:v>311.59033203125</c:v>
                </c:pt>
                <c:pt idx="9739">
                  <c:v>305.57061767578</c:v>
                </c:pt>
                <c:pt idx="9740">
                  <c:v>299.61743164063</c:v>
                </c:pt>
                <c:pt idx="9741">
                  <c:v>293.72399902344</c:v>
                </c:pt>
                <c:pt idx="9742">
                  <c:v>287.89025878906</c:v>
                </c:pt>
                <c:pt idx="9743">
                  <c:v>282.1162109375</c:v>
                </c:pt>
                <c:pt idx="9744">
                  <c:v>276.40191650391</c:v>
                </c:pt>
                <c:pt idx="9745">
                  <c:v>270.74728393555</c:v>
                </c:pt>
                <c:pt idx="9746">
                  <c:v>265.15231323242</c:v>
                </c:pt>
                <c:pt idx="9747">
                  <c:v>259.61080932617</c:v>
                </c:pt>
                <c:pt idx="9748">
                  <c:v>254.13534545898</c:v>
                </c:pt>
                <c:pt idx="9749">
                  <c:v>248.71955871582</c:v>
                </c:pt>
                <c:pt idx="9750">
                  <c:v>243.36352539063</c:v>
                </c:pt>
                <c:pt idx="9751">
                  <c:v>238.33868408203</c:v>
                </c:pt>
                <c:pt idx="9752">
                  <c:v>233.5500793457</c:v>
                </c:pt>
                <c:pt idx="9753">
                  <c:v>228.8247833252</c:v>
                </c:pt>
                <c:pt idx="9754">
                  <c:v>224.16273498535</c:v>
                </c:pt>
                <c:pt idx="9755">
                  <c:v>219.55883789063</c:v>
                </c:pt>
                <c:pt idx="9756">
                  <c:v>215.02354431152</c:v>
                </c:pt>
                <c:pt idx="9757">
                  <c:v>210.55152893066</c:v>
                </c:pt>
                <c:pt idx="9758">
                  <c:v>206.1428527832</c:v>
                </c:pt>
                <c:pt idx="9759">
                  <c:v>201.79745483398</c:v>
                </c:pt>
                <c:pt idx="9760">
                  <c:v>197.51538085938</c:v>
                </c:pt>
                <c:pt idx="9761">
                  <c:v>193.29663085938</c:v>
                </c:pt>
                <c:pt idx="9762">
                  <c:v>189.14152526855</c:v>
                </c:pt>
                <c:pt idx="9763">
                  <c:v>185.04820251465</c:v>
                </c:pt>
                <c:pt idx="9764">
                  <c:v>181.02124023438</c:v>
                </c:pt>
                <c:pt idx="9765">
                  <c:v>177.05584716797</c:v>
                </c:pt>
                <c:pt idx="9766">
                  <c:v>173.15208435059</c:v>
                </c:pt>
                <c:pt idx="9767">
                  <c:v>169.3098449707</c:v>
                </c:pt>
                <c:pt idx="9768">
                  <c:v>165.52926635742</c:v>
                </c:pt>
                <c:pt idx="9769">
                  <c:v>161.81022644043</c:v>
                </c:pt>
                <c:pt idx="9770">
                  <c:v>158.15283203125</c:v>
                </c:pt>
                <c:pt idx="9771">
                  <c:v>154.5528717041</c:v>
                </c:pt>
                <c:pt idx="9772">
                  <c:v>151.01872253418</c:v>
                </c:pt>
                <c:pt idx="9773">
                  <c:v>147.54614257813</c:v>
                </c:pt>
                <c:pt idx="9774">
                  <c:v>144.13516235352</c:v>
                </c:pt>
                <c:pt idx="9775">
                  <c:v>140.78576660156</c:v>
                </c:pt>
                <c:pt idx="9776">
                  <c:v>137.49795532227</c:v>
                </c:pt>
                <c:pt idx="9777">
                  <c:v>134.64859008789</c:v>
                </c:pt>
                <c:pt idx="9778">
                  <c:v>131.84161376953</c:v>
                </c:pt>
                <c:pt idx="9779">
                  <c:v>129.06007385254</c:v>
                </c:pt>
                <c:pt idx="9780">
                  <c:v>126.31041717529</c:v>
                </c:pt>
                <c:pt idx="9781">
                  <c:v>123.58936309814</c:v>
                </c:pt>
                <c:pt idx="9782">
                  <c:v>120.89697265625</c:v>
                </c:pt>
                <c:pt idx="9783">
                  <c:v>118.23323059082</c:v>
                </c:pt>
                <c:pt idx="9784">
                  <c:v>115.59813690186</c:v>
                </c:pt>
                <c:pt idx="9785">
                  <c:v>112.99166107178</c:v>
                </c:pt>
                <c:pt idx="9786">
                  <c:v>110.41385650635</c:v>
                </c:pt>
                <c:pt idx="9787">
                  <c:v>107.86470794678</c:v>
                </c:pt>
                <c:pt idx="9788">
                  <c:v>105.34127807617</c:v>
                </c:pt>
                <c:pt idx="9789">
                  <c:v>102.84942626953</c:v>
                </c:pt>
                <c:pt idx="9790">
                  <c:v>100.46195220947</c:v>
                </c:pt>
                <c:pt idx="9791">
                  <c:v>98.123382568359006</c:v>
                </c:pt>
                <c:pt idx="9792">
                  <c:v>95.818580627440994</c:v>
                </c:pt>
                <c:pt idx="9793">
                  <c:v>93.547538757324006</c:v>
                </c:pt>
                <c:pt idx="9794">
                  <c:v>91.310256958007997</c:v>
                </c:pt>
                <c:pt idx="9795">
                  <c:v>89.106712341309006</c:v>
                </c:pt>
                <c:pt idx="9796">
                  <c:v>86.934478759765994</c:v>
                </c:pt>
                <c:pt idx="9797">
                  <c:v>84.79850769043</c:v>
                </c:pt>
                <c:pt idx="9798">
                  <c:v>82.696304321289006</c:v>
                </c:pt>
                <c:pt idx="9799">
                  <c:v>80.627853393555</c:v>
                </c:pt>
                <c:pt idx="9800">
                  <c:v>78.593170166015994</c:v>
                </c:pt>
                <c:pt idx="9801">
                  <c:v>76.592239379882997</c:v>
                </c:pt>
                <c:pt idx="9802">
                  <c:v>74.625061035155994</c:v>
                </c:pt>
                <c:pt idx="9803">
                  <c:v>72.69165802002</c:v>
                </c:pt>
                <c:pt idx="9804">
                  <c:v>71.100540161132997</c:v>
                </c:pt>
                <c:pt idx="9805">
                  <c:v>69.635543823242003</c:v>
                </c:pt>
                <c:pt idx="9806">
                  <c:v>68.186943054199006</c:v>
                </c:pt>
                <c:pt idx="9807">
                  <c:v>66.754783630370994</c:v>
                </c:pt>
                <c:pt idx="9808">
                  <c:v>65.339012145995994</c:v>
                </c:pt>
                <c:pt idx="9809">
                  <c:v>63.939651489257997</c:v>
                </c:pt>
                <c:pt idx="9810">
                  <c:v>62.556709289551002</c:v>
                </c:pt>
                <c:pt idx="9811">
                  <c:v>61.190162658691001</c:v>
                </c:pt>
                <c:pt idx="9812">
                  <c:v>59.838493347167997</c:v>
                </c:pt>
                <c:pt idx="9813">
                  <c:v>58.504795074462997</c:v>
                </c:pt>
                <c:pt idx="9814">
                  <c:v>57.187507629395</c:v>
                </c:pt>
                <c:pt idx="9815">
                  <c:v>55.886631011962997</c:v>
                </c:pt>
                <c:pt idx="9816">
                  <c:v>54.602165222167997</c:v>
                </c:pt>
                <c:pt idx="9817">
                  <c:v>53.334114074707003</c:v>
                </c:pt>
                <c:pt idx="9818">
                  <c:v>52.057270050048999</c:v>
                </c:pt>
                <c:pt idx="9819">
                  <c:v>50.767551422118999</c:v>
                </c:pt>
                <c:pt idx="9820">
                  <c:v>49.499694824218999</c:v>
                </c:pt>
                <c:pt idx="9821">
                  <c:v>48.256652832031001</c:v>
                </c:pt>
                <c:pt idx="9822">
                  <c:v>47.036911010742003</c:v>
                </c:pt>
                <c:pt idx="9823">
                  <c:v>45.840480804442997</c:v>
                </c:pt>
                <c:pt idx="9824">
                  <c:v>44.667377471923999</c:v>
                </c:pt>
                <c:pt idx="9825">
                  <c:v>43.517585754395</c:v>
                </c:pt>
                <c:pt idx="9826">
                  <c:v>42.391117095947003</c:v>
                </c:pt>
                <c:pt idx="9827">
                  <c:v>41.287967681885</c:v>
                </c:pt>
                <c:pt idx="9828">
                  <c:v>40.206901550292997</c:v>
                </c:pt>
                <c:pt idx="9829">
                  <c:v>39.150405883788999</c:v>
                </c:pt>
                <c:pt idx="9830">
                  <c:v>38.117225646972997</c:v>
                </c:pt>
                <c:pt idx="9831">
                  <c:v>37.107372283936002</c:v>
                </c:pt>
                <c:pt idx="9832">
                  <c:v>36.190605163573998</c:v>
                </c:pt>
                <c:pt idx="9833">
                  <c:v>35.429084777832003</c:v>
                </c:pt>
                <c:pt idx="9834">
                  <c:v>34.676971435547003</c:v>
                </c:pt>
                <c:pt idx="9835">
                  <c:v>33.934253692627003</c:v>
                </c:pt>
                <c:pt idx="9836">
                  <c:v>33.200939178467003</c:v>
                </c:pt>
                <c:pt idx="9837">
                  <c:v>32.476196289062997</c:v>
                </c:pt>
                <c:pt idx="9838">
                  <c:v>31.761684417725</c:v>
                </c:pt>
                <c:pt idx="9839">
                  <c:v>31.056583404541001</c:v>
                </c:pt>
                <c:pt idx="9840">
                  <c:v>30.360877990723001</c:v>
                </c:pt>
                <c:pt idx="9841">
                  <c:v>29.67456817627</c:v>
                </c:pt>
                <c:pt idx="9842">
                  <c:v>28.997669219971002</c:v>
                </c:pt>
                <c:pt idx="9843">
                  <c:v>28.330167770386002</c:v>
                </c:pt>
                <c:pt idx="9844">
                  <c:v>27.672061920166001</c:v>
                </c:pt>
                <c:pt idx="9845">
                  <c:v>27.022613525391002</c:v>
                </c:pt>
                <c:pt idx="9846">
                  <c:v>26.383325576781999</c:v>
                </c:pt>
                <c:pt idx="9847">
                  <c:v>25.753429412841999</c:v>
                </c:pt>
                <c:pt idx="9848">
                  <c:v>25.132940292358001</c:v>
                </c:pt>
                <c:pt idx="9849">
                  <c:v>24.521512985228998</c:v>
                </c:pt>
                <c:pt idx="9850">
                  <c:v>23.889867782593001</c:v>
                </c:pt>
                <c:pt idx="9851">
                  <c:v>23.269208908081001</c:v>
                </c:pt>
                <c:pt idx="9852">
                  <c:v>22.659530639648001</c:v>
                </c:pt>
                <c:pt idx="9853">
                  <c:v>22.060157775878999</c:v>
                </c:pt>
                <c:pt idx="9854">
                  <c:v>21.472467422485</c:v>
                </c:pt>
                <c:pt idx="9855">
                  <c:v>20.89575958252</c:v>
                </c:pt>
                <c:pt idx="9856">
                  <c:v>20.330038070678999</c:v>
                </c:pt>
                <c:pt idx="9857">
                  <c:v>19.775302886963001</c:v>
                </c:pt>
                <c:pt idx="9858">
                  <c:v>19.231550216675</c:v>
                </c:pt>
                <c:pt idx="9859">
                  <c:v>18.698787689208999</c:v>
                </c:pt>
                <c:pt idx="9860">
                  <c:v>18.177007675171001</c:v>
                </c:pt>
                <c:pt idx="9861">
                  <c:v>17.727464675903001</c:v>
                </c:pt>
                <c:pt idx="9862">
                  <c:v>17.352760314941001</c:v>
                </c:pt>
                <c:pt idx="9863">
                  <c:v>16.98323059082</c:v>
                </c:pt>
                <c:pt idx="9864">
                  <c:v>16.618871688843001</c:v>
                </c:pt>
                <c:pt idx="9865">
                  <c:v>16.259687423706001</c:v>
                </c:pt>
                <c:pt idx="9866">
                  <c:v>15.905679702759</c:v>
                </c:pt>
                <c:pt idx="9867">
                  <c:v>15.556843757629</c:v>
                </c:pt>
                <c:pt idx="9868">
                  <c:v>15.213178634644001</c:v>
                </c:pt>
                <c:pt idx="9869">
                  <c:v>14.874305725098001</c:v>
                </c:pt>
                <c:pt idx="9870">
                  <c:v>14.540996551514001</c:v>
                </c:pt>
                <c:pt idx="9871">
                  <c:v>14.212862014771</c:v>
                </c:pt>
                <c:pt idx="9872">
                  <c:v>13.889901161194</c:v>
                </c:pt>
                <c:pt idx="9873">
                  <c:v>13.572112083435</c:v>
                </c:pt>
                <c:pt idx="9874">
                  <c:v>13.259499549866</c:v>
                </c:pt>
                <c:pt idx="9875">
                  <c:v>12.948598861694</c:v>
                </c:pt>
                <c:pt idx="9876">
                  <c:v>12.639843940735</c:v>
                </c:pt>
                <c:pt idx="9877">
                  <c:v>12.334826469420999</c:v>
                </c:pt>
                <c:pt idx="9878">
                  <c:v>12.034245491028001</c:v>
                </c:pt>
                <c:pt idx="9879">
                  <c:v>11.73774433136</c:v>
                </c:pt>
                <c:pt idx="9880">
                  <c:v>11.448910713196</c:v>
                </c:pt>
                <c:pt idx="9881">
                  <c:v>11.164253234863001</c:v>
                </c:pt>
                <c:pt idx="9882">
                  <c:v>10.883504867554</c:v>
                </c:pt>
                <c:pt idx="9883">
                  <c:v>10.606670379639001</c:v>
                </c:pt>
                <c:pt idx="9884">
                  <c:v>10.333746910095</c:v>
                </c:pt>
                <c:pt idx="9885">
                  <c:v>10.064738273621</c:v>
                </c:pt>
                <c:pt idx="9886">
                  <c:v>9.7993383407593004</c:v>
                </c:pt>
                <c:pt idx="9887">
                  <c:v>9.5381546020508008</c:v>
                </c:pt>
                <c:pt idx="9888">
                  <c:v>9.2808866500853995</c:v>
                </c:pt>
                <c:pt idx="9889">
                  <c:v>9.0275316238403001</c:v>
                </c:pt>
                <c:pt idx="9890">
                  <c:v>8.7780876159668004</c:v>
                </c:pt>
                <c:pt idx="9891">
                  <c:v>8.5325546264647993</c:v>
                </c:pt>
                <c:pt idx="9892">
                  <c:v>8.2909355163574006</c:v>
                </c:pt>
                <c:pt idx="9893">
                  <c:v>8.0532293319702006</c:v>
                </c:pt>
                <c:pt idx="9894">
                  <c:v>7.8236060142517001</c:v>
                </c:pt>
                <c:pt idx="9895">
                  <c:v>7.6777620315551998</c:v>
                </c:pt>
                <c:pt idx="9896">
                  <c:v>7.5327591896056996</c:v>
                </c:pt>
                <c:pt idx="9897">
                  <c:v>7.3885974884032999</c:v>
                </c:pt>
                <c:pt idx="9898">
                  <c:v>7.2452759742737003</c:v>
                </c:pt>
                <c:pt idx="9899">
                  <c:v>7.1027956008911</c:v>
                </c:pt>
                <c:pt idx="9900">
                  <c:v>6.9611558914184997</c:v>
                </c:pt>
                <c:pt idx="9901">
                  <c:v>6.8203573226929004</c:v>
                </c:pt>
                <c:pt idx="9902">
                  <c:v>6.6802401542664001</c:v>
                </c:pt>
                <c:pt idx="9903">
                  <c:v>6.5411233901978001</c:v>
                </c:pt>
                <c:pt idx="9904">
                  <c:v>6.4028491973876998</c:v>
                </c:pt>
                <c:pt idx="9905">
                  <c:v>6.2654151916504004</c:v>
                </c:pt>
                <c:pt idx="9906">
                  <c:v>6.1288213729857999</c:v>
                </c:pt>
                <c:pt idx="9907">
                  <c:v>5.9930696487426998</c:v>
                </c:pt>
                <c:pt idx="9908">
                  <c:v>5.8581581115723003</c:v>
                </c:pt>
                <c:pt idx="9909">
                  <c:v>5.7240872383118004</c:v>
                </c:pt>
                <c:pt idx="9910">
                  <c:v>5.5907053947448997</c:v>
                </c:pt>
                <c:pt idx="9911">
                  <c:v>5.4583177566528001</c:v>
                </c:pt>
                <c:pt idx="9912">
                  <c:v>5.3267707824706996</c:v>
                </c:pt>
                <c:pt idx="9913">
                  <c:v>5.1960644721984997</c:v>
                </c:pt>
                <c:pt idx="9914">
                  <c:v>5.0662002563476998</c:v>
                </c:pt>
                <c:pt idx="9915">
                  <c:v>4.9371757507323997</c:v>
                </c:pt>
                <c:pt idx="9916">
                  <c:v>4.8089923858642996</c:v>
                </c:pt>
                <c:pt idx="9917">
                  <c:v>4.6816496849059996</c:v>
                </c:pt>
                <c:pt idx="9918">
                  <c:v>4.5550041198729998</c:v>
                </c:pt>
                <c:pt idx="9919">
                  <c:v>4.4293437004089</c:v>
                </c:pt>
                <c:pt idx="9920">
                  <c:v>4.3045253753662003</c:v>
                </c:pt>
                <c:pt idx="9921">
                  <c:v>4.1805477142334002</c:v>
                </c:pt>
                <c:pt idx="9922">
                  <c:v>4.0606808662415004</c:v>
                </c:pt>
                <c:pt idx="9923">
                  <c:v>3.9877457618713001</c:v>
                </c:pt>
                <c:pt idx="9924">
                  <c:v>3.9130280017853001</c:v>
                </c:pt>
                <c:pt idx="9925">
                  <c:v>3.8385267257689999</c:v>
                </c:pt>
                <c:pt idx="9926">
                  <c:v>3.7641565799713002</c:v>
                </c:pt>
                <c:pt idx="9927">
                  <c:v>3.6900901794433998</c:v>
                </c:pt>
                <c:pt idx="9928">
                  <c:v>3.6162402629852002</c:v>
                </c:pt>
                <c:pt idx="9929">
                  <c:v>3.5426073074340998</c:v>
                </c:pt>
                <c:pt idx="9930">
                  <c:v>3.4691922664642001</c:v>
                </c:pt>
                <c:pt idx="9931">
                  <c:v>3.3959929943085001</c:v>
                </c:pt>
                <c:pt idx="9932">
                  <c:v>3.3230118751525999</c:v>
                </c:pt>
                <c:pt idx="9933">
                  <c:v>3.2502472400664999</c:v>
                </c:pt>
                <c:pt idx="9934">
                  <c:v>3.1776995658875</c:v>
                </c:pt>
                <c:pt idx="9935">
                  <c:v>3.1052861213684002</c:v>
                </c:pt>
                <c:pt idx="9936">
                  <c:v>3.0331721305846999</c:v>
                </c:pt>
                <c:pt idx="9937">
                  <c:v>2.9612760543822998</c:v>
                </c:pt>
                <c:pt idx="9938">
                  <c:v>2.8895971775054998</c:v>
                </c:pt>
                <c:pt idx="9939">
                  <c:v>2.8181350231171001</c:v>
                </c:pt>
                <c:pt idx="9940">
                  <c:v>2.7468900680542001</c:v>
                </c:pt>
                <c:pt idx="9941">
                  <c:v>2.6758615970611999</c:v>
                </c:pt>
                <c:pt idx="9942">
                  <c:v>2.6050508022307999</c:v>
                </c:pt>
                <c:pt idx="9943">
                  <c:v>2.5343756675720002</c:v>
                </c:pt>
                <c:pt idx="9944">
                  <c:v>2.4639985561371001</c:v>
                </c:pt>
                <c:pt idx="9945">
                  <c:v>2.3938393592834002</c:v>
                </c:pt>
                <c:pt idx="9946">
                  <c:v>2.3238968849182</c:v>
                </c:pt>
                <c:pt idx="9947">
                  <c:v>2.2541708946228001</c:v>
                </c:pt>
                <c:pt idx="9948">
                  <c:v>2.1893310546875</c:v>
                </c:pt>
                <c:pt idx="9949">
                  <c:v>2.1600580215453999</c:v>
                </c:pt>
                <c:pt idx="9950">
                  <c:v>2.1308052539825</c:v>
                </c:pt>
                <c:pt idx="9951">
                  <c:v>2.1015405654907</c:v>
                </c:pt>
                <c:pt idx="9952">
                  <c:v>2.0723299980164001</c:v>
                </c:pt>
                <c:pt idx="9953">
                  <c:v>2.0431401729583998</c:v>
                </c:pt>
                <c:pt idx="9954">
                  <c:v>2.0139706134796</c:v>
                </c:pt>
                <c:pt idx="9955">
                  <c:v>1.9848229885101001</c:v>
                </c:pt>
                <c:pt idx="9956">
                  <c:v>1.9556953907012999</c:v>
                </c:pt>
                <c:pt idx="9957">
                  <c:v>1.9265887737273999</c:v>
                </c:pt>
                <c:pt idx="9958">
                  <c:v>1.8975033760071001</c:v>
                </c:pt>
                <c:pt idx="9959">
                  <c:v>1.8684048652648999</c:v>
                </c:pt>
                <c:pt idx="9960">
                  <c:v>1.8393605947495</c:v>
                </c:pt>
                <c:pt idx="9961">
                  <c:v>1.8103375434875</c:v>
                </c:pt>
                <c:pt idx="9962">
                  <c:v>1.7813347578048999</c:v>
                </c:pt>
                <c:pt idx="9963">
                  <c:v>1.7523530721664</c:v>
                </c:pt>
                <c:pt idx="9964">
                  <c:v>1.7233920097351001</c:v>
                </c:pt>
                <c:pt idx="9965">
                  <c:v>1.6944521665573</c:v>
                </c:pt>
                <c:pt idx="9966">
                  <c:v>1.6655330657959</c:v>
                </c:pt>
                <c:pt idx="9967">
                  <c:v>1.6366013288498</c:v>
                </c:pt>
                <c:pt idx="9968">
                  <c:v>1.6077237129210999</c:v>
                </c:pt>
                <c:pt idx="9969">
                  <c:v>1.5788669586182</c:v>
                </c:pt>
                <c:pt idx="9970">
                  <c:v>1.5500310659409</c:v>
                </c:pt>
                <c:pt idx="9971">
                  <c:v>1.5212157964705999</c:v>
                </c:pt>
                <c:pt idx="9972">
                  <c:v>1.4924216270446999</c:v>
                </c:pt>
                <c:pt idx="9973">
                  <c:v>1.4636479616164999</c:v>
                </c:pt>
                <c:pt idx="9974">
                  <c:v>1.4348951578139999</c:v>
                </c:pt>
                <c:pt idx="9975">
                  <c:v>1.4174567461014</c:v>
                </c:pt>
                <c:pt idx="9976">
                  <c:v>1.4040164947510001</c:v>
                </c:pt>
                <c:pt idx="9977">
                  <c:v>1.3907493352889999</c:v>
                </c:pt>
                <c:pt idx="9978">
                  <c:v>1.3776551485062001</c:v>
                </c:pt>
                <c:pt idx="9979">
                  <c:v>1.3647342920303001</c:v>
                </c:pt>
                <c:pt idx="9980">
                  <c:v>1.3519864082335999</c:v>
                </c:pt>
                <c:pt idx="9981">
                  <c:v>1.3394118547439999</c:v>
                </c:pt>
                <c:pt idx="9982">
                  <c:v>1.3270102739334</c:v>
                </c:pt>
                <c:pt idx="9983">
                  <c:v>1.3147677183151001</c:v>
                </c:pt>
                <c:pt idx="9984">
                  <c:v>1.3027125597</c:v>
                </c:pt>
                <c:pt idx="9985">
                  <c:v>1.2908308506012001</c:v>
                </c:pt>
                <c:pt idx="9986">
                  <c:v>1.2791218757628999</c:v>
                </c:pt>
                <c:pt idx="9987">
                  <c:v>1.2675862312316999</c:v>
                </c:pt>
                <c:pt idx="9988">
                  <c:v>1.2562236785889001</c:v>
                </c:pt>
                <c:pt idx="9989">
                  <c:v>1.2450340986252</c:v>
                </c:pt>
                <c:pt idx="9990">
                  <c:v>1.2340176105498999</c:v>
                </c:pt>
                <c:pt idx="9991">
                  <c:v>1.2231745719910001</c:v>
                </c:pt>
                <c:pt idx="9992">
                  <c:v>1.2124924659728999</c:v>
                </c:pt>
                <c:pt idx="9993">
                  <c:v>1.2019956111907999</c:v>
                </c:pt>
                <c:pt idx="9994">
                  <c:v>1.1916719675064</c:v>
                </c:pt>
                <c:pt idx="9995">
                  <c:v>1.1815216541289999</c:v>
                </c:pt>
                <c:pt idx="9996">
                  <c:v>1.1715441942214999</c:v>
                </c:pt>
                <c:pt idx="9997">
                  <c:v>1.1617400646210001</c:v>
                </c:pt>
                <c:pt idx="9998">
                  <c:v>1.1521089076996001</c:v>
                </c:pt>
                <c:pt idx="9999">
                  <c:v>1.1426509618759</c:v>
                </c:pt>
                <c:pt idx="10000">
                  <c:v>1.133355498313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218-49F2-8D38-43D450AEB310}"/>
            </c:ext>
          </c:extLst>
        </c:ser>
        <c:ser>
          <c:idx val="1"/>
          <c:order val="1"/>
          <c:tx>
            <c:v>Imaginary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1!$A$21:$A$10021</c:f>
              <c:numCache>
                <c:formatCode>General</c:formatCode>
                <c:ptCount val="10001"/>
                <c:pt idx="0">
                  <c:v>0</c:v>
                </c:pt>
                <c:pt idx="1">
                  <c:v>0.10597229003906</c:v>
                </c:pt>
                <c:pt idx="2">
                  <c:v>0.21194458007813</c:v>
                </c:pt>
                <c:pt idx="3">
                  <c:v>0.31791687011719</c:v>
                </c:pt>
                <c:pt idx="4">
                  <c:v>0.42388725280762002</c:v>
                </c:pt>
                <c:pt idx="5">
                  <c:v>0.52985954284668002</c:v>
                </c:pt>
                <c:pt idx="6">
                  <c:v>0.63583183288573997</c:v>
                </c:pt>
                <c:pt idx="7">
                  <c:v>0.74180412292480002</c:v>
                </c:pt>
                <c:pt idx="8">
                  <c:v>0.84777641296386996</c:v>
                </c:pt>
                <c:pt idx="9">
                  <c:v>0.95374870300293002</c:v>
                </c:pt>
                <c:pt idx="10">
                  <c:v>1.0597190856934</c:v>
                </c:pt>
                <c:pt idx="11">
                  <c:v>1.1656913757323999</c:v>
                </c:pt>
                <c:pt idx="12">
                  <c:v>1.2716636657714999</c:v>
                </c:pt>
                <c:pt idx="13">
                  <c:v>1.3776359558105</c:v>
                </c:pt>
                <c:pt idx="14">
                  <c:v>1.4836082458496</c:v>
                </c:pt>
                <c:pt idx="15">
                  <c:v>1.5895805358887001</c:v>
                </c:pt>
                <c:pt idx="16">
                  <c:v>1.6955528259277</c:v>
                </c:pt>
                <c:pt idx="17">
                  <c:v>1.8015232086182</c:v>
                </c:pt>
                <c:pt idx="18">
                  <c:v>1.9074954986571999</c:v>
                </c:pt>
                <c:pt idx="19">
                  <c:v>2.0134677886963002</c:v>
                </c:pt>
                <c:pt idx="20">
                  <c:v>2.1194400787354</c:v>
                </c:pt>
                <c:pt idx="21">
                  <c:v>2.2254123687743999</c:v>
                </c:pt>
                <c:pt idx="22">
                  <c:v>2.3313827514647998</c:v>
                </c:pt>
                <c:pt idx="23">
                  <c:v>2.4373550415039</c:v>
                </c:pt>
                <c:pt idx="24">
                  <c:v>2.5433273315429998</c:v>
                </c:pt>
                <c:pt idx="25">
                  <c:v>2.6492996215820002</c:v>
                </c:pt>
                <c:pt idx="26">
                  <c:v>2.7552719116211</c:v>
                </c:pt>
                <c:pt idx="27">
                  <c:v>2.8612442016602002</c:v>
                </c:pt>
                <c:pt idx="28">
                  <c:v>2.9672164916992001</c:v>
                </c:pt>
                <c:pt idx="29">
                  <c:v>3.0731887817382999</c:v>
                </c:pt>
                <c:pt idx="30">
                  <c:v>3.1791591644286998</c:v>
                </c:pt>
                <c:pt idx="31">
                  <c:v>3.2851314544678001</c:v>
                </c:pt>
                <c:pt idx="32">
                  <c:v>3.3911037445068</c:v>
                </c:pt>
                <c:pt idx="33">
                  <c:v>3.4970760345459002</c:v>
                </c:pt>
                <c:pt idx="34">
                  <c:v>3.603048324585</c:v>
                </c:pt>
                <c:pt idx="35">
                  <c:v>3.7090187072754</c:v>
                </c:pt>
                <c:pt idx="36">
                  <c:v>3.8149909973145002</c:v>
                </c:pt>
                <c:pt idx="37">
                  <c:v>3.9209632873535001</c:v>
                </c:pt>
                <c:pt idx="38">
                  <c:v>4.0269355773926003</c:v>
                </c:pt>
                <c:pt idx="39">
                  <c:v>4.1329078674315998</c:v>
                </c:pt>
                <c:pt idx="40">
                  <c:v>4.2388801574706996</c:v>
                </c:pt>
                <c:pt idx="41">
                  <c:v>4.3448524475098003</c:v>
                </c:pt>
                <c:pt idx="42">
                  <c:v>4.4508247375487997</c:v>
                </c:pt>
                <c:pt idx="43">
                  <c:v>4.5567951202392996</c:v>
                </c:pt>
                <c:pt idx="44">
                  <c:v>4.6627674102782999</c:v>
                </c:pt>
                <c:pt idx="45">
                  <c:v>4.7687397003173997</c:v>
                </c:pt>
                <c:pt idx="46">
                  <c:v>4.8747119903564</c:v>
                </c:pt>
                <c:pt idx="47">
                  <c:v>4.9806842803954998</c:v>
                </c:pt>
                <c:pt idx="48">
                  <c:v>5.0866546630859002</c:v>
                </c:pt>
                <c:pt idx="49">
                  <c:v>5.192626953125</c:v>
                </c:pt>
                <c:pt idx="50">
                  <c:v>5.2985992431640998</c:v>
                </c:pt>
                <c:pt idx="51">
                  <c:v>5.4045715332031001</c:v>
                </c:pt>
                <c:pt idx="52">
                  <c:v>5.5105438232421999</c:v>
                </c:pt>
                <c:pt idx="53">
                  <c:v>5.6165161132812997</c:v>
                </c:pt>
                <c:pt idx="54">
                  <c:v>5.7224884033203001</c:v>
                </c:pt>
                <c:pt idx="55">
                  <c:v>5.8284606933593999</c:v>
                </c:pt>
                <c:pt idx="56">
                  <c:v>5.9344310760498002</c:v>
                </c:pt>
                <c:pt idx="57">
                  <c:v>6.0404033660889001</c:v>
                </c:pt>
                <c:pt idx="58">
                  <c:v>6.1463756561279004</c:v>
                </c:pt>
                <c:pt idx="59">
                  <c:v>6.2523479461670002</c:v>
                </c:pt>
                <c:pt idx="60">
                  <c:v>6.3583183288573997</c:v>
                </c:pt>
                <c:pt idx="61">
                  <c:v>6.4642906188965004</c:v>
                </c:pt>
                <c:pt idx="62">
                  <c:v>6.5702629089354998</c:v>
                </c:pt>
                <c:pt idx="63">
                  <c:v>6.6762351989745996</c:v>
                </c:pt>
                <c:pt idx="64">
                  <c:v>6.7822074890137003</c:v>
                </c:pt>
                <c:pt idx="65">
                  <c:v>6.8881797790526997</c:v>
                </c:pt>
                <c:pt idx="66">
                  <c:v>6.9941520690918004</c:v>
                </c:pt>
                <c:pt idx="67">
                  <c:v>7.1001243591309002</c:v>
                </c:pt>
                <c:pt idx="68">
                  <c:v>7.2060966491698997</c:v>
                </c:pt>
                <c:pt idx="69">
                  <c:v>7.3120670318604004</c:v>
                </c:pt>
                <c:pt idx="70">
                  <c:v>7.4180393218993999</c:v>
                </c:pt>
                <c:pt idx="71">
                  <c:v>7.5240116119384997</c:v>
                </c:pt>
                <c:pt idx="72">
                  <c:v>7.6299839019775</c:v>
                </c:pt>
                <c:pt idx="73">
                  <c:v>7.7359542846679998</c:v>
                </c:pt>
                <c:pt idx="74">
                  <c:v>7.8419265747070002</c:v>
                </c:pt>
                <c:pt idx="75">
                  <c:v>7.9478988647461</c:v>
                </c:pt>
                <c:pt idx="76">
                  <c:v>8.0538711547852007</c:v>
                </c:pt>
                <c:pt idx="77">
                  <c:v>8.1598434448241992</c:v>
                </c:pt>
                <c:pt idx="78">
                  <c:v>8.2658157348633008</c:v>
                </c:pt>
                <c:pt idx="79">
                  <c:v>8.3717880249022993</c:v>
                </c:pt>
                <c:pt idx="80">
                  <c:v>8.4777603149413991</c:v>
                </c:pt>
                <c:pt idx="81">
                  <c:v>8.5837326049805007</c:v>
                </c:pt>
                <c:pt idx="82">
                  <c:v>8.6897029876709002</c:v>
                </c:pt>
                <c:pt idx="83">
                  <c:v>8.79567527771</c:v>
                </c:pt>
                <c:pt idx="84">
                  <c:v>8.9016475677490003</c:v>
                </c:pt>
                <c:pt idx="85">
                  <c:v>9.0076179504394993</c:v>
                </c:pt>
                <c:pt idx="86">
                  <c:v>9.1135902404784996</c:v>
                </c:pt>
                <c:pt idx="87">
                  <c:v>9.2195625305175994</c:v>
                </c:pt>
                <c:pt idx="88">
                  <c:v>9.3255348205565998</c:v>
                </c:pt>
                <c:pt idx="89">
                  <c:v>9.4315071105956996</c:v>
                </c:pt>
                <c:pt idx="90">
                  <c:v>9.5374794006347994</c:v>
                </c:pt>
                <c:pt idx="91">
                  <c:v>9.6434516906737997</c:v>
                </c:pt>
                <c:pt idx="92">
                  <c:v>9.7494239807128995</c:v>
                </c:pt>
                <c:pt idx="93">
                  <c:v>9.8553962707519993</c:v>
                </c:pt>
                <c:pt idx="94">
                  <c:v>9.9613685607909996</c:v>
                </c:pt>
                <c:pt idx="95">
                  <c:v>10.067338943480999</c:v>
                </c:pt>
                <c:pt idx="96">
                  <c:v>10.173311233521</c:v>
                </c:pt>
                <c:pt idx="97">
                  <c:v>10.27928352356</c:v>
                </c:pt>
                <c:pt idx="98">
                  <c:v>10.38525390625</c:v>
                </c:pt>
                <c:pt idx="99">
                  <c:v>10.491226196289</c:v>
                </c:pt>
                <c:pt idx="100">
                  <c:v>10.597198486328001</c:v>
                </c:pt>
                <c:pt idx="101">
                  <c:v>10.703170776366999</c:v>
                </c:pt>
                <c:pt idx="102">
                  <c:v>10.809143066406</c:v>
                </c:pt>
                <c:pt idx="103">
                  <c:v>10.915115356445</c:v>
                </c:pt>
                <c:pt idx="104">
                  <c:v>11.021087646484</c:v>
                </c:pt>
                <c:pt idx="105">
                  <c:v>11.127059936523001</c:v>
                </c:pt>
                <c:pt idx="106">
                  <c:v>11.233032226562999</c:v>
                </c:pt>
                <c:pt idx="107">
                  <c:v>11.339004516601999</c:v>
                </c:pt>
                <c:pt idx="108">
                  <c:v>11.444974899291999</c:v>
                </c:pt>
                <c:pt idx="109">
                  <c:v>11.550947189331</c:v>
                </c:pt>
                <c:pt idx="110">
                  <c:v>11.65691947937</c:v>
                </c:pt>
                <c:pt idx="111">
                  <c:v>11.762889862061</c:v>
                </c:pt>
                <c:pt idx="112">
                  <c:v>11.8688621521</c:v>
                </c:pt>
                <c:pt idx="113">
                  <c:v>11.974834442139001</c:v>
                </c:pt>
                <c:pt idx="114">
                  <c:v>12.080806732178001</c:v>
                </c:pt>
                <c:pt idx="115">
                  <c:v>12.186779022216999</c:v>
                </c:pt>
                <c:pt idx="116">
                  <c:v>12.292751312256</c:v>
                </c:pt>
                <c:pt idx="117">
                  <c:v>12.398723602295</c:v>
                </c:pt>
                <c:pt idx="118">
                  <c:v>12.504695892334</c:v>
                </c:pt>
                <c:pt idx="119">
                  <c:v>12.610668182373001</c:v>
                </c:pt>
                <c:pt idx="120">
                  <c:v>12.716638565063</c:v>
                </c:pt>
                <c:pt idx="121">
                  <c:v>12.822610855102999</c:v>
                </c:pt>
                <c:pt idx="122">
                  <c:v>12.928583145141999</c:v>
                </c:pt>
                <c:pt idx="123">
                  <c:v>13.034555435181</c:v>
                </c:pt>
                <c:pt idx="124">
                  <c:v>13.140525817871</c:v>
                </c:pt>
                <c:pt idx="125">
                  <c:v>13.24649810791</c:v>
                </c:pt>
                <c:pt idx="126">
                  <c:v>13.352470397949</c:v>
                </c:pt>
                <c:pt idx="127">
                  <c:v>13.458442687988001</c:v>
                </c:pt>
                <c:pt idx="128">
                  <c:v>13.564414978026999</c:v>
                </c:pt>
                <c:pt idx="129">
                  <c:v>13.670387268065999</c:v>
                </c:pt>
                <c:pt idx="130">
                  <c:v>13.776359558105</c:v>
                </c:pt>
                <c:pt idx="131">
                  <c:v>13.882331848145</c:v>
                </c:pt>
                <c:pt idx="132">
                  <c:v>13.988304138184001</c:v>
                </c:pt>
                <c:pt idx="133">
                  <c:v>14.094274520874</c:v>
                </c:pt>
                <c:pt idx="134">
                  <c:v>14.200246810913001</c:v>
                </c:pt>
                <c:pt idx="135">
                  <c:v>14.306219100951999</c:v>
                </c:pt>
                <c:pt idx="136">
                  <c:v>14.412191390991</c:v>
                </c:pt>
                <c:pt idx="137">
                  <c:v>14.518162727356</c:v>
                </c:pt>
                <c:pt idx="138">
                  <c:v>14.624135017395</c:v>
                </c:pt>
                <c:pt idx="139">
                  <c:v>14.730107307434</c:v>
                </c:pt>
                <c:pt idx="140">
                  <c:v>14.836078643799</c:v>
                </c:pt>
                <c:pt idx="141">
                  <c:v>14.942050933838001</c:v>
                </c:pt>
                <c:pt idx="142">
                  <c:v>15.048023223876999</c:v>
                </c:pt>
                <c:pt idx="143">
                  <c:v>15.153994560241999</c:v>
                </c:pt>
                <c:pt idx="144">
                  <c:v>15.259966850281</c:v>
                </c:pt>
                <c:pt idx="145">
                  <c:v>15.36593914032</c:v>
                </c:pt>
                <c:pt idx="146">
                  <c:v>15.471910476685</c:v>
                </c:pt>
                <c:pt idx="147">
                  <c:v>15.577882766724001</c:v>
                </c:pt>
                <c:pt idx="148">
                  <c:v>15.683855056763001</c:v>
                </c:pt>
                <c:pt idx="149">
                  <c:v>15.789826393127001</c:v>
                </c:pt>
                <c:pt idx="150">
                  <c:v>15.895798683167</c:v>
                </c:pt>
                <c:pt idx="151">
                  <c:v>16.001770019531001</c:v>
                </c:pt>
                <c:pt idx="152">
                  <c:v>16.10774230957</c:v>
                </c:pt>
                <c:pt idx="153">
                  <c:v>16.213714599608998</c:v>
                </c:pt>
                <c:pt idx="154">
                  <c:v>16.319686889648001</c:v>
                </c:pt>
                <c:pt idx="155">
                  <c:v>16.425659179688001</c:v>
                </c:pt>
                <c:pt idx="156">
                  <c:v>16.531631469726999</c:v>
                </c:pt>
                <c:pt idx="157">
                  <c:v>16.637601852416999</c:v>
                </c:pt>
                <c:pt idx="158">
                  <c:v>16.743574142456001</c:v>
                </c:pt>
                <c:pt idx="159">
                  <c:v>16.849546432495</c:v>
                </c:pt>
                <c:pt idx="160">
                  <c:v>16.955518722533998</c:v>
                </c:pt>
                <c:pt idx="161">
                  <c:v>17.061491012573001</c:v>
                </c:pt>
                <c:pt idx="162">
                  <c:v>17.167463302611999</c:v>
                </c:pt>
                <c:pt idx="163">
                  <c:v>17.273435592651001</c:v>
                </c:pt>
                <c:pt idx="164">
                  <c:v>17.379405975341999</c:v>
                </c:pt>
                <c:pt idx="165">
                  <c:v>17.485378265381001</c:v>
                </c:pt>
                <c:pt idx="166">
                  <c:v>17.59135055542</c:v>
                </c:pt>
                <c:pt idx="167">
                  <c:v>17.697322845458999</c:v>
                </c:pt>
                <c:pt idx="168">
                  <c:v>17.803295135498001</c:v>
                </c:pt>
                <c:pt idx="169">
                  <c:v>17.909267425536999</c:v>
                </c:pt>
                <c:pt idx="170">
                  <c:v>18.015237808228001</c:v>
                </c:pt>
                <c:pt idx="171">
                  <c:v>18.121210098266999</c:v>
                </c:pt>
                <c:pt idx="172">
                  <c:v>18.227182388306002</c:v>
                </c:pt>
                <c:pt idx="173">
                  <c:v>18.333154678345</c:v>
                </c:pt>
                <c:pt idx="174">
                  <c:v>18.439126968383999</c:v>
                </c:pt>
                <c:pt idx="175">
                  <c:v>18.545099258423001</c:v>
                </c:pt>
                <c:pt idx="176">
                  <c:v>18.651069641113001</c:v>
                </c:pt>
                <c:pt idx="177">
                  <c:v>18.757041931151999</c:v>
                </c:pt>
                <c:pt idx="178">
                  <c:v>18.863014221191001</c:v>
                </c:pt>
                <c:pt idx="179">
                  <c:v>18.96898651123</c:v>
                </c:pt>
                <c:pt idx="180">
                  <c:v>19.07495880127</c:v>
                </c:pt>
                <c:pt idx="181">
                  <c:v>19.180931091308999</c:v>
                </c:pt>
                <c:pt idx="182">
                  <c:v>19.286903381348001</c:v>
                </c:pt>
                <c:pt idx="183">
                  <c:v>19.392873764038001</c:v>
                </c:pt>
                <c:pt idx="184">
                  <c:v>19.498846054076999</c:v>
                </c:pt>
                <c:pt idx="185">
                  <c:v>19.604818344116001</c:v>
                </c:pt>
                <c:pt idx="186">
                  <c:v>19.710790634155</c:v>
                </c:pt>
                <c:pt idx="187">
                  <c:v>19.816762924193998</c:v>
                </c:pt>
                <c:pt idx="188">
                  <c:v>19.922735214233001</c:v>
                </c:pt>
                <c:pt idx="189">
                  <c:v>20.028705596923999</c:v>
                </c:pt>
                <c:pt idx="190">
                  <c:v>20.134677886963001</c:v>
                </c:pt>
                <c:pt idx="191">
                  <c:v>20.240650177001999</c:v>
                </c:pt>
                <c:pt idx="192">
                  <c:v>20.346622467041001</c:v>
                </c:pt>
                <c:pt idx="193">
                  <c:v>20.45259475708</c:v>
                </c:pt>
                <c:pt idx="194">
                  <c:v>20.558567047118999</c:v>
                </c:pt>
                <c:pt idx="195">
                  <c:v>20.664539337158001</c:v>
                </c:pt>
                <c:pt idx="196">
                  <c:v>20.770509719848999</c:v>
                </c:pt>
                <c:pt idx="197">
                  <c:v>20.876482009888001</c:v>
                </c:pt>
                <c:pt idx="198">
                  <c:v>20.982454299926999</c:v>
                </c:pt>
                <c:pt idx="199">
                  <c:v>21.088426589966002</c:v>
                </c:pt>
                <c:pt idx="200">
                  <c:v>21.194398880005</c:v>
                </c:pt>
                <c:pt idx="201">
                  <c:v>21.300371170043999</c:v>
                </c:pt>
                <c:pt idx="202">
                  <c:v>21.406341552733998</c:v>
                </c:pt>
                <c:pt idx="203">
                  <c:v>21.512313842773001</c:v>
                </c:pt>
                <c:pt idx="204">
                  <c:v>21.618286132813001</c:v>
                </c:pt>
                <c:pt idx="205">
                  <c:v>21.724258422851999</c:v>
                </c:pt>
                <c:pt idx="206">
                  <c:v>21.830230712891002</c:v>
                </c:pt>
                <c:pt idx="207">
                  <c:v>21.93620300293</c:v>
                </c:pt>
                <c:pt idx="208">
                  <c:v>22.042175292968999</c:v>
                </c:pt>
                <c:pt idx="209">
                  <c:v>22.148145675658998</c:v>
                </c:pt>
                <c:pt idx="210">
                  <c:v>22.254117965698001</c:v>
                </c:pt>
                <c:pt idx="211">
                  <c:v>22.360090255736999</c:v>
                </c:pt>
                <c:pt idx="212">
                  <c:v>22.466062545776001</c:v>
                </c:pt>
                <c:pt idx="213">
                  <c:v>22.572034835815</c:v>
                </c:pt>
                <c:pt idx="214">
                  <c:v>22.678007125853998</c:v>
                </c:pt>
                <c:pt idx="215">
                  <c:v>22.783977508545</c:v>
                </c:pt>
                <c:pt idx="216">
                  <c:v>22.889949798583999</c:v>
                </c:pt>
                <c:pt idx="217">
                  <c:v>22.995922088623001</c:v>
                </c:pt>
                <c:pt idx="218">
                  <c:v>23.101894378661999</c:v>
                </c:pt>
                <c:pt idx="219">
                  <c:v>23.207866668701001</c:v>
                </c:pt>
                <c:pt idx="220">
                  <c:v>23.31383895874</c:v>
                </c:pt>
                <c:pt idx="221">
                  <c:v>23.419809341431002</c:v>
                </c:pt>
                <c:pt idx="222">
                  <c:v>23.52578163147</c:v>
                </c:pt>
                <c:pt idx="223">
                  <c:v>23.631753921508999</c:v>
                </c:pt>
                <c:pt idx="224">
                  <c:v>23.737726211548001</c:v>
                </c:pt>
                <c:pt idx="225">
                  <c:v>23.843698501586999</c:v>
                </c:pt>
                <c:pt idx="226">
                  <c:v>23.949670791626001</c:v>
                </c:pt>
                <c:pt idx="227">
                  <c:v>24.055643081665</c:v>
                </c:pt>
                <c:pt idx="228">
                  <c:v>24.161613464355</c:v>
                </c:pt>
                <c:pt idx="229">
                  <c:v>24.267585754395</c:v>
                </c:pt>
                <c:pt idx="230">
                  <c:v>24.373558044433999</c:v>
                </c:pt>
                <c:pt idx="231">
                  <c:v>24.479530334473001</c:v>
                </c:pt>
                <c:pt idx="232">
                  <c:v>24.585502624511999</c:v>
                </c:pt>
                <c:pt idx="233">
                  <c:v>24.691474914551002</c:v>
                </c:pt>
                <c:pt idx="234">
                  <c:v>24.797445297241001</c:v>
                </c:pt>
                <c:pt idx="235">
                  <c:v>24.90341758728</c:v>
                </c:pt>
                <c:pt idx="236">
                  <c:v>25.009389877318998</c:v>
                </c:pt>
                <c:pt idx="237">
                  <c:v>25.115362167358001</c:v>
                </c:pt>
                <c:pt idx="238">
                  <c:v>25.221334457396999</c:v>
                </c:pt>
                <c:pt idx="239">
                  <c:v>25.327306747437</c:v>
                </c:pt>
                <c:pt idx="240">
                  <c:v>25.433277130126999</c:v>
                </c:pt>
                <c:pt idx="241">
                  <c:v>25.539249420166001</c:v>
                </c:pt>
                <c:pt idx="242">
                  <c:v>25.645221710205</c:v>
                </c:pt>
                <c:pt idx="243">
                  <c:v>25.751194000243999</c:v>
                </c:pt>
                <c:pt idx="244">
                  <c:v>25.857166290283001</c:v>
                </c:pt>
                <c:pt idx="245">
                  <c:v>25.963138580321999</c:v>
                </c:pt>
                <c:pt idx="246">
                  <c:v>26.069110870361001</c:v>
                </c:pt>
                <c:pt idx="247">
                  <c:v>26.175081253051999</c:v>
                </c:pt>
                <c:pt idx="248">
                  <c:v>26.281053543091002</c:v>
                </c:pt>
                <c:pt idx="249">
                  <c:v>26.38702583313</c:v>
                </c:pt>
                <c:pt idx="250">
                  <c:v>26.492998123168999</c:v>
                </c:pt>
                <c:pt idx="251">
                  <c:v>26.598970413208001</c:v>
                </c:pt>
                <c:pt idx="252">
                  <c:v>26.704942703246999</c:v>
                </c:pt>
                <c:pt idx="253">
                  <c:v>26.810913085938001</c:v>
                </c:pt>
                <c:pt idx="254">
                  <c:v>26.916885375976999</c:v>
                </c:pt>
                <c:pt idx="255">
                  <c:v>27.022857666016002</c:v>
                </c:pt>
                <c:pt idx="256">
                  <c:v>27.128829956055</c:v>
                </c:pt>
                <c:pt idx="257">
                  <c:v>27.234802246093999</c:v>
                </c:pt>
                <c:pt idx="258">
                  <c:v>27.340774536133001</c:v>
                </c:pt>
                <c:pt idx="259">
                  <c:v>27.446746826171999</c:v>
                </c:pt>
                <c:pt idx="260">
                  <c:v>27.552717208861999</c:v>
                </c:pt>
                <c:pt idx="261">
                  <c:v>27.658689498901001</c:v>
                </c:pt>
                <c:pt idx="262">
                  <c:v>27.76466178894</c:v>
                </c:pt>
                <c:pt idx="263">
                  <c:v>27.870634078978998</c:v>
                </c:pt>
                <c:pt idx="264">
                  <c:v>27.976606369018999</c:v>
                </c:pt>
                <c:pt idx="265">
                  <c:v>28.082578659058001</c:v>
                </c:pt>
                <c:pt idx="266">
                  <c:v>28.188549041748001</c:v>
                </c:pt>
                <c:pt idx="267">
                  <c:v>28.294521331786999</c:v>
                </c:pt>
                <c:pt idx="268">
                  <c:v>28.400493621826001</c:v>
                </c:pt>
                <c:pt idx="269">
                  <c:v>28.506465911865</c:v>
                </c:pt>
                <c:pt idx="270">
                  <c:v>28.612438201903998</c:v>
                </c:pt>
                <c:pt idx="271">
                  <c:v>28.718410491943001</c:v>
                </c:pt>
                <c:pt idx="272">
                  <c:v>28.824382781981999</c:v>
                </c:pt>
                <c:pt idx="273">
                  <c:v>28.930353164673001</c:v>
                </c:pt>
                <c:pt idx="274">
                  <c:v>29.036325454711999</c:v>
                </c:pt>
                <c:pt idx="275">
                  <c:v>29.142297744751001</c:v>
                </c:pt>
                <c:pt idx="276">
                  <c:v>29.24827003479</c:v>
                </c:pt>
                <c:pt idx="277">
                  <c:v>29.354242324828999</c:v>
                </c:pt>
                <c:pt idx="278">
                  <c:v>29.460214614868001</c:v>
                </c:pt>
                <c:pt idx="279">
                  <c:v>29.566184997558999</c:v>
                </c:pt>
                <c:pt idx="280">
                  <c:v>29.672157287598001</c:v>
                </c:pt>
                <c:pt idx="281">
                  <c:v>29.778129577636999</c:v>
                </c:pt>
                <c:pt idx="282">
                  <c:v>29.884101867676002</c:v>
                </c:pt>
                <c:pt idx="283">
                  <c:v>29.990074157715</c:v>
                </c:pt>
                <c:pt idx="284">
                  <c:v>30.096046447753999</c:v>
                </c:pt>
                <c:pt idx="285">
                  <c:v>30.202016830443998</c:v>
                </c:pt>
                <c:pt idx="286">
                  <c:v>30.307989120483001</c:v>
                </c:pt>
                <c:pt idx="287">
                  <c:v>30.413961410521999</c:v>
                </c:pt>
                <c:pt idx="288">
                  <c:v>30.519933700562</c:v>
                </c:pt>
                <c:pt idx="289">
                  <c:v>30.625905990601002</c:v>
                </c:pt>
                <c:pt idx="290">
                  <c:v>30.73187828064</c:v>
                </c:pt>
                <c:pt idx="291">
                  <c:v>30.837850570678999</c:v>
                </c:pt>
                <c:pt idx="292">
                  <c:v>30.943820953368999</c:v>
                </c:pt>
                <c:pt idx="293">
                  <c:v>31.049793243408001</c:v>
                </c:pt>
                <c:pt idx="294">
                  <c:v>31.155765533446999</c:v>
                </c:pt>
                <c:pt idx="295">
                  <c:v>31.261737823486001</c:v>
                </c:pt>
                <c:pt idx="296">
                  <c:v>31.367710113525</c:v>
                </c:pt>
                <c:pt idx="297">
                  <c:v>31.473682403563998</c:v>
                </c:pt>
                <c:pt idx="298">
                  <c:v>31.579652786255</c:v>
                </c:pt>
                <c:pt idx="299">
                  <c:v>31.685625076293999</c:v>
                </c:pt>
                <c:pt idx="300">
                  <c:v>31.791597366333001</c:v>
                </c:pt>
                <c:pt idx="301">
                  <c:v>31.897569656371999</c:v>
                </c:pt>
                <c:pt idx="302">
                  <c:v>32.003540039062997</c:v>
                </c:pt>
                <c:pt idx="303">
                  <c:v>32.109512329102003</c:v>
                </c:pt>
                <c:pt idx="304">
                  <c:v>32.215484619141002</c:v>
                </c:pt>
                <c:pt idx="305">
                  <c:v>32.32145690918</c:v>
                </c:pt>
                <c:pt idx="306">
                  <c:v>32.427429199218999</c:v>
                </c:pt>
                <c:pt idx="307">
                  <c:v>32.533401489257997</c:v>
                </c:pt>
                <c:pt idx="308">
                  <c:v>32.639373779297003</c:v>
                </c:pt>
                <c:pt idx="309">
                  <c:v>32.745346069336001</c:v>
                </c:pt>
                <c:pt idx="310">
                  <c:v>32.851318359375</c:v>
                </c:pt>
                <c:pt idx="311">
                  <c:v>32.957290649413999</c:v>
                </c:pt>
                <c:pt idx="312">
                  <c:v>33.063262939452997</c:v>
                </c:pt>
                <c:pt idx="313">
                  <c:v>33.169235229492003</c:v>
                </c:pt>
                <c:pt idx="314">
                  <c:v>33.275203704833999</c:v>
                </c:pt>
                <c:pt idx="315">
                  <c:v>33.381175994872997</c:v>
                </c:pt>
                <c:pt idx="316">
                  <c:v>33.487148284912003</c:v>
                </c:pt>
                <c:pt idx="317">
                  <c:v>33.593120574951001</c:v>
                </c:pt>
                <c:pt idx="318">
                  <c:v>33.69909286499</c:v>
                </c:pt>
                <c:pt idx="319">
                  <c:v>33.805065155028998</c:v>
                </c:pt>
                <c:pt idx="320">
                  <c:v>33.911037445067997</c:v>
                </c:pt>
                <c:pt idx="321">
                  <c:v>34.017009735107003</c:v>
                </c:pt>
                <c:pt idx="322">
                  <c:v>34.122982025146001</c:v>
                </c:pt>
                <c:pt idx="323">
                  <c:v>34.228954315186002</c:v>
                </c:pt>
                <c:pt idx="324">
                  <c:v>34.334926605225</c:v>
                </c:pt>
                <c:pt idx="325">
                  <c:v>34.440898895263999</c:v>
                </c:pt>
                <c:pt idx="326">
                  <c:v>34.546871185302997</c:v>
                </c:pt>
                <c:pt idx="327">
                  <c:v>34.652839660645</c:v>
                </c:pt>
                <c:pt idx="328">
                  <c:v>34.758811950683999</c:v>
                </c:pt>
                <c:pt idx="329">
                  <c:v>34.864784240722997</c:v>
                </c:pt>
                <c:pt idx="330">
                  <c:v>34.970756530762003</c:v>
                </c:pt>
                <c:pt idx="331">
                  <c:v>35.076728820801002</c:v>
                </c:pt>
                <c:pt idx="332">
                  <c:v>35.18270111084</c:v>
                </c:pt>
                <c:pt idx="333">
                  <c:v>35.288673400878999</c:v>
                </c:pt>
                <c:pt idx="334">
                  <c:v>35.394645690917997</c:v>
                </c:pt>
                <c:pt idx="335">
                  <c:v>35.500617980957003</c:v>
                </c:pt>
                <c:pt idx="336">
                  <c:v>35.606590270996001</c:v>
                </c:pt>
                <c:pt idx="337">
                  <c:v>35.712562561035</c:v>
                </c:pt>
                <c:pt idx="338">
                  <c:v>35.818534851073998</c:v>
                </c:pt>
                <c:pt idx="339">
                  <c:v>35.924507141112997</c:v>
                </c:pt>
                <c:pt idx="340">
                  <c:v>36.030475616455</c:v>
                </c:pt>
                <c:pt idx="341">
                  <c:v>36.136447906493999</c:v>
                </c:pt>
                <c:pt idx="342">
                  <c:v>36.242420196532997</c:v>
                </c:pt>
                <c:pt idx="343">
                  <c:v>36.348392486572003</c:v>
                </c:pt>
                <c:pt idx="344">
                  <c:v>36.454364776611001</c:v>
                </c:pt>
                <c:pt idx="345">
                  <c:v>36.56033706665</c:v>
                </c:pt>
                <c:pt idx="346">
                  <c:v>36.666309356688998</c:v>
                </c:pt>
                <c:pt idx="347">
                  <c:v>36.772281646728999</c:v>
                </c:pt>
                <c:pt idx="348">
                  <c:v>36.878253936767997</c:v>
                </c:pt>
                <c:pt idx="349">
                  <c:v>36.984226226807003</c:v>
                </c:pt>
                <c:pt idx="350">
                  <c:v>37.090198516846002</c:v>
                </c:pt>
                <c:pt idx="351">
                  <c:v>37.196170806885</c:v>
                </c:pt>
                <c:pt idx="352">
                  <c:v>37.302139282227003</c:v>
                </c:pt>
                <c:pt idx="353">
                  <c:v>37.408111572266002</c:v>
                </c:pt>
                <c:pt idx="354">
                  <c:v>37.514083862305</c:v>
                </c:pt>
                <c:pt idx="355">
                  <c:v>37.620056152343999</c:v>
                </c:pt>
                <c:pt idx="356">
                  <c:v>37.726028442382997</c:v>
                </c:pt>
                <c:pt idx="357">
                  <c:v>37.832000732422003</c:v>
                </c:pt>
                <c:pt idx="358">
                  <c:v>37.937973022461001</c:v>
                </c:pt>
                <c:pt idx="359">
                  <c:v>38.0439453125</c:v>
                </c:pt>
                <c:pt idx="360">
                  <c:v>38.149917602538999</c:v>
                </c:pt>
                <c:pt idx="361">
                  <c:v>38.255889892577997</c:v>
                </c:pt>
                <c:pt idx="362">
                  <c:v>38.361862182617003</c:v>
                </c:pt>
                <c:pt idx="363">
                  <c:v>38.467834472656001</c:v>
                </c:pt>
                <c:pt idx="364">
                  <c:v>38.573806762695</c:v>
                </c:pt>
                <c:pt idx="365">
                  <c:v>38.679775238037003</c:v>
                </c:pt>
                <c:pt idx="366">
                  <c:v>38.785747528076001</c:v>
                </c:pt>
                <c:pt idx="367">
                  <c:v>38.891719818115</c:v>
                </c:pt>
                <c:pt idx="368">
                  <c:v>38.997692108153998</c:v>
                </c:pt>
                <c:pt idx="369">
                  <c:v>39.103664398192997</c:v>
                </c:pt>
                <c:pt idx="370">
                  <c:v>39.209636688232003</c:v>
                </c:pt>
                <c:pt idx="371">
                  <c:v>39.315608978271001</c:v>
                </c:pt>
                <c:pt idx="372">
                  <c:v>39.421581268311002</c:v>
                </c:pt>
                <c:pt idx="373">
                  <c:v>39.52755355835</c:v>
                </c:pt>
                <c:pt idx="374">
                  <c:v>39.633525848388999</c:v>
                </c:pt>
                <c:pt idx="375">
                  <c:v>39.739498138427997</c:v>
                </c:pt>
                <c:pt idx="376">
                  <c:v>39.845470428467003</c:v>
                </c:pt>
                <c:pt idx="377">
                  <c:v>39.951442718506001</c:v>
                </c:pt>
                <c:pt idx="378">
                  <c:v>40.057411193847997</c:v>
                </c:pt>
                <c:pt idx="379">
                  <c:v>40.163383483887003</c:v>
                </c:pt>
                <c:pt idx="380">
                  <c:v>40.269355773926002</c:v>
                </c:pt>
                <c:pt idx="381">
                  <c:v>40.375328063965</c:v>
                </c:pt>
                <c:pt idx="382">
                  <c:v>40.481300354003999</c:v>
                </c:pt>
                <c:pt idx="383">
                  <c:v>40.587272644042997</c:v>
                </c:pt>
                <c:pt idx="384">
                  <c:v>40.693244934082003</c:v>
                </c:pt>
                <c:pt idx="385">
                  <c:v>40.799217224121001</c:v>
                </c:pt>
                <c:pt idx="386">
                  <c:v>40.90518951416</c:v>
                </c:pt>
                <c:pt idx="387">
                  <c:v>41.011161804198998</c:v>
                </c:pt>
                <c:pt idx="388">
                  <c:v>41.117134094237997</c:v>
                </c:pt>
                <c:pt idx="389">
                  <c:v>41.223106384277003</c:v>
                </c:pt>
                <c:pt idx="390">
                  <c:v>41.329078674316001</c:v>
                </c:pt>
                <c:pt idx="391">
                  <c:v>41.435047149657997</c:v>
                </c:pt>
                <c:pt idx="392">
                  <c:v>41.541019439697003</c:v>
                </c:pt>
                <c:pt idx="393">
                  <c:v>41.646991729736001</c:v>
                </c:pt>
                <c:pt idx="394">
                  <c:v>41.752964019775</c:v>
                </c:pt>
                <c:pt idx="395">
                  <c:v>41.858936309813998</c:v>
                </c:pt>
                <c:pt idx="396">
                  <c:v>41.964908599853999</c:v>
                </c:pt>
                <c:pt idx="397">
                  <c:v>42.070880889892997</c:v>
                </c:pt>
                <c:pt idx="398">
                  <c:v>42.176853179932003</c:v>
                </c:pt>
                <c:pt idx="399">
                  <c:v>42.282825469971002</c:v>
                </c:pt>
                <c:pt idx="400">
                  <c:v>42.38879776001</c:v>
                </c:pt>
                <c:pt idx="401">
                  <c:v>42.494770050048999</c:v>
                </c:pt>
                <c:pt idx="402">
                  <c:v>42.600742340087997</c:v>
                </c:pt>
                <c:pt idx="403">
                  <c:v>42.706714630127003</c:v>
                </c:pt>
                <c:pt idx="404">
                  <c:v>42.812683105468999</c:v>
                </c:pt>
                <c:pt idx="405">
                  <c:v>42.918655395507997</c:v>
                </c:pt>
                <c:pt idx="406">
                  <c:v>43.024627685547003</c:v>
                </c:pt>
                <c:pt idx="407">
                  <c:v>43.130599975586001</c:v>
                </c:pt>
                <c:pt idx="408">
                  <c:v>43.236572265625</c:v>
                </c:pt>
                <c:pt idx="409">
                  <c:v>43.342544555663999</c:v>
                </c:pt>
                <c:pt idx="410">
                  <c:v>43.448516845702997</c:v>
                </c:pt>
                <c:pt idx="411">
                  <c:v>43.554489135742003</c:v>
                </c:pt>
                <c:pt idx="412">
                  <c:v>43.660461425781001</c:v>
                </c:pt>
                <c:pt idx="413">
                  <c:v>43.76643371582</c:v>
                </c:pt>
                <c:pt idx="414">
                  <c:v>43.872406005858998</c:v>
                </c:pt>
                <c:pt idx="415">
                  <c:v>43.978378295897997</c:v>
                </c:pt>
                <c:pt idx="416">
                  <c:v>44.084350585937997</c:v>
                </c:pt>
                <c:pt idx="417">
                  <c:v>44.190319061278998</c:v>
                </c:pt>
                <c:pt idx="418">
                  <c:v>44.296291351317997</c:v>
                </c:pt>
                <c:pt idx="419">
                  <c:v>44.402263641357003</c:v>
                </c:pt>
                <c:pt idx="420">
                  <c:v>44.508235931396001</c:v>
                </c:pt>
                <c:pt idx="421">
                  <c:v>44.614208221436002</c:v>
                </c:pt>
                <c:pt idx="422">
                  <c:v>44.720180511475</c:v>
                </c:pt>
                <c:pt idx="423">
                  <c:v>44.826152801513999</c:v>
                </c:pt>
                <c:pt idx="424">
                  <c:v>44.932125091552997</c:v>
                </c:pt>
                <c:pt idx="425">
                  <c:v>45.038097381592003</c:v>
                </c:pt>
                <c:pt idx="426">
                  <c:v>45.144069671631001</c:v>
                </c:pt>
                <c:pt idx="427">
                  <c:v>45.25004196167</c:v>
                </c:pt>
                <c:pt idx="428">
                  <c:v>45.356014251708999</c:v>
                </c:pt>
                <c:pt idx="429">
                  <c:v>45.461982727051002</c:v>
                </c:pt>
                <c:pt idx="430">
                  <c:v>45.56795501709</c:v>
                </c:pt>
                <c:pt idx="431">
                  <c:v>45.673927307128999</c:v>
                </c:pt>
                <c:pt idx="432">
                  <c:v>45.779899597167997</c:v>
                </c:pt>
                <c:pt idx="433">
                  <c:v>45.885871887207003</c:v>
                </c:pt>
                <c:pt idx="434">
                  <c:v>45.991844177246001</c:v>
                </c:pt>
                <c:pt idx="435">
                  <c:v>46.097816467285</c:v>
                </c:pt>
                <c:pt idx="436">
                  <c:v>46.203788757323998</c:v>
                </c:pt>
                <c:pt idx="437">
                  <c:v>46.309761047362997</c:v>
                </c:pt>
                <c:pt idx="438">
                  <c:v>46.415733337402003</c:v>
                </c:pt>
                <c:pt idx="439">
                  <c:v>46.521705627441001</c:v>
                </c:pt>
                <c:pt idx="440">
                  <c:v>46.62767791748</c:v>
                </c:pt>
                <c:pt idx="441">
                  <c:v>46.73365020752</c:v>
                </c:pt>
                <c:pt idx="442">
                  <c:v>46.839618682861001</c:v>
                </c:pt>
                <c:pt idx="443">
                  <c:v>46.9455909729</c:v>
                </c:pt>
                <c:pt idx="444">
                  <c:v>47.051563262938998</c:v>
                </c:pt>
                <c:pt idx="445">
                  <c:v>47.157535552978999</c:v>
                </c:pt>
                <c:pt idx="446">
                  <c:v>47.263507843017997</c:v>
                </c:pt>
                <c:pt idx="447">
                  <c:v>47.369480133057003</c:v>
                </c:pt>
                <c:pt idx="448">
                  <c:v>47.475452423096002</c:v>
                </c:pt>
                <c:pt idx="449">
                  <c:v>47.581424713135</c:v>
                </c:pt>
                <c:pt idx="450">
                  <c:v>47.687397003173999</c:v>
                </c:pt>
                <c:pt idx="451">
                  <c:v>47.793369293212997</c:v>
                </c:pt>
                <c:pt idx="452">
                  <c:v>47.899341583252003</c:v>
                </c:pt>
                <c:pt idx="453">
                  <c:v>48.005313873291001</c:v>
                </c:pt>
                <c:pt idx="454">
                  <c:v>48.11128616333</c:v>
                </c:pt>
                <c:pt idx="455">
                  <c:v>48.217254638672003</c:v>
                </c:pt>
                <c:pt idx="456">
                  <c:v>48.323226928711001</c:v>
                </c:pt>
                <c:pt idx="457">
                  <c:v>48.42919921875</c:v>
                </c:pt>
                <c:pt idx="458">
                  <c:v>48.535171508788999</c:v>
                </c:pt>
                <c:pt idx="459">
                  <c:v>48.641143798827997</c:v>
                </c:pt>
                <c:pt idx="460">
                  <c:v>48.747116088867003</c:v>
                </c:pt>
                <c:pt idx="461">
                  <c:v>48.853088378906001</c:v>
                </c:pt>
                <c:pt idx="462">
                  <c:v>48.959060668945</c:v>
                </c:pt>
                <c:pt idx="463">
                  <c:v>49.065032958983998</c:v>
                </c:pt>
                <c:pt idx="464">
                  <c:v>49.171005249022997</c:v>
                </c:pt>
                <c:pt idx="465">
                  <c:v>49.276977539062997</c:v>
                </c:pt>
                <c:pt idx="466">
                  <c:v>49.382949829102003</c:v>
                </c:pt>
                <c:pt idx="467">
                  <c:v>49.488922119141002</c:v>
                </c:pt>
                <c:pt idx="468">
                  <c:v>49.594890594482003</c:v>
                </c:pt>
                <c:pt idx="469">
                  <c:v>49.700862884521001</c:v>
                </c:pt>
                <c:pt idx="470">
                  <c:v>49.806835174561002</c:v>
                </c:pt>
                <c:pt idx="471">
                  <c:v>49.9128074646</c:v>
                </c:pt>
                <c:pt idx="472">
                  <c:v>50.018779754638999</c:v>
                </c:pt>
                <c:pt idx="473">
                  <c:v>50.124752044677997</c:v>
                </c:pt>
                <c:pt idx="474">
                  <c:v>50.230724334717003</c:v>
                </c:pt>
                <c:pt idx="475">
                  <c:v>50.336696624756001</c:v>
                </c:pt>
                <c:pt idx="476">
                  <c:v>50.442668914795</c:v>
                </c:pt>
                <c:pt idx="477">
                  <c:v>50.548641204833999</c:v>
                </c:pt>
                <c:pt idx="478">
                  <c:v>50.654613494872997</c:v>
                </c:pt>
                <c:pt idx="479">
                  <c:v>50.760585784912003</c:v>
                </c:pt>
                <c:pt idx="480">
                  <c:v>50.866554260253999</c:v>
                </c:pt>
                <c:pt idx="481">
                  <c:v>50.972526550292997</c:v>
                </c:pt>
                <c:pt idx="482">
                  <c:v>51.078498840332003</c:v>
                </c:pt>
                <c:pt idx="483">
                  <c:v>51.184471130371001</c:v>
                </c:pt>
                <c:pt idx="484">
                  <c:v>51.29044342041</c:v>
                </c:pt>
                <c:pt idx="485">
                  <c:v>51.396415710448998</c:v>
                </c:pt>
                <c:pt idx="486">
                  <c:v>51.502388000487997</c:v>
                </c:pt>
                <c:pt idx="487">
                  <c:v>51.608360290527003</c:v>
                </c:pt>
                <c:pt idx="488">
                  <c:v>51.714332580566001</c:v>
                </c:pt>
                <c:pt idx="489">
                  <c:v>51.820304870605</c:v>
                </c:pt>
                <c:pt idx="490">
                  <c:v>51.926277160645</c:v>
                </c:pt>
                <c:pt idx="491">
                  <c:v>52.032249450683999</c:v>
                </c:pt>
                <c:pt idx="492">
                  <c:v>52.138221740722997</c:v>
                </c:pt>
                <c:pt idx="493">
                  <c:v>52.244190216063998</c:v>
                </c:pt>
                <c:pt idx="494">
                  <c:v>52.350162506103999</c:v>
                </c:pt>
                <c:pt idx="495">
                  <c:v>52.456134796142997</c:v>
                </c:pt>
                <c:pt idx="496">
                  <c:v>52.562107086182003</c:v>
                </c:pt>
                <c:pt idx="497">
                  <c:v>52.668079376221002</c:v>
                </c:pt>
                <c:pt idx="498">
                  <c:v>52.77405166626</c:v>
                </c:pt>
                <c:pt idx="499">
                  <c:v>52.880023956298999</c:v>
                </c:pt>
                <c:pt idx="500">
                  <c:v>52.985996246337997</c:v>
                </c:pt>
                <c:pt idx="501">
                  <c:v>53.091968536377003</c:v>
                </c:pt>
                <c:pt idx="502">
                  <c:v>53.197940826416001</c:v>
                </c:pt>
                <c:pt idx="503">
                  <c:v>53.303913116455</c:v>
                </c:pt>
                <c:pt idx="504">
                  <c:v>53.409885406493999</c:v>
                </c:pt>
                <c:pt idx="505">
                  <c:v>53.515857696532997</c:v>
                </c:pt>
                <c:pt idx="506">
                  <c:v>53.621826171875</c:v>
                </c:pt>
                <c:pt idx="507">
                  <c:v>53.727798461913999</c:v>
                </c:pt>
                <c:pt idx="508">
                  <c:v>53.833770751952997</c:v>
                </c:pt>
                <c:pt idx="509">
                  <c:v>53.939743041992003</c:v>
                </c:pt>
                <c:pt idx="510">
                  <c:v>54.045715332031001</c:v>
                </c:pt>
                <c:pt idx="511">
                  <c:v>54.15168762207</c:v>
                </c:pt>
                <c:pt idx="512">
                  <c:v>54.257659912108998</c:v>
                </c:pt>
                <c:pt idx="513">
                  <c:v>54.363632202147997</c:v>
                </c:pt>
                <c:pt idx="514">
                  <c:v>54.469604492187997</c:v>
                </c:pt>
                <c:pt idx="515">
                  <c:v>54.575576782227003</c:v>
                </c:pt>
                <c:pt idx="516">
                  <c:v>54.681549072266002</c:v>
                </c:pt>
                <c:pt idx="517">
                  <c:v>54.787521362305</c:v>
                </c:pt>
                <c:pt idx="518">
                  <c:v>54.893493652343999</c:v>
                </c:pt>
                <c:pt idx="519">
                  <c:v>54.999462127686002</c:v>
                </c:pt>
                <c:pt idx="520">
                  <c:v>55.105434417725</c:v>
                </c:pt>
                <c:pt idx="521">
                  <c:v>55.211406707763999</c:v>
                </c:pt>
                <c:pt idx="522">
                  <c:v>55.317378997802997</c:v>
                </c:pt>
                <c:pt idx="523">
                  <c:v>55.423351287842003</c:v>
                </c:pt>
                <c:pt idx="524">
                  <c:v>55.529323577881001</c:v>
                </c:pt>
                <c:pt idx="525">
                  <c:v>55.63529586792</c:v>
                </c:pt>
                <c:pt idx="526">
                  <c:v>55.741268157958999</c:v>
                </c:pt>
                <c:pt idx="527">
                  <c:v>55.847240447997997</c:v>
                </c:pt>
                <c:pt idx="528">
                  <c:v>55.953212738037003</c:v>
                </c:pt>
                <c:pt idx="529">
                  <c:v>56.059185028076001</c:v>
                </c:pt>
                <c:pt idx="530">
                  <c:v>56.165157318115</c:v>
                </c:pt>
                <c:pt idx="531">
                  <c:v>56.271129608153998</c:v>
                </c:pt>
                <c:pt idx="532">
                  <c:v>56.377098083496001</c:v>
                </c:pt>
                <c:pt idx="533">
                  <c:v>56.483070373535</c:v>
                </c:pt>
                <c:pt idx="534">
                  <c:v>56.589042663573998</c:v>
                </c:pt>
                <c:pt idx="535">
                  <c:v>56.695014953612997</c:v>
                </c:pt>
                <c:pt idx="536">
                  <c:v>56.800987243652003</c:v>
                </c:pt>
                <c:pt idx="537">
                  <c:v>56.906959533691001</c:v>
                </c:pt>
                <c:pt idx="538">
                  <c:v>57.01293182373</c:v>
                </c:pt>
                <c:pt idx="539">
                  <c:v>57.11890411377</c:v>
                </c:pt>
                <c:pt idx="540">
                  <c:v>57.224876403808999</c:v>
                </c:pt>
                <c:pt idx="541">
                  <c:v>57.330848693847997</c:v>
                </c:pt>
                <c:pt idx="542">
                  <c:v>57.436820983887003</c:v>
                </c:pt>
                <c:pt idx="543">
                  <c:v>57.542793273926002</c:v>
                </c:pt>
                <c:pt idx="544">
                  <c:v>57.648765563965</c:v>
                </c:pt>
                <c:pt idx="545">
                  <c:v>57.754734039307003</c:v>
                </c:pt>
                <c:pt idx="546">
                  <c:v>57.860706329346002</c:v>
                </c:pt>
                <c:pt idx="547">
                  <c:v>57.966678619385</c:v>
                </c:pt>
                <c:pt idx="548">
                  <c:v>58.072650909423999</c:v>
                </c:pt>
                <c:pt idx="549">
                  <c:v>58.178623199462997</c:v>
                </c:pt>
                <c:pt idx="550">
                  <c:v>58.284595489502003</c:v>
                </c:pt>
                <c:pt idx="551">
                  <c:v>58.390567779541001</c:v>
                </c:pt>
                <c:pt idx="552">
                  <c:v>58.49654006958</c:v>
                </c:pt>
                <c:pt idx="553">
                  <c:v>58.602512359618999</c:v>
                </c:pt>
                <c:pt idx="554">
                  <c:v>58.708484649657997</c:v>
                </c:pt>
                <c:pt idx="555">
                  <c:v>58.814456939697003</c:v>
                </c:pt>
                <c:pt idx="556">
                  <c:v>58.920429229736001</c:v>
                </c:pt>
                <c:pt idx="557">
                  <c:v>59.026397705077997</c:v>
                </c:pt>
                <c:pt idx="558">
                  <c:v>59.132369995117003</c:v>
                </c:pt>
                <c:pt idx="559">
                  <c:v>59.238342285156001</c:v>
                </c:pt>
                <c:pt idx="560">
                  <c:v>59.344314575195</c:v>
                </c:pt>
                <c:pt idx="561">
                  <c:v>59.450286865233998</c:v>
                </c:pt>
                <c:pt idx="562">
                  <c:v>59.556259155272997</c:v>
                </c:pt>
                <c:pt idx="563">
                  <c:v>59.662231445312997</c:v>
                </c:pt>
                <c:pt idx="564">
                  <c:v>59.768203735352003</c:v>
                </c:pt>
                <c:pt idx="565">
                  <c:v>59.874176025391002</c:v>
                </c:pt>
                <c:pt idx="566">
                  <c:v>59.98014831543</c:v>
                </c:pt>
                <c:pt idx="567">
                  <c:v>60.086120605468999</c:v>
                </c:pt>
                <c:pt idx="568">
                  <c:v>60.192092895507997</c:v>
                </c:pt>
                <c:pt idx="569">
                  <c:v>60.298065185547003</c:v>
                </c:pt>
                <c:pt idx="570">
                  <c:v>60.404033660888999</c:v>
                </c:pt>
                <c:pt idx="571">
                  <c:v>60.510005950927997</c:v>
                </c:pt>
                <c:pt idx="572">
                  <c:v>60.615978240967003</c:v>
                </c:pt>
                <c:pt idx="573">
                  <c:v>60.721950531006001</c:v>
                </c:pt>
                <c:pt idx="574">
                  <c:v>60.827922821045</c:v>
                </c:pt>
                <c:pt idx="575">
                  <c:v>60.933895111083999</c:v>
                </c:pt>
                <c:pt idx="576">
                  <c:v>61.039867401122997</c:v>
                </c:pt>
                <c:pt idx="577">
                  <c:v>61.145839691162003</c:v>
                </c:pt>
                <c:pt idx="578">
                  <c:v>61.251811981201001</c:v>
                </c:pt>
                <c:pt idx="579">
                  <c:v>61.35778427124</c:v>
                </c:pt>
                <c:pt idx="580">
                  <c:v>61.463756561278998</c:v>
                </c:pt>
                <c:pt idx="581">
                  <c:v>61.569728851317997</c:v>
                </c:pt>
                <c:pt idx="582">
                  <c:v>61.675701141357003</c:v>
                </c:pt>
                <c:pt idx="583">
                  <c:v>61.781669616698998</c:v>
                </c:pt>
                <c:pt idx="584">
                  <c:v>61.887641906737997</c:v>
                </c:pt>
                <c:pt idx="585">
                  <c:v>61.993614196777003</c:v>
                </c:pt>
                <c:pt idx="586">
                  <c:v>62.099586486816001</c:v>
                </c:pt>
                <c:pt idx="587">
                  <c:v>62.205558776855</c:v>
                </c:pt>
                <c:pt idx="588">
                  <c:v>62.311531066895</c:v>
                </c:pt>
                <c:pt idx="589">
                  <c:v>62.417503356933999</c:v>
                </c:pt>
                <c:pt idx="590">
                  <c:v>62.523475646972997</c:v>
                </c:pt>
                <c:pt idx="591">
                  <c:v>62.629447937012003</c:v>
                </c:pt>
                <c:pt idx="592">
                  <c:v>62.735420227051002</c:v>
                </c:pt>
                <c:pt idx="593">
                  <c:v>62.84139251709</c:v>
                </c:pt>
                <c:pt idx="594">
                  <c:v>62.947364807128999</c:v>
                </c:pt>
                <c:pt idx="595">
                  <c:v>63.053337097167997</c:v>
                </c:pt>
                <c:pt idx="596">
                  <c:v>63.15930557251</c:v>
                </c:pt>
                <c:pt idx="597">
                  <c:v>63.265277862548999</c:v>
                </c:pt>
                <c:pt idx="598">
                  <c:v>63.371250152587997</c:v>
                </c:pt>
                <c:pt idx="599">
                  <c:v>63.477222442627003</c:v>
                </c:pt>
                <c:pt idx="600">
                  <c:v>63.583194732666001</c:v>
                </c:pt>
                <c:pt idx="601">
                  <c:v>63.689167022705</c:v>
                </c:pt>
                <c:pt idx="602">
                  <c:v>63.795139312743999</c:v>
                </c:pt>
                <c:pt idx="603">
                  <c:v>63.901111602782997</c:v>
                </c:pt>
                <c:pt idx="604">
                  <c:v>64.007080078125</c:v>
                </c:pt>
                <c:pt idx="605">
                  <c:v>64.113052368164006</c:v>
                </c:pt>
                <c:pt idx="606">
                  <c:v>64.219024658202997</c:v>
                </c:pt>
                <c:pt idx="607">
                  <c:v>64.324996948242003</c:v>
                </c:pt>
                <c:pt idx="608">
                  <c:v>64.430969238280994</c:v>
                </c:pt>
                <c:pt idx="609">
                  <c:v>64.53694152832</c:v>
                </c:pt>
                <c:pt idx="610">
                  <c:v>64.642913818359006</c:v>
                </c:pt>
                <c:pt idx="611">
                  <c:v>64.748886108397997</c:v>
                </c:pt>
                <c:pt idx="612">
                  <c:v>64.854858398437997</c:v>
                </c:pt>
                <c:pt idx="613">
                  <c:v>64.960830688477003</c:v>
                </c:pt>
                <c:pt idx="614">
                  <c:v>65.066802978515994</c:v>
                </c:pt>
                <c:pt idx="615">
                  <c:v>65.172775268555</c:v>
                </c:pt>
                <c:pt idx="616">
                  <c:v>65.278747558594006</c:v>
                </c:pt>
                <c:pt idx="617">
                  <c:v>65.384719848632997</c:v>
                </c:pt>
                <c:pt idx="618">
                  <c:v>65.490692138672003</c:v>
                </c:pt>
                <c:pt idx="619">
                  <c:v>65.596664428710994</c:v>
                </c:pt>
                <c:pt idx="620">
                  <c:v>65.70263671875</c:v>
                </c:pt>
                <c:pt idx="621">
                  <c:v>65.808609008789006</c:v>
                </c:pt>
                <c:pt idx="622">
                  <c:v>65.914581298827997</c:v>
                </c:pt>
                <c:pt idx="623">
                  <c:v>66.020553588867003</c:v>
                </c:pt>
                <c:pt idx="624">
                  <c:v>66.126525878905994</c:v>
                </c:pt>
                <c:pt idx="625">
                  <c:v>66.232498168945</c:v>
                </c:pt>
                <c:pt idx="626">
                  <c:v>66.338470458984006</c:v>
                </c:pt>
                <c:pt idx="627">
                  <c:v>66.444442749022997</c:v>
                </c:pt>
                <c:pt idx="628">
                  <c:v>66.550407409667997</c:v>
                </c:pt>
                <c:pt idx="629">
                  <c:v>66.656379699707003</c:v>
                </c:pt>
                <c:pt idx="630">
                  <c:v>66.762351989745994</c:v>
                </c:pt>
                <c:pt idx="631">
                  <c:v>66.868324279785</c:v>
                </c:pt>
                <c:pt idx="632">
                  <c:v>66.974296569824006</c:v>
                </c:pt>
                <c:pt idx="633">
                  <c:v>67.080268859862997</c:v>
                </c:pt>
                <c:pt idx="634">
                  <c:v>67.186241149902003</c:v>
                </c:pt>
                <c:pt idx="635">
                  <c:v>67.292213439940994</c:v>
                </c:pt>
                <c:pt idx="636">
                  <c:v>67.39818572998</c:v>
                </c:pt>
                <c:pt idx="637">
                  <c:v>67.50415802002</c:v>
                </c:pt>
                <c:pt idx="638">
                  <c:v>67.610130310059006</c:v>
                </c:pt>
                <c:pt idx="639">
                  <c:v>67.716102600097997</c:v>
                </c:pt>
                <c:pt idx="640">
                  <c:v>67.822074890137003</c:v>
                </c:pt>
                <c:pt idx="641">
                  <c:v>67.928047180175994</c:v>
                </c:pt>
                <c:pt idx="642">
                  <c:v>68.034019470215</c:v>
                </c:pt>
                <c:pt idx="643">
                  <c:v>68.139991760254006</c:v>
                </c:pt>
                <c:pt idx="644">
                  <c:v>68.245964050292997</c:v>
                </c:pt>
                <c:pt idx="645">
                  <c:v>68.351936340332003</c:v>
                </c:pt>
                <c:pt idx="646">
                  <c:v>68.457908630370994</c:v>
                </c:pt>
                <c:pt idx="647">
                  <c:v>68.56388092041</c:v>
                </c:pt>
                <c:pt idx="648">
                  <c:v>68.669853210449006</c:v>
                </c:pt>
                <c:pt idx="649">
                  <c:v>68.775825500487997</c:v>
                </c:pt>
                <c:pt idx="650">
                  <c:v>68.881797790527003</c:v>
                </c:pt>
                <c:pt idx="651">
                  <c:v>68.987770080565994</c:v>
                </c:pt>
                <c:pt idx="652">
                  <c:v>69.093742370605</c:v>
                </c:pt>
                <c:pt idx="653">
                  <c:v>69.19970703125</c:v>
                </c:pt>
                <c:pt idx="654">
                  <c:v>69.305679321289006</c:v>
                </c:pt>
                <c:pt idx="655">
                  <c:v>69.411651611327997</c:v>
                </c:pt>
                <c:pt idx="656">
                  <c:v>69.517623901367003</c:v>
                </c:pt>
                <c:pt idx="657">
                  <c:v>69.623596191405994</c:v>
                </c:pt>
                <c:pt idx="658">
                  <c:v>69.729568481445</c:v>
                </c:pt>
                <c:pt idx="659">
                  <c:v>69.835540771484006</c:v>
                </c:pt>
                <c:pt idx="660">
                  <c:v>69.941513061522997</c:v>
                </c:pt>
                <c:pt idx="661">
                  <c:v>70.047485351562997</c:v>
                </c:pt>
                <c:pt idx="662">
                  <c:v>70.153457641602003</c:v>
                </c:pt>
                <c:pt idx="663">
                  <c:v>70.259429931640994</c:v>
                </c:pt>
                <c:pt idx="664">
                  <c:v>70.36540222168</c:v>
                </c:pt>
                <c:pt idx="665">
                  <c:v>70.471374511719006</c:v>
                </c:pt>
                <c:pt idx="666">
                  <c:v>70.577346801757997</c:v>
                </c:pt>
                <c:pt idx="667">
                  <c:v>70.683319091797003</c:v>
                </c:pt>
                <c:pt idx="668">
                  <c:v>70.789291381835994</c:v>
                </c:pt>
                <c:pt idx="669">
                  <c:v>70.895263671875</c:v>
                </c:pt>
                <c:pt idx="670">
                  <c:v>71.001235961914006</c:v>
                </c:pt>
                <c:pt idx="671">
                  <c:v>71.107208251952997</c:v>
                </c:pt>
                <c:pt idx="672">
                  <c:v>71.213180541992003</c:v>
                </c:pt>
                <c:pt idx="673">
                  <c:v>71.319152832030994</c:v>
                </c:pt>
                <c:pt idx="674">
                  <c:v>71.42512512207</c:v>
                </c:pt>
                <c:pt idx="675">
                  <c:v>71.531097412109006</c:v>
                </c:pt>
                <c:pt idx="676">
                  <c:v>71.637069702147997</c:v>
                </c:pt>
                <c:pt idx="677">
                  <c:v>71.743041992187997</c:v>
                </c:pt>
                <c:pt idx="678">
                  <c:v>71.849014282227003</c:v>
                </c:pt>
                <c:pt idx="679">
                  <c:v>71.954978942870994</c:v>
                </c:pt>
                <c:pt idx="680">
                  <c:v>72.06095123291</c:v>
                </c:pt>
                <c:pt idx="681">
                  <c:v>72.166923522949006</c:v>
                </c:pt>
                <c:pt idx="682">
                  <c:v>72.272895812987997</c:v>
                </c:pt>
                <c:pt idx="683">
                  <c:v>72.378868103027003</c:v>
                </c:pt>
                <c:pt idx="684">
                  <c:v>72.484840393065994</c:v>
                </c:pt>
                <c:pt idx="685">
                  <c:v>72.590812683105</c:v>
                </c:pt>
                <c:pt idx="686">
                  <c:v>72.696784973145</c:v>
                </c:pt>
                <c:pt idx="687">
                  <c:v>72.802757263184006</c:v>
                </c:pt>
                <c:pt idx="688">
                  <c:v>72.908729553222997</c:v>
                </c:pt>
                <c:pt idx="689">
                  <c:v>73.014701843262003</c:v>
                </c:pt>
                <c:pt idx="690">
                  <c:v>73.120674133300994</c:v>
                </c:pt>
                <c:pt idx="691">
                  <c:v>73.22664642334</c:v>
                </c:pt>
                <c:pt idx="692">
                  <c:v>73.332618713379006</c:v>
                </c:pt>
                <c:pt idx="693">
                  <c:v>73.438591003417997</c:v>
                </c:pt>
                <c:pt idx="694">
                  <c:v>73.544563293457003</c:v>
                </c:pt>
                <c:pt idx="695">
                  <c:v>73.650535583495994</c:v>
                </c:pt>
                <c:pt idx="696">
                  <c:v>73.756507873535</c:v>
                </c:pt>
                <c:pt idx="697">
                  <c:v>73.862480163574006</c:v>
                </c:pt>
                <c:pt idx="698">
                  <c:v>73.968452453612997</c:v>
                </c:pt>
                <c:pt idx="699">
                  <c:v>74.074424743652003</c:v>
                </c:pt>
                <c:pt idx="700">
                  <c:v>74.180397033690994</c:v>
                </c:pt>
                <c:pt idx="701">
                  <c:v>74.28636932373</c:v>
                </c:pt>
                <c:pt idx="702">
                  <c:v>74.39234161377</c:v>
                </c:pt>
                <c:pt idx="703">
                  <c:v>74.498313903809006</c:v>
                </c:pt>
                <c:pt idx="704">
                  <c:v>74.604278564452997</c:v>
                </c:pt>
                <c:pt idx="705">
                  <c:v>74.710250854492003</c:v>
                </c:pt>
                <c:pt idx="706">
                  <c:v>74.816223144530994</c:v>
                </c:pt>
                <c:pt idx="707">
                  <c:v>74.92219543457</c:v>
                </c:pt>
                <c:pt idx="708">
                  <c:v>75.028167724609006</c:v>
                </c:pt>
                <c:pt idx="709">
                  <c:v>75.134140014647997</c:v>
                </c:pt>
                <c:pt idx="710">
                  <c:v>75.240112304687997</c:v>
                </c:pt>
                <c:pt idx="711">
                  <c:v>75.346084594727003</c:v>
                </c:pt>
                <c:pt idx="712">
                  <c:v>75.452056884765994</c:v>
                </c:pt>
                <c:pt idx="713">
                  <c:v>75.558029174805</c:v>
                </c:pt>
                <c:pt idx="714">
                  <c:v>75.664001464844006</c:v>
                </c:pt>
                <c:pt idx="715">
                  <c:v>75.769973754882997</c:v>
                </c:pt>
                <c:pt idx="716">
                  <c:v>75.875946044922003</c:v>
                </c:pt>
                <c:pt idx="717">
                  <c:v>75.981918334960994</c:v>
                </c:pt>
                <c:pt idx="718">
                  <c:v>76.087890625</c:v>
                </c:pt>
                <c:pt idx="719">
                  <c:v>76.193862915039006</c:v>
                </c:pt>
                <c:pt idx="720">
                  <c:v>76.299835205077997</c:v>
                </c:pt>
                <c:pt idx="721">
                  <c:v>76.405807495117003</c:v>
                </c:pt>
                <c:pt idx="722">
                  <c:v>76.511779785155994</c:v>
                </c:pt>
                <c:pt idx="723">
                  <c:v>76.617752075195</c:v>
                </c:pt>
                <c:pt idx="724">
                  <c:v>76.723724365234006</c:v>
                </c:pt>
                <c:pt idx="725">
                  <c:v>76.829696655272997</c:v>
                </c:pt>
                <c:pt idx="726">
                  <c:v>76.935668945312997</c:v>
                </c:pt>
                <c:pt idx="727">
                  <c:v>77.041641235352003</c:v>
                </c:pt>
                <c:pt idx="728">
                  <c:v>77.147613525390994</c:v>
                </c:pt>
                <c:pt idx="729">
                  <c:v>77.25358581543</c:v>
                </c:pt>
                <c:pt idx="730">
                  <c:v>77.359550476074006</c:v>
                </c:pt>
                <c:pt idx="731">
                  <c:v>77.465522766112997</c:v>
                </c:pt>
                <c:pt idx="732">
                  <c:v>77.571495056152003</c:v>
                </c:pt>
                <c:pt idx="733">
                  <c:v>77.677467346190994</c:v>
                </c:pt>
                <c:pt idx="734">
                  <c:v>77.78343963623</c:v>
                </c:pt>
                <c:pt idx="735">
                  <c:v>77.88941192627</c:v>
                </c:pt>
                <c:pt idx="736">
                  <c:v>77.995384216309006</c:v>
                </c:pt>
                <c:pt idx="737">
                  <c:v>78.101356506347997</c:v>
                </c:pt>
                <c:pt idx="738">
                  <c:v>78.207328796387003</c:v>
                </c:pt>
                <c:pt idx="739">
                  <c:v>78.313301086425994</c:v>
                </c:pt>
                <c:pt idx="740">
                  <c:v>78.419273376465</c:v>
                </c:pt>
                <c:pt idx="741">
                  <c:v>78.525245666504006</c:v>
                </c:pt>
                <c:pt idx="742">
                  <c:v>78.631217956542997</c:v>
                </c:pt>
                <c:pt idx="743">
                  <c:v>78.737190246582003</c:v>
                </c:pt>
                <c:pt idx="744">
                  <c:v>78.843162536620994</c:v>
                </c:pt>
                <c:pt idx="745">
                  <c:v>78.94913482666</c:v>
                </c:pt>
                <c:pt idx="746">
                  <c:v>79.055107116699006</c:v>
                </c:pt>
                <c:pt idx="747">
                  <c:v>79.161079406737997</c:v>
                </c:pt>
                <c:pt idx="748">
                  <c:v>79.267051696777003</c:v>
                </c:pt>
                <c:pt idx="749">
                  <c:v>79.373023986815994</c:v>
                </c:pt>
                <c:pt idx="750">
                  <c:v>79.478996276855</c:v>
                </c:pt>
                <c:pt idx="751">
                  <c:v>79.584968566895</c:v>
                </c:pt>
                <c:pt idx="752">
                  <c:v>79.690940856934006</c:v>
                </c:pt>
                <c:pt idx="753">
                  <c:v>79.796913146972997</c:v>
                </c:pt>
                <c:pt idx="754">
                  <c:v>79.902885437012003</c:v>
                </c:pt>
                <c:pt idx="755">
                  <c:v>80.008857727050994</c:v>
                </c:pt>
                <c:pt idx="756">
                  <c:v>80.114822387695</c:v>
                </c:pt>
                <c:pt idx="757">
                  <c:v>80.220794677734006</c:v>
                </c:pt>
                <c:pt idx="758">
                  <c:v>80.326766967772997</c:v>
                </c:pt>
                <c:pt idx="759">
                  <c:v>80.432739257812997</c:v>
                </c:pt>
                <c:pt idx="760">
                  <c:v>80.538711547852003</c:v>
                </c:pt>
                <c:pt idx="761">
                  <c:v>80.644683837890994</c:v>
                </c:pt>
                <c:pt idx="762">
                  <c:v>80.75065612793</c:v>
                </c:pt>
                <c:pt idx="763">
                  <c:v>80.856628417969006</c:v>
                </c:pt>
                <c:pt idx="764">
                  <c:v>80.962600708007997</c:v>
                </c:pt>
                <c:pt idx="765">
                  <c:v>81.068572998047003</c:v>
                </c:pt>
                <c:pt idx="766">
                  <c:v>81.174545288085994</c:v>
                </c:pt>
                <c:pt idx="767">
                  <c:v>81.280517578125</c:v>
                </c:pt>
                <c:pt idx="768">
                  <c:v>81.386489868164006</c:v>
                </c:pt>
                <c:pt idx="769">
                  <c:v>81.492462158202997</c:v>
                </c:pt>
                <c:pt idx="770">
                  <c:v>81.598434448242003</c:v>
                </c:pt>
                <c:pt idx="771">
                  <c:v>81.704406738280994</c:v>
                </c:pt>
                <c:pt idx="772">
                  <c:v>81.81037902832</c:v>
                </c:pt>
                <c:pt idx="773">
                  <c:v>81.916351318359006</c:v>
                </c:pt>
                <c:pt idx="774">
                  <c:v>82.022323608397997</c:v>
                </c:pt>
                <c:pt idx="775">
                  <c:v>82.128295898437997</c:v>
                </c:pt>
                <c:pt idx="776">
                  <c:v>82.234268188477003</c:v>
                </c:pt>
                <c:pt idx="777">
                  <c:v>82.340240478515994</c:v>
                </c:pt>
                <c:pt idx="778">
                  <c:v>82.446212768555</c:v>
                </c:pt>
                <c:pt idx="779">
                  <c:v>82.552185058594006</c:v>
                </c:pt>
                <c:pt idx="780">
                  <c:v>82.658157348632997</c:v>
                </c:pt>
                <c:pt idx="781">
                  <c:v>82.764122009277003</c:v>
                </c:pt>
                <c:pt idx="782">
                  <c:v>82.870094299315994</c:v>
                </c:pt>
                <c:pt idx="783">
                  <c:v>82.976066589355</c:v>
                </c:pt>
                <c:pt idx="784">
                  <c:v>83.082038879395</c:v>
                </c:pt>
                <c:pt idx="785">
                  <c:v>83.188011169434006</c:v>
                </c:pt>
                <c:pt idx="786">
                  <c:v>83.293983459472997</c:v>
                </c:pt>
                <c:pt idx="787">
                  <c:v>83.399955749512003</c:v>
                </c:pt>
                <c:pt idx="788">
                  <c:v>83.505928039550994</c:v>
                </c:pt>
                <c:pt idx="789">
                  <c:v>83.61190032959</c:v>
                </c:pt>
                <c:pt idx="790">
                  <c:v>83.717872619629006</c:v>
                </c:pt>
                <c:pt idx="791">
                  <c:v>83.823844909667997</c:v>
                </c:pt>
                <c:pt idx="792">
                  <c:v>83.929817199707003</c:v>
                </c:pt>
                <c:pt idx="793">
                  <c:v>84.035789489745994</c:v>
                </c:pt>
                <c:pt idx="794">
                  <c:v>84.141761779785</c:v>
                </c:pt>
                <c:pt idx="795">
                  <c:v>84.247734069824006</c:v>
                </c:pt>
                <c:pt idx="796">
                  <c:v>84.353706359862997</c:v>
                </c:pt>
                <c:pt idx="797">
                  <c:v>84.459678649902003</c:v>
                </c:pt>
                <c:pt idx="798">
                  <c:v>84.565650939940994</c:v>
                </c:pt>
                <c:pt idx="799">
                  <c:v>84.67162322998</c:v>
                </c:pt>
                <c:pt idx="800">
                  <c:v>84.77759552002</c:v>
                </c:pt>
                <c:pt idx="801">
                  <c:v>84.883567810059006</c:v>
                </c:pt>
                <c:pt idx="802">
                  <c:v>84.989540100097997</c:v>
                </c:pt>
                <c:pt idx="803">
                  <c:v>85.095512390137003</c:v>
                </c:pt>
                <c:pt idx="804">
                  <c:v>85.201484680175994</c:v>
                </c:pt>
                <c:pt idx="805">
                  <c:v>85.307456970215</c:v>
                </c:pt>
                <c:pt idx="806">
                  <c:v>85.413429260254006</c:v>
                </c:pt>
                <c:pt idx="807">
                  <c:v>85.519393920897997</c:v>
                </c:pt>
                <c:pt idx="808">
                  <c:v>85.625366210937997</c:v>
                </c:pt>
                <c:pt idx="809">
                  <c:v>85.731338500977003</c:v>
                </c:pt>
                <c:pt idx="810">
                  <c:v>85.837310791015994</c:v>
                </c:pt>
                <c:pt idx="811">
                  <c:v>85.943283081055</c:v>
                </c:pt>
                <c:pt idx="812">
                  <c:v>86.049255371094006</c:v>
                </c:pt>
                <c:pt idx="813">
                  <c:v>86.155227661132997</c:v>
                </c:pt>
                <c:pt idx="814">
                  <c:v>86.261199951172003</c:v>
                </c:pt>
                <c:pt idx="815">
                  <c:v>86.367172241210994</c:v>
                </c:pt>
                <c:pt idx="816">
                  <c:v>86.47314453125</c:v>
                </c:pt>
                <c:pt idx="817">
                  <c:v>86.579116821289006</c:v>
                </c:pt>
                <c:pt idx="818">
                  <c:v>86.685089111327997</c:v>
                </c:pt>
                <c:pt idx="819">
                  <c:v>86.791061401367003</c:v>
                </c:pt>
                <c:pt idx="820">
                  <c:v>86.897033691405994</c:v>
                </c:pt>
                <c:pt idx="821">
                  <c:v>87.003005981445</c:v>
                </c:pt>
                <c:pt idx="822">
                  <c:v>87.108978271484006</c:v>
                </c:pt>
                <c:pt idx="823">
                  <c:v>87.214950561522997</c:v>
                </c:pt>
                <c:pt idx="824">
                  <c:v>87.320922851562997</c:v>
                </c:pt>
                <c:pt idx="825">
                  <c:v>87.426895141602003</c:v>
                </c:pt>
                <c:pt idx="826">
                  <c:v>87.532867431640994</c:v>
                </c:pt>
                <c:pt idx="827">
                  <c:v>87.63883972168</c:v>
                </c:pt>
                <c:pt idx="828">
                  <c:v>87.744812011719006</c:v>
                </c:pt>
                <c:pt idx="829">
                  <c:v>87.850784301757997</c:v>
                </c:pt>
                <c:pt idx="830">
                  <c:v>87.956756591797003</c:v>
                </c:pt>
                <c:pt idx="831">
                  <c:v>88.062728881835994</c:v>
                </c:pt>
                <c:pt idx="832">
                  <c:v>88.168701171875</c:v>
                </c:pt>
                <c:pt idx="833">
                  <c:v>88.27466583252</c:v>
                </c:pt>
                <c:pt idx="834">
                  <c:v>88.380638122559006</c:v>
                </c:pt>
                <c:pt idx="835">
                  <c:v>88.486610412597997</c:v>
                </c:pt>
                <c:pt idx="836">
                  <c:v>88.592582702637003</c:v>
                </c:pt>
                <c:pt idx="837">
                  <c:v>88.698554992675994</c:v>
                </c:pt>
                <c:pt idx="838">
                  <c:v>88.804527282715</c:v>
                </c:pt>
                <c:pt idx="839">
                  <c:v>88.910499572754006</c:v>
                </c:pt>
                <c:pt idx="840">
                  <c:v>89.016471862792997</c:v>
                </c:pt>
                <c:pt idx="841">
                  <c:v>89.122444152832003</c:v>
                </c:pt>
                <c:pt idx="842">
                  <c:v>89.228416442870994</c:v>
                </c:pt>
                <c:pt idx="843">
                  <c:v>89.33438873291</c:v>
                </c:pt>
                <c:pt idx="844">
                  <c:v>89.440361022949006</c:v>
                </c:pt>
                <c:pt idx="845">
                  <c:v>89.546333312987997</c:v>
                </c:pt>
                <c:pt idx="846">
                  <c:v>89.652305603027003</c:v>
                </c:pt>
                <c:pt idx="847">
                  <c:v>89.758277893065994</c:v>
                </c:pt>
                <c:pt idx="848">
                  <c:v>89.864250183105</c:v>
                </c:pt>
                <c:pt idx="849">
                  <c:v>89.970222473145</c:v>
                </c:pt>
                <c:pt idx="850">
                  <c:v>90.076194763184006</c:v>
                </c:pt>
                <c:pt idx="851">
                  <c:v>90.182167053222997</c:v>
                </c:pt>
                <c:pt idx="852">
                  <c:v>90.288139343262003</c:v>
                </c:pt>
                <c:pt idx="853">
                  <c:v>90.394111633300994</c:v>
                </c:pt>
                <c:pt idx="854">
                  <c:v>90.50008392334</c:v>
                </c:pt>
                <c:pt idx="855">
                  <c:v>90.606056213379006</c:v>
                </c:pt>
                <c:pt idx="856">
                  <c:v>90.712028503417997</c:v>
                </c:pt>
                <c:pt idx="857">
                  <c:v>90.818000793457003</c:v>
                </c:pt>
                <c:pt idx="858">
                  <c:v>90.923965454102003</c:v>
                </c:pt>
                <c:pt idx="859">
                  <c:v>91.029937744140994</c:v>
                </c:pt>
                <c:pt idx="860">
                  <c:v>91.13591003418</c:v>
                </c:pt>
                <c:pt idx="861">
                  <c:v>91.241882324219006</c:v>
                </c:pt>
                <c:pt idx="862">
                  <c:v>91.347854614257997</c:v>
                </c:pt>
                <c:pt idx="863">
                  <c:v>91.453826904297003</c:v>
                </c:pt>
                <c:pt idx="864">
                  <c:v>91.559799194335994</c:v>
                </c:pt>
                <c:pt idx="865">
                  <c:v>91.665771484375</c:v>
                </c:pt>
                <c:pt idx="866">
                  <c:v>91.771743774414006</c:v>
                </c:pt>
                <c:pt idx="867">
                  <c:v>91.877716064452997</c:v>
                </c:pt>
                <c:pt idx="868">
                  <c:v>91.983688354492003</c:v>
                </c:pt>
                <c:pt idx="869">
                  <c:v>92.089660644530994</c:v>
                </c:pt>
                <c:pt idx="870">
                  <c:v>92.19563293457</c:v>
                </c:pt>
                <c:pt idx="871">
                  <c:v>92.301605224609006</c:v>
                </c:pt>
                <c:pt idx="872">
                  <c:v>92.407577514647997</c:v>
                </c:pt>
                <c:pt idx="873">
                  <c:v>92.513549804687997</c:v>
                </c:pt>
                <c:pt idx="874">
                  <c:v>92.619522094727003</c:v>
                </c:pt>
                <c:pt idx="875">
                  <c:v>92.725494384765994</c:v>
                </c:pt>
                <c:pt idx="876">
                  <c:v>92.831466674805</c:v>
                </c:pt>
                <c:pt idx="877">
                  <c:v>92.937438964844006</c:v>
                </c:pt>
                <c:pt idx="878">
                  <c:v>93.043411254882997</c:v>
                </c:pt>
                <c:pt idx="879">
                  <c:v>93.149383544922003</c:v>
                </c:pt>
                <c:pt idx="880">
                  <c:v>93.255355834960994</c:v>
                </c:pt>
                <c:pt idx="881">
                  <c:v>93.361328125</c:v>
                </c:pt>
                <c:pt idx="882">
                  <c:v>93.467300415039006</c:v>
                </c:pt>
                <c:pt idx="883">
                  <c:v>93.573272705077997</c:v>
                </c:pt>
                <c:pt idx="884">
                  <c:v>93.679237365722997</c:v>
                </c:pt>
                <c:pt idx="885">
                  <c:v>93.785209655762003</c:v>
                </c:pt>
                <c:pt idx="886">
                  <c:v>93.891181945800994</c:v>
                </c:pt>
                <c:pt idx="887">
                  <c:v>93.99715423584</c:v>
                </c:pt>
                <c:pt idx="888">
                  <c:v>94.103126525879006</c:v>
                </c:pt>
                <c:pt idx="889">
                  <c:v>94.209098815917997</c:v>
                </c:pt>
                <c:pt idx="890">
                  <c:v>94.315071105957003</c:v>
                </c:pt>
                <c:pt idx="891">
                  <c:v>94.421043395995994</c:v>
                </c:pt>
                <c:pt idx="892">
                  <c:v>94.527015686035</c:v>
                </c:pt>
                <c:pt idx="893">
                  <c:v>94.632987976074006</c:v>
                </c:pt>
                <c:pt idx="894">
                  <c:v>94.738960266112997</c:v>
                </c:pt>
                <c:pt idx="895">
                  <c:v>94.844932556152003</c:v>
                </c:pt>
                <c:pt idx="896">
                  <c:v>94.950904846190994</c:v>
                </c:pt>
                <c:pt idx="897">
                  <c:v>95.05687713623</c:v>
                </c:pt>
                <c:pt idx="898">
                  <c:v>95.16284942627</c:v>
                </c:pt>
                <c:pt idx="899">
                  <c:v>95.268821716309006</c:v>
                </c:pt>
                <c:pt idx="900">
                  <c:v>95.374794006347997</c:v>
                </c:pt>
                <c:pt idx="901">
                  <c:v>95.480766296387003</c:v>
                </c:pt>
                <c:pt idx="902">
                  <c:v>95.586738586425994</c:v>
                </c:pt>
                <c:pt idx="903">
                  <c:v>95.692710876465</c:v>
                </c:pt>
                <c:pt idx="904">
                  <c:v>95.798683166504006</c:v>
                </c:pt>
                <c:pt idx="905">
                  <c:v>95.904655456542997</c:v>
                </c:pt>
                <c:pt idx="906">
                  <c:v>96.010627746582003</c:v>
                </c:pt>
                <c:pt idx="907">
                  <c:v>96.116600036620994</c:v>
                </c:pt>
                <c:pt idx="908">
                  <c:v>96.22257232666</c:v>
                </c:pt>
                <c:pt idx="909">
                  <c:v>96.328536987305</c:v>
                </c:pt>
                <c:pt idx="910">
                  <c:v>96.434509277344006</c:v>
                </c:pt>
                <c:pt idx="911">
                  <c:v>96.540481567382997</c:v>
                </c:pt>
                <c:pt idx="912">
                  <c:v>96.646453857422003</c:v>
                </c:pt>
                <c:pt idx="913">
                  <c:v>96.752426147460994</c:v>
                </c:pt>
                <c:pt idx="914">
                  <c:v>96.8583984375</c:v>
                </c:pt>
                <c:pt idx="915">
                  <c:v>96.964370727539006</c:v>
                </c:pt>
                <c:pt idx="916">
                  <c:v>97.070343017577997</c:v>
                </c:pt>
                <c:pt idx="917">
                  <c:v>97.176315307617003</c:v>
                </c:pt>
                <c:pt idx="918">
                  <c:v>97.282287597655994</c:v>
                </c:pt>
                <c:pt idx="919">
                  <c:v>97.388259887695</c:v>
                </c:pt>
                <c:pt idx="920">
                  <c:v>97.494232177734006</c:v>
                </c:pt>
                <c:pt idx="921">
                  <c:v>97.600204467772997</c:v>
                </c:pt>
                <c:pt idx="922">
                  <c:v>97.706176757812997</c:v>
                </c:pt>
                <c:pt idx="923">
                  <c:v>97.812149047852003</c:v>
                </c:pt>
                <c:pt idx="924">
                  <c:v>97.918121337890994</c:v>
                </c:pt>
                <c:pt idx="925">
                  <c:v>98.02409362793</c:v>
                </c:pt>
                <c:pt idx="926">
                  <c:v>98.130065917969006</c:v>
                </c:pt>
                <c:pt idx="927">
                  <c:v>98.236038208007997</c:v>
                </c:pt>
                <c:pt idx="928">
                  <c:v>98.342010498047003</c:v>
                </c:pt>
                <c:pt idx="929">
                  <c:v>98.447982788085994</c:v>
                </c:pt>
                <c:pt idx="930">
                  <c:v>98.553955078125</c:v>
                </c:pt>
                <c:pt idx="931">
                  <c:v>98.659927368164006</c:v>
                </c:pt>
                <c:pt idx="932">
                  <c:v>98.765899658202997</c:v>
                </c:pt>
                <c:pt idx="933">
                  <c:v>98.871871948242003</c:v>
                </c:pt>
                <c:pt idx="934">
                  <c:v>98.977844238280994</c:v>
                </c:pt>
                <c:pt idx="935">
                  <c:v>99.083808898925994</c:v>
                </c:pt>
                <c:pt idx="936">
                  <c:v>99.189781188965</c:v>
                </c:pt>
                <c:pt idx="937">
                  <c:v>99.295753479004006</c:v>
                </c:pt>
                <c:pt idx="938">
                  <c:v>99.401725769042997</c:v>
                </c:pt>
                <c:pt idx="939">
                  <c:v>99.507698059082003</c:v>
                </c:pt>
                <c:pt idx="940">
                  <c:v>99.613670349120994</c:v>
                </c:pt>
                <c:pt idx="941">
                  <c:v>99.71964263916</c:v>
                </c:pt>
                <c:pt idx="942">
                  <c:v>99.825614929199006</c:v>
                </c:pt>
                <c:pt idx="943">
                  <c:v>99.931587219237997</c:v>
                </c:pt>
                <c:pt idx="944">
                  <c:v>100.03755950928</c:v>
                </c:pt>
                <c:pt idx="945">
                  <c:v>100.14353179932</c:v>
                </c:pt>
                <c:pt idx="946">
                  <c:v>100.24950408936</c:v>
                </c:pt>
                <c:pt idx="947">
                  <c:v>100.35547637939</c:v>
                </c:pt>
                <c:pt idx="948">
                  <c:v>100.46144866943</c:v>
                </c:pt>
                <c:pt idx="949">
                  <c:v>100.56742095947</c:v>
                </c:pt>
                <c:pt idx="950">
                  <c:v>100.67339324951</c:v>
                </c:pt>
                <c:pt idx="951">
                  <c:v>100.77936553955</c:v>
                </c:pt>
                <c:pt idx="952">
                  <c:v>100.88533782959</c:v>
                </c:pt>
                <c:pt idx="953">
                  <c:v>100.99131011963</c:v>
                </c:pt>
                <c:pt idx="954">
                  <c:v>101.09728240967</c:v>
                </c:pt>
                <c:pt idx="955">
                  <c:v>101.20325469971</c:v>
                </c:pt>
                <c:pt idx="956">
                  <c:v>101.30922698975</c:v>
                </c:pt>
                <c:pt idx="957">
                  <c:v>101.41519927979</c:v>
                </c:pt>
                <c:pt idx="958">
                  <c:v>101.52117156982</c:v>
                </c:pt>
                <c:pt idx="959">
                  <c:v>101.62714385986</c:v>
                </c:pt>
                <c:pt idx="960">
                  <c:v>101.73310852051</c:v>
                </c:pt>
                <c:pt idx="961">
                  <c:v>101.83908081055</c:v>
                </c:pt>
                <c:pt idx="962">
                  <c:v>101.94505310059</c:v>
                </c:pt>
                <c:pt idx="963">
                  <c:v>102.05102539063</c:v>
                </c:pt>
                <c:pt idx="964">
                  <c:v>102.15699768066</c:v>
                </c:pt>
                <c:pt idx="965">
                  <c:v>102.2629699707</c:v>
                </c:pt>
                <c:pt idx="966">
                  <c:v>102.36894226074</c:v>
                </c:pt>
                <c:pt idx="967">
                  <c:v>102.47491455078</c:v>
                </c:pt>
                <c:pt idx="968">
                  <c:v>102.58088684082</c:v>
                </c:pt>
                <c:pt idx="969">
                  <c:v>102.68685913086</c:v>
                </c:pt>
                <c:pt idx="970">
                  <c:v>102.7928314209</c:v>
                </c:pt>
                <c:pt idx="971">
                  <c:v>102.89880371094</c:v>
                </c:pt>
                <c:pt idx="972">
                  <c:v>103.00477600098</c:v>
                </c:pt>
                <c:pt idx="973">
                  <c:v>103.11074829102</c:v>
                </c:pt>
                <c:pt idx="974">
                  <c:v>103.21672058105</c:v>
                </c:pt>
                <c:pt idx="975">
                  <c:v>103.32269287109</c:v>
                </c:pt>
                <c:pt idx="976">
                  <c:v>103.42866516113</c:v>
                </c:pt>
                <c:pt idx="977">
                  <c:v>103.53463745117</c:v>
                </c:pt>
                <c:pt idx="978">
                  <c:v>103.64060974121</c:v>
                </c:pt>
                <c:pt idx="979">
                  <c:v>103.74658203125</c:v>
                </c:pt>
                <c:pt idx="980">
                  <c:v>103.85255432129</c:v>
                </c:pt>
                <c:pt idx="981">
                  <c:v>103.95852661133</c:v>
                </c:pt>
                <c:pt idx="982">
                  <c:v>104.06449890137</c:v>
                </c:pt>
                <c:pt idx="983">
                  <c:v>104.17047119141</c:v>
                </c:pt>
                <c:pt idx="984">
                  <c:v>104.27644348145</c:v>
                </c:pt>
                <c:pt idx="985">
                  <c:v>104.38241577148</c:v>
                </c:pt>
                <c:pt idx="986">
                  <c:v>104.48838043213</c:v>
                </c:pt>
                <c:pt idx="987">
                  <c:v>104.59435272217</c:v>
                </c:pt>
                <c:pt idx="988">
                  <c:v>104.70032501221</c:v>
                </c:pt>
                <c:pt idx="989">
                  <c:v>104.80629730225</c:v>
                </c:pt>
                <c:pt idx="990">
                  <c:v>104.91226959229</c:v>
                </c:pt>
                <c:pt idx="991">
                  <c:v>105.01824188232</c:v>
                </c:pt>
                <c:pt idx="992">
                  <c:v>105.12421417236</c:v>
                </c:pt>
                <c:pt idx="993">
                  <c:v>105.2301864624</c:v>
                </c:pt>
                <c:pt idx="994">
                  <c:v>105.33615875244</c:v>
                </c:pt>
                <c:pt idx="995">
                  <c:v>105.44213104248</c:v>
                </c:pt>
                <c:pt idx="996">
                  <c:v>105.54810333252</c:v>
                </c:pt>
                <c:pt idx="997">
                  <c:v>105.65407562256</c:v>
                </c:pt>
                <c:pt idx="998">
                  <c:v>105.7600479126</c:v>
                </c:pt>
                <c:pt idx="999">
                  <c:v>105.86602020264</c:v>
                </c:pt>
                <c:pt idx="1000">
                  <c:v>105.97199249268</c:v>
                </c:pt>
                <c:pt idx="1001">
                  <c:v>106.07796478271</c:v>
                </c:pt>
                <c:pt idx="1002">
                  <c:v>106.18393707275</c:v>
                </c:pt>
                <c:pt idx="1003">
                  <c:v>106.28990936279</c:v>
                </c:pt>
                <c:pt idx="1004">
                  <c:v>106.39588165283</c:v>
                </c:pt>
                <c:pt idx="1005">
                  <c:v>106.50185394287</c:v>
                </c:pt>
                <c:pt idx="1006">
                  <c:v>106.60782623291</c:v>
                </c:pt>
                <c:pt idx="1007">
                  <c:v>106.71379852295</c:v>
                </c:pt>
                <c:pt idx="1008">
                  <c:v>106.81977081299</c:v>
                </c:pt>
                <c:pt idx="1009">
                  <c:v>106.92574310303</c:v>
                </c:pt>
                <c:pt idx="1010">
                  <c:v>107.03171539307</c:v>
                </c:pt>
                <c:pt idx="1011">
                  <c:v>107.13768768311</c:v>
                </c:pt>
                <c:pt idx="1012">
                  <c:v>107.24365234375</c:v>
                </c:pt>
                <c:pt idx="1013">
                  <c:v>107.34962463379</c:v>
                </c:pt>
                <c:pt idx="1014">
                  <c:v>107.45559692383</c:v>
                </c:pt>
                <c:pt idx="1015">
                  <c:v>107.56156921387</c:v>
                </c:pt>
                <c:pt idx="1016">
                  <c:v>107.66754150391</c:v>
                </c:pt>
                <c:pt idx="1017">
                  <c:v>107.77351379395</c:v>
                </c:pt>
                <c:pt idx="1018">
                  <c:v>107.87948608398</c:v>
                </c:pt>
                <c:pt idx="1019">
                  <c:v>107.98545837402</c:v>
                </c:pt>
                <c:pt idx="1020">
                  <c:v>108.09143066406</c:v>
                </c:pt>
                <c:pt idx="1021">
                  <c:v>108.1974029541</c:v>
                </c:pt>
                <c:pt idx="1022">
                  <c:v>108.30337524414</c:v>
                </c:pt>
                <c:pt idx="1023">
                  <c:v>108.40934753418</c:v>
                </c:pt>
                <c:pt idx="1024">
                  <c:v>108.51531982422</c:v>
                </c:pt>
                <c:pt idx="1025">
                  <c:v>108.62129211426</c:v>
                </c:pt>
                <c:pt idx="1026">
                  <c:v>108.7272644043</c:v>
                </c:pt>
                <c:pt idx="1027">
                  <c:v>108.83323669434</c:v>
                </c:pt>
                <c:pt idx="1028">
                  <c:v>108.93920898438</c:v>
                </c:pt>
                <c:pt idx="1029">
                  <c:v>109.04518127441</c:v>
                </c:pt>
                <c:pt idx="1030">
                  <c:v>109.15115356445</c:v>
                </c:pt>
                <c:pt idx="1031">
                  <c:v>109.25712585449</c:v>
                </c:pt>
                <c:pt idx="1032">
                  <c:v>109.36309814453</c:v>
                </c:pt>
                <c:pt idx="1033">
                  <c:v>109.46907043457</c:v>
                </c:pt>
                <c:pt idx="1034">
                  <c:v>109.57504272461</c:v>
                </c:pt>
                <c:pt idx="1035">
                  <c:v>109.68101501465</c:v>
                </c:pt>
                <c:pt idx="1036">
                  <c:v>109.78698730469</c:v>
                </c:pt>
                <c:pt idx="1037">
                  <c:v>109.89295196533</c:v>
                </c:pt>
                <c:pt idx="1038">
                  <c:v>109.99892425537</c:v>
                </c:pt>
                <c:pt idx="1039">
                  <c:v>110.10489654541</c:v>
                </c:pt>
                <c:pt idx="1040">
                  <c:v>110.21086883545</c:v>
                </c:pt>
                <c:pt idx="1041">
                  <c:v>110.31684112549</c:v>
                </c:pt>
                <c:pt idx="1042">
                  <c:v>110.42281341553</c:v>
                </c:pt>
                <c:pt idx="1043">
                  <c:v>110.52878570557</c:v>
                </c:pt>
                <c:pt idx="1044">
                  <c:v>110.63475799561</c:v>
                </c:pt>
                <c:pt idx="1045">
                  <c:v>110.74073028564</c:v>
                </c:pt>
                <c:pt idx="1046">
                  <c:v>110.84670257568</c:v>
                </c:pt>
                <c:pt idx="1047">
                  <c:v>110.95267486572</c:v>
                </c:pt>
                <c:pt idx="1048">
                  <c:v>111.05864715576</c:v>
                </c:pt>
                <c:pt idx="1049">
                  <c:v>111.1646194458</c:v>
                </c:pt>
                <c:pt idx="1050">
                  <c:v>111.27059173584</c:v>
                </c:pt>
                <c:pt idx="1051">
                  <c:v>111.37656402588</c:v>
                </c:pt>
                <c:pt idx="1052">
                  <c:v>111.48253631592</c:v>
                </c:pt>
                <c:pt idx="1053">
                  <c:v>111.58850860596</c:v>
                </c:pt>
                <c:pt idx="1054">
                  <c:v>111.694480896</c:v>
                </c:pt>
                <c:pt idx="1055">
                  <c:v>111.80045318604</c:v>
                </c:pt>
                <c:pt idx="1056">
                  <c:v>111.90642547607</c:v>
                </c:pt>
                <c:pt idx="1057">
                  <c:v>112.01239776611</c:v>
                </c:pt>
                <c:pt idx="1058">
                  <c:v>112.11837005615</c:v>
                </c:pt>
                <c:pt idx="1059">
                  <c:v>112.22434234619</c:v>
                </c:pt>
                <c:pt idx="1060">
                  <c:v>112.33031463623</c:v>
                </c:pt>
                <c:pt idx="1061">
                  <c:v>112.43628692627</c:v>
                </c:pt>
                <c:pt idx="1062">
                  <c:v>112.54225921631</c:v>
                </c:pt>
                <c:pt idx="1063">
                  <c:v>112.64822387695</c:v>
                </c:pt>
                <c:pt idx="1064">
                  <c:v>112.75419616699</c:v>
                </c:pt>
                <c:pt idx="1065">
                  <c:v>112.86016845703</c:v>
                </c:pt>
                <c:pt idx="1066">
                  <c:v>112.96614074707</c:v>
                </c:pt>
                <c:pt idx="1067">
                  <c:v>113.07211303711</c:v>
                </c:pt>
                <c:pt idx="1068">
                  <c:v>113.17808532715</c:v>
                </c:pt>
                <c:pt idx="1069">
                  <c:v>113.28405761719</c:v>
                </c:pt>
                <c:pt idx="1070">
                  <c:v>113.39002990723</c:v>
                </c:pt>
                <c:pt idx="1071">
                  <c:v>113.49600219727</c:v>
                </c:pt>
                <c:pt idx="1072">
                  <c:v>113.6019744873</c:v>
                </c:pt>
                <c:pt idx="1073">
                  <c:v>113.70794677734</c:v>
                </c:pt>
                <c:pt idx="1074">
                  <c:v>113.81391906738</c:v>
                </c:pt>
                <c:pt idx="1075">
                  <c:v>113.91989135742</c:v>
                </c:pt>
                <c:pt idx="1076">
                  <c:v>114.02586364746</c:v>
                </c:pt>
                <c:pt idx="1077">
                  <c:v>114.1318359375</c:v>
                </c:pt>
                <c:pt idx="1078">
                  <c:v>114.23780822754</c:v>
                </c:pt>
                <c:pt idx="1079">
                  <c:v>114.34378051758</c:v>
                </c:pt>
                <c:pt idx="1080">
                  <c:v>114.44975280762</c:v>
                </c:pt>
                <c:pt idx="1081">
                  <c:v>114.55572509766</c:v>
                </c:pt>
                <c:pt idx="1082">
                  <c:v>114.6616973877</c:v>
                </c:pt>
                <c:pt idx="1083">
                  <c:v>114.76766967773</c:v>
                </c:pt>
                <c:pt idx="1084">
                  <c:v>114.87364196777</c:v>
                </c:pt>
                <c:pt idx="1085">
                  <c:v>114.97961425781</c:v>
                </c:pt>
                <c:pt idx="1086">
                  <c:v>115.08558654785</c:v>
                </c:pt>
                <c:pt idx="1087">
                  <c:v>115.19155883789</c:v>
                </c:pt>
                <c:pt idx="1088">
                  <c:v>115.29753112793</c:v>
                </c:pt>
                <c:pt idx="1089">
                  <c:v>115.40349578857</c:v>
                </c:pt>
                <c:pt idx="1090">
                  <c:v>115.50946807861</c:v>
                </c:pt>
                <c:pt idx="1091">
                  <c:v>115.61544036865</c:v>
                </c:pt>
                <c:pt idx="1092">
                  <c:v>115.72141265869</c:v>
                </c:pt>
                <c:pt idx="1093">
                  <c:v>115.82738494873</c:v>
                </c:pt>
                <c:pt idx="1094">
                  <c:v>115.93335723877</c:v>
                </c:pt>
                <c:pt idx="1095">
                  <c:v>116.03932952881</c:v>
                </c:pt>
                <c:pt idx="1096">
                  <c:v>116.14530181885</c:v>
                </c:pt>
                <c:pt idx="1097">
                  <c:v>116.25127410889</c:v>
                </c:pt>
                <c:pt idx="1098">
                  <c:v>116.35724639893</c:v>
                </c:pt>
                <c:pt idx="1099">
                  <c:v>116.46321868896</c:v>
                </c:pt>
                <c:pt idx="1100">
                  <c:v>116.569190979</c:v>
                </c:pt>
                <c:pt idx="1101">
                  <c:v>116.67516326904</c:v>
                </c:pt>
                <c:pt idx="1102">
                  <c:v>116.78113555908</c:v>
                </c:pt>
                <c:pt idx="1103">
                  <c:v>116.88710784912</c:v>
                </c:pt>
                <c:pt idx="1104">
                  <c:v>116.99308013916</c:v>
                </c:pt>
                <c:pt idx="1105">
                  <c:v>117.0990524292</c:v>
                </c:pt>
                <c:pt idx="1106">
                  <c:v>117.20502471924</c:v>
                </c:pt>
                <c:pt idx="1107">
                  <c:v>117.31099700928</c:v>
                </c:pt>
                <c:pt idx="1108">
                  <c:v>117.41696929932</c:v>
                </c:pt>
                <c:pt idx="1109">
                  <c:v>117.52294158936</c:v>
                </c:pt>
                <c:pt idx="1110">
                  <c:v>117.62891387939</c:v>
                </c:pt>
                <c:pt idx="1111">
                  <c:v>117.73488616943</c:v>
                </c:pt>
                <c:pt idx="1112">
                  <c:v>117.84085845947</c:v>
                </c:pt>
                <c:pt idx="1113">
                  <c:v>117.94683074951</c:v>
                </c:pt>
                <c:pt idx="1114">
                  <c:v>118.05279541016</c:v>
                </c:pt>
                <c:pt idx="1115">
                  <c:v>118.1587677002</c:v>
                </c:pt>
                <c:pt idx="1116">
                  <c:v>118.26473999023</c:v>
                </c:pt>
                <c:pt idx="1117">
                  <c:v>118.37071228027</c:v>
                </c:pt>
                <c:pt idx="1118">
                  <c:v>118.47668457031</c:v>
                </c:pt>
                <c:pt idx="1119">
                  <c:v>118.58265686035</c:v>
                </c:pt>
                <c:pt idx="1120">
                  <c:v>118.68862915039</c:v>
                </c:pt>
                <c:pt idx="1121">
                  <c:v>118.79460144043</c:v>
                </c:pt>
                <c:pt idx="1122">
                  <c:v>118.90057373047</c:v>
                </c:pt>
                <c:pt idx="1123">
                  <c:v>119.00654602051</c:v>
                </c:pt>
                <c:pt idx="1124">
                  <c:v>119.11251831055</c:v>
                </c:pt>
                <c:pt idx="1125">
                  <c:v>119.21849060059</c:v>
                </c:pt>
                <c:pt idx="1126">
                  <c:v>119.32446289063</c:v>
                </c:pt>
                <c:pt idx="1127">
                  <c:v>119.43043518066</c:v>
                </c:pt>
                <c:pt idx="1128">
                  <c:v>119.5364074707</c:v>
                </c:pt>
                <c:pt idx="1129">
                  <c:v>119.64237976074</c:v>
                </c:pt>
                <c:pt idx="1130">
                  <c:v>119.74835205078</c:v>
                </c:pt>
                <c:pt idx="1131">
                  <c:v>119.85432434082</c:v>
                </c:pt>
                <c:pt idx="1132">
                  <c:v>119.96029663086</c:v>
                </c:pt>
                <c:pt idx="1133">
                  <c:v>120.0662689209</c:v>
                </c:pt>
                <c:pt idx="1134">
                  <c:v>120.17224121094</c:v>
                </c:pt>
                <c:pt idx="1135">
                  <c:v>120.27821350098</c:v>
                </c:pt>
                <c:pt idx="1136">
                  <c:v>120.38418579102</c:v>
                </c:pt>
                <c:pt idx="1137">
                  <c:v>120.49015808105</c:v>
                </c:pt>
                <c:pt idx="1138">
                  <c:v>120.59613037109</c:v>
                </c:pt>
                <c:pt idx="1139">
                  <c:v>120.70210266113</c:v>
                </c:pt>
                <c:pt idx="1140">
                  <c:v>120.80806732178</c:v>
                </c:pt>
                <c:pt idx="1141">
                  <c:v>120.91403961182</c:v>
                </c:pt>
                <c:pt idx="1142">
                  <c:v>121.02001190186</c:v>
                </c:pt>
                <c:pt idx="1143">
                  <c:v>121.12598419189</c:v>
                </c:pt>
                <c:pt idx="1144">
                  <c:v>121.23195648193</c:v>
                </c:pt>
                <c:pt idx="1145">
                  <c:v>121.33792877197</c:v>
                </c:pt>
                <c:pt idx="1146">
                  <c:v>121.44390106201</c:v>
                </c:pt>
                <c:pt idx="1147">
                  <c:v>121.54987335205</c:v>
                </c:pt>
                <c:pt idx="1148">
                  <c:v>121.65584564209</c:v>
                </c:pt>
                <c:pt idx="1149">
                  <c:v>121.76181793213</c:v>
                </c:pt>
                <c:pt idx="1150">
                  <c:v>121.86779022217</c:v>
                </c:pt>
                <c:pt idx="1151">
                  <c:v>121.97376251221</c:v>
                </c:pt>
                <c:pt idx="1152">
                  <c:v>122.07973480225</c:v>
                </c:pt>
                <c:pt idx="1153">
                  <c:v>122.18570709229</c:v>
                </c:pt>
                <c:pt idx="1154">
                  <c:v>122.29167938232</c:v>
                </c:pt>
                <c:pt idx="1155">
                  <c:v>122.39765167236</c:v>
                </c:pt>
                <c:pt idx="1156">
                  <c:v>122.5036239624</c:v>
                </c:pt>
                <c:pt idx="1157">
                  <c:v>122.60959625244</c:v>
                </c:pt>
                <c:pt idx="1158">
                  <c:v>122.71556854248</c:v>
                </c:pt>
                <c:pt idx="1159">
                  <c:v>122.82154083252</c:v>
                </c:pt>
                <c:pt idx="1160">
                  <c:v>122.92751312256</c:v>
                </c:pt>
                <c:pt idx="1161">
                  <c:v>123.0334854126</c:v>
                </c:pt>
                <c:pt idx="1162">
                  <c:v>123.13945770264</c:v>
                </c:pt>
                <c:pt idx="1163">
                  <c:v>123.24542999268</c:v>
                </c:pt>
                <c:pt idx="1164">
                  <c:v>123.35140228271</c:v>
                </c:pt>
                <c:pt idx="1165">
                  <c:v>123.45736694336</c:v>
                </c:pt>
                <c:pt idx="1166">
                  <c:v>123.5633392334</c:v>
                </c:pt>
                <c:pt idx="1167">
                  <c:v>123.66931152344</c:v>
                </c:pt>
                <c:pt idx="1168">
                  <c:v>123.77528381348</c:v>
                </c:pt>
                <c:pt idx="1169">
                  <c:v>123.88125610352</c:v>
                </c:pt>
                <c:pt idx="1170">
                  <c:v>123.98722839355</c:v>
                </c:pt>
                <c:pt idx="1171">
                  <c:v>124.09320068359</c:v>
                </c:pt>
                <c:pt idx="1172">
                  <c:v>124.19917297363</c:v>
                </c:pt>
                <c:pt idx="1173">
                  <c:v>124.30514526367</c:v>
                </c:pt>
                <c:pt idx="1174">
                  <c:v>124.41111755371</c:v>
                </c:pt>
                <c:pt idx="1175">
                  <c:v>124.51708984375</c:v>
                </c:pt>
                <c:pt idx="1176">
                  <c:v>124.62306213379</c:v>
                </c:pt>
                <c:pt idx="1177">
                  <c:v>124.72903442383</c:v>
                </c:pt>
                <c:pt idx="1178">
                  <c:v>124.83500671387</c:v>
                </c:pt>
                <c:pt idx="1179">
                  <c:v>124.94097900391</c:v>
                </c:pt>
                <c:pt idx="1180">
                  <c:v>125.04695129395</c:v>
                </c:pt>
                <c:pt idx="1181">
                  <c:v>125.15292358398</c:v>
                </c:pt>
                <c:pt idx="1182">
                  <c:v>125.25889587402</c:v>
                </c:pt>
                <c:pt idx="1183">
                  <c:v>125.36486816406</c:v>
                </c:pt>
                <c:pt idx="1184">
                  <c:v>125.4708404541</c:v>
                </c:pt>
                <c:pt idx="1185">
                  <c:v>125.57681274414</c:v>
                </c:pt>
                <c:pt idx="1186">
                  <c:v>125.68278503418</c:v>
                </c:pt>
                <c:pt idx="1187">
                  <c:v>125.78875732422</c:v>
                </c:pt>
                <c:pt idx="1188">
                  <c:v>125.89472961426</c:v>
                </c:pt>
                <c:pt idx="1189">
                  <c:v>126.0007019043</c:v>
                </c:pt>
                <c:pt idx="1190">
                  <c:v>126.10667419434</c:v>
                </c:pt>
                <c:pt idx="1191">
                  <c:v>126.21263885498</c:v>
                </c:pt>
                <c:pt idx="1192">
                  <c:v>126.31861114502</c:v>
                </c:pt>
                <c:pt idx="1193">
                  <c:v>126.42458343506</c:v>
                </c:pt>
                <c:pt idx="1194">
                  <c:v>126.5305557251</c:v>
                </c:pt>
                <c:pt idx="1195">
                  <c:v>126.63652801514</c:v>
                </c:pt>
                <c:pt idx="1196">
                  <c:v>126.74250030518</c:v>
                </c:pt>
                <c:pt idx="1197">
                  <c:v>126.84847259521</c:v>
                </c:pt>
                <c:pt idx="1198">
                  <c:v>126.95444488525</c:v>
                </c:pt>
                <c:pt idx="1199">
                  <c:v>127.06041717529</c:v>
                </c:pt>
                <c:pt idx="1200">
                  <c:v>127.16638946533</c:v>
                </c:pt>
                <c:pt idx="1201">
                  <c:v>127.27236175537</c:v>
                </c:pt>
                <c:pt idx="1202">
                  <c:v>127.37833404541</c:v>
                </c:pt>
                <c:pt idx="1203">
                  <c:v>127.48430633545</c:v>
                </c:pt>
                <c:pt idx="1204">
                  <c:v>127.59027862549</c:v>
                </c:pt>
                <c:pt idx="1205">
                  <c:v>127.69625091553</c:v>
                </c:pt>
                <c:pt idx="1206">
                  <c:v>127.80222320557</c:v>
                </c:pt>
                <c:pt idx="1207">
                  <c:v>127.90819549561</c:v>
                </c:pt>
                <c:pt idx="1208">
                  <c:v>128.01416015625</c:v>
                </c:pt>
                <c:pt idx="1209">
                  <c:v>128.12013244629</c:v>
                </c:pt>
                <c:pt idx="1210">
                  <c:v>128.22610473633</c:v>
                </c:pt>
                <c:pt idx="1211">
                  <c:v>128.33207702637</c:v>
                </c:pt>
                <c:pt idx="1212">
                  <c:v>128.43804931641</c:v>
                </c:pt>
                <c:pt idx="1213">
                  <c:v>128.54402160645</c:v>
                </c:pt>
                <c:pt idx="1214">
                  <c:v>128.64999389648</c:v>
                </c:pt>
                <c:pt idx="1215">
                  <c:v>128.75596618652</c:v>
                </c:pt>
                <c:pt idx="1216">
                  <c:v>128.86193847656</c:v>
                </c:pt>
                <c:pt idx="1217">
                  <c:v>128.9679107666</c:v>
                </c:pt>
                <c:pt idx="1218">
                  <c:v>129.07388305664</c:v>
                </c:pt>
                <c:pt idx="1219">
                  <c:v>129.17985534668</c:v>
                </c:pt>
                <c:pt idx="1220">
                  <c:v>129.28582763672</c:v>
                </c:pt>
                <c:pt idx="1221">
                  <c:v>129.39179992676</c:v>
                </c:pt>
                <c:pt idx="1222">
                  <c:v>129.4977722168</c:v>
                </c:pt>
                <c:pt idx="1223">
                  <c:v>129.60374450684</c:v>
                </c:pt>
                <c:pt idx="1224">
                  <c:v>129.70971679688</c:v>
                </c:pt>
                <c:pt idx="1225">
                  <c:v>129.81568908691</c:v>
                </c:pt>
                <c:pt idx="1226">
                  <c:v>129.92166137695</c:v>
                </c:pt>
                <c:pt idx="1227">
                  <c:v>130.02763366699</c:v>
                </c:pt>
                <c:pt idx="1228">
                  <c:v>130.13360595703</c:v>
                </c:pt>
                <c:pt idx="1229">
                  <c:v>130.23957824707</c:v>
                </c:pt>
                <c:pt idx="1230">
                  <c:v>130.34555053711</c:v>
                </c:pt>
                <c:pt idx="1231">
                  <c:v>130.45152282715</c:v>
                </c:pt>
                <c:pt idx="1232">
                  <c:v>130.55749511719</c:v>
                </c:pt>
                <c:pt idx="1233">
                  <c:v>130.66346740723</c:v>
                </c:pt>
                <c:pt idx="1234">
                  <c:v>130.76943969727</c:v>
                </c:pt>
                <c:pt idx="1235">
                  <c:v>130.8754119873</c:v>
                </c:pt>
                <c:pt idx="1236">
                  <c:v>130.98138427734</c:v>
                </c:pt>
                <c:pt idx="1237">
                  <c:v>131.08735656738</c:v>
                </c:pt>
                <c:pt idx="1238">
                  <c:v>131.19332885742</c:v>
                </c:pt>
                <c:pt idx="1239">
                  <c:v>131.29930114746</c:v>
                </c:pt>
                <c:pt idx="1240">
                  <c:v>131.4052734375</c:v>
                </c:pt>
                <c:pt idx="1241">
                  <c:v>131.51124572754</c:v>
                </c:pt>
                <c:pt idx="1242">
                  <c:v>131.61721801758</c:v>
                </c:pt>
                <c:pt idx="1243">
                  <c:v>131.72319030762</c:v>
                </c:pt>
                <c:pt idx="1244">
                  <c:v>131.82916259766</c:v>
                </c:pt>
                <c:pt idx="1245">
                  <c:v>131.9351348877</c:v>
                </c:pt>
                <c:pt idx="1246">
                  <c:v>132.04110717773</c:v>
                </c:pt>
                <c:pt idx="1247">
                  <c:v>132.14707946777</c:v>
                </c:pt>
                <c:pt idx="1248">
                  <c:v>132.25305175781</c:v>
                </c:pt>
                <c:pt idx="1249">
                  <c:v>132.35902404785</c:v>
                </c:pt>
                <c:pt idx="1250">
                  <c:v>132.46499633789</c:v>
                </c:pt>
                <c:pt idx="1251">
                  <c:v>132.57096862793</c:v>
                </c:pt>
                <c:pt idx="1252">
                  <c:v>132.67694091797</c:v>
                </c:pt>
                <c:pt idx="1253">
                  <c:v>132.78291320801</c:v>
                </c:pt>
                <c:pt idx="1254">
                  <c:v>132.88888549805</c:v>
                </c:pt>
                <c:pt idx="1255">
                  <c:v>132.9948425293</c:v>
                </c:pt>
                <c:pt idx="1256">
                  <c:v>133.10081481934</c:v>
                </c:pt>
                <c:pt idx="1257">
                  <c:v>133.20678710938</c:v>
                </c:pt>
                <c:pt idx="1258">
                  <c:v>133.31275939941</c:v>
                </c:pt>
                <c:pt idx="1259">
                  <c:v>133.41873168945</c:v>
                </c:pt>
                <c:pt idx="1260">
                  <c:v>133.52470397949</c:v>
                </c:pt>
                <c:pt idx="1261">
                  <c:v>133.63067626953</c:v>
                </c:pt>
                <c:pt idx="1262">
                  <c:v>133.73664855957</c:v>
                </c:pt>
                <c:pt idx="1263">
                  <c:v>133.84262084961</c:v>
                </c:pt>
                <c:pt idx="1264">
                  <c:v>133.94859313965</c:v>
                </c:pt>
                <c:pt idx="1265">
                  <c:v>134.05456542969</c:v>
                </c:pt>
                <c:pt idx="1266">
                  <c:v>134.16053771973</c:v>
                </c:pt>
                <c:pt idx="1267">
                  <c:v>134.26651000977</c:v>
                </c:pt>
                <c:pt idx="1268">
                  <c:v>134.3724822998</c:v>
                </c:pt>
                <c:pt idx="1269">
                  <c:v>134.47845458984</c:v>
                </c:pt>
                <c:pt idx="1270">
                  <c:v>134.58442687988</c:v>
                </c:pt>
                <c:pt idx="1271">
                  <c:v>134.69039916992</c:v>
                </c:pt>
                <c:pt idx="1272">
                  <c:v>134.79637145996</c:v>
                </c:pt>
                <c:pt idx="1273">
                  <c:v>134.90234375</c:v>
                </c:pt>
                <c:pt idx="1274">
                  <c:v>135.00831604004</c:v>
                </c:pt>
                <c:pt idx="1275">
                  <c:v>135.11428833008</c:v>
                </c:pt>
                <c:pt idx="1276">
                  <c:v>135.22026062012</c:v>
                </c:pt>
                <c:pt idx="1277">
                  <c:v>135.32623291016</c:v>
                </c:pt>
                <c:pt idx="1278">
                  <c:v>135.4322052002</c:v>
                </c:pt>
                <c:pt idx="1279">
                  <c:v>135.53817749023</c:v>
                </c:pt>
                <c:pt idx="1280">
                  <c:v>135.64414978027</c:v>
                </c:pt>
                <c:pt idx="1281">
                  <c:v>135.75012207031</c:v>
                </c:pt>
                <c:pt idx="1282">
                  <c:v>135.85609436035</c:v>
                </c:pt>
                <c:pt idx="1283">
                  <c:v>135.96206665039</c:v>
                </c:pt>
                <c:pt idx="1284">
                  <c:v>136.06803894043</c:v>
                </c:pt>
                <c:pt idx="1285">
                  <c:v>136.17401123047</c:v>
                </c:pt>
                <c:pt idx="1286">
                  <c:v>136.27998352051</c:v>
                </c:pt>
                <c:pt idx="1287">
                  <c:v>136.38595581055</c:v>
                </c:pt>
                <c:pt idx="1288">
                  <c:v>136.49192810059</c:v>
                </c:pt>
                <c:pt idx="1289">
                  <c:v>136.59790039063</c:v>
                </c:pt>
                <c:pt idx="1290">
                  <c:v>136.70387268066</c:v>
                </c:pt>
                <c:pt idx="1291">
                  <c:v>136.8098449707</c:v>
                </c:pt>
                <c:pt idx="1292">
                  <c:v>136.91581726074</c:v>
                </c:pt>
                <c:pt idx="1293">
                  <c:v>137.02178955078</c:v>
                </c:pt>
                <c:pt idx="1294">
                  <c:v>137.12776184082</c:v>
                </c:pt>
                <c:pt idx="1295">
                  <c:v>137.23373413086</c:v>
                </c:pt>
                <c:pt idx="1296">
                  <c:v>137.3397064209</c:v>
                </c:pt>
                <c:pt idx="1297">
                  <c:v>137.44567871094</c:v>
                </c:pt>
                <c:pt idx="1298">
                  <c:v>137.55165100098</c:v>
                </c:pt>
                <c:pt idx="1299">
                  <c:v>137.65762329102</c:v>
                </c:pt>
                <c:pt idx="1300">
                  <c:v>137.76359558105</c:v>
                </c:pt>
                <c:pt idx="1301">
                  <c:v>137.86956787109</c:v>
                </c:pt>
                <c:pt idx="1302">
                  <c:v>137.97554016113</c:v>
                </c:pt>
                <c:pt idx="1303">
                  <c:v>138.08151245117</c:v>
                </c:pt>
                <c:pt idx="1304">
                  <c:v>138.18748474121</c:v>
                </c:pt>
                <c:pt idx="1305">
                  <c:v>138.29345703125</c:v>
                </c:pt>
                <c:pt idx="1306">
                  <c:v>138.3994140625</c:v>
                </c:pt>
                <c:pt idx="1307">
                  <c:v>138.50538635254</c:v>
                </c:pt>
                <c:pt idx="1308">
                  <c:v>138.61135864258</c:v>
                </c:pt>
                <c:pt idx="1309">
                  <c:v>138.71733093262</c:v>
                </c:pt>
                <c:pt idx="1310">
                  <c:v>138.82330322266</c:v>
                </c:pt>
                <c:pt idx="1311">
                  <c:v>138.9292755127</c:v>
                </c:pt>
                <c:pt idx="1312">
                  <c:v>139.03524780273</c:v>
                </c:pt>
                <c:pt idx="1313">
                  <c:v>139.14122009277</c:v>
                </c:pt>
                <c:pt idx="1314">
                  <c:v>139.24719238281</c:v>
                </c:pt>
                <c:pt idx="1315">
                  <c:v>139.35316467285</c:v>
                </c:pt>
                <c:pt idx="1316">
                  <c:v>139.45913696289</c:v>
                </c:pt>
                <c:pt idx="1317">
                  <c:v>139.56510925293</c:v>
                </c:pt>
                <c:pt idx="1318">
                  <c:v>139.67108154297</c:v>
                </c:pt>
                <c:pt idx="1319">
                  <c:v>139.77705383301</c:v>
                </c:pt>
                <c:pt idx="1320">
                  <c:v>139.88302612305</c:v>
                </c:pt>
                <c:pt idx="1321">
                  <c:v>139.98899841309</c:v>
                </c:pt>
                <c:pt idx="1322">
                  <c:v>140.09497070313</c:v>
                </c:pt>
                <c:pt idx="1323">
                  <c:v>140.20094299316</c:v>
                </c:pt>
                <c:pt idx="1324">
                  <c:v>140.3069152832</c:v>
                </c:pt>
                <c:pt idx="1325">
                  <c:v>140.41288757324</c:v>
                </c:pt>
                <c:pt idx="1326">
                  <c:v>140.51885986328</c:v>
                </c:pt>
                <c:pt idx="1327">
                  <c:v>140.62483215332</c:v>
                </c:pt>
                <c:pt idx="1328">
                  <c:v>140.73080444336</c:v>
                </c:pt>
                <c:pt idx="1329">
                  <c:v>140.8367767334</c:v>
                </c:pt>
                <c:pt idx="1330">
                  <c:v>140.94274902344</c:v>
                </c:pt>
                <c:pt idx="1331">
                  <c:v>141.04872131348</c:v>
                </c:pt>
                <c:pt idx="1332">
                  <c:v>141.15469360352</c:v>
                </c:pt>
                <c:pt idx="1333">
                  <c:v>141.26066589355</c:v>
                </c:pt>
                <c:pt idx="1334">
                  <c:v>141.36663818359</c:v>
                </c:pt>
                <c:pt idx="1335">
                  <c:v>141.47261047363</c:v>
                </c:pt>
                <c:pt idx="1336">
                  <c:v>141.57858276367</c:v>
                </c:pt>
                <c:pt idx="1337">
                  <c:v>141.68455505371</c:v>
                </c:pt>
                <c:pt idx="1338">
                  <c:v>141.79052734375</c:v>
                </c:pt>
                <c:pt idx="1339">
                  <c:v>141.89649963379</c:v>
                </c:pt>
                <c:pt idx="1340">
                  <c:v>142.00247192383</c:v>
                </c:pt>
                <c:pt idx="1341">
                  <c:v>142.10844421387</c:v>
                </c:pt>
                <c:pt idx="1342">
                  <c:v>142.21441650391</c:v>
                </c:pt>
                <c:pt idx="1343">
                  <c:v>142.32038879395</c:v>
                </c:pt>
                <c:pt idx="1344">
                  <c:v>142.42636108398</c:v>
                </c:pt>
                <c:pt idx="1345">
                  <c:v>142.53233337402</c:v>
                </c:pt>
                <c:pt idx="1346">
                  <c:v>142.63830566406</c:v>
                </c:pt>
                <c:pt idx="1347">
                  <c:v>142.7442779541</c:v>
                </c:pt>
                <c:pt idx="1348">
                  <c:v>142.85025024414</c:v>
                </c:pt>
                <c:pt idx="1349">
                  <c:v>142.95622253418</c:v>
                </c:pt>
                <c:pt idx="1350">
                  <c:v>143.06219482422</c:v>
                </c:pt>
                <c:pt idx="1351">
                  <c:v>143.16816711426</c:v>
                </c:pt>
                <c:pt idx="1352">
                  <c:v>143.2741394043</c:v>
                </c:pt>
                <c:pt idx="1353">
                  <c:v>143.38011169434</c:v>
                </c:pt>
                <c:pt idx="1354">
                  <c:v>143.48608398438</c:v>
                </c:pt>
                <c:pt idx="1355">
                  <c:v>143.59205627441</c:v>
                </c:pt>
                <c:pt idx="1356">
                  <c:v>143.69802856445</c:v>
                </c:pt>
                <c:pt idx="1357">
                  <c:v>143.8039855957</c:v>
                </c:pt>
                <c:pt idx="1358">
                  <c:v>143.90995788574</c:v>
                </c:pt>
                <c:pt idx="1359">
                  <c:v>144.01593017578</c:v>
                </c:pt>
                <c:pt idx="1360">
                  <c:v>144.12190246582</c:v>
                </c:pt>
                <c:pt idx="1361">
                  <c:v>144.22787475586</c:v>
                </c:pt>
                <c:pt idx="1362">
                  <c:v>144.3338470459</c:v>
                </c:pt>
                <c:pt idx="1363">
                  <c:v>144.43981933594</c:v>
                </c:pt>
                <c:pt idx="1364">
                  <c:v>144.54579162598</c:v>
                </c:pt>
                <c:pt idx="1365">
                  <c:v>144.65176391602</c:v>
                </c:pt>
                <c:pt idx="1366">
                  <c:v>144.75773620605</c:v>
                </c:pt>
                <c:pt idx="1367">
                  <c:v>144.86370849609</c:v>
                </c:pt>
                <c:pt idx="1368">
                  <c:v>144.96968078613</c:v>
                </c:pt>
                <c:pt idx="1369">
                  <c:v>145.07565307617</c:v>
                </c:pt>
                <c:pt idx="1370">
                  <c:v>145.18162536621</c:v>
                </c:pt>
                <c:pt idx="1371">
                  <c:v>145.28759765625</c:v>
                </c:pt>
                <c:pt idx="1372">
                  <c:v>145.39356994629</c:v>
                </c:pt>
                <c:pt idx="1373">
                  <c:v>145.49954223633</c:v>
                </c:pt>
                <c:pt idx="1374">
                  <c:v>145.60551452637</c:v>
                </c:pt>
                <c:pt idx="1375">
                  <c:v>145.71148681641</c:v>
                </c:pt>
                <c:pt idx="1376">
                  <c:v>145.81745910645</c:v>
                </c:pt>
                <c:pt idx="1377">
                  <c:v>145.92343139648</c:v>
                </c:pt>
                <c:pt idx="1378">
                  <c:v>146.02940368652</c:v>
                </c:pt>
                <c:pt idx="1379">
                  <c:v>146.13537597656</c:v>
                </c:pt>
                <c:pt idx="1380">
                  <c:v>146.2413482666</c:v>
                </c:pt>
                <c:pt idx="1381">
                  <c:v>146.34732055664</c:v>
                </c:pt>
                <c:pt idx="1382">
                  <c:v>146.45329284668</c:v>
                </c:pt>
                <c:pt idx="1383">
                  <c:v>146.55926513672</c:v>
                </c:pt>
                <c:pt idx="1384">
                  <c:v>146.66523742676</c:v>
                </c:pt>
                <c:pt idx="1385">
                  <c:v>146.7712097168</c:v>
                </c:pt>
                <c:pt idx="1386">
                  <c:v>146.87718200684</c:v>
                </c:pt>
                <c:pt idx="1387">
                  <c:v>146.98315429688</c:v>
                </c:pt>
                <c:pt idx="1388">
                  <c:v>147.08912658691</c:v>
                </c:pt>
                <c:pt idx="1389">
                  <c:v>147.19509887695</c:v>
                </c:pt>
                <c:pt idx="1390">
                  <c:v>147.30107116699</c:v>
                </c:pt>
                <c:pt idx="1391">
                  <c:v>147.40704345703</c:v>
                </c:pt>
                <c:pt idx="1392">
                  <c:v>147.51301574707</c:v>
                </c:pt>
                <c:pt idx="1393">
                  <c:v>147.61898803711</c:v>
                </c:pt>
                <c:pt idx="1394">
                  <c:v>147.72496032715</c:v>
                </c:pt>
                <c:pt idx="1395">
                  <c:v>147.83093261719</c:v>
                </c:pt>
                <c:pt idx="1396">
                  <c:v>147.93690490723</c:v>
                </c:pt>
                <c:pt idx="1397">
                  <c:v>148.04287719727</c:v>
                </c:pt>
                <c:pt idx="1398">
                  <c:v>148.1488494873</c:v>
                </c:pt>
                <c:pt idx="1399">
                  <c:v>148.25482177734</c:v>
                </c:pt>
                <c:pt idx="1400">
                  <c:v>148.36079406738</c:v>
                </c:pt>
                <c:pt idx="1401">
                  <c:v>148.46676635742</c:v>
                </c:pt>
                <c:pt idx="1402">
                  <c:v>148.57273864746</c:v>
                </c:pt>
                <c:pt idx="1403">
                  <c:v>148.6787109375</c:v>
                </c:pt>
                <c:pt idx="1404">
                  <c:v>148.78468322754</c:v>
                </c:pt>
                <c:pt idx="1405">
                  <c:v>148.89065551758</c:v>
                </c:pt>
                <c:pt idx="1406">
                  <c:v>148.99662780762</c:v>
                </c:pt>
                <c:pt idx="1407">
                  <c:v>149.10260009766</c:v>
                </c:pt>
                <c:pt idx="1408">
                  <c:v>149.20855712891</c:v>
                </c:pt>
                <c:pt idx="1409">
                  <c:v>149.31452941895</c:v>
                </c:pt>
                <c:pt idx="1410">
                  <c:v>149.42050170898</c:v>
                </c:pt>
                <c:pt idx="1411">
                  <c:v>149.52647399902</c:v>
                </c:pt>
                <c:pt idx="1412">
                  <c:v>149.63244628906</c:v>
                </c:pt>
                <c:pt idx="1413">
                  <c:v>149.7384185791</c:v>
                </c:pt>
                <c:pt idx="1414">
                  <c:v>149.84439086914</c:v>
                </c:pt>
                <c:pt idx="1415">
                  <c:v>149.95036315918</c:v>
                </c:pt>
                <c:pt idx="1416">
                  <c:v>150.05633544922</c:v>
                </c:pt>
                <c:pt idx="1417">
                  <c:v>150.16230773926</c:v>
                </c:pt>
                <c:pt idx="1418">
                  <c:v>150.2682800293</c:v>
                </c:pt>
                <c:pt idx="1419">
                  <c:v>150.37425231934</c:v>
                </c:pt>
                <c:pt idx="1420">
                  <c:v>150.48022460938</c:v>
                </c:pt>
                <c:pt idx="1421">
                  <c:v>150.58619689941</c:v>
                </c:pt>
                <c:pt idx="1422">
                  <c:v>150.69216918945</c:v>
                </c:pt>
                <c:pt idx="1423">
                  <c:v>150.79814147949</c:v>
                </c:pt>
                <c:pt idx="1424">
                  <c:v>150.90411376953</c:v>
                </c:pt>
                <c:pt idx="1425">
                  <c:v>151.01008605957</c:v>
                </c:pt>
                <c:pt idx="1426">
                  <c:v>151.11605834961</c:v>
                </c:pt>
                <c:pt idx="1427">
                  <c:v>151.22203063965</c:v>
                </c:pt>
                <c:pt idx="1428">
                  <c:v>151.32800292969</c:v>
                </c:pt>
                <c:pt idx="1429">
                  <c:v>151.43397521973</c:v>
                </c:pt>
                <c:pt idx="1430">
                  <c:v>151.53994750977</c:v>
                </c:pt>
                <c:pt idx="1431">
                  <c:v>151.6459197998</c:v>
                </c:pt>
                <c:pt idx="1432">
                  <c:v>151.75189208984</c:v>
                </c:pt>
                <c:pt idx="1433">
                  <c:v>151.85786437988</c:v>
                </c:pt>
                <c:pt idx="1434">
                  <c:v>151.96383666992</c:v>
                </c:pt>
                <c:pt idx="1435">
                  <c:v>152.06980895996</c:v>
                </c:pt>
                <c:pt idx="1436">
                  <c:v>152.17578125</c:v>
                </c:pt>
                <c:pt idx="1437">
                  <c:v>152.28175354004</c:v>
                </c:pt>
                <c:pt idx="1438">
                  <c:v>152.38772583008</c:v>
                </c:pt>
                <c:pt idx="1439">
                  <c:v>152.49369812012</c:v>
                </c:pt>
                <c:pt idx="1440">
                  <c:v>152.59967041016</c:v>
                </c:pt>
                <c:pt idx="1441">
                  <c:v>152.7056427002</c:v>
                </c:pt>
                <c:pt idx="1442">
                  <c:v>152.81161499023</c:v>
                </c:pt>
                <c:pt idx="1443">
                  <c:v>152.91758728027</c:v>
                </c:pt>
                <c:pt idx="1444">
                  <c:v>153.02355957031</c:v>
                </c:pt>
                <c:pt idx="1445">
                  <c:v>153.12953186035</c:v>
                </c:pt>
                <c:pt idx="1446">
                  <c:v>153.23550415039</c:v>
                </c:pt>
                <c:pt idx="1447">
                  <c:v>153.34147644043</c:v>
                </c:pt>
                <c:pt idx="1448">
                  <c:v>153.44744873047</c:v>
                </c:pt>
                <c:pt idx="1449">
                  <c:v>153.55342102051</c:v>
                </c:pt>
                <c:pt idx="1450">
                  <c:v>153.65939331055</c:v>
                </c:pt>
                <c:pt idx="1451">
                  <c:v>153.76536560059</c:v>
                </c:pt>
                <c:pt idx="1452">
                  <c:v>153.87133789063</c:v>
                </c:pt>
                <c:pt idx="1453">
                  <c:v>153.97731018066</c:v>
                </c:pt>
                <c:pt idx="1454">
                  <c:v>154.0832824707</c:v>
                </c:pt>
                <c:pt idx="1455">
                  <c:v>154.18925476074</c:v>
                </c:pt>
                <c:pt idx="1456">
                  <c:v>154.29522705078</c:v>
                </c:pt>
                <c:pt idx="1457">
                  <c:v>154.40119934082</c:v>
                </c:pt>
                <c:pt idx="1458">
                  <c:v>154.50717163086</c:v>
                </c:pt>
                <c:pt idx="1459">
                  <c:v>154.6131439209</c:v>
                </c:pt>
                <c:pt idx="1460">
                  <c:v>154.71910095215</c:v>
                </c:pt>
                <c:pt idx="1461">
                  <c:v>154.82507324219</c:v>
                </c:pt>
                <c:pt idx="1462">
                  <c:v>154.93104553223</c:v>
                </c:pt>
                <c:pt idx="1463">
                  <c:v>155.03701782227</c:v>
                </c:pt>
                <c:pt idx="1464">
                  <c:v>155.1429901123</c:v>
                </c:pt>
                <c:pt idx="1465">
                  <c:v>155.24896240234</c:v>
                </c:pt>
                <c:pt idx="1466">
                  <c:v>155.35493469238</c:v>
                </c:pt>
                <c:pt idx="1467">
                  <c:v>155.46090698242</c:v>
                </c:pt>
                <c:pt idx="1468">
                  <c:v>155.56687927246</c:v>
                </c:pt>
                <c:pt idx="1469">
                  <c:v>155.6728515625</c:v>
                </c:pt>
                <c:pt idx="1470">
                  <c:v>155.77882385254</c:v>
                </c:pt>
                <c:pt idx="1471">
                  <c:v>155.88479614258</c:v>
                </c:pt>
                <c:pt idx="1472">
                  <c:v>155.99076843262</c:v>
                </c:pt>
                <c:pt idx="1473">
                  <c:v>156.09674072266</c:v>
                </c:pt>
                <c:pt idx="1474">
                  <c:v>156.2027130127</c:v>
                </c:pt>
                <c:pt idx="1475">
                  <c:v>156.30868530273</c:v>
                </c:pt>
                <c:pt idx="1476">
                  <c:v>156.41465759277</c:v>
                </c:pt>
                <c:pt idx="1477">
                  <c:v>156.52062988281</c:v>
                </c:pt>
                <c:pt idx="1478">
                  <c:v>156.62660217285</c:v>
                </c:pt>
                <c:pt idx="1479">
                  <c:v>156.73257446289</c:v>
                </c:pt>
                <c:pt idx="1480">
                  <c:v>156.83854675293</c:v>
                </c:pt>
                <c:pt idx="1481">
                  <c:v>156.94451904297</c:v>
                </c:pt>
                <c:pt idx="1482">
                  <c:v>157.05049133301</c:v>
                </c:pt>
                <c:pt idx="1483">
                  <c:v>157.15646362305</c:v>
                </c:pt>
                <c:pt idx="1484">
                  <c:v>157.26243591309</c:v>
                </c:pt>
                <c:pt idx="1485">
                  <c:v>157.36840820313</c:v>
                </c:pt>
                <c:pt idx="1486">
                  <c:v>157.47438049316</c:v>
                </c:pt>
                <c:pt idx="1487">
                  <c:v>157.5803527832</c:v>
                </c:pt>
                <c:pt idx="1488">
                  <c:v>157.68632507324</c:v>
                </c:pt>
                <c:pt idx="1489">
                  <c:v>157.79229736328</c:v>
                </c:pt>
                <c:pt idx="1490">
                  <c:v>157.89826965332</c:v>
                </c:pt>
                <c:pt idx="1491">
                  <c:v>158.00424194336</c:v>
                </c:pt>
                <c:pt idx="1492">
                  <c:v>158.1102142334</c:v>
                </c:pt>
                <c:pt idx="1493">
                  <c:v>158.21618652344</c:v>
                </c:pt>
                <c:pt idx="1494">
                  <c:v>158.32215881348</c:v>
                </c:pt>
                <c:pt idx="1495">
                  <c:v>158.42813110352</c:v>
                </c:pt>
                <c:pt idx="1496">
                  <c:v>158.53410339355</c:v>
                </c:pt>
                <c:pt idx="1497">
                  <c:v>158.64007568359</c:v>
                </c:pt>
                <c:pt idx="1498">
                  <c:v>158.74604797363</c:v>
                </c:pt>
                <c:pt idx="1499">
                  <c:v>158.85202026367</c:v>
                </c:pt>
                <c:pt idx="1500">
                  <c:v>158.95799255371</c:v>
                </c:pt>
                <c:pt idx="1501">
                  <c:v>159.06396484375</c:v>
                </c:pt>
                <c:pt idx="1502">
                  <c:v>159.16993713379</c:v>
                </c:pt>
                <c:pt idx="1503">
                  <c:v>159.27590942383</c:v>
                </c:pt>
                <c:pt idx="1504">
                  <c:v>159.38188171387</c:v>
                </c:pt>
                <c:pt idx="1505">
                  <c:v>159.48785400391</c:v>
                </c:pt>
                <c:pt idx="1506">
                  <c:v>159.59382629395</c:v>
                </c:pt>
                <c:pt idx="1507">
                  <c:v>159.69979858398</c:v>
                </c:pt>
                <c:pt idx="1508">
                  <c:v>159.80577087402</c:v>
                </c:pt>
                <c:pt idx="1509">
                  <c:v>159.91174316406</c:v>
                </c:pt>
                <c:pt idx="1510">
                  <c:v>160.0177154541</c:v>
                </c:pt>
                <c:pt idx="1511">
                  <c:v>160.12367248535</c:v>
                </c:pt>
                <c:pt idx="1512">
                  <c:v>160.22964477539</c:v>
                </c:pt>
                <c:pt idx="1513">
                  <c:v>160.33561706543</c:v>
                </c:pt>
                <c:pt idx="1514">
                  <c:v>160.44158935547</c:v>
                </c:pt>
                <c:pt idx="1515">
                  <c:v>160.54756164551</c:v>
                </c:pt>
                <c:pt idx="1516">
                  <c:v>160.65353393555</c:v>
                </c:pt>
                <c:pt idx="1517">
                  <c:v>160.75950622559</c:v>
                </c:pt>
                <c:pt idx="1518">
                  <c:v>160.86547851563</c:v>
                </c:pt>
                <c:pt idx="1519">
                  <c:v>160.97145080566</c:v>
                </c:pt>
                <c:pt idx="1520">
                  <c:v>161.0774230957</c:v>
                </c:pt>
                <c:pt idx="1521">
                  <c:v>161.18339538574</c:v>
                </c:pt>
                <c:pt idx="1522">
                  <c:v>161.28936767578</c:v>
                </c:pt>
                <c:pt idx="1523">
                  <c:v>161.39533996582</c:v>
                </c:pt>
                <c:pt idx="1524">
                  <c:v>161.50131225586</c:v>
                </c:pt>
                <c:pt idx="1525">
                  <c:v>161.6072845459</c:v>
                </c:pt>
                <c:pt idx="1526">
                  <c:v>161.71325683594</c:v>
                </c:pt>
                <c:pt idx="1527">
                  <c:v>161.81922912598</c:v>
                </c:pt>
                <c:pt idx="1528">
                  <c:v>161.92520141602</c:v>
                </c:pt>
                <c:pt idx="1529">
                  <c:v>162.03117370605</c:v>
                </c:pt>
                <c:pt idx="1530">
                  <c:v>162.13714599609</c:v>
                </c:pt>
                <c:pt idx="1531">
                  <c:v>162.24311828613</c:v>
                </c:pt>
                <c:pt idx="1532">
                  <c:v>162.34909057617</c:v>
                </c:pt>
                <c:pt idx="1533">
                  <c:v>162.45506286621</c:v>
                </c:pt>
                <c:pt idx="1534">
                  <c:v>162.56103515625</c:v>
                </c:pt>
                <c:pt idx="1535">
                  <c:v>162.66700744629</c:v>
                </c:pt>
                <c:pt idx="1536">
                  <c:v>162.77297973633</c:v>
                </c:pt>
                <c:pt idx="1537">
                  <c:v>162.87895202637</c:v>
                </c:pt>
                <c:pt idx="1538">
                  <c:v>162.98492431641</c:v>
                </c:pt>
                <c:pt idx="1539">
                  <c:v>163.09089660645</c:v>
                </c:pt>
                <c:pt idx="1540">
                  <c:v>163.19686889648</c:v>
                </c:pt>
                <c:pt idx="1541">
                  <c:v>163.30284118652</c:v>
                </c:pt>
                <c:pt idx="1542">
                  <c:v>163.40881347656</c:v>
                </c:pt>
                <c:pt idx="1543">
                  <c:v>163.5147857666</c:v>
                </c:pt>
                <c:pt idx="1544">
                  <c:v>163.62075805664</c:v>
                </c:pt>
                <c:pt idx="1545">
                  <c:v>163.72673034668</c:v>
                </c:pt>
                <c:pt idx="1546">
                  <c:v>163.83270263672</c:v>
                </c:pt>
                <c:pt idx="1547">
                  <c:v>163.93867492676</c:v>
                </c:pt>
                <c:pt idx="1548">
                  <c:v>164.0446472168</c:v>
                </c:pt>
                <c:pt idx="1549">
                  <c:v>164.15061950684</c:v>
                </c:pt>
                <c:pt idx="1550">
                  <c:v>164.25659179688</c:v>
                </c:pt>
                <c:pt idx="1551">
                  <c:v>164.36256408691</c:v>
                </c:pt>
                <c:pt idx="1552">
                  <c:v>164.46853637695</c:v>
                </c:pt>
                <c:pt idx="1553">
                  <c:v>164.57450866699</c:v>
                </c:pt>
                <c:pt idx="1554">
                  <c:v>164.68048095703</c:v>
                </c:pt>
                <c:pt idx="1555">
                  <c:v>164.78645324707</c:v>
                </c:pt>
                <c:pt idx="1556">
                  <c:v>164.89242553711</c:v>
                </c:pt>
                <c:pt idx="1557">
                  <c:v>164.99839782715</c:v>
                </c:pt>
                <c:pt idx="1558">
                  <c:v>165.10437011719</c:v>
                </c:pt>
                <c:pt idx="1559">
                  <c:v>165.21034240723</c:v>
                </c:pt>
                <c:pt idx="1560">
                  <c:v>165.31631469727</c:v>
                </c:pt>
                <c:pt idx="1561">
                  <c:v>165.4222869873</c:v>
                </c:pt>
                <c:pt idx="1562">
                  <c:v>165.52824401855</c:v>
                </c:pt>
                <c:pt idx="1563">
                  <c:v>165.63421630859</c:v>
                </c:pt>
                <c:pt idx="1564">
                  <c:v>165.74018859863</c:v>
                </c:pt>
                <c:pt idx="1565">
                  <c:v>165.84616088867</c:v>
                </c:pt>
                <c:pt idx="1566">
                  <c:v>165.95213317871</c:v>
                </c:pt>
                <c:pt idx="1567">
                  <c:v>166.05810546875</c:v>
                </c:pt>
                <c:pt idx="1568">
                  <c:v>166.16407775879</c:v>
                </c:pt>
                <c:pt idx="1569">
                  <c:v>166.27005004883</c:v>
                </c:pt>
                <c:pt idx="1570">
                  <c:v>166.37602233887</c:v>
                </c:pt>
                <c:pt idx="1571">
                  <c:v>166.48199462891</c:v>
                </c:pt>
                <c:pt idx="1572">
                  <c:v>166.58796691895</c:v>
                </c:pt>
                <c:pt idx="1573">
                  <c:v>166.69393920898</c:v>
                </c:pt>
                <c:pt idx="1574">
                  <c:v>166.79991149902</c:v>
                </c:pt>
                <c:pt idx="1575">
                  <c:v>166.90588378906</c:v>
                </c:pt>
                <c:pt idx="1576">
                  <c:v>167.0118560791</c:v>
                </c:pt>
                <c:pt idx="1577">
                  <c:v>167.11782836914</c:v>
                </c:pt>
                <c:pt idx="1578">
                  <c:v>167.22380065918</c:v>
                </c:pt>
                <c:pt idx="1579">
                  <c:v>167.32977294922</c:v>
                </c:pt>
                <c:pt idx="1580">
                  <c:v>167.43574523926</c:v>
                </c:pt>
                <c:pt idx="1581">
                  <c:v>167.5417175293</c:v>
                </c:pt>
                <c:pt idx="1582">
                  <c:v>167.64768981934</c:v>
                </c:pt>
                <c:pt idx="1583">
                  <c:v>167.75366210938</c:v>
                </c:pt>
                <c:pt idx="1584">
                  <c:v>167.85963439941</c:v>
                </c:pt>
                <c:pt idx="1585">
                  <c:v>167.96560668945</c:v>
                </c:pt>
                <c:pt idx="1586">
                  <c:v>168.07157897949</c:v>
                </c:pt>
                <c:pt idx="1587">
                  <c:v>168.17755126953</c:v>
                </c:pt>
                <c:pt idx="1588">
                  <c:v>168.28352355957</c:v>
                </c:pt>
                <c:pt idx="1589">
                  <c:v>168.38949584961</c:v>
                </c:pt>
                <c:pt idx="1590">
                  <c:v>168.49546813965</c:v>
                </c:pt>
                <c:pt idx="1591">
                  <c:v>168.60144042969</c:v>
                </c:pt>
                <c:pt idx="1592">
                  <c:v>168.70741271973</c:v>
                </c:pt>
                <c:pt idx="1593">
                  <c:v>168.81338500977</c:v>
                </c:pt>
                <c:pt idx="1594">
                  <c:v>168.9193572998</c:v>
                </c:pt>
                <c:pt idx="1595">
                  <c:v>169.02532958984</c:v>
                </c:pt>
                <c:pt idx="1596">
                  <c:v>169.13130187988</c:v>
                </c:pt>
                <c:pt idx="1597">
                  <c:v>169.23727416992</c:v>
                </c:pt>
                <c:pt idx="1598">
                  <c:v>169.34324645996</c:v>
                </c:pt>
                <c:pt idx="1599">
                  <c:v>169.44921875</c:v>
                </c:pt>
                <c:pt idx="1600">
                  <c:v>169.55519104004</c:v>
                </c:pt>
                <c:pt idx="1601">
                  <c:v>169.66116333008</c:v>
                </c:pt>
                <c:pt idx="1602">
                  <c:v>169.76713562012</c:v>
                </c:pt>
                <c:pt idx="1603">
                  <c:v>169.87310791016</c:v>
                </c:pt>
                <c:pt idx="1604">
                  <c:v>169.9790802002</c:v>
                </c:pt>
                <c:pt idx="1605">
                  <c:v>170.08505249023</c:v>
                </c:pt>
                <c:pt idx="1606">
                  <c:v>170.19102478027</c:v>
                </c:pt>
                <c:pt idx="1607">
                  <c:v>170.29699707031</c:v>
                </c:pt>
                <c:pt idx="1608">
                  <c:v>170.40296936035</c:v>
                </c:pt>
                <c:pt idx="1609">
                  <c:v>170.50894165039</c:v>
                </c:pt>
                <c:pt idx="1610">
                  <c:v>170.61491394043</c:v>
                </c:pt>
                <c:pt idx="1611">
                  <c:v>170.72088623047</c:v>
                </c:pt>
                <c:pt idx="1612">
                  <c:v>170.82685852051</c:v>
                </c:pt>
                <c:pt idx="1613">
                  <c:v>170.93281555176</c:v>
                </c:pt>
                <c:pt idx="1614">
                  <c:v>171.0387878418</c:v>
                </c:pt>
                <c:pt idx="1615">
                  <c:v>171.14476013184</c:v>
                </c:pt>
                <c:pt idx="1616">
                  <c:v>171.25073242188</c:v>
                </c:pt>
                <c:pt idx="1617">
                  <c:v>171.35670471191</c:v>
                </c:pt>
                <c:pt idx="1618">
                  <c:v>171.46267700195</c:v>
                </c:pt>
                <c:pt idx="1619">
                  <c:v>171.56864929199</c:v>
                </c:pt>
                <c:pt idx="1620">
                  <c:v>171.67462158203</c:v>
                </c:pt>
                <c:pt idx="1621">
                  <c:v>171.78059387207</c:v>
                </c:pt>
                <c:pt idx="1622">
                  <c:v>171.88656616211</c:v>
                </c:pt>
                <c:pt idx="1623">
                  <c:v>171.99253845215</c:v>
                </c:pt>
                <c:pt idx="1624">
                  <c:v>172.09851074219</c:v>
                </c:pt>
                <c:pt idx="1625">
                  <c:v>172.20448303223</c:v>
                </c:pt>
                <c:pt idx="1626">
                  <c:v>172.31045532227</c:v>
                </c:pt>
                <c:pt idx="1627">
                  <c:v>172.4164276123</c:v>
                </c:pt>
                <c:pt idx="1628">
                  <c:v>172.52239990234</c:v>
                </c:pt>
                <c:pt idx="1629">
                  <c:v>172.62837219238</c:v>
                </c:pt>
                <c:pt idx="1630">
                  <c:v>172.73434448242</c:v>
                </c:pt>
                <c:pt idx="1631">
                  <c:v>172.84031677246</c:v>
                </c:pt>
                <c:pt idx="1632">
                  <c:v>172.9462890625</c:v>
                </c:pt>
                <c:pt idx="1633">
                  <c:v>173.05226135254</c:v>
                </c:pt>
                <c:pt idx="1634">
                  <c:v>173.15823364258</c:v>
                </c:pt>
                <c:pt idx="1635">
                  <c:v>173.26420593262</c:v>
                </c:pt>
                <c:pt idx="1636">
                  <c:v>173.37017822266</c:v>
                </c:pt>
                <c:pt idx="1637">
                  <c:v>173.4761505127</c:v>
                </c:pt>
                <c:pt idx="1638">
                  <c:v>173.58212280273</c:v>
                </c:pt>
                <c:pt idx="1639">
                  <c:v>173.68809509277</c:v>
                </c:pt>
                <c:pt idx="1640">
                  <c:v>173.79406738281</c:v>
                </c:pt>
                <c:pt idx="1641">
                  <c:v>173.90003967285</c:v>
                </c:pt>
                <c:pt idx="1642">
                  <c:v>174.00601196289</c:v>
                </c:pt>
                <c:pt idx="1643">
                  <c:v>174.11198425293</c:v>
                </c:pt>
                <c:pt idx="1644">
                  <c:v>174.21795654297</c:v>
                </c:pt>
                <c:pt idx="1645">
                  <c:v>174.32392883301</c:v>
                </c:pt>
                <c:pt idx="1646">
                  <c:v>174.42990112305</c:v>
                </c:pt>
                <c:pt idx="1647">
                  <c:v>174.53587341309</c:v>
                </c:pt>
                <c:pt idx="1648">
                  <c:v>174.64184570313</c:v>
                </c:pt>
                <c:pt idx="1649">
                  <c:v>174.74781799316</c:v>
                </c:pt>
                <c:pt idx="1650">
                  <c:v>174.8537902832</c:v>
                </c:pt>
                <c:pt idx="1651">
                  <c:v>174.95976257324</c:v>
                </c:pt>
                <c:pt idx="1652">
                  <c:v>175.06573486328</c:v>
                </c:pt>
                <c:pt idx="1653">
                  <c:v>175.17170715332</c:v>
                </c:pt>
                <c:pt idx="1654">
                  <c:v>175.27767944336</c:v>
                </c:pt>
                <c:pt idx="1655">
                  <c:v>175.3836517334</c:v>
                </c:pt>
                <c:pt idx="1656">
                  <c:v>175.48962402344</c:v>
                </c:pt>
                <c:pt idx="1657">
                  <c:v>175.59559631348</c:v>
                </c:pt>
                <c:pt idx="1658">
                  <c:v>175.70156860352</c:v>
                </c:pt>
                <c:pt idx="1659">
                  <c:v>175.80754089355</c:v>
                </c:pt>
                <c:pt idx="1660">
                  <c:v>175.91351318359</c:v>
                </c:pt>
                <c:pt idx="1661">
                  <c:v>176.01948547363</c:v>
                </c:pt>
                <c:pt idx="1662">
                  <c:v>176.12545776367</c:v>
                </c:pt>
                <c:pt idx="1663">
                  <c:v>176.23143005371</c:v>
                </c:pt>
                <c:pt idx="1664">
                  <c:v>176.33740234375</c:v>
                </c:pt>
                <c:pt idx="1665">
                  <c:v>176.443359375</c:v>
                </c:pt>
                <c:pt idx="1666">
                  <c:v>176.54933166504</c:v>
                </c:pt>
                <c:pt idx="1667">
                  <c:v>176.65530395508</c:v>
                </c:pt>
                <c:pt idx="1668">
                  <c:v>176.76127624512</c:v>
                </c:pt>
                <c:pt idx="1669">
                  <c:v>176.86724853516</c:v>
                </c:pt>
                <c:pt idx="1670">
                  <c:v>176.9732208252</c:v>
                </c:pt>
                <c:pt idx="1671">
                  <c:v>177.07919311523</c:v>
                </c:pt>
                <c:pt idx="1672">
                  <c:v>177.18516540527</c:v>
                </c:pt>
                <c:pt idx="1673">
                  <c:v>177.29113769531</c:v>
                </c:pt>
                <c:pt idx="1674">
                  <c:v>177.39710998535</c:v>
                </c:pt>
                <c:pt idx="1675">
                  <c:v>177.50308227539</c:v>
                </c:pt>
                <c:pt idx="1676">
                  <c:v>177.60905456543</c:v>
                </c:pt>
                <c:pt idx="1677">
                  <c:v>177.71502685547</c:v>
                </c:pt>
                <c:pt idx="1678">
                  <c:v>177.82099914551</c:v>
                </c:pt>
                <c:pt idx="1679">
                  <c:v>177.92697143555</c:v>
                </c:pt>
                <c:pt idx="1680">
                  <c:v>178.03294372559</c:v>
                </c:pt>
                <c:pt idx="1681">
                  <c:v>178.13891601563</c:v>
                </c:pt>
                <c:pt idx="1682">
                  <c:v>178.24488830566</c:v>
                </c:pt>
                <c:pt idx="1683">
                  <c:v>178.3508605957</c:v>
                </c:pt>
                <c:pt idx="1684">
                  <c:v>178.45683288574</c:v>
                </c:pt>
                <c:pt idx="1685">
                  <c:v>178.56280517578</c:v>
                </c:pt>
                <c:pt idx="1686">
                  <c:v>178.66877746582</c:v>
                </c:pt>
                <c:pt idx="1687">
                  <c:v>178.77474975586</c:v>
                </c:pt>
                <c:pt idx="1688">
                  <c:v>178.8807220459</c:v>
                </c:pt>
                <c:pt idx="1689">
                  <c:v>178.98669433594</c:v>
                </c:pt>
                <c:pt idx="1690">
                  <c:v>179.09266662598</c:v>
                </c:pt>
                <c:pt idx="1691">
                  <c:v>179.19863891602</c:v>
                </c:pt>
                <c:pt idx="1692">
                  <c:v>179.30461120605</c:v>
                </c:pt>
                <c:pt idx="1693">
                  <c:v>179.41058349609</c:v>
                </c:pt>
                <c:pt idx="1694">
                  <c:v>179.51655578613</c:v>
                </c:pt>
                <c:pt idx="1695">
                  <c:v>179.62252807617</c:v>
                </c:pt>
                <c:pt idx="1696">
                  <c:v>179.72850036621</c:v>
                </c:pt>
                <c:pt idx="1697">
                  <c:v>179.83447265625</c:v>
                </c:pt>
                <c:pt idx="1698">
                  <c:v>179.94044494629</c:v>
                </c:pt>
                <c:pt idx="1699">
                  <c:v>180.04641723633</c:v>
                </c:pt>
                <c:pt idx="1700">
                  <c:v>180.15238952637</c:v>
                </c:pt>
                <c:pt idx="1701">
                  <c:v>180.25836181641</c:v>
                </c:pt>
                <c:pt idx="1702">
                  <c:v>180.36433410645</c:v>
                </c:pt>
                <c:pt idx="1703">
                  <c:v>180.47030639648</c:v>
                </c:pt>
                <c:pt idx="1704">
                  <c:v>180.57627868652</c:v>
                </c:pt>
                <c:pt idx="1705">
                  <c:v>180.68225097656</c:v>
                </c:pt>
                <c:pt idx="1706">
                  <c:v>180.7882232666</c:v>
                </c:pt>
                <c:pt idx="1707">
                  <c:v>180.89419555664</c:v>
                </c:pt>
                <c:pt idx="1708">
                  <c:v>181.00016784668</c:v>
                </c:pt>
                <c:pt idx="1709">
                  <c:v>181.10614013672</c:v>
                </c:pt>
                <c:pt idx="1710">
                  <c:v>181.21211242676</c:v>
                </c:pt>
                <c:pt idx="1711">
                  <c:v>181.3180847168</c:v>
                </c:pt>
                <c:pt idx="1712">
                  <c:v>181.42405700684</c:v>
                </c:pt>
                <c:pt idx="1713">
                  <c:v>181.53002929688</c:v>
                </c:pt>
                <c:pt idx="1714">
                  <c:v>181.63600158691</c:v>
                </c:pt>
                <c:pt idx="1715">
                  <c:v>181.74197387695</c:v>
                </c:pt>
                <c:pt idx="1716">
                  <c:v>181.8479309082</c:v>
                </c:pt>
                <c:pt idx="1717">
                  <c:v>181.95390319824</c:v>
                </c:pt>
                <c:pt idx="1718">
                  <c:v>182.05987548828</c:v>
                </c:pt>
                <c:pt idx="1719">
                  <c:v>182.16584777832</c:v>
                </c:pt>
                <c:pt idx="1720">
                  <c:v>182.27182006836</c:v>
                </c:pt>
                <c:pt idx="1721">
                  <c:v>182.3777923584</c:v>
                </c:pt>
                <c:pt idx="1722">
                  <c:v>182.48376464844</c:v>
                </c:pt>
                <c:pt idx="1723">
                  <c:v>182.58973693848</c:v>
                </c:pt>
                <c:pt idx="1724">
                  <c:v>182.69570922852</c:v>
                </c:pt>
                <c:pt idx="1725">
                  <c:v>182.80168151855</c:v>
                </c:pt>
                <c:pt idx="1726">
                  <c:v>182.90765380859</c:v>
                </c:pt>
                <c:pt idx="1727">
                  <c:v>183.01362609863</c:v>
                </c:pt>
                <c:pt idx="1728">
                  <c:v>183.11959838867</c:v>
                </c:pt>
                <c:pt idx="1729">
                  <c:v>183.22557067871</c:v>
                </c:pt>
                <c:pt idx="1730">
                  <c:v>183.33154296875</c:v>
                </c:pt>
                <c:pt idx="1731">
                  <c:v>183.43751525879</c:v>
                </c:pt>
                <c:pt idx="1732">
                  <c:v>183.54348754883</c:v>
                </c:pt>
                <c:pt idx="1733">
                  <c:v>183.64945983887</c:v>
                </c:pt>
                <c:pt idx="1734">
                  <c:v>183.75543212891</c:v>
                </c:pt>
                <c:pt idx="1735">
                  <c:v>183.86140441895</c:v>
                </c:pt>
                <c:pt idx="1736">
                  <c:v>183.96737670898</c:v>
                </c:pt>
                <c:pt idx="1737">
                  <c:v>184.07334899902</c:v>
                </c:pt>
                <c:pt idx="1738">
                  <c:v>184.17932128906</c:v>
                </c:pt>
                <c:pt idx="1739">
                  <c:v>184.2852935791</c:v>
                </c:pt>
                <c:pt idx="1740">
                  <c:v>184.39126586914</c:v>
                </c:pt>
                <c:pt idx="1741">
                  <c:v>184.49723815918</c:v>
                </c:pt>
                <c:pt idx="1742">
                  <c:v>184.60321044922</c:v>
                </c:pt>
                <c:pt idx="1743">
                  <c:v>184.70918273926</c:v>
                </c:pt>
                <c:pt idx="1744">
                  <c:v>184.8151550293</c:v>
                </c:pt>
                <c:pt idx="1745">
                  <c:v>184.92112731934</c:v>
                </c:pt>
                <c:pt idx="1746">
                  <c:v>185.02709960938</c:v>
                </c:pt>
                <c:pt idx="1747">
                  <c:v>185.13307189941</c:v>
                </c:pt>
                <c:pt idx="1748">
                  <c:v>185.23904418945</c:v>
                </c:pt>
                <c:pt idx="1749">
                  <c:v>185.34501647949</c:v>
                </c:pt>
                <c:pt idx="1750">
                  <c:v>185.45098876953</c:v>
                </c:pt>
                <c:pt idx="1751">
                  <c:v>185.55696105957</c:v>
                </c:pt>
                <c:pt idx="1752">
                  <c:v>185.66293334961</c:v>
                </c:pt>
                <c:pt idx="1753">
                  <c:v>185.76890563965</c:v>
                </c:pt>
                <c:pt idx="1754">
                  <c:v>185.87487792969</c:v>
                </c:pt>
                <c:pt idx="1755">
                  <c:v>185.98085021973</c:v>
                </c:pt>
                <c:pt idx="1756">
                  <c:v>186.08682250977</c:v>
                </c:pt>
                <c:pt idx="1757">
                  <c:v>186.1927947998</c:v>
                </c:pt>
                <c:pt idx="1758">
                  <c:v>186.29876708984</c:v>
                </c:pt>
                <c:pt idx="1759">
                  <c:v>186.40473937988</c:v>
                </c:pt>
                <c:pt idx="1760">
                  <c:v>186.51071166992</c:v>
                </c:pt>
                <c:pt idx="1761">
                  <c:v>186.61668395996</c:v>
                </c:pt>
                <c:pt idx="1762">
                  <c:v>186.72265625</c:v>
                </c:pt>
                <c:pt idx="1763">
                  <c:v>186.82862854004</c:v>
                </c:pt>
                <c:pt idx="1764">
                  <c:v>186.93460083008</c:v>
                </c:pt>
                <c:pt idx="1765">
                  <c:v>187.04057312012</c:v>
                </c:pt>
                <c:pt idx="1766">
                  <c:v>187.14654541016</c:v>
                </c:pt>
                <c:pt idx="1767">
                  <c:v>187.25250244141</c:v>
                </c:pt>
                <c:pt idx="1768">
                  <c:v>187.35847473145</c:v>
                </c:pt>
                <c:pt idx="1769">
                  <c:v>187.46444702148</c:v>
                </c:pt>
                <c:pt idx="1770">
                  <c:v>187.57041931152</c:v>
                </c:pt>
                <c:pt idx="1771">
                  <c:v>187.67639160156</c:v>
                </c:pt>
                <c:pt idx="1772">
                  <c:v>187.7823638916</c:v>
                </c:pt>
                <c:pt idx="1773">
                  <c:v>187.88833618164</c:v>
                </c:pt>
                <c:pt idx="1774">
                  <c:v>187.99430847168</c:v>
                </c:pt>
                <c:pt idx="1775">
                  <c:v>188.10028076172</c:v>
                </c:pt>
                <c:pt idx="1776">
                  <c:v>188.20625305176</c:v>
                </c:pt>
                <c:pt idx="1777">
                  <c:v>188.3122253418</c:v>
                </c:pt>
                <c:pt idx="1778">
                  <c:v>188.41819763184</c:v>
                </c:pt>
                <c:pt idx="1779">
                  <c:v>188.52416992188</c:v>
                </c:pt>
                <c:pt idx="1780">
                  <c:v>188.63014221191</c:v>
                </c:pt>
                <c:pt idx="1781">
                  <c:v>188.73611450195</c:v>
                </c:pt>
                <c:pt idx="1782">
                  <c:v>188.84208679199</c:v>
                </c:pt>
                <c:pt idx="1783">
                  <c:v>188.94805908203</c:v>
                </c:pt>
                <c:pt idx="1784">
                  <c:v>189.05403137207</c:v>
                </c:pt>
                <c:pt idx="1785">
                  <c:v>189.16000366211</c:v>
                </c:pt>
                <c:pt idx="1786">
                  <c:v>189.26597595215</c:v>
                </c:pt>
                <c:pt idx="1787">
                  <c:v>189.37194824219</c:v>
                </c:pt>
                <c:pt idx="1788">
                  <c:v>189.47792053223</c:v>
                </c:pt>
                <c:pt idx="1789">
                  <c:v>189.58389282227</c:v>
                </c:pt>
                <c:pt idx="1790">
                  <c:v>189.6898651123</c:v>
                </c:pt>
                <c:pt idx="1791">
                  <c:v>189.79583740234</c:v>
                </c:pt>
                <c:pt idx="1792">
                  <c:v>189.90180969238</c:v>
                </c:pt>
                <c:pt idx="1793">
                  <c:v>190.00778198242</c:v>
                </c:pt>
                <c:pt idx="1794">
                  <c:v>190.11375427246</c:v>
                </c:pt>
                <c:pt idx="1795">
                  <c:v>190.2197265625</c:v>
                </c:pt>
                <c:pt idx="1796">
                  <c:v>190.32569885254</c:v>
                </c:pt>
                <c:pt idx="1797">
                  <c:v>190.43167114258</c:v>
                </c:pt>
                <c:pt idx="1798">
                  <c:v>190.53764343262</c:v>
                </c:pt>
                <c:pt idx="1799">
                  <c:v>190.64361572266</c:v>
                </c:pt>
                <c:pt idx="1800">
                  <c:v>190.7495880127</c:v>
                </c:pt>
                <c:pt idx="1801">
                  <c:v>190.85556030273</c:v>
                </c:pt>
                <c:pt idx="1802">
                  <c:v>190.96153259277</c:v>
                </c:pt>
                <c:pt idx="1803">
                  <c:v>191.06750488281</c:v>
                </c:pt>
                <c:pt idx="1804">
                  <c:v>191.17347717285</c:v>
                </c:pt>
                <c:pt idx="1805">
                  <c:v>191.27944946289</c:v>
                </c:pt>
                <c:pt idx="1806">
                  <c:v>191.38542175293</c:v>
                </c:pt>
                <c:pt idx="1807">
                  <c:v>191.49139404297</c:v>
                </c:pt>
                <c:pt idx="1808">
                  <c:v>191.59736633301</c:v>
                </c:pt>
                <c:pt idx="1809">
                  <c:v>191.70333862305</c:v>
                </c:pt>
                <c:pt idx="1810">
                  <c:v>191.80931091309</c:v>
                </c:pt>
                <c:pt idx="1811">
                  <c:v>191.91528320313</c:v>
                </c:pt>
                <c:pt idx="1812">
                  <c:v>192.02125549316</c:v>
                </c:pt>
                <c:pt idx="1813">
                  <c:v>192.1272277832</c:v>
                </c:pt>
                <c:pt idx="1814">
                  <c:v>192.23320007324</c:v>
                </c:pt>
                <c:pt idx="1815">
                  <c:v>192.33917236328</c:v>
                </c:pt>
                <c:pt idx="1816">
                  <c:v>192.44514465332</c:v>
                </c:pt>
                <c:pt idx="1817">
                  <c:v>192.55111694336</c:v>
                </c:pt>
                <c:pt idx="1818">
                  <c:v>192.65707397461</c:v>
                </c:pt>
                <c:pt idx="1819">
                  <c:v>192.76304626465</c:v>
                </c:pt>
                <c:pt idx="1820">
                  <c:v>192.86901855469</c:v>
                </c:pt>
                <c:pt idx="1821">
                  <c:v>192.97499084473</c:v>
                </c:pt>
                <c:pt idx="1822">
                  <c:v>193.08096313477</c:v>
                </c:pt>
                <c:pt idx="1823">
                  <c:v>193.1869354248</c:v>
                </c:pt>
                <c:pt idx="1824">
                  <c:v>193.29290771484</c:v>
                </c:pt>
                <c:pt idx="1825">
                  <c:v>193.39888000488</c:v>
                </c:pt>
                <c:pt idx="1826">
                  <c:v>193.50485229492</c:v>
                </c:pt>
                <c:pt idx="1827">
                  <c:v>193.61082458496</c:v>
                </c:pt>
                <c:pt idx="1828">
                  <c:v>193.716796875</c:v>
                </c:pt>
                <c:pt idx="1829">
                  <c:v>193.82276916504</c:v>
                </c:pt>
                <c:pt idx="1830">
                  <c:v>193.92874145508</c:v>
                </c:pt>
                <c:pt idx="1831">
                  <c:v>194.03471374512</c:v>
                </c:pt>
                <c:pt idx="1832">
                  <c:v>194.14068603516</c:v>
                </c:pt>
                <c:pt idx="1833">
                  <c:v>194.2466583252</c:v>
                </c:pt>
                <c:pt idx="1834">
                  <c:v>194.35263061523</c:v>
                </c:pt>
                <c:pt idx="1835">
                  <c:v>194.45860290527</c:v>
                </c:pt>
                <c:pt idx="1836">
                  <c:v>194.56457519531</c:v>
                </c:pt>
                <c:pt idx="1837">
                  <c:v>194.67054748535</c:v>
                </c:pt>
                <c:pt idx="1838">
                  <c:v>194.77651977539</c:v>
                </c:pt>
                <c:pt idx="1839">
                  <c:v>194.88249206543</c:v>
                </c:pt>
                <c:pt idx="1840">
                  <c:v>194.98846435547</c:v>
                </c:pt>
                <c:pt idx="1841">
                  <c:v>195.09443664551</c:v>
                </c:pt>
                <c:pt idx="1842">
                  <c:v>195.20040893555</c:v>
                </c:pt>
                <c:pt idx="1843">
                  <c:v>195.30638122559</c:v>
                </c:pt>
                <c:pt idx="1844">
                  <c:v>195.41235351563</c:v>
                </c:pt>
                <c:pt idx="1845">
                  <c:v>195.51832580566</c:v>
                </c:pt>
                <c:pt idx="1846">
                  <c:v>195.6242980957</c:v>
                </c:pt>
                <c:pt idx="1847">
                  <c:v>195.73027038574</c:v>
                </c:pt>
                <c:pt idx="1848">
                  <c:v>195.83624267578</c:v>
                </c:pt>
                <c:pt idx="1849">
                  <c:v>195.94221496582</c:v>
                </c:pt>
                <c:pt idx="1850">
                  <c:v>196.04818725586</c:v>
                </c:pt>
                <c:pt idx="1851">
                  <c:v>196.1541595459</c:v>
                </c:pt>
                <c:pt idx="1852">
                  <c:v>196.26013183594</c:v>
                </c:pt>
                <c:pt idx="1853">
                  <c:v>196.36610412598</c:v>
                </c:pt>
                <c:pt idx="1854">
                  <c:v>196.47207641602</c:v>
                </c:pt>
                <c:pt idx="1855">
                  <c:v>196.57804870605</c:v>
                </c:pt>
                <c:pt idx="1856">
                  <c:v>196.68402099609</c:v>
                </c:pt>
                <c:pt idx="1857">
                  <c:v>196.78999328613</c:v>
                </c:pt>
                <c:pt idx="1858">
                  <c:v>196.89596557617</c:v>
                </c:pt>
                <c:pt idx="1859">
                  <c:v>197.00193786621</c:v>
                </c:pt>
                <c:pt idx="1860">
                  <c:v>197.10791015625</c:v>
                </c:pt>
                <c:pt idx="1861">
                  <c:v>197.21388244629</c:v>
                </c:pt>
                <c:pt idx="1862">
                  <c:v>197.31985473633</c:v>
                </c:pt>
                <c:pt idx="1863">
                  <c:v>197.42582702637</c:v>
                </c:pt>
                <c:pt idx="1864">
                  <c:v>197.53179931641</c:v>
                </c:pt>
                <c:pt idx="1865">
                  <c:v>197.63777160645</c:v>
                </c:pt>
                <c:pt idx="1866">
                  <c:v>197.74374389648</c:v>
                </c:pt>
                <c:pt idx="1867">
                  <c:v>197.84971618652</c:v>
                </c:pt>
                <c:pt idx="1868">
                  <c:v>197.95568847656</c:v>
                </c:pt>
                <c:pt idx="1869">
                  <c:v>198.06164550781</c:v>
                </c:pt>
                <c:pt idx="1870">
                  <c:v>198.16761779785</c:v>
                </c:pt>
                <c:pt idx="1871">
                  <c:v>198.27359008789</c:v>
                </c:pt>
                <c:pt idx="1872">
                  <c:v>198.37956237793</c:v>
                </c:pt>
                <c:pt idx="1873">
                  <c:v>198.48553466797</c:v>
                </c:pt>
                <c:pt idx="1874">
                  <c:v>198.59150695801</c:v>
                </c:pt>
                <c:pt idx="1875">
                  <c:v>198.69747924805</c:v>
                </c:pt>
                <c:pt idx="1876">
                  <c:v>198.80345153809</c:v>
                </c:pt>
                <c:pt idx="1877">
                  <c:v>198.90942382813</c:v>
                </c:pt>
                <c:pt idx="1878">
                  <c:v>199.01539611816</c:v>
                </c:pt>
                <c:pt idx="1879">
                  <c:v>199.1213684082</c:v>
                </c:pt>
                <c:pt idx="1880">
                  <c:v>199.22734069824</c:v>
                </c:pt>
                <c:pt idx="1881">
                  <c:v>199.33331298828</c:v>
                </c:pt>
                <c:pt idx="1882">
                  <c:v>199.43928527832</c:v>
                </c:pt>
                <c:pt idx="1883">
                  <c:v>199.54525756836</c:v>
                </c:pt>
                <c:pt idx="1884">
                  <c:v>199.6512298584</c:v>
                </c:pt>
                <c:pt idx="1885">
                  <c:v>199.75720214844</c:v>
                </c:pt>
                <c:pt idx="1886">
                  <c:v>199.86317443848</c:v>
                </c:pt>
                <c:pt idx="1887">
                  <c:v>199.96914672852</c:v>
                </c:pt>
                <c:pt idx="1888">
                  <c:v>200.07511901855</c:v>
                </c:pt>
                <c:pt idx="1889">
                  <c:v>200.18109130859</c:v>
                </c:pt>
                <c:pt idx="1890">
                  <c:v>200.28706359863</c:v>
                </c:pt>
                <c:pt idx="1891">
                  <c:v>200.39303588867</c:v>
                </c:pt>
                <c:pt idx="1892">
                  <c:v>200.49900817871</c:v>
                </c:pt>
                <c:pt idx="1893">
                  <c:v>200.60498046875</c:v>
                </c:pt>
                <c:pt idx="1894">
                  <c:v>200.71095275879</c:v>
                </c:pt>
                <c:pt idx="1895">
                  <c:v>200.81692504883</c:v>
                </c:pt>
                <c:pt idx="1896">
                  <c:v>200.92289733887</c:v>
                </c:pt>
                <c:pt idx="1897">
                  <c:v>201.02886962891</c:v>
                </c:pt>
                <c:pt idx="1898">
                  <c:v>201.13484191895</c:v>
                </c:pt>
                <c:pt idx="1899">
                  <c:v>201.24081420898</c:v>
                </c:pt>
                <c:pt idx="1900">
                  <c:v>201.34678649902</c:v>
                </c:pt>
                <c:pt idx="1901">
                  <c:v>201.45275878906</c:v>
                </c:pt>
                <c:pt idx="1902">
                  <c:v>201.5587310791</c:v>
                </c:pt>
                <c:pt idx="1903">
                  <c:v>201.66470336914</c:v>
                </c:pt>
                <c:pt idx="1904">
                  <c:v>201.77067565918</c:v>
                </c:pt>
                <c:pt idx="1905">
                  <c:v>201.87664794922</c:v>
                </c:pt>
                <c:pt idx="1906">
                  <c:v>201.98262023926</c:v>
                </c:pt>
                <c:pt idx="1907">
                  <c:v>202.0885925293</c:v>
                </c:pt>
                <c:pt idx="1908">
                  <c:v>202.19456481934</c:v>
                </c:pt>
                <c:pt idx="1909">
                  <c:v>202.30053710938</c:v>
                </c:pt>
                <c:pt idx="1910">
                  <c:v>202.40650939941</c:v>
                </c:pt>
                <c:pt idx="1911">
                  <c:v>202.51248168945</c:v>
                </c:pt>
                <c:pt idx="1912">
                  <c:v>202.61845397949</c:v>
                </c:pt>
                <c:pt idx="1913">
                  <c:v>202.72442626953</c:v>
                </c:pt>
                <c:pt idx="1914">
                  <c:v>202.83039855957</c:v>
                </c:pt>
                <c:pt idx="1915">
                  <c:v>202.93637084961</c:v>
                </c:pt>
                <c:pt idx="1916">
                  <c:v>203.04234313965</c:v>
                </c:pt>
                <c:pt idx="1917">
                  <c:v>203.14831542969</c:v>
                </c:pt>
                <c:pt idx="1918">
                  <c:v>203.25428771973</c:v>
                </c:pt>
                <c:pt idx="1919">
                  <c:v>203.36026000977</c:v>
                </c:pt>
                <c:pt idx="1920">
                  <c:v>203.46621704102</c:v>
                </c:pt>
                <c:pt idx="1921">
                  <c:v>203.57218933105</c:v>
                </c:pt>
                <c:pt idx="1922">
                  <c:v>203.67816162109</c:v>
                </c:pt>
                <c:pt idx="1923">
                  <c:v>203.78413391113</c:v>
                </c:pt>
                <c:pt idx="1924">
                  <c:v>203.89010620117</c:v>
                </c:pt>
                <c:pt idx="1925">
                  <c:v>203.99607849121</c:v>
                </c:pt>
                <c:pt idx="1926">
                  <c:v>204.10205078125</c:v>
                </c:pt>
                <c:pt idx="1927">
                  <c:v>204.20802307129</c:v>
                </c:pt>
                <c:pt idx="1928">
                  <c:v>204.31399536133</c:v>
                </c:pt>
                <c:pt idx="1929">
                  <c:v>204.41996765137</c:v>
                </c:pt>
                <c:pt idx="1930">
                  <c:v>204.52593994141</c:v>
                </c:pt>
                <c:pt idx="1931">
                  <c:v>204.63191223145</c:v>
                </c:pt>
                <c:pt idx="1932">
                  <c:v>204.73788452148</c:v>
                </c:pt>
                <c:pt idx="1933">
                  <c:v>204.84385681152</c:v>
                </c:pt>
                <c:pt idx="1934">
                  <c:v>204.94982910156</c:v>
                </c:pt>
                <c:pt idx="1935">
                  <c:v>205.0558013916</c:v>
                </c:pt>
                <c:pt idx="1936">
                  <c:v>205.16177368164</c:v>
                </c:pt>
                <c:pt idx="1937">
                  <c:v>205.26774597168</c:v>
                </c:pt>
                <c:pt idx="1938">
                  <c:v>205.37371826172</c:v>
                </c:pt>
                <c:pt idx="1939">
                  <c:v>205.47969055176</c:v>
                </c:pt>
                <c:pt idx="1940">
                  <c:v>205.5856628418</c:v>
                </c:pt>
                <c:pt idx="1941">
                  <c:v>205.69163513184</c:v>
                </c:pt>
                <c:pt idx="1942">
                  <c:v>205.79760742188</c:v>
                </c:pt>
                <c:pt idx="1943">
                  <c:v>205.90357971191</c:v>
                </c:pt>
                <c:pt idx="1944">
                  <c:v>206.00955200195</c:v>
                </c:pt>
                <c:pt idx="1945">
                  <c:v>206.11552429199</c:v>
                </c:pt>
                <c:pt idx="1946">
                  <c:v>206.22149658203</c:v>
                </c:pt>
                <c:pt idx="1947">
                  <c:v>206.32746887207</c:v>
                </c:pt>
                <c:pt idx="1948">
                  <c:v>206.43344116211</c:v>
                </c:pt>
                <c:pt idx="1949">
                  <c:v>206.53941345215</c:v>
                </c:pt>
                <c:pt idx="1950">
                  <c:v>206.64538574219</c:v>
                </c:pt>
                <c:pt idx="1951">
                  <c:v>206.75135803223</c:v>
                </c:pt>
                <c:pt idx="1952">
                  <c:v>206.85733032227</c:v>
                </c:pt>
                <c:pt idx="1953">
                  <c:v>206.9633026123</c:v>
                </c:pt>
                <c:pt idx="1954">
                  <c:v>207.06927490234</c:v>
                </c:pt>
                <c:pt idx="1955">
                  <c:v>207.17524719238</c:v>
                </c:pt>
                <c:pt idx="1956">
                  <c:v>207.28121948242</c:v>
                </c:pt>
                <c:pt idx="1957">
                  <c:v>207.38719177246</c:v>
                </c:pt>
                <c:pt idx="1958">
                  <c:v>207.4931640625</c:v>
                </c:pt>
                <c:pt idx="1959">
                  <c:v>207.59913635254</c:v>
                </c:pt>
                <c:pt idx="1960">
                  <c:v>207.70510864258</c:v>
                </c:pt>
                <c:pt idx="1961">
                  <c:v>207.81108093262</c:v>
                </c:pt>
                <c:pt idx="1962">
                  <c:v>207.91705322266</c:v>
                </c:pt>
                <c:pt idx="1963">
                  <c:v>208.0230255127</c:v>
                </c:pt>
                <c:pt idx="1964">
                  <c:v>208.12899780273</c:v>
                </c:pt>
                <c:pt idx="1965">
                  <c:v>208.23497009277</c:v>
                </c:pt>
                <c:pt idx="1966">
                  <c:v>208.34094238281</c:v>
                </c:pt>
                <c:pt idx="1967">
                  <c:v>208.44691467285</c:v>
                </c:pt>
                <c:pt idx="1968">
                  <c:v>208.55288696289</c:v>
                </c:pt>
                <c:pt idx="1969">
                  <c:v>208.65885925293</c:v>
                </c:pt>
                <c:pt idx="1970">
                  <c:v>208.76483154297</c:v>
                </c:pt>
                <c:pt idx="1971">
                  <c:v>208.87080383301</c:v>
                </c:pt>
                <c:pt idx="1972">
                  <c:v>208.97676086426</c:v>
                </c:pt>
                <c:pt idx="1973">
                  <c:v>209.0827331543</c:v>
                </c:pt>
                <c:pt idx="1974">
                  <c:v>209.18870544434</c:v>
                </c:pt>
                <c:pt idx="1975">
                  <c:v>209.29467773438</c:v>
                </c:pt>
                <c:pt idx="1976">
                  <c:v>209.40065002441</c:v>
                </c:pt>
                <c:pt idx="1977">
                  <c:v>209.50662231445</c:v>
                </c:pt>
                <c:pt idx="1978">
                  <c:v>209.61259460449</c:v>
                </c:pt>
                <c:pt idx="1979">
                  <c:v>209.71856689453</c:v>
                </c:pt>
                <c:pt idx="1980">
                  <c:v>209.82453918457</c:v>
                </c:pt>
                <c:pt idx="1981">
                  <c:v>209.93051147461</c:v>
                </c:pt>
                <c:pt idx="1982">
                  <c:v>210.03648376465</c:v>
                </c:pt>
                <c:pt idx="1983">
                  <c:v>210.14245605469</c:v>
                </c:pt>
                <c:pt idx="1984">
                  <c:v>210.24842834473</c:v>
                </c:pt>
                <c:pt idx="1985">
                  <c:v>210.35440063477</c:v>
                </c:pt>
                <c:pt idx="1986">
                  <c:v>210.4603729248</c:v>
                </c:pt>
                <c:pt idx="1987">
                  <c:v>210.56634521484</c:v>
                </c:pt>
                <c:pt idx="1988">
                  <c:v>210.67231750488</c:v>
                </c:pt>
                <c:pt idx="1989">
                  <c:v>210.77828979492</c:v>
                </c:pt>
                <c:pt idx="1990">
                  <c:v>210.88426208496</c:v>
                </c:pt>
                <c:pt idx="1991">
                  <c:v>210.990234375</c:v>
                </c:pt>
                <c:pt idx="1992">
                  <c:v>211.09620666504</c:v>
                </c:pt>
                <c:pt idx="1993">
                  <c:v>211.20217895508</c:v>
                </c:pt>
                <c:pt idx="1994">
                  <c:v>211.30815124512</c:v>
                </c:pt>
                <c:pt idx="1995">
                  <c:v>211.41412353516</c:v>
                </c:pt>
                <c:pt idx="1996">
                  <c:v>211.5200958252</c:v>
                </c:pt>
                <c:pt idx="1997">
                  <c:v>211.62606811523</c:v>
                </c:pt>
                <c:pt idx="1998">
                  <c:v>211.73204040527</c:v>
                </c:pt>
                <c:pt idx="1999">
                  <c:v>211.83801269531</c:v>
                </c:pt>
                <c:pt idx="2000">
                  <c:v>211.94398498535</c:v>
                </c:pt>
                <c:pt idx="2001">
                  <c:v>212.04995727539</c:v>
                </c:pt>
                <c:pt idx="2002">
                  <c:v>212.15592956543</c:v>
                </c:pt>
                <c:pt idx="2003">
                  <c:v>212.26190185547</c:v>
                </c:pt>
                <c:pt idx="2004">
                  <c:v>212.36787414551</c:v>
                </c:pt>
                <c:pt idx="2005">
                  <c:v>212.47384643555</c:v>
                </c:pt>
                <c:pt idx="2006">
                  <c:v>212.57981872559</c:v>
                </c:pt>
                <c:pt idx="2007">
                  <c:v>212.68579101563</c:v>
                </c:pt>
                <c:pt idx="2008">
                  <c:v>212.79176330566</c:v>
                </c:pt>
                <c:pt idx="2009">
                  <c:v>212.8977355957</c:v>
                </c:pt>
                <c:pt idx="2010">
                  <c:v>213.00370788574</c:v>
                </c:pt>
                <c:pt idx="2011">
                  <c:v>213.10968017578</c:v>
                </c:pt>
                <c:pt idx="2012">
                  <c:v>213.21565246582</c:v>
                </c:pt>
                <c:pt idx="2013">
                  <c:v>213.32162475586</c:v>
                </c:pt>
                <c:pt idx="2014">
                  <c:v>213.4275970459</c:v>
                </c:pt>
                <c:pt idx="2015">
                  <c:v>213.53356933594</c:v>
                </c:pt>
                <c:pt idx="2016">
                  <c:v>213.63954162598</c:v>
                </c:pt>
                <c:pt idx="2017">
                  <c:v>213.74551391602</c:v>
                </c:pt>
                <c:pt idx="2018">
                  <c:v>213.85148620605</c:v>
                </c:pt>
                <c:pt idx="2019">
                  <c:v>213.95745849609</c:v>
                </c:pt>
                <c:pt idx="2020">
                  <c:v>214.06343078613</c:v>
                </c:pt>
                <c:pt idx="2021">
                  <c:v>214.16940307617</c:v>
                </c:pt>
                <c:pt idx="2022">
                  <c:v>214.27537536621</c:v>
                </c:pt>
                <c:pt idx="2023">
                  <c:v>214.38133239746</c:v>
                </c:pt>
                <c:pt idx="2024">
                  <c:v>214.4873046875</c:v>
                </c:pt>
                <c:pt idx="2025">
                  <c:v>214.59327697754</c:v>
                </c:pt>
                <c:pt idx="2026">
                  <c:v>214.69924926758</c:v>
                </c:pt>
                <c:pt idx="2027">
                  <c:v>214.80522155762</c:v>
                </c:pt>
                <c:pt idx="2028">
                  <c:v>214.91119384766</c:v>
                </c:pt>
                <c:pt idx="2029">
                  <c:v>215.0171661377</c:v>
                </c:pt>
                <c:pt idx="2030">
                  <c:v>215.12313842773</c:v>
                </c:pt>
                <c:pt idx="2031">
                  <c:v>215.22911071777</c:v>
                </c:pt>
                <c:pt idx="2032">
                  <c:v>215.33508300781</c:v>
                </c:pt>
                <c:pt idx="2033">
                  <c:v>215.44105529785</c:v>
                </c:pt>
                <c:pt idx="2034">
                  <c:v>215.54702758789</c:v>
                </c:pt>
                <c:pt idx="2035">
                  <c:v>215.65299987793</c:v>
                </c:pt>
                <c:pt idx="2036">
                  <c:v>215.75897216797</c:v>
                </c:pt>
                <c:pt idx="2037">
                  <c:v>215.86494445801</c:v>
                </c:pt>
                <c:pt idx="2038">
                  <c:v>215.97091674805</c:v>
                </c:pt>
                <c:pt idx="2039">
                  <c:v>216.07688903809</c:v>
                </c:pt>
                <c:pt idx="2040">
                  <c:v>216.18286132813</c:v>
                </c:pt>
                <c:pt idx="2041">
                  <c:v>216.28883361816</c:v>
                </c:pt>
                <c:pt idx="2042">
                  <c:v>216.3948059082</c:v>
                </c:pt>
                <c:pt idx="2043">
                  <c:v>216.50077819824</c:v>
                </c:pt>
                <c:pt idx="2044">
                  <c:v>216.60675048828</c:v>
                </c:pt>
                <c:pt idx="2045">
                  <c:v>216.71272277832</c:v>
                </c:pt>
                <c:pt idx="2046">
                  <c:v>216.81869506836</c:v>
                </c:pt>
                <c:pt idx="2047">
                  <c:v>216.9246673584</c:v>
                </c:pt>
                <c:pt idx="2048">
                  <c:v>217.03063964844</c:v>
                </c:pt>
                <c:pt idx="2049">
                  <c:v>217.13661193848</c:v>
                </c:pt>
                <c:pt idx="2050">
                  <c:v>217.24258422852</c:v>
                </c:pt>
                <c:pt idx="2051">
                  <c:v>217.34855651855</c:v>
                </c:pt>
                <c:pt idx="2052">
                  <c:v>217.45452880859</c:v>
                </c:pt>
                <c:pt idx="2053">
                  <c:v>217.56050109863</c:v>
                </c:pt>
                <c:pt idx="2054">
                  <c:v>217.66647338867</c:v>
                </c:pt>
                <c:pt idx="2055">
                  <c:v>217.77244567871</c:v>
                </c:pt>
                <c:pt idx="2056">
                  <c:v>217.87841796875</c:v>
                </c:pt>
                <c:pt idx="2057">
                  <c:v>217.98439025879</c:v>
                </c:pt>
                <c:pt idx="2058">
                  <c:v>218.09036254883</c:v>
                </c:pt>
                <c:pt idx="2059">
                  <c:v>218.19633483887</c:v>
                </c:pt>
                <c:pt idx="2060">
                  <c:v>218.30230712891</c:v>
                </c:pt>
                <c:pt idx="2061">
                  <c:v>218.40827941895</c:v>
                </c:pt>
                <c:pt idx="2062">
                  <c:v>218.51425170898</c:v>
                </c:pt>
                <c:pt idx="2063">
                  <c:v>218.62022399902</c:v>
                </c:pt>
                <c:pt idx="2064">
                  <c:v>218.72619628906</c:v>
                </c:pt>
                <c:pt idx="2065">
                  <c:v>218.8321685791</c:v>
                </c:pt>
                <c:pt idx="2066">
                  <c:v>218.93814086914</c:v>
                </c:pt>
                <c:pt idx="2067">
                  <c:v>219.04411315918</c:v>
                </c:pt>
                <c:pt idx="2068">
                  <c:v>219.15008544922</c:v>
                </c:pt>
                <c:pt idx="2069">
                  <c:v>219.25605773926</c:v>
                </c:pt>
                <c:pt idx="2070">
                  <c:v>219.3620300293</c:v>
                </c:pt>
                <c:pt idx="2071">
                  <c:v>219.46800231934</c:v>
                </c:pt>
                <c:pt idx="2072">
                  <c:v>219.57397460938</c:v>
                </c:pt>
                <c:pt idx="2073">
                  <c:v>219.67994689941</c:v>
                </c:pt>
                <c:pt idx="2074">
                  <c:v>219.78590393066</c:v>
                </c:pt>
                <c:pt idx="2075">
                  <c:v>219.8918762207</c:v>
                </c:pt>
                <c:pt idx="2076">
                  <c:v>219.99784851074</c:v>
                </c:pt>
                <c:pt idx="2077">
                  <c:v>220.10382080078</c:v>
                </c:pt>
                <c:pt idx="2078">
                  <c:v>220.20979309082</c:v>
                </c:pt>
                <c:pt idx="2079">
                  <c:v>220.31576538086</c:v>
                </c:pt>
                <c:pt idx="2080">
                  <c:v>220.4217376709</c:v>
                </c:pt>
                <c:pt idx="2081">
                  <c:v>220.52770996094</c:v>
                </c:pt>
                <c:pt idx="2082">
                  <c:v>220.63368225098</c:v>
                </c:pt>
                <c:pt idx="2083">
                  <c:v>220.73965454102</c:v>
                </c:pt>
                <c:pt idx="2084">
                  <c:v>220.84562683105</c:v>
                </c:pt>
                <c:pt idx="2085">
                  <c:v>220.95159912109</c:v>
                </c:pt>
                <c:pt idx="2086">
                  <c:v>221.05757141113</c:v>
                </c:pt>
                <c:pt idx="2087">
                  <c:v>221.16354370117</c:v>
                </c:pt>
                <c:pt idx="2088">
                  <c:v>221.26951599121</c:v>
                </c:pt>
                <c:pt idx="2089">
                  <c:v>221.37548828125</c:v>
                </c:pt>
                <c:pt idx="2090">
                  <c:v>221.48146057129</c:v>
                </c:pt>
                <c:pt idx="2091">
                  <c:v>221.58743286133</c:v>
                </c:pt>
                <c:pt idx="2092">
                  <c:v>221.69340515137</c:v>
                </c:pt>
                <c:pt idx="2093">
                  <c:v>221.79937744141</c:v>
                </c:pt>
                <c:pt idx="2094">
                  <c:v>221.90534973145</c:v>
                </c:pt>
                <c:pt idx="2095">
                  <c:v>222.01132202148</c:v>
                </c:pt>
                <c:pt idx="2096">
                  <c:v>222.11729431152</c:v>
                </c:pt>
                <c:pt idx="2097">
                  <c:v>222.22326660156</c:v>
                </c:pt>
                <c:pt idx="2098">
                  <c:v>222.3292388916</c:v>
                </c:pt>
                <c:pt idx="2099">
                  <c:v>222.43521118164</c:v>
                </c:pt>
                <c:pt idx="2100">
                  <c:v>222.54118347168</c:v>
                </c:pt>
                <c:pt idx="2101">
                  <c:v>222.64715576172</c:v>
                </c:pt>
                <c:pt idx="2102">
                  <c:v>222.75312805176</c:v>
                </c:pt>
                <c:pt idx="2103">
                  <c:v>222.8591003418</c:v>
                </c:pt>
                <c:pt idx="2104">
                  <c:v>222.96507263184</c:v>
                </c:pt>
                <c:pt idx="2105">
                  <c:v>223.07104492188</c:v>
                </c:pt>
                <c:pt idx="2106">
                  <c:v>223.17701721191</c:v>
                </c:pt>
                <c:pt idx="2107">
                  <c:v>223.28298950195</c:v>
                </c:pt>
                <c:pt idx="2108">
                  <c:v>223.38896179199</c:v>
                </c:pt>
                <c:pt idx="2109">
                  <c:v>223.49493408203</c:v>
                </c:pt>
                <c:pt idx="2110">
                  <c:v>223.60090637207</c:v>
                </c:pt>
                <c:pt idx="2111">
                  <c:v>223.70687866211</c:v>
                </c:pt>
                <c:pt idx="2112">
                  <c:v>223.81285095215</c:v>
                </c:pt>
                <c:pt idx="2113">
                  <c:v>223.91882324219</c:v>
                </c:pt>
                <c:pt idx="2114">
                  <c:v>224.02479553223</c:v>
                </c:pt>
                <c:pt idx="2115">
                  <c:v>224.13076782227</c:v>
                </c:pt>
                <c:pt idx="2116">
                  <c:v>224.2367401123</c:v>
                </c:pt>
                <c:pt idx="2117">
                  <c:v>224.34271240234</c:v>
                </c:pt>
                <c:pt idx="2118">
                  <c:v>224.44868469238</c:v>
                </c:pt>
                <c:pt idx="2119">
                  <c:v>224.55465698242</c:v>
                </c:pt>
                <c:pt idx="2120">
                  <c:v>224.66062927246</c:v>
                </c:pt>
                <c:pt idx="2121">
                  <c:v>224.7666015625</c:v>
                </c:pt>
                <c:pt idx="2122">
                  <c:v>224.87257385254</c:v>
                </c:pt>
                <c:pt idx="2123">
                  <c:v>224.97854614258</c:v>
                </c:pt>
                <c:pt idx="2124">
                  <c:v>225.08451843262</c:v>
                </c:pt>
                <c:pt idx="2125">
                  <c:v>225.19047546387</c:v>
                </c:pt>
                <c:pt idx="2126">
                  <c:v>225.29644775391</c:v>
                </c:pt>
                <c:pt idx="2127">
                  <c:v>225.40242004395</c:v>
                </c:pt>
                <c:pt idx="2128">
                  <c:v>225.50839233398</c:v>
                </c:pt>
                <c:pt idx="2129">
                  <c:v>225.61436462402</c:v>
                </c:pt>
                <c:pt idx="2130">
                  <c:v>225.72033691406</c:v>
                </c:pt>
                <c:pt idx="2131">
                  <c:v>225.8263092041</c:v>
                </c:pt>
                <c:pt idx="2132">
                  <c:v>225.93228149414</c:v>
                </c:pt>
                <c:pt idx="2133">
                  <c:v>226.03825378418</c:v>
                </c:pt>
                <c:pt idx="2134">
                  <c:v>226.14422607422</c:v>
                </c:pt>
                <c:pt idx="2135">
                  <c:v>226.25019836426</c:v>
                </c:pt>
                <c:pt idx="2136">
                  <c:v>226.3561706543</c:v>
                </c:pt>
                <c:pt idx="2137">
                  <c:v>226.46214294434</c:v>
                </c:pt>
                <c:pt idx="2138">
                  <c:v>226.56811523438</c:v>
                </c:pt>
                <c:pt idx="2139">
                  <c:v>226.67408752441</c:v>
                </c:pt>
                <c:pt idx="2140">
                  <c:v>226.78005981445</c:v>
                </c:pt>
                <c:pt idx="2141">
                  <c:v>226.88603210449</c:v>
                </c:pt>
                <c:pt idx="2142">
                  <c:v>226.99200439453</c:v>
                </c:pt>
                <c:pt idx="2143">
                  <c:v>227.09797668457</c:v>
                </c:pt>
                <c:pt idx="2144">
                  <c:v>227.20394897461</c:v>
                </c:pt>
                <c:pt idx="2145">
                  <c:v>227.30992126465</c:v>
                </c:pt>
                <c:pt idx="2146">
                  <c:v>227.41589355469</c:v>
                </c:pt>
                <c:pt idx="2147">
                  <c:v>227.52186584473</c:v>
                </c:pt>
                <c:pt idx="2148">
                  <c:v>227.62783813477</c:v>
                </c:pt>
                <c:pt idx="2149">
                  <c:v>227.7338104248</c:v>
                </c:pt>
                <c:pt idx="2150">
                  <c:v>227.83978271484</c:v>
                </c:pt>
                <c:pt idx="2151">
                  <c:v>227.94575500488</c:v>
                </c:pt>
                <c:pt idx="2152">
                  <c:v>228.05172729492</c:v>
                </c:pt>
                <c:pt idx="2153">
                  <c:v>228.15769958496</c:v>
                </c:pt>
                <c:pt idx="2154">
                  <c:v>228.263671875</c:v>
                </c:pt>
                <c:pt idx="2155">
                  <c:v>228.36964416504</c:v>
                </c:pt>
                <c:pt idx="2156">
                  <c:v>228.47561645508</c:v>
                </c:pt>
                <c:pt idx="2157">
                  <c:v>228.58158874512</c:v>
                </c:pt>
                <c:pt idx="2158">
                  <c:v>228.68756103516</c:v>
                </c:pt>
                <c:pt idx="2159">
                  <c:v>228.7935333252</c:v>
                </c:pt>
                <c:pt idx="2160">
                  <c:v>228.89950561523</c:v>
                </c:pt>
                <c:pt idx="2161">
                  <c:v>229.00547790527</c:v>
                </c:pt>
                <c:pt idx="2162">
                  <c:v>229.11145019531</c:v>
                </c:pt>
                <c:pt idx="2163">
                  <c:v>229.21742248535</c:v>
                </c:pt>
                <c:pt idx="2164">
                  <c:v>229.32339477539</c:v>
                </c:pt>
                <c:pt idx="2165">
                  <c:v>229.42936706543</c:v>
                </c:pt>
                <c:pt idx="2166">
                  <c:v>229.53533935547</c:v>
                </c:pt>
                <c:pt idx="2167">
                  <c:v>229.64131164551</c:v>
                </c:pt>
                <c:pt idx="2168">
                  <c:v>229.74728393555</c:v>
                </c:pt>
                <c:pt idx="2169">
                  <c:v>229.85325622559</c:v>
                </c:pt>
                <c:pt idx="2170">
                  <c:v>229.95922851563</c:v>
                </c:pt>
                <c:pt idx="2171">
                  <c:v>230.06520080566</c:v>
                </c:pt>
                <c:pt idx="2172">
                  <c:v>230.1711730957</c:v>
                </c:pt>
                <c:pt idx="2173">
                  <c:v>230.27714538574</c:v>
                </c:pt>
                <c:pt idx="2174">
                  <c:v>230.38311767578</c:v>
                </c:pt>
                <c:pt idx="2175">
                  <c:v>230.48908996582</c:v>
                </c:pt>
                <c:pt idx="2176">
                  <c:v>230.59506225586</c:v>
                </c:pt>
                <c:pt idx="2177">
                  <c:v>230.70101928711</c:v>
                </c:pt>
                <c:pt idx="2178">
                  <c:v>230.80699157715</c:v>
                </c:pt>
                <c:pt idx="2179">
                  <c:v>230.91296386719</c:v>
                </c:pt>
                <c:pt idx="2180">
                  <c:v>231.01893615723</c:v>
                </c:pt>
                <c:pt idx="2181">
                  <c:v>231.12490844727</c:v>
                </c:pt>
                <c:pt idx="2182">
                  <c:v>231.2308807373</c:v>
                </c:pt>
                <c:pt idx="2183">
                  <c:v>231.33685302734</c:v>
                </c:pt>
                <c:pt idx="2184">
                  <c:v>231.44282531738</c:v>
                </c:pt>
                <c:pt idx="2185">
                  <c:v>231.54879760742</c:v>
                </c:pt>
                <c:pt idx="2186">
                  <c:v>231.65476989746</c:v>
                </c:pt>
                <c:pt idx="2187">
                  <c:v>231.7607421875</c:v>
                </c:pt>
                <c:pt idx="2188">
                  <c:v>231.86671447754</c:v>
                </c:pt>
                <c:pt idx="2189">
                  <c:v>231.97268676758</c:v>
                </c:pt>
                <c:pt idx="2190">
                  <c:v>232.07865905762</c:v>
                </c:pt>
                <c:pt idx="2191">
                  <c:v>232.18463134766</c:v>
                </c:pt>
                <c:pt idx="2192">
                  <c:v>232.2906036377</c:v>
                </c:pt>
                <c:pt idx="2193">
                  <c:v>232.39657592773</c:v>
                </c:pt>
                <c:pt idx="2194">
                  <c:v>232.50254821777</c:v>
                </c:pt>
                <c:pt idx="2195">
                  <c:v>232.60852050781</c:v>
                </c:pt>
                <c:pt idx="2196">
                  <c:v>232.71449279785</c:v>
                </c:pt>
                <c:pt idx="2197">
                  <c:v>232.82046508789</c:v>
                </c:pt>
                <c:pt idx="2198">
                  <c:v>232.92643737793</c:v>
                </c:pt>
                <c:pt idx="2199">
                  <c:v>233.03240966797</c:v>
                </c:pt>
                <c:pt idx="2200">
                  <c:v>233.13838195801</c:v>
                </c:pt>
                <c:pt idx="2201">
                  <c:v>233.24435424805</c:v>
                </c:pt>
                <c:pt idx="2202">
                  <c:v>233.35032653809</c:v>
                </c:pt>
                <c:pt idx="2203">
                  <c:v>233.45629882813</c:v>
                </c:pt>
                <c:pt idx="2204">
                  <c:v>233.56227111816</c:v>
                </c:pt>
                <c:pt idx="2205">
                  <c:v>233.6682434082</c:v>
                </c:pt>
                <c:pt idx="2206">
                  <c:v>233.77421569824</c:v>
                </c:pt>
                <c:pt idx="2207">
                  <c:v>233.88018798828</c:v>
                </c:pt>
                <c:pt idx="2208">
                  <c:v>233.98616027832</c:v>
                </c:pt>
                <c:pt idx="2209">
                  <c:v>234.09213256836</c:v>
                </c:pt>
                <c:pt idx="2210">
                  <c:v>234.1981048584</c:v>
                </c:pt>
                <c:pt idx="2211">
                  <c:v>234.30407714844</c:v>
                </c:pt>
                <c:pt idx="2212">
                  <c:v>234.41004943848</c:v>
                </c:pt>
                <c:pt idx="2213">
                  <c:v>234.51602172852</c:v>
                </c:pt>
                <c:pt idx="2214">
                  <c:v>234.62199401855</c:v>
                </c:pt>
                <c:pt idx="2215">
                  <c:v>234.72796630859</c:v>
                </c:pt>
                <c:pt idx="2216">
                  <c:v>234.83393859863</c:v>
                </c:pt>
                <c:pt idx="2217">
                  <c:v>234.93991088867</c:v>
                </c:pt>
                <c:pt idx="2218">
                  <c:v>235.04588317871</c:v>
                </c:pt>
                <c:pt idx="2219">
                  <c:v>235.15185546875</c:v>
                </c:pt>
                <c:pt idx="2220">
                  <c:v>235.25782775879</c:v>
                </c:pt>
                <c:pt idx="2221">
                  <c:v>235.36380004883</c:v>
                </c:pt>
                <c:pt idx="2222">
                  <c:v>235.46977233887</c:v>
                </c:pt>
                <c:pt idx="2223">
                  <c:v>235.57574462891</c:v>
                </c:pt>
                <c:pt idx="2224">
                  <c:v>235.68171691895</c:v>
                </c:pt>
                <c:pt idx="2225">
                  <c:v>235.78768920898</c:v>
                </c:pt>
                <c:pt idx="2226">
                  <c:v>235.89366149902</c:v>
                </c:pt>
                <c:pt idx="2227">
                  <c:v>235.99963378906</c:v>
                </c:pt>
                <c:pt idx="2228">
                  <c:v>236.10559082031</c:v>
                </c:pt>
                <c:pt idx="2229">
                  <c:v>236.21156311035</c:v>
                </c:pt>
                <c:pt idx="2230">
                  <c:v>236.31753540039</c:v>
                </c:pt>
                <c:pt idx="2231">
                  <c:v>236.42350769043</c:v>
                </c:pt>
                <c:pt idx="2232">
                  <c:v>236.52947998047</c:v>
                </c:pt>
                <c:pt idx="2233">
                  <c:v>236.63545227051</c:v>
                </c:pt>
                <c:pt idx="2234">
                  <c:v>236.74142456055</c:v>
                </c:pt>
                <c:pt idx="2235">
                  <c:v>236.84739685059</c:v>
                </c:pt>
                <c:pt idx="2236">
                  <c:v>236.95336914063</c:v>
                </c:pt>
                <c:pt idx="2237">
                  <c:v>237.05934143066</c:v>
                </c:pt>
                <c:pt idx="2238">
                  <c:v>237.1653137207</c:v>
                </c:pt>
                <c:pt idx="2239">
                  <c:v>237.27128601074</c:v>
                </c:pt>
                <c:pt idx="2240">
                  <c:v>237.37725830078</c:v>
                </c:pt>
                <c:pt idx="2241">
                  <c:v>237.48323059082</c:v>
                </c:pt>
                <c:pt idx="2242">
                  <c:v>237.58920288086</c:v>
                </c:pt>
                <c:pt idx="2243">
                  <c:v>237.6951751709</c:v>
                </c:pt>
                <c:pt idx="2244">
                  <c:v>237.80114746094</c:v>
                </c:pt>
                <c:pt idx="2245">
                  <c:v>237.90711975098</c:v>
                </c:pt>
                <c:pt idx="2246">
                  <c:v>238.01309204102</c:v>
                </c:pt>
                <c:pt idx="2247">
                  <c:v>238.11906433105</c:v>
                </c:pt>
                <c:pt idx="2248">
                  <c:v>238.22503662109</c:v>
                </c:pt>
                <c:pt idx="2249">
                  <c:v>238.33100891113</c:v>
                </c:pt>
                <c:pt idx="2250">
                  <c:v>238.43698120117</c:v>
                </c:pt>
                <c:pt idx="2251">
                  <c:v>238.54295349121</c:v>
                </c:pt>
                <c:pt idx="2252">
                  <c:v>238.64892578125</c:v>
                </c:pt>
                <c:pt idx="2253">
                  <c:v>238.75489807129</c:v>
                </c:pt>
                <c:pt idx="2254">
                  <c:v>238.86087036133</c:v>
                </c:pt>
                <c:pt idx="2255">
                  <c:v>238.96684265137</c:v>
                </c:pt>
                <c:pt idx="2256">
                  <c:v>239.07281494141</c:v>
                </c:pt>
                <c:pt idx="2257">
                  <c:v>239.17878723145</c:v>
                </c:pt>
                <c:pt idx="2258">
                  <c:v>239.28475952148</c:v>
                </c:pt>
                <c:pt idx="2259">
                  <c:v>239.39073181152</c:v>
                </c:pt>
                <c:pt idx="2260">
                  <c:v>239.49670410156</c:v>
                </c:pt>
                <c:pt idx="2261">
                  <c:v>239.6026763916</c:v>
                </c:pt>
                <c:pt idx="2262">
                  <c:v>239.70864868164</c:v>
                </c:pt>
                <c:pt idx="2263">
                  <c:v>239.81462097168</c:v>
                </c:pt>
                <c:pt idx="2264">
                  <c:v>239.92059326172</c:v>
                </c:pt>
                <c:pt idx="2265">
                  <c:v>240.02656555176</c:v>
                </c:pt>
                <c:pt idx="2266">
                  <c:v>240.1325378418</c:v>
                </c:pt>
                <c:pt idx="2267">
                  <c:v>240.23851013184</c:v>
                </c:pt>
                <c:pt idx="2268">
                  <c:v>240.34448242188</c:v>
                </c:pt>
                <c:pt idx="2269">
                  <c:v>240.45045471191</c:v>
                </c:pt>
                <c:pt idx="2270">
                  <c:v>240.55642700195</c:v>
                </c:pt>
                <c:pt idx="2271">
                  <c:v>240.66239929199</c:v>
                </c:pt>
                <c:pt idx="2272">
                  <c:v>240.76837158203</c:v>
                </c:pt>
                <c:pt idx="2273">
                  <c:v>240.87434387207</c:v>
                </c:pt>
                <c:pt idx="2274">
                  <c:v>240.98031616211</c:v>
                </c:pt>
                <c:pt idx="2275">
                  <c:v>241.08628845215</c:v>
                </c:pt>
                <c:pt idx="2276">
                  <c:v>241.19226074219</c:v>
                </c:pt>
                <c:pt idx="2277">
                  <c:v>241.29823303223</c:v>
                </c:pt>
                <c:pt idx="2278">
                  <c:v>241.40420532227</c:v>
                </c:pt>
                <c:pt idx="2279">
                  <c:v>241.51016235352</c:v>
                </c:pt>
                <c:pt idx="2280">
                  <c:v>241.61613464355</c:v>
                </c:pt>
                <c:pt idx="2281">
                  <c:v>241.72210693359</c:v>
                </c:pt>
                <c:pt idx="2282">
                  <c:v>241.82807922363</c:v>
                </c:pt>
                <c:pt idx="2283">
                  <c:v>241.93405151367</c:v>
                </c:pt>
                <c:pt idx="2284">
                  <c:v>242.04002380371</c:v>
                </c:pt>
                <c:pt idx="2285">
                  <c:v>242.14599609375</c:v>
                </c:pt>
                <c:pt idx="2286">
                  <c:v>242.25196838379</c:v>
                </c:pt>
                <c:pt idx="2287">
                  <c:v>242.35794067383</c:v>
                </c:pt>
                <c:pt idx="2288">
                  <c:v>242.46391296387</c:v>
                </c:pt>
                <c:pt idx="2289">
                  <c:v>242.56988525391</c:v>
                </c:pt>
                <c:pt idx="2290">
                  <c:v>242.67585754395</c:v>
                </c:pt>
                <c:pt idx="2291">
                  <c:v>242.78182983398</c:v>
                </c:pt>
                <c:pt idx="2292">
                  <c:v>242.88780212402</c:v>
                </c:pt>
                <c:pt idx="2293">
                  <c:v>242.99377441406</c:v>
                </c:pt>
                <c:pt idx="2294">
                  <c:v>243.0997467041</c:v>
                </c:pt>
                <c:pt idx="2295">
                  <c:v>243.20571899414</c:v>
                </c:pt>
                <c:pt idx="2296">
                  <c:v>243.31169128418</c:v>
                </c:pt>
                <c:pt idx="2297">
                  <c:v>243.41766357422</c:v>
                </c:pt>
                <c:pt idx="2298">
                  <c:v>243.52363586426</c:v>
                </c:pt>
                <c:pt idx="2299">
                  <c:v>243.6296081543</c:v>
                </c:pt>
                <c:pt idx="2300">
                  <c:v>243.73558044434</c:v>
                </c:pt>
                <c:pt idx="2301">
                  <c:v>243.84155273438</c:v>
                </c:pt>
                <c:pt idx="2302">
                  <c:v>243.94752502441</c:v>
                </c:pt>
                <c:pt idx="2303">
                  <c:v>244.05349731445</c:v>
                </c:pt>
                <c:pt idx="2304">
                  <c:v>244.15946960449</c:v>
                </c:pt>
                <c:pt idx="2305">
                  <c:v>244.26544189453</c:v>
                </c:pt>
                <c:pt idx="2306">
                  <c:v>244.37141418457</c:v>
                </c:pt>
                <c:pt idx="2307">
                  <c:v>244.47738647461</c:v>
                </c:pt>
                <c:pt idx="2308">
                  <c:v>244.58335876465</c:v>
                </c:pt>
                <c:pt idx="2309">
                  <c:v>244.68933105469</c:v>
                </c:pt>
                <c:pt idx="2310">
                  <c:v>244.79530334473</c:v>
                </c:pt>
                <c:pt idx="2311">
                  <c:v>244.90127563477</c:v>
                </c:pt>
                <c:pt idx="2312">
                  <c:v>245.0072479248</c:v>
                </c:pt>
                <c:pt idx="2313">
                  <c:v>245.11322021484</c:v>
                </c:pt>
                <c:pt idx="2314">
                  <c:v>245.21919250488</c:v>
                </c:pt>
                <c:pt idx="2315">
                  <c:v>245.32516479492</c:v>
                </c:pt>
                <c:pt idx="2316">
                  <c:v>245.43113708496</c:v>
                </c:pt>
                <c:pt idx="2317">
                  <c:v>245.537109375</c:v>
                </c:pt>
                <c:pt idx="2318">
                  <c:v>245.64308166504</c:v>
                </c:pt>
                <c:pt idx="2319">
                  <c:v>245.74905395508</c:v>
                </c:pt>
                <c:pt idx="2320">
                  <c:v>245.85502624512</c:v>
                </c:pt>
                <c:pt idx="2321">
                  <c:v>245.96099853516</c:v>
                </c:pt>
                <c:pt idx="2322">
                  <c:v>246.0669708252</c:v>
                </c:pt>
                <c:pt idx="2323">
                  <c:v>246.17294311523</c:v>
                </c:pt>
                <c:pt idx="2324">
                  <c:v>246.27891540527</c:v>
                </c:pt>
                <c:pt idx="2325">
                  <c:v>246.38488769531</c:v>
                </c:pt>
                <c:pt idx="2326">
                  <c:v>246.49085998535</c:v>
                </c:pt>
                <c:pt idx="2327">
                  <c:v>246.59683227539</c:v>
                </c:pt>
                <c:pt idx="2328">
                  <c:v>246.70280456543</c:v>
                </c:pt>
                <c:pt idx="2329">
                  <c:v>246.80877685547</c:v>
                </c:pt>
                <c:pt idx="2330">
                  <c:v>246.91473388672</c:v>
                </c:pt>
                <c:pt idx="2331">
                  <c:v>247.02070617676</c:v>
                </c:pt>
                <c:pt idx="2332">
                  <c:v>247.1266784668</c:v>
                </c:pt>
                <c:pt idx="2333">
                  <c:v>247.23265075684</c:v>
                </c:pt>
                <c:pt idx="2334">
                  <c:v>247.33862304688</c:v>
                </c:pt>
                <c:pt idx="2335">
                  <c:v>247.44459533691</c:v>
                </c:pt>
                <c:pt idx="2336">
                  <c:v>247.55056762695</c:v>
                </c:pt>
                <c:pt idx="2337">
                  <c:v>247.65653991699</c:v>
                </c:pt>
                <c:pt idx="2338">
                  <c:v>247.76251220703</c:v>
                </c:pt>
                <c:pt idx="2339">
                  <c:v>247.86848449707</c:v>
                </c:pt>
                <c:pt idx="2340">
                  <c:v>247.97445678711</c:v>
                </c:pt>
                <c:pt idx="2341">
                  <c:v>248.08042907715</c:v>
                </c:pt>
                <c:pt idx="2342">
                  <c:v>248.18640136719</c:v>
                </c:pt>
                <c:pt idx="2343">
                  <c:v>248.29237365723</c:v>
                </c:pt>
                <c:pt idx="2344">
                  <c:v>248.39834594727</c:v>
                </c:pt>
                <c:pt idx="2345">
                  <c:v>248.5043182373</c:v>
                </c:pt>
                <c:pt idx="2346">
                  <c:v>248.61029052734</c:v>
                </c:pt>
                <c:pt idx="2347">
                  <c:v>248.71626281738</c:v>
                </c:pt>
                <c:pt idx="2348">
                  <c:v>248.82223510742</c:v>
                </c:pt>
                <c:pt idx="2349">
                  <c:v>248.92820739746</c:v>
                </c:pt>
                <c:pt idx="2350">
                  <c:v>249.0341796875</c:v>
                </c:pt>
                <c:pt idx="2351">
                  <c:v>249.14015197754</c:v>
                </c:pt>
                <c:pt idx="2352">
                  <c:v>249.24612426758</c:v>
                </c:pt>
                <c:pt idx="2353">
                  <c:v>249.35209655762</c:v>
                </c:pt>
                <c:pt idx="2354">
                  <c:v>249.45806884766</c:v>
                </c:pt>
                <c:pt idx="2355">
                  <c:v>249.5640411377</c:v>
                </c:pt>
                <c:pt idx="2356">
                  <c:v>249.67001342773</c:v>
                </c:pt>
                <c:pt idx="2357">
                  <c:v>249.77598571777</c:v>
                </c:pt>
                <c:pt idx="2358">
                  <c:v>249.88195800781</c:v>
                </c:pt>
                <c:pt idx="2359">
                  <c:v>249.98793029785</c:v>
                </c:pt>
                <c:pt idx="2360">
                  <c:v>250.09390258789</c:v>
                </c:pt>
                <c:pt idx="2361">
                  <c:v>250.19987487793</c:v>
                </c:pt>
                <c:pt idx="2362">
                  <c:v>250.30584716797</c:v>
                </c:pt>
                <c:pt idx="2363">
                  <c:v>250.41181945801</c:v>
                </c:pt>
                <c:pt idx="2364">
                  <c:v>250.51779174805</c:v>
                </c:pt>
                <c:pt idx="2365">
                  <c:v>250.62376403809</c:v>
                </c:pt>
                <c:pt idx="2366">
                  <c:v>250.72973632813</c:v>
                </c:pt>
                <c:pt idx="2367">
                  <c:v>250.83570861816</c:v>
                </c:pt>
                <c:pt idx="2368">
                  <c:v>250.9416809082</c:v>
                </c:pt>
                <c:pt idx="2369">
                  <c:v>251.04765319824</c:v>
                </c:pt>
                <c:pt idx="2370">
                  <c:v>251.15362548828</c:v>
                </c:pt>
                <c:pt idx="2371">
                  <c:v>251.25959777832</c:v>
                </c:pt>
                <c:pt idx="2372">
                  <c:v>251.36557006836</c:v>
                </c:pt>
                <c:pt idx="2373">
                  <c:v>251.4715423584</c:v>
                </c:pt>
                <c:pt idx="2374">
                  <c:v>251.57751464844</c:v>
                </c:pt>
                <c:pt idx="2375">
                  <c:v>251.68348693848</c:v>
                </c:pt>
                <c:pt idx="2376">
                  <c:v>251.78945922852</c:v>
                </c:pt>
                <c:pt idx="2377">
                  <c:v>251.89543151855</c:v>
                </c:pt>
                <c:pt idx="2378">
                  <c:v>252.00140380859</c:v>
                </c:pt>
                <c:pt idx="2379">
                  <c:v>252.10737609863</c:v>
                </c:pt>
                <c:pt idx="2380">
                  <c:v>252.21334838867</c:v>
                </c:pt>
                <c:pt idx="2381">
                  <c:v>252.31930541992</c:v>
                </c:pt>
                <c:pt idx="2382">
                  <c:v>252.42527770996</c:v>
                </c:pt>
                <c:pt idx="2383">
                  <c:v>252.53125</c:v>
                </c:pt>
                <c:pt idx="2384">
                  <c:v>252.63722229004</c:v>
                </c:pt>
                <c:pt idx="2385">
                  <c:v>252.74319458008</c:v>
                </c:pt>
                <c:pt idx="2386">
                  <c:v>252.84916687012</c:v>
                </c:pt>
                <c:pt idx="2387">
                  <c:v>252.95513916016</c:v>
                </c:pt>
                <c:pt idx="2388">
                  <c:v>253.0611114502</c:v>
                </c:pt>
                <c:pt idx="2389">
                  <c:v>253.16708374023</c:v>
                </c:pt>
                <c:pt idx="2390">
                  <c:v>253.27305603027</c:v>
                </c:pt>
                <c:pt idx="2391">
                  <c:v>253.37902832031</c:v>
                </c:pt>
                <c:pt idx="2392">
                  <c:v>253.48500061035</c:v>
                </c:pt>
                <c:pt idx="2393">
                  <c:v>253.59097290039</c:v>
                </c:pt>
                <c:pt idx="2394">
                  <c:v>253.69694519043</c:v>
                </c:pt>
                <c:pt idx="2395">
                  <c:v>253.80291748047</c:v>
                </c:pt>
                <c:pt idx="2396">
                  <c:v>253.90888977051</c:v>
                </c:pt>
                <c:pt idx="2397">
                  <c:v>254.01486206055</c:v>
                </c:pt>
                <c:pt idx="2398">
                  <c:v>254.12083435059</c:v>
                </c:pt>
                <c:pt idx="2399">
                  <c:v>254.22680664063</c:v>
                </c:pt>
                <c:pt idx="2400">
                  <c:v>254.33277893066</c:v>
                </c:pt>
                <c:pt idx="2401">
                  <c:v>254.4387512207</c:v>
                </c:pt>
                <c:pt idx="2402">
                  <c:v>254.54472351074</c:v>
                </c:pt>
                <c:pt idx="2403">
                  <c:v>254.65069580078</c:v>
                </c:pt>
                <c:pt idx="2404">
                  <c:v>254.75666809082</c:v>
                </c:pt>
                <c:pt idx="2405">
                  <c:v>254.86264038086</c:v>
                </c:pt>
                <c:pt idx="2406">
                  <c:v>254.9686126709</c:v>
                </c:pt>
                <c:pt idx="2407">
                  <c:v>255.07458496094</c:v>
                </c:pt>
                <c:pt idx="2408">
                  <c:v>255.18055725098</c:v>
                </c:pt>
                <c:pt idx="2409">
                  <c:v>255.28652954102</c:v>
                </c:pt>
                <c:pt idx="2410">
                  <c:v>255.39250183105</c:v>
                </c:pt>
                <c:pt idx="2411">
                  <c:v>255.49847412109</c:v>
                </c:pt>
                <c:pt idx="2412">
                  <c:v>255.60444641113</c:v>
                </c:pt>
                <c:pt idx="2413">
                  <c:v>255.71041870117</c:v>
                </c:pt>
                <c:pt idx="2414">
                  <c:v>255.81639099121</c:v>
                </c:pt>
                <c:pt idx="2415">
                  <c:v>255.92236328125</c:v>
                </c:pt>
                <c:pt idx="2416">
                  <c:v>256.0283203125</c:v>
                </c:pt>
                <c:pt idx="2417">
                  <c:v>256.13430786133</c:v>
                </c:pt>
                <c:pt idx="2418">
                  <c:v>256.24026489258</c:v>
                </c:pt>
                <c:pt idx="2419">
                  <c:v>256.34625244141</c:v>
                </c:pt>
                <c:pt idx="2420">
                  <c:v>256.45220947266</c:v>
                </c:pt>
                <c:pt idx="2421">
                  <c:v>256.55819702148</c:v>
                </c:pt>
                <c:pt idx="2422">
                  <c:v>256.66415405273</c:v>
                </c:pt>
                <c:pt idx="2423">
                  <c:v>256.77014160156</c:v>
                </c:pt>
                <c:pt idx="2424">
                  <c:v>256.87609863281</c:v>
                </c:pt>
                <c:pt idx="2425">
                  <c:v>256.98208618164</c:v>
                </c:pt>
                <c:pt idx="2426">
                  <c:v>257.08804321289</c:v>
                </c:pt>
                <c:pt idx="2427">
                  <c:v>257.19403076172</c:v>
                </c:pt>
                <c:pt idx="2428">
                  <c:v>257.29998779297</c:v>
                </c:pt>
                <c:pt idx="2429">
                  <c:v>257.4059753418</c:v>
                </c:pt>
                <c:pt idx="2430">
                  <c:v>257.51193237305</c:v>
                </c:pt>
                <c:pt idx="2431">
                  <c:v>257.61791992188</c:v>
                </c:pt>
                <c:pt idx="2432">
                  <c:v>257.72387695313</c:v>
                </c:pt>
                <c:pt idx="2433">
                  <c:v>257.82986450195</c:v>
                </c:pt>
                <c:pt idx="2434">
                  <c:v>257.9358215332</c:v>
                </c:pt>
                <c:pt idx="2435">
                  <c:v>258.04180908203</c:v>
                </c:pt>
                <c:pt idx="2436">
                  <c:v>258.14776611328</c:v>
                </c:pt>
                <c:pt idx="2437">
                  <c:v>258.25375366211</c:v>
                </c:pt>
                <c:pt idx="2438">
                  <c:v>258.35971069336</c:v>
                </c:pt>
                <c:pt idx="2439">
                  <c:v>258.46569824219</c:v>
                </c:pt>
                <c:pt idx="2440">
                  <c:v>258.57165527344</c:v>
                </c:pt>
                <c:pt idx="2441">
                  <c:v>258.67764282227</c:v>
                </c:pt>
                <c:pt idx="2442">
                  <c:v>258.78359985352</c:v>
                </c:pt>
                <c:pt idx="2443">
                  <c:v>258.88958740234</c:v>
                </c:pt>
                <c:pt idx="2444">
                  <c:v>258.99554443359</c:v>
                </c:pt>
                <c:pt idx="2445">
                  <c:v>259.10153198242</c:v>
                </c:pt>
                <c:pt idx="2446">
                  <c:v>259.20748901367</c:v>
                </c:pt>
                <c:pt idx="2447">
                  <c:v>259.3134765625</c:v>
                </c:pt>
                <c:pt idx="2448">
                  <c:v>259.41943359375</c:v>
                </c:pt>
                <c:pt idx="2449">
                  <c:v>259.52542114258</c:v>
                </c:pt>
                <c:pt idx="2450">
                  <c:v>259.63137817383</c:v>
                </c:pt>
                <c:pt idx="2451">
                  <c:v>259.73736572266</c:v>
                </c:pt>
                <c:pt idx="2452">
                  <c:v>259.84332275391</c:v>
                </c:pt>
                <c:pt idx="2453">
                  <c:v>259.94931030273</c:v>
                </c:pt>
                <c:pt idx="2454">
                  <c:v>260.05526733398</c:v>
                </c:pt>
                <c:pt idx="2455">
                  <c:v>260.16125488281</c:v>
                </c:pt>
                <c:pt idx="2456">
                  <c:v>260.26721191406</c:v>
                </c:pt>
                <c:pt idx="2457">
                  <c:v>260.37319946289</c:v>
                </c:pt>
                <c:pt idx="2458">
                  <c:v>260.47915649414</c:v>
                </c:pt>
                <c:pt idx="2459">
                  <c:v>260.58511352539</c:v>
                </c:pt>
                <c:pt idx="2460">
                  <c:v>260.69110107422</c:v>
                </c:pt>
                <c:pt idx="2461">
                  <c:v>260.79705810547</c:v>
                </c:pt>
                <c:pt idx="2462">
                  <c:v>260.9030456543</c:v>
                </c:pt>
                <c:pt idx="2463">
                  <c:v>261.00900268555</c:v>
                </c:pt>
                <c:pt idx="2464">
                  <c:v>261.11499023438</c:v>
                </c:pt>
                <c:pt idx="2465">
                  <c:v>261.22094726563</c:v>
                </c:pt>
                <c:pt idx="2466">
                  <c:v>261.32693481445</c:v>
                </c:pt>
                <c:pt idx="2467">
                  <c:v>261.4328918457</c:v>
                </c:pt>
                <c:pt idx="2468">
                  <c:v>261.53887939453</c:v>
                </c:pt>
                <c:pt idx="2469">
                  <c:v>261.64483642578</c:v>
                </c:pt>
                <c:pt idx="2470">
                  <c:v>261.75082397461</c:v>
                </c:pt>
                <c:pt idx="2471">
                  <c:v>261.85678100586</c:v>
                </c:pt>
                <c:pt idx="2472">
                  <c:v>261.96276855469</c:v>
                </c:pt>
                <c:pt idx="2473">
                  <c:v>262.06872558594</c:v>
                </c:pt>
                <c:pt idx="2474">
                  <c:v>262.17471313477</c:v>
                </c:pt>
                <c:pt idx="2475">
                  <c:v>262.28067016602</c:v>
                </c:pt>
                <c:pt idx="2476">
                  <c:v>262.38665771484</c:v>
                </c:pt>
                <c:pt idx="2477">
                  <c:v>262.49261474609</c:v>
                </c:pt>
                <c:pt idx="2478">
                  <c:v>262.59860229492</c:v>
                </c:pt>
                <c:pt idx="2479">
                  <c:v>262.70455932617</c:v>
                </c:pt>
                <c:pt idx="2480">
                  <c:v>262.810546875</c:v>
                </c:pt>
                <c:pt idx="2481">
                  <c:v>262.91650390625</c:v>
                </c:pt>
                <c:pt idx="2482">
                  <c:v>263.02249145508</c:v>
                </c:pt>
                <c:pt idx="2483">
                  <c:v>263.12844848633</c:v>
                </c:pt>
                <c:pt idx="2484">
                  <c:v>263.23443603516</c:v>
                </c:pt>
                <c:pt idx="2485">
                  <c:v>263.34039306641</c:v>
                </c:pt>
                <c:pt idx="2486">
                  <c:v>263.44638061523</c:v>
                </c:pt>
                <c:pt idx="2487">
                  <c:v>263.55233764648</c:v>
                </c:pt>
                <c:pt idx="2488">
                  <c:v>263.65832519531</c:v>
                </c:pt>
                <c:pt idx="2489">
                  <c:v>263.76428222656</c:v>
                </c:pt>
                <c:pt idx="2490">
                  <c:v>263.87026977539</c:v>
                </c:pt>
                <c:pt idx="2491">
                  <c:v>263.97622680664</c:v>
                </c:pt>
                <c:pt idx="2492">
                  <c:v>264.08221435547</c:v>
                </c:pt>
                <c:pt idx="2493">
                  <c:v>264.18817138672</c:v>
                </c:pt>
                <c:pt idx="2494">
                  <c:v>264.29415893555</c:v>
                </c:pt>
                <c:pt idx="2495">
                  <c:v>264.4001159668</c:v>
                </c:pt>
                <c:pt idx="2496">
                  <c:v>264.50610351563</c:v>
                </c:pt>
                <c:pt idx="2497">
                  <c:v>264.61206054688</c:v>
                </c:pt>
                <c:pt idx="2498">
                  <c:v>264.7180480957</c:v>
                </c:pt>
                <c:pt idx="2499">
                  <c:v>264.82400512695</c:v>
                </c:pt>
                <c:pt idx="2500">
                  <c:v>264.92999267578</c:v>
                </c:pt>
                <c:pt idx="2501">
                  <c:v>265.03594970703</c:v>
                </c:pt>
                <c:pt idx="2502">
                  <c:v>265.14193725586</c:v>
                </c:pt>
                <c:pt idx="2503">
                  <c:v>265.24789428711</c:v>
                </c:pt>
                <c:pt idx="2504">
                  <c:v>265.35388183594</c:v>
                </c:pt>
                <c:pt idx="2505">
                  <c:v>265.45983886719</c:v>
                </c:pt>
                <c:pt idx="2506">
                  <c:v>265.56582641602</c:v>
                </c:pt>
                <c:pt idx="2507">
                  <c:v>265.67178344727</c:v>
                </c:pt>
                <c:pt idx="2508">
                  <c:v>265.77777099609</c:v>
                </c:pt>
                <c:pt idx="2509">
                  <c:v>265.88372802734</c:v>
                </c:pt>
                <c:pt idx="2510">
                  <c:v>265.98968505859</c:v>
                </c:pt>
                <c:pt idx="2511">
                  <c:v>266.09567260742</c:v>
                </c:pt>
                <c:pt idx="2512">
                  <c:v>266.20162963867</c:v>
                </c:pt>
                <c:pt idx="2513">
                  <c:v>266.3076171875</c:v>
                </c:pt>
                <c:pt idx="2514">
                  <c:v>266.41357421875</c:v>
                </c:pt>
                <c:pt idx="2515">
                  <c:v>266.51956176758</c:v>
                </c:pt>
                <c:pt idx="2516">
                  <c:v>266.62551879883</c:v>
                </c:pt>
                <c:pt idx="2517">
                  <c:v>266.73150634766</c:v>
                </c:pt>
                <c:pt idx="2518">
                  <c:v>266.83746337891</c:v>
                </c:pt>
                <c:pt idx="2519">
                  <c:v>266.94345092773</c:v>
                </c:pt>
                <c:pt idx="2520">
                  <c:v>267.04940795898</c:v>
                </c:pt>
                <c:pt idx="2521">
                  <c:v>267.15539550781</c:v>
                </c:pt>
                <c:pt idx="2522">
                  <c:v>267.26135253906</c:v>
                </c:pt>
                <c:pt idx="2523">
                  <c:v>267.36734008789</c:v>
                </c:pt>
                <c:pt idx="2524">
                  <c:v>267.47329711914</c:v>
                </c:pt>
                <c:pt idx="2525">
                  <c:v>267.57928466797</c:v>
                </c:pt>
                <c:pt idx="2526">
                  <c:v>267.68524169922</c:v>
                </c:pt>
                <c:pt idx="2527">
                  <c:v>267.79122924805</c:v>
                </c:pt>
                <c:pt idx="2528">
                  <c:v>267.8971862793</c:v>
                </c:pt>
                <c:pt idx="2529">
                  <c:v>268.00317382813</c:v>
                </c:pt>
                <c:pt idx="2530">
                  <c:v>268.10913085938</c:v>
                </c:pt>
                <c:pt idx="2531">
                  <c:v>268.2151184082</c:v>
                </c:pt>
                <c:pt idx="2532">
                  <c:v>268.32107543945</c:v>
                </c:pt>
                <c:pt idx="2533">
                  <c:v>268.42706298828</c:v>
                </c:pt>
                <c:pt idx="2534">
                  <c:v>268.53302001953</c:v>
                </c:pt>
                <c:pt idx="2535">
                  <c:v>268.63900756836</c:v>
                </c:pt>
                <c:pt idx="2536">
                  <c:v>268.74496459961</c:v>
                </c:pt>
                <c:pt idx="2537">
                  <c:v>268.85095214844</c:v>
                </c:pt>
                <c:pt idx="2538">
                  <c:v>268.95690917969</c:v>
                </c:pt>
                <c:pt idx="2539">
                  <c:v>269.06289672852</c:v>
                </c:pt>
                <c:pt idx="2540">
                  <c:v>269.16885375977</c:v>
                </c:pt>
                <c:pt idx="2541">
                  <c:v>269.27484130859</c:v>
                </c:pt>
                <c:pt idx="2542">
                  <c:v>269.38079833984</c:v>
                </c:pt>
                <c:pt idx="2543">
                  <c:v>269.48678588867</c:v>
                </c:pt>
                <c:pt idx="2544">
                  <c:v>269.59274291992</c:v>
                </c:pt>
                <c:pt idx="2545">
                  <c:v>269.69873046875</c:v>
                </c:pt>
                <c:pt idx="2546">
                  <c:v>269.8046875</c:v>
                </c:pt>
                <c:pt idx="2547">
                  <c:v>269.91067504883</c:v>
                </c:pt>
                <c:pt idx="2548">
                  <c:v>270.01663208008</c:v>
                </c:pt>
                <c:pt idx="2549">
                  <c:v>270.12261962891</c:v>
                </c:pt>
                <c:pt idx="2550">
                  <c:v>270.22857666016</c:v>
                </c:pt>
                <c:pt idx="2551">
                  <c:v>270.33456420898</c:v>
                </c:pt>
                <c:pt idx="2552">
                  <c:v>270.44052124023</c:v>
                </c:pt>
                <c:pt idx="2553">
                  <c:v>270.54650878906</c:v>
                </c:pt>
                <c:pt idx="2554">
                  <c:v>270.65246582031</c:v>
                </c:pt>
                <c:pt idx="2555">
                  <c:v>270.75845336914</c:v>
                </c:pt>
                <c:pt idx="2556">
                  <c:v>270.86441040039</c:v>
                </c:pt>
                <c:pt idx="2557">
                  <c:v>270.97039794922</c:v>
                </c:pt>
                <c:pt idx="2558">
                  <c:v>271.07635498047</c:v>
                </c:pt>
                <c:pt idx="2559">
                  <c:v>271.1823425293</c:v>
                </c:pt>
                <c:pt idx="2560">
                  <c:v>271.28829956055</c:v>
                </c:pt>
                <c:pt idx="2561">
                  <c:v>271.3942565918</c:v>
                </c:pt>
                <c:pt idx="2562">
                  <c:v>271.50024414063</c:v>
                </c:pt>
                <c:pt idx="2563">
                  <c:v>271.60620117188</c:v>
                </c:pt>
                <c:pt idx="2564">
                  <c:v>271.7121887207</c:v>
                </c:pt>
                <c:pt idx="2565">
                  <c:v>271.81814575195</c:v>
                </c:pt>
                <c:pt idx="2566">
                  <c:v>271.92413330078</c:v>
                </c:pt>
                <c:pt idx="2567">
                  <c:v>272.03009033203</c:v>
                </c:pt>
                <c:pt idx="2568">
                  <c:v>272.13607788086</c:v>
                </c:pt>
                <c:pt idx="2569">
                  <c:v>272.24203491211</c:v>
                </c:pt>
                <c:pt idx="2570">
                  <c:v>272.34802246094</c:v>
                </c:pt>
                <c:pt idx="2571">
                  <c:v>272.45397949219</c:v>
                </c:pt>
                <c:pt idx="2572">
                  <c:v>272.55996704102</c:v>
                </c:pt>
                <c:pt idx="2573">
                  <c:v>272.66592407227</c:v>
                </c:pt>
                <c:pt idx="2574">
                  <c:v>272.77191162109</c:v>
                </c:pt>
                <c:pt idx="2575">
                  <c:v>272.87786865234</c:v>
                </c:pt>
                <c:pt idx="2576">
                  <c:v>272.98385620117</c:v>
                </c:pt>
                <c:pt idx="2577">
                  <c:v>273.08981323242</c:v>
                </c:pt>
                <c:pt idx="2578">
                  <c:v>273.19580078125</c:v>
                </c:pt>
                <c:pt idx="2579">
                  <c:v>273.3017578125</c:v>
                </c:pt>
                <c:pt idx="2580">
                  <c:v>273.40774536133</c:v>
                </c:pt>
                <c:pt idx="2581">
                  <c:v>273.51370239258</c:v>
                </c:pt>
                <c:pt idx="2582">
                  <c:v>273.61968994141</c:v>
                </c:pt>
                <c:pt idx="2583">
                  <c:v>273.72564697266</c:v>
                </c:pt>
                <c:pt idx="2584">
                  <c:v>273.83163452148</c:v>
                </c:pt>
                <c:pt idx="2585">
                  <c:v>273.93759155273</c:v>
                </c:pt>
                <c:pt idx="2586">
                  <c:v>274.04357910156</c:v>
                </c:pt>
                <c:pt idx="2587">
                  <c:v>274.14953613281</c:v>
                </c:pt>
                <c:pt idx="2588">
                  <c:v>274.25552368164</c:v>
                </c:pt>
                <c:pt idx="2589">
                  <c:v>274.36148071289</c:v>
                </c:pt>
                <c:pt idx="2590">
                  <c:v>274.46746826172</c:v>
                </c:pt>
                <c:pt idx="2591">
                  <c:v>274.57342529297</c:v>
                </c:pt>
                <c:pt idx="2592">
                  <c:v>274.6794128418</c:v>
                </c:pt>
                <c:pt idx="2593">
                  <c:v>274.78536987305</c:v>
                </c:pt>
                <c:pt idx="2594">
                  <c:v>274.89135742188</c:v>
                </c:pt>
                <c:pt idx="2595">
                  <c:v>274.99731445313</c:v>
                </c:pt>
                <c:pt idx="2596">
                  <c:v>275.10330200195</c:v>
                </c:pt>
                <c:pt idx="2597">
                  <c:v>275.2092590332</c:v>
                </c:pt>
                <c:pt idx="2598">
                  <c:v>275.31524658203</c:v>
                </c:pt>
                <c:pt idx="2599">
                  <c:v>275.42120361328</c:v>
                </c:pt>
                <c:pt idx="2600">
                  <c:v>275.52719116211</c:v>
                </c:pt>
                <c:pt idx="2601">
                  <c:v>275.63314819336</c:v>
                </c:pt>
                <c:pt idx="2602">
                  <c:v>275.73913574219</c:v>
                </c:pt>
                <c:pt idx="2603">
                  <c:v>275.84509277344</c:v>
                </c:pt>
                <c:pt idx="2604">
                  <c:v>275.95108032227</c:v>
                </c:pt>
                <c:pt idx="2605">
                  <c:v>276.05703735352</c:v>
                </c:pt>
                <c:pt idx="2606">
                  <c:v>276.16302490234</c:v>
                </c:pt>
                <c:pt idx="2607">
                  <c:v>276.26898193359</c:v>
                </c:pt>
                <c:pt idx="2608">
                  <c:v>276.37496948242</c:v>
                </c:pt>
                <c:pt idx="2609">
                  <c:v>276.48092651367</c:v>
                </c:pt>
                <c:pt idx="2610">
                  <c:v>276.5869140625</c:v>
                </c:pt>
                <c:pt idx="2611">
                  <c:v>276.69287109375</c:v>
                </c:pt>
                <c:pt idx="2612">
                  <c:v>276.798828125</c:v>
                </c:pt>
                <c:pt idx="2613">
                  <c:v>276.90481567383</c:v>
                </c:pt>
                <c:pt idx="2614">
                  <c:v>277.01077270508</c:v>
                </c:pt>
                <c:pt idx="2615">
                  <c:v>277.11676025391</c:v>
                </c:pt>
                <c:pt idx="2616">
                  <c:v>277.22271728516</c:v>
                </c:pt>
                <c:pt idx="2617">
                  <c:v>277.32870483398</c:v>
                </c:pt>
                <c:pt idx="2618">
                  <c:v>277.43466186523</c:v>
                </c:pt>
                <c:pt idx="2619">
                  <c:v>277.54064941406</c:v>
                </c:pt>
                <c:pt idx="2620">
                  <c:v>277.64660644531</c:v>
                </c:pt>
                <c:pt idx="2621">
                  <c:v>277.75259399414</c:v>
                </c:pt>
                <c:pt idx="2622">
                  <c:v>277.85855102539</c:v>
                </c:pt>
                <c:pt idx="2623">
                  <c:v>277.96453857422</c:v>
                </c:pt>
                <c:pt idx="2624">
                  <c:v>278.07049560547</c:v>
                </c:pt>
                <c:pt idx="2625">
                  <c:v>278.1764831543</c:v>
                </c:pt>
                <c:pt idx="2626">
                  <c:v>278.28244018555</c:v>
                </c:pt>
                <c:pt idx="2627">
                  <c:v>278.38842773438</c:v>
                </c:pt>
                <c:pt idx="2628">
                  <c:v>278.49438476563</c:v>
                </c:pt>
                <c:pt idx="2629">
                  <c:v>278.60037231445</c:v>
                </c:pt>
                <c:pt idx="2630">
                  <c:v>278.7063293457</c:v>
                </c:pt>
                <c:pt idx="2631">
                  <c:v>278.81231689453</c:v>
                </c:pt>
                <c:pt idx="2632">
                  <c:v>278.91827392578</c:v>
                </c:pt>
                <c:pt idx="2633">
                  <c:v>279.02426147461</c:v>
                </c:pt>
                <c:pt idx="2634">
                  <c:v>279.13021850586</c:v>
                </c:pt>
                <c:pt idx="2635">
                  <c:v>279.23620605469</c:v>
                </c:pt>
                <c:pt idx="2636">
                  <c:v>279.34216308594</c:v>
                </c:pt>
                <c:pt idx="2637">
                  <c:v>279.44815063477</c:v>
                </c:pt>
                <c:pt idx="2638">
                  <c:v>279.55410766602</c:v>
                </c:pt>
                <c:pt idx="2639">
                  <c:v>279.66009521484</c:v>
                </c:pt>
                <c:pt idx="2640">
                  <c:v>279.76605224609</c:v>
                </c:pt>
                <c:pt idx="2641">
                  <c:v>279.87203979492</c:v>
                </c:pt>
                <c:pt idx="2642">
                  <c:v>279.97799682617</c:v>
                </c:pt>
                <c:pt idx="2643">
                  <c:v>280.083984375</c:v>
                </c:pt>
                <c:pt idx="2644">
                  <c:v>280.18994140625</c:v>
                </c:pt>
                <c:pt idx="2645">
                  <c:v>280.29592895508</c:v>
                </c:pt>
                <c:pt idx="2646">
                  <c:v>280.40188598633</c:v>
                </c:pt>
                <c:pt idx="2647">
                  <c:v>280.50787353516</c:v>
                </c:pt>
                <c:pt idx="2648">
                  <c:v>280.61383056641</c:v>
                </c:pt>
                <c:pt idx="2649">
                  <c:v>280.71981811523</c:v>
                </c:pt>
                <c:pt idx="2650">
                  <c:v>280.82577514648</c:v>
                </c:pt>
                <c:pt idx="2651">
                  <c:v>280.93176269531</c:v>
                </c:pt>
                <c:pt idx="2652">
                  <c:v>281.03771972656</c:v>
                </c:pt>
                <c:pt idx="2653">
                  <c:v>281.14370727539</c:v>
                </c:pt>
                <c:pt idx="2654">
                  <c:v>281.24966430664</c:v>
                </c:pt>
                <c:pt idx="2655">
                  <c:v>281.35565185547</c:v>
                </c:pt>
                <c:pt idx="2656">
                  <c:v>281.46160888672</c:v>
                </c:pt>
                <c:pt idx="2657">
                  <c:v>281.56759643555</c:v>
                </c:pt>
                <c:pt idx="2658">
                  <c:v>281.6735534668</c:v>
                </c:pt>
                <c:pt idx="2659">
                  <c:v>281.77954101563</c:v>
                </c:pt>
                <c:pt idx="2660">
                  <c:v>281.88549804688</c:v>
                </c:pt>
                <c:pt idx="2661">
                  <c:v>281.9914855957</c:v>
                </c:pt>
                <c:pt idx="2662">
                  <c:v>282.09744262695</c:v>
                </c:pt>
                <c:pt idx="2663">
                  <c:v>282.2033996582</c:v>
                </c:pt>
                <c:pt idx="2664">
                  <c:v>282.30938720703</c:v>
                </c:pt>
                <c:pt idx="2665">
                  <c:v>282.41534423828</c:v>
                </c:pt>
                <c:pt idx="2666">
                  <c:v>282.52133178711</c:v>
                </c:pt>
                <c:pt idx="2667">
                  <c:v>282.62728881836</c:v>
                </c:pt>
                <c:pt idx="2668">
                  <c:v>282.73327636719</c:v>
                </c:pt>
                <c:pt idx="2669">
                  <c:v>282.83923339844</c:v>
                </c:pt>
                <c:pt idx="2670">
                  <c:v>282.94522094727</c:v>
                </c:pt>
                <c:pt idx="2671">
                  <c:v>283.05117797852</c:v>
                </c:pt>
                <c:pt idx="2672">
                  <c:v>283.15716552734</c:v>
                </c:pt>
                <c:pt idx="2673">
                  <c:v>283.26312255859</c:v>
                </c:pt>
                <c:pt idx="2674">
                  <c:v>283.36911010742</c:v>
                </c:pt>
                <c:pt idx="2675">
                  <c:v>283.47506713867</c:v>
                </c:pt>
                <c:pt idx="2676">
                  <c:v>283.5810546875</c:v>
                </c:pt>
                <c:pt idx="2677">
                  <c:v>283.68701171875</c:v>
                </c:pt>
                <c:pt idx="2678">
                  <c:v>283.79299926758</c:v>
                </c:pt>
                <c:pt idx="2679">
                  <c:v>283.89895629883</c:v>
                </c:pt>
                <c:pt idx="2680">
                  <c:v>284.00494384766</c:v>
                </c:pt>
                <c:pt idx="2681">
                  <c:v>284.11090087891</c:v>
                </c:pt>
                <c:pt idx="2682">
                  <c:v>284.21688842773</c:v>
                </c:pt>
                <c:pt idx="2683">
                  <c:v>284.32284545898</c:v>
                </c:pt>
                <c:pt idx="2684">
                  <c:v>284.42883300781</c:v>
                </c:pt>
                <c:pt idx="2685">
                  <c:v>284.53479003906</c:v>
                </c:pt>
                <c:pt idx="2686">
                  <c:v>284.64077758789</c:v>
                </c:pt>
                <c:pt idx="2687">
                  <c:v>284.74673461914</c:v>
                </c:pt>
                <c:pt idx="2688">
                  <c:v>284.85272216797</c:v>
                </c:pt>
                <c:pt idx="2689">
                  <c:v>284.95867919922</c:v>
                </c:pt>
                <c:pt idx="2690">
                  <c:v>285.06466674805</c:v>
                </c:pt>
                <c:pt idx="2691">
                  <c:v>285.1706237793</c:v>
                </c:pt>
                <c:pt idx="2692">
                  <c:v>285.27661132813</c:v>
                </c:pt>
                <c:pt idx="2693">
                  <c:v>285.38256835938</c:v>
                </c:pt>
                <c:pt idx="2694">
                  <c:v>285.4885559082</c:v>
                </c:pt>
                <c:pt idx="2695">
                  <c:v>285.59451293945</c:v>
                </c:pt>
                <c:pt idx="2696">
                  <c:v>285.70050048828</c:v>
                </c:pt>
                <c:pt idx="2697">
                  <c:v>285.80645751953</c:v>
                </c:pt>
                <c:pt idx="2698">
                  <c:v>285.91244506836</c:v>
                </c:pt>
                <c:pt idx="2699">
                  <c:v>286.01840209961</c:v>
                </c:pt>
                <c:pt idx="2700">
                  <c:v>286.12438964844</c:v>
                </c:pt>
                <c:pt idx="2701">
                  <c:v>286.23034667969</c:v>
                </c:pt>
                <c:pt idx="2702">
                  <c:v>286.33633422852</c:v>
                </c:pt>
                <c:pt idx="2703">
                  <c:v>286.44229125977</c:v>
                </c:pt>
                <c:pt idx="2704">
                  <c:v>286.54827880859</c:v>
                </c:pt>
                <c:pt idx="2705">
                  <c:v>286.65423583984</c:v>
                </c:pt>
                <c:pt idx="2706">
                  <c:v>286.76022338867</c:v>
                </c:pt>
                <c:pt idx="2707">
                  <c:v>286.86618041992</c:v>
                </c:pt>
                <c:pt idx="2708">
                  <c:v>286.97216796875</c:v>
                </c:pt>
                <c:pt idx="2709">
                  <c:v>287.078125</c:v>
                </c:pt>
                <c:pt idx="2710">
                  <c:v>287.18411254883</c:v>
                </c:pt>
                <c:pt idx="2711">
                  <c:v>287.29006958008</c:v>
                </c:pt>
                <c:pt idx="2712">
                  <c:v>287.39605712891</c:v>
                </c:pt>
                <c:pt idx="2713">
                  <c:v>287.50201416016</c:v>
                </c:pt>
                <c:pt idx="2714">
                  <c:v>287.60797119141</c:v>
                </c:pt>
                <c:pt idx="2715">
                  <c:v>287.71395874023</c:v>
                </c:pt>
                <c:pt idx="2716">
                  <c:v>287.81991577148</c:v>
                </c:pt>
                <c:pt idx="2717">
                  <c:v>287.92590332031</c:v>
                </c:pt>
                <c:pt idx="2718">
                  <c:v>288.03186035156</c:v>
                </c:pt>
                <c:pt idx="2719">
                  <c:v>288.13784790039</c:v>
                </c:pt>
                <c:pt idx="2720">
                  <c:v>288.24380493164</c:v>
                </c:pt>
                <c:pt idx="2721">
                  <c:v>288.34979248047</c:v>
                </c:pt>
                <c:pt idx="2722">
                  <c:v>288.45574951172</c:v>
                </c:pt>
                <c:pt idx="2723">
                  <c:v>288.56173706055</c:v>
                </c:pt>
                <c:pt idx="2724">
                  <c:v>288.6676940918</c:v>
                </c:pt>
                <c:pt idx="2725">
                  <c:v>288.77368164063</c:v>
                </c:pt>
                <c:pt idx="2726">
                  <c:v>288.87963867188</c:v>
                </c:pt>
                <c:pt idx="2727">
                  <c:v>288.9856262207</c:v>
                </c:pt>
                <c:pt idx="2728">
                  <c:v>289.09158325195</c:v>
                </c:pt>
                <c:pt idx="2729">
                  <c:v>289.19757080078</c:v>
                </c:pt>
                <c:pt idx="2730">
                  <c:v>289.30352783203</c:v>
                </c:pt>
                <c:pt idx="2731">
                  <c:v>289.40951538086</c:v>
                </c:pt>
                <c:pt idx="2732">
                  <c:v>289.51547241211</c:v>
                </c:pt>
                <c:pt idx="2733">
                  <c:v>289.62145996094</c:v>
                </c:pt>
                <c:pt idx="2734">
                  <c:v>289.72741699219</c:v>
                </c:pt>
                <c:pt idx="2735">
                  <c:v>289.83340454102</c:v>
                </c:pt>
                <c:pt idx="2736">
                  <c:v>289.93936157227</c:v>
                </c:pt>
                <c:pt idx="2737">
                  <c:v>290.04534912109</c:v>
                </c:pt>
                <c:pt idx="2738">
                  <c:v>290.15130615234</c:v>
                </c:pt>
                <c:pt idx="2739">
                  <c:v>290.25729370117</c:v>
                </c:pt>
                <c:pt idx="2740">
                  <c:v>290.36325073242</c:v>
                </c:pt>
                <c:pt idx="2741">
                  <c:v>290.46923828125</c:v>
                </c:pt>
                <c:pt idx="2742">
                  <c:v>290.5751953125</c:v>
                </c:pt>
                <c:pt idx="2743">
                  <c:v>290.68118286133</c:v>
                </c:pt>
                <c:pt idx="2744">
                  <c:v>290.78713989258</c:v>
                </c:pt>
                <c:pt idx="2745">
                  <c:v>290.89312744141</c:v>
                </c:pt>
                <c:pt idx="2746">
                  <c:v>290.99908447266</c:v>
                </c:pt>
                <c:pt idx="2747">
                  <c:v>291.10507202148</c:v>
                </c:pt>
                <c:pt idx="2748">
                  <c:v>291.21102905273</c:v>
                </c:pt>
                <c:pt idx="2749">
                  <c:v>291.31701660156</c:v>
                </c:pt>
                <c:pt idx="2750">
                  <c:v>291.42297363281</c:v>
                </c:pt>
                <c:pt idx="2751">
                  <c:v>291.52896118164</c:v>
                </c:pt>
                <c:pt idx="2752">
                  <c:v>291.63491821289</c:v>
                </c:pt>
                <c:pt idx="2753">
                  <c:v>291.74090576172</c:v>
                </c:pt>
                <c:pt idx="2754">
                  <c:v>291.84686279297</c:v>
                </c:pt>
                <c:pt idx="2755">
                  <c:v>291.9528503418</c:v>
                </c:pt>
                <c:pt idx="2756">
                  <c:v>292.05880737305</c:v>
                </c:pt>
                <c:pt idx="2757">
                  <c:v>292.16479492188</c:v>
                </c:pt>
                <c:pt idx="2758">
                  <c:v>292.27075195313</c:v>
                </c:pt>
                <c:pt idx="2759">
                  <c:v>292.37673950195</c:v>
                </c:pt>
                <c:pt idx="2760">
                  <c:v>292.4826965332</c:v>
                </c:pt>
                <c:pt idx="2761">
                  <c:v>292.58868408203</c:v>
                </c:pt>
                <c:pt idx="2762">
                  <c:v>292.69464111328</c:v>
                </c:pt>
                <c:pt idx="2763">
                  <c:v>292.80062866211</c:v>
                </c:pt>
                <c:pt idx="2764">
                  <c:v>292.90658569336</c:v>
                </c:pt>
                <c:pt idx="2765">
                  <c:v>293.01254272461</c:v>
                </c:pt>
                <c:pt idx="2766">
                  <c:v>293.11853027344</c:v>
                </c:pt>
                <c:pt idx="2767">
                  <c:v>293.22448730469</c:v>
                </c:pt>
                <c:pt idx="2768">
                  <c:v>293.33047485352</c:v>
                </c:pt>
                <c:pt idx="2769">
                  <c:v>293.43643188477</c:v>
                </c:pt>
                <c:pt idx="2770">
                  <c:v>293.54241943359</c:v>
                </c:pt>
                <c:pt idx="2771">
                  <c:v>293.64837646484</c:v>
                </c:pt>
                <c:pt idx="2772">
                  <c:v>293.75436401367</c:v>
                </c:pt>
                <c:pt idx="2773">
                  <c:v>293.86032104492</c:v>
                </c:pt>
                <c:pt idx="2774">
                  <c:v>293.96630859375</c:v>
                </c:pt>
                <c:pt idx="2775">
                  <c:v>294.072265625</c:v>
                </c:pt>
                <c:pt idx="2776">
                  <c:v>294.17825317383</c:v>
                </c:pt>
                <c:pt idx="2777">
                  <c:v>294.28421020508</c:v>
                </c:pt>
                <c:pt idx="2778">
                  <c:v>294.39019775391</c:v>
                </c:pt>
                <c:pt idx="2779">
                  <c:v>294.49615478516</c:v>
                </c:pt>
                <c:pt idx="2780">
                  <c:v>294.60214233398</c:v>
                </c:pt>
                <c:pt idx="2781">
                  <c:v>294.70809936523</c:v>
                </c:pt>
                <c:pt idx="2782">
                  <c:v>294.81408691406</c:v>
                </c:pt>
                <c:pt idx="2783">
                  <c:v>294.92004394531</c:v>
                </c:pt>
                <c:pt idx="2784">
                  <c:v>295.02603149414</c:v>
                </c:pt>
                <c:pt idx="2785">
                  <c:v>295.13198852539</c:v>
                </c:pt>
                <c:pt idx="2786">
                  <c:v>295.23797607422</c:v>
                </c:pt>
                <c:pt idx="2787">
                  <c:v>295.34393310547</c:v>
                </c:pt>
                <c:pt idx="2788">
                  <c:v>295.4499206543</c:v>
                </c:pt>
                <c:pt idx="2789">
                  <c:v>295.55587768555</c:v>
                </c:pt>
                <c:pt idx="2790">
                  <c:v>295.66186523438</c:v>
                </c:pt>
                <c:pt idx="2791">
                  <c:v>295.76782226563</c:v>
                </c:pt>
                <c:pt idx="2792">
                  <c:v>295.87380981445</c:v>
                </c:pt>
                <c:pt idx="2793">
                  <c:v>295.9797668457</c:v>
                </c:pt>
                <c:pt idx="2794">
                  <c:v>296.08575439453</c:v>
                </c:pt>
                <c:pt idx="2795">
                  <c:v>296.19171142578</c:v>
                </c:pt>
                <c:pt idx="2796">
                  <c:v>296.29769897461</c:v>
                </c:pt>
                <c:pt idx="2797">
                  <c:v>296.40365600586</c:v>
                </c:pt>
                <c:pt idx="2798">
                  <c:v>296.50964355469</c:v>
                </c:pt>
                <c:pt idx="2799">
                  <c:v>296.61560058594</c:v>
                </c:pt>
                <c:pt idx="2800">
                  <c:v>296.72158813477</c:v>
                </c:pt>
                <c:pt idx="2801">
                  <c:v>296.82754516602</c:v>
                </c:pt>
                <c:pt idx="2802">
                  <c:v>296.93353271484</c:v>
                </c:pt>
                <c:pt idx="2803">
                  <c:v>297.03948974609</c:v>
                </c:pt>
                <c:pt idx="2804">
                  <c:v>297.14547729492</c:v>
                </c:pt>
                <c:pt idx="2805">
                  <c:v>297.25143432617</c:v>
                </c:pt>
                <c:pt idx="2806">
                  <c:v>297.357421875</c:v>
                </c:pt>
                <c:pt idx="2807">
                  <c:v>297.46337890625</c:v>
                </c:pt>
                <c:pt idx="2808">
                  <c:v>297.56936645508</c:v>
                </c:pt>
                <c:pt idx="2809">
                  <c:v>297.67532348633</c:v>
                </c:pt>
                <c:pt idx="2810">
                  <c:v>297.78131103516</c:v>
                </c:pt>
                <c:pt idx="2811">
                  <c:v>297.88726806641</c:v>
                </c:pt>
                <c:pt idx="2812">
                  <c:v>297.99325561523</c:v>
                </c:pt>
                <c:pt idx="2813">
                  <c:v>298.09921264648</c:v>
                </c:pt>
                <c:pt idx="2814">
                  <c:v>298.20520019531</c:v>
                </c:pt>
                <c:pt idx="2815">
                  <c:v>298.31115722656</c:v>
                </c:pt>
                <c:pt idx="2816">
                  <c:v>298.41711425781</c:v>
                </c:pt>
                <c:pt idx="2817">
                  <c:v>298.52310180664</c:v>
                </c:pt>
                <c:pt idx="2818">
                  <c:v>298.62905883789</c:v>
                </c:pt>
                <c:pt idx="2819">
                  <c:v>298.73504638672</c:v>
                </c:pt>
                <c:pt idx="2820">
                  <c:v>298.84100341797</c:v>
                </c:pt>
                <c:pt idx="2821">
                  <c:v>298.9469909668</c:v>
                </c:pt>
                <c:pt idx="2822">
                  <c:v>299.05294799805</c:v>
                </c:pt>
                <c:pt idx="2823">
                  <c:v>299.15893554688</c:v>
                </c:pt>
                <c:pt idx="2824">
                  <c:v>299.26489257813</c:v>
                </c:pt>
                <c:pt idx="2825">
                  <c:v>299.37088012695</c:v>
                </c:pt>
                <c:pt idx="2826">
                  <c:v>299.4768371582</c:v>
                </c:pt>
                <c:pt idx="2827">
                  <c:v>299.58282470703</c:v>
                </c:pt>
                <c:pt idx="2828">
                  <c:v>299.68878173828</c:v>
                </c:pt>
                <c:pt idx="2829">
                  <c:v>299.79476928711</c:v>
                </c:pt>
                <c:pt idx="2830">
                  <c:v>299.90072631836</c:v>
                </c:pt>
                <c:pt idx="2831">
                  <c:v>300.00671386719</c:v>
                </c:pt>
                <c:pt idx="2832">
                  <c:v>300.11267089844</c:v>
                </c:pt>
                <c:pt idx="2833">
                  <c:v>300.21865844727</c:v>
                </c:pt>
                <c:pt idx="2834">
                  <c:v>300.32461547852</c:v>
                </c:pt>
                <c:pt idx="2835">
                  <c:v>300.43060302734</c:v>
                </c:pt>
                <c:pt idx="2836">
                  <c:v>300.53656005859</c:v>
                </c:pt>
                <c:pt idx="2837">
                  <c:v>300.64254760742</c:v>
                </c:pt>
                <c:pt idx="2838">
                  <c:v>300.74850463867</c:v>
                </c:pt>
                <c:pt idx="2839">
                  <c:v>300.8544921875</c:v>
                </c:pt>
                <c:pt idx="2840">
                  <c:v>300.96044921875</c:v>
                </c:pt>
                <c:pt idx="2841">
                  <c:v>301.06643676758</c:v>
                </c:pt>
                <c:pt idx="2842">
                  <c:v>301.17239379883</c:v>
                </c:pt>
                <c:pt idx="2843">
                  <c:v>301.27838134766</c:v>
                </c:pt>
                <c:pt idx="2844">
                  <c:v>301.38433837891</c:v>
                </c:pt>
                <c:pt idx="2845">
                  <c:v>301.49032592773</c:v>
                </c:pt>
                <c:pt idx="2846">
                  <c:v>301.59628295898</c:v>
                </c:pt>
                <c:pt idx="2847">
                  <c:v>301.70227050781</c:v>
                </c:pt>
                <c:pt idx="2848">
                  <c:v>301.80822753906</c:v>
                </c:pt>
                <c:pt idx="2849">
                  <c:v>301.91421508789</c:v>
                </c:pt>
                <c:pt idx="2850">
                  <c:v>302.02017211914</c:v>
                </c:pt>
                <c:pt idx="2851">
                  <c:v>302.12615966797</c:v>
                </c:pt>
                <c:pt idx="2852">
                  <c:v>302.23211669922</c:v>
                </c:pt>
                <c:pt idx="2853">
                  <c:v>302.33810424805</c:v>
                </c:pt>
                <c:pt idx="2854">
                  <c:v>302.4440612793</c:v>
                </c:pt>
                <c:pt idx="2855">
                  <c:v>302.55004882813</c:v>
                </c:pt>
                <c:pt idx="2856">
                  <c:v>302.65600585938</c:v>
                </c:pt>
                <c:pt idx="2857">
                  <c:v>302.7619934082</c:v>
                </c:pt>
                <c:pt idx="2858">
                  <c:v>302.86795043945</c:v>
                </c:pt>
                <c:pt idx="2859">
                  <c:v>302.97393798828</c:v>
                </c:pt>
                <c:pt idx="2860">
                  <c:v>303.07989501953</c:v>
                </c:pt>
                <c:pt idx="2861">
                  <c:v>303.18588256836</c:v>
                </c:pt>
                <c:pt idx="2862">
                  <c:v>303.29183959961</c:v>
                </c:pt>
                <c:pt idx="2863">
                  <c:v>303.39782714844</c:v>
                </c:pt>
                <c:pt idx="2864">
                  <c:v>303.50378417969</c:v>
                </c:pt>
                <c:pt idx="2865">
                  <c:v>303.60977172852</c:v>
                </c:pt>
                <c:pt idx="2866">
                  <c:v>303.71572875977</c:v>
                </c:pt>
                <c:pt idx="2867">
                  <c:v>303.82171630859</c:v>
                </c:pt>
                <c:pt idx="2868">
                  <c:v>303.92767333984</c:v>
                </c:pt>
                <c:pt idx="2869">
                  <c:v>304.03363037109</c:v>
                </c:pt>
                <c:pt idx="2870">
                  <c:v>304.13961791992</c:v>
                </c:pt>
                <c:pt idx="2871">
                  <c:v>304.24557495117</c:v>
                </c:pt>
                <c:pt idx="2872">
                  <c:v>304.3515625</c:v>
                </c:pt>
                <c:pt idx="2873">
                  <c:v>304.45751953125</c:v>
                </c:pt>
                <c:pt idx="2874">
                  <c:v>304.56350708008</c:v>
                </c:pt>
                <c:pt idx="2875">
                  <c:v>304.66946411133</c:v>
                </c:pt>
                <c:pt idx="2876">
                  <c:v>304.77545166016</c:v>
                </c:pt>
                <c:pt idx="2877">
                  <c:v>304.88140869141</c:v>
                </c:pt>
                <c:pt idx="2878">
                  <c:v>304.98739624023</c:v>
                </c:pt>
                <c:pt idx="2879">
                  <c:v>305.09335327148</c:v>
                </c:pt>
                <c:pt idx="2880">
                  <c:v>305.19934082031</c:v>
                </c:pt>
                <c:pt idx="2881">
                  <c:v>305.30529785156</c:v>
                </c:pt>
                <c:pt idx="2882">
                  <c:v>305.41128540039</c:v>
                </c:pt>
                <c:pt idx="2883">
                  <c:v>305.51724243164</c:v>
                </c:pt>
                <c:pt idx="2884">
                  <c:v>305.62322998047</c:v>
                </c:pt>
                <c:pt idx="2885">
                  <c:v>305.72918701172</c:v>
                </c:pt>
                <c:pt idx="2886">
                  <c:v>305.83517456055</c:v>
                </c:pt>
                <c:pt idx="2887">
                  <c:v>305.9411315918</c:v>
                </c:pt>
                <c:pt idx="2888">
                  <c:v>306.04711914063</c:v>
                </c:pt>
                <c:pt idx="2889">
                  <c:v>306.15307617188</c:v>
                </c:pt>
                <c:pt idx="2890">
                  <c:v>306.2590637207</c:v>
                </c:pt>
                <c:pt idx="2891">
                  <c:v>306.36502075195</c:v>
                </c:pt>
                <c:pt idx="2892">
                  <c:v>306.47100830078</c:v>
                </c:pt>
                <c:pt idx="2893">
                  <c:v>306.57696533203</c:v>
                </c:pt>
                <c:pt idx="2894">
                  <c:v>306.68295288086</c:v>
                </c:pt>
                <c:pt idx="2895">
                  <c:v>306.78890991211</c:v>
                </c:pt>
                <c:pt idx="2896">
                  <c:v>306.89489746094</c:v>
                </c:pt>
                <c:pt idx="2897">
                  <c:v>307.00085449219</c:v>
                </c:pt>
                <c:pt idx="2898">
                  <c:v>307.10684204102</c:v>
                </c:pt>
                <c:pt idx="2899">
                  <c:v>307.21279907227</c:v>
                </c:pt>
                <c:pt idx="2900">
                  <c:v>307.31878662109</c:v>
                </c:pt>
                <c:pt idx="2901">
                  <c:v>307.42474365234</c:v>
                </c:pt>
                <c:pt idx="2902">
                  <c:v>307.53073120117</c:v>
                </c:pt>
                <c:pt idx="2903">
                  <c:v>307.63668823242</c:v>
                </c:pt>
                <c:pt idx="2904">
                  <c:v>307.74267578125</c:v>
                </c:pt>
                <c:pt idx="2905">
                  <c:v>307.8486328125</c:v>
                </c:pt>
                <c:pt idx="2906">
                  <c:v>307.95462036133</c:v>
                </c:pt>
                <c:pt idx="2907">
                  <c:v>308.06057739258</c:v>
                </c:pt>
                <c:pt idx="2908">
                  <c:v>308.16656494141</c:v>
                </c:pt>
                <c:pt idx="2909">
                  <c:v>308.27252197266</c:v>
                </c:pt>
                <c:pt idx="2910">
                  <c:v>308.37850952148</c:v>
                </c:pt>
                <c:pt idx="2911">
                  <c:v>308.48446655273</c:v>
                </c:pt>
                <c:pt idx="2912">
                  <c:v>308.59045410156</c:v>
                </c:pt>
                <c:pt idx="2913">
                  <c:v>308.69641113281</c:v>
                </c:pt>
                <c:pt idx="2914">
                  <c:v>308.80239868164</c:v>
                </c:pt>
                <c:pt idx="2915">
                  <c:v>308.90835571289</c:v>
                </c:pt>
                <c:pt idx="2916">
                  <c:v>309.01434326172</c:v>
                </c:pt>
                <c:pt idx="2917">
                  <c:v>309.12030029297</c:v>
                </c:pt>
                <c:pt idx="2918">
                  <c:v>309.2262878418</c:v>
                </c:pt>
                <c:pt idx="2919">
                  <c:v>309.33224487305</c:v>
                </c:pt>
                <c:pt idx="2920">
                  <c:v>309.4382019043</c:v>
                </c:pt>
                <c:pt idx="2921">
                  <c:v>309.54418945313</c:v>
                </c:pt>
                <c:pt idx="2922">
                  <c:v>309.65014648438</c:v>
                </c:pt>
                <c:pt idx="2923">
                  <c:v>309.7561340332</c:v>
                </c:pt>
                <c:pt idx="2924">
                  <c:v>309.86209106445</c:v>
                </c:pt>
                <c:pt idx="2925">
                  <c:v>309.96807861328</c:v>
                </c:pt>
                <c:pt idx="2926">
                  <c:v>310.07403564453</c:v>
                </c:pt>
                <c:pt idx="2927">
                  <c:v>310.18002319336</c:v>
                </c:pt>
                <c:pt idx="2928">
                  <c:v>310.28598022461</c:v>
                </c:pt>
                <c:pt idx="2929">
                  <c:v>310.39196777344</c:v>
                </c:pt>
                <c:pt idx="2930">
                  <c:v>310.49792480469</c:v>
                </c:pt>
                <c:pt idx="2931">
                  <c:v>310.60391235352</c:v>
                </c:pt>
                <c:pt idx="2932">
                  <c:v>310.70986938477</c:v>
                </c:pt>
                <c:pt idx="2933">
                  <c:v>310.81585693359</c:v>
                </c:pt>
                <c:pt idx="2934">
                  <c:v>310.92181396484</c:v>
                </c:pt>
                <c:pt idx="2935">
                  <c:v>311.02780151367</c:v>
                </c:pt>
                <c:pt idx="2936">
                  <c:v>311.13375854492</c:v>
                </c:pt>
                <c:pt idx="2937">
                  <c:v>311.23974609375</c:v>
                </c:pt>
                <c:pt idx="2938">
                  <c:v>311.345703125</c:v>
                </c:pt>
                <c:pt idx="2939">
                  <c:v>311.45169067383</c:v>
                </c:pt>
                <c:pt idx="2940">
                  <c:v>311.55764770508</c:v>
                </c:pt>
                <c:pt idx="2941">
                  <c:v>311.66363525391</c:v>
                </c:pt>
                <c:pt idx="2942">
                  <c:v>311.76959228516</c:v>
                </c:pt>
                <c:pt idx="2943">
                  <c:v>311.87557983398</c:v>
                </c:pt>
                <c:pt idx="2944">
                  <c:v>311.98153686523</c:v>
                </c:pt>
                <c:pt idx="2945">
                  <c:v>312.08752441406</c:v>
                </c:pt>
                <c:pt idx="2946">
                  <c:v>312.19348144531</c:v>
                </c:pt>
                <c:pt idx="2947">
                  <c:v>312.29946899414</c:v>
                </c:pt>
                <c:pt idx="2948">
                  <c:v>312.40542602539</c:v>
                </c:pt>
                <c:pt idx="2949">
                  <c:v>312.51141357422</c:v>
                </c:pt>
                <c:pt idx="2950">
                  <c:v>312.61737060547</c:v>
                </c:pt>
                <c:pt idx="2951">
                  <c:v>312.7233581543</c:v>
                </c:pt>
                <c:pt idx="2952">
                  <c:v>312.82931518555</c:v>
                </c:pt>
                <c:pt idx="2953">
                  <c:v>312.93530273438</c:v>
                </c:pt>
                <c:pt idx="2954">
                  <c:v>313.04125976563</c:v>
                </c:pt>
                <c:pt idx="2955">
                  <c:v>313.14724731445</c:v>
                </c:pt>
                <c:pt idx="2956">
                  <c:v>313.2532043457</c:v>
                </c:pt>
                <c:pt idx="2957">
                  <c:v>313.35919189453</c:v>
                </c:pt>
                <c:pt idx="2958">
                  <c:v>313.46514892578</c:v>
                </c:pt>
                <c:pt idx="2959">
                  <c:v>313.57113647461</c:v>
                </c:pt>
                <c:pt idx="2960">
                  <c:v>313.67709350586</c:v>
                </c:pt>
                <c:pt idx="2961">
                  <c:v>313.78308105469</c:v>
                </c:pt>
                <c:pt idx="2962">
                  <c:v>313.88903808594</c:v>
                </c:pt>
                <c:pt idx="2963">
                  <c:v>313.99502563477</c:v>
                </c:pt>
                <c:pt idx="2964">
                  <c:v>314.10098266602</c:v>
                </c:pt>
                <c:pt idx="2965">
                  <c:v>314.20697021484</c:v>
                </c:pt>
                <c:pt idx="2966">
                  <c:v>314.31292724609</c:v>
                </c:pt>
                <c:pt idx="2967">
                  <c:v>314.41891479492</c:v>
                </c:pt>
                <c:pt idx="2968">
                  <c:v>314.52487182617</c:v>
                </c:pt>
                <c:pt idx="2969">
                  <c:v>314.630859375</c:v>
                </c:pt>
                <c:pt idx="2970">
                  <c:v>314.73681640625</c:v>
                </c:pt>
                <c:pt idx="2971">
                  <c:v>314.8427734375</c:v>
                </c:pt>
                <c:pt idx="2972">
                  <c:v>314.94876098633</c:v>
                </c:pt>
                <c:pt idx="2973">
                  <c:v>315.05471801758</c:v>
                </c:pt>
                <c:pt idx="2974">
                  <c:v>315.16070556641</c:v>
                </c:pt>
                <c:pt idx="2975">
                  <c:v>315.26666259766</c:v>
                </c:pt>
                <c:pt idx="2976">
                  <c:v>315.37265014648</c:v>
                </c:pt>
                <c:pt idx="2977">
                  <c:v>315.47860717773</c:v>
                </c:pt>
                <c:pt idx="2978">
                  <c:v>315.58459472656</c:v>
                </c:pt>
                <c:pt idx="2979">
                  <c:v>315.69055175781</c:v>
                </c:pt>
                <c:pt idx="2980">
                  <c:v>315.79653930664</c:v>
                </c:pt>
                <c:pt idx="2981">
                  <c:v>315.90249633789</c:v>
                </c:pt>
                <c:pt idx="2982">
                  <c:v>316.00848388672</c:v>
                </c:pt>
                <c:pt idx="2983">
                  <c:v>316.11444091797</c:v>
                </c:pt>
                <c:pt idx="2984">
                  <c:v>316.2204284668</c:v>
                </c:pt>
                <c:pt idx="2985">
                  <c:v>316.32638549805</c:v>
                </c:pt>
                <c:pt idx="2986">
                  <c:v>316.43237304688</c:v>
                </c:pt>
                <c:pt idx="2987">
                  <c:v>316.53833007813</c:v>
                </c:pt>
                <c:pt idx="2988">
                  <c:v>316.64431762695</c:v>
                </c:pt>
                <c:pt idx="2989">
                  <c:v>316.7502746582</c:v>
                </c:pt>
                <c:pt idx="2990">
                  <c:v>316.85626220703</c:v>
                </c:pt>
                <c:pt idx="2991">
                  <c:v>316.96221923828</c:v>
                </c:pt>
                <c:pt idx="2992">
                  <c:v>317.06820678711</c:v>
                </c:pt>
                <c:pt idx="2993">
                  <c:v>317.17416381836</c:v>
                </c:pt>
                <c:pt idx="2994">
                  <c:v>317.28015136719</c:v>
                </c:pt>
                <c:pt idx="2995">
                  <c:v>317.38610839844</c:v>
                </c:pt>
                <c:pt idx="2996">
                  <c:v>317.49209594727</c:v>
                </c:pt>
                <c:pt idx="2997">
                  <c:v>317.59805297852</c:v>
                </c:pt>
                <c:pt idx="2998">
                  <c:v>317.70404052734</c:v>
                </c:pt>
                <c:pt idx="2999">
                  <c:v>317.80999755859</c:v>
                </c:pt>
                <c:pt idx="3000">
                  <c:v>317.91598510742</c:v>
                </c:pt>
                <c:pt idx="3001">
                  <c:v>318.02194213867</c:v>
                </c:pt>
                <c:pt idx="3002">
                  <c:v>318.1279296875</c:v>
                </c:pt>
                <c:pt idx="3003">
                  <c:v>318.23388671875</c:v>
                </c:pt>
                <c:pt idx="3004">
                  <c:v>318.33987426758</c:v>
                </c:pt>
                <c:pt idx="3005">
                  <c:v>318.44583129883</c:v>
                </c:pt>
                <c:pt idx="3006">
                  <c:v>318.55181884766</c:v>
                </c:pt>
                <c:pt idx="3007">
                  <c:v>318.65777587891</c:v>
                </c:pt>
                <c:pt idx="3008">
                  <c:v>318.76376342773</c:v>
                </c:pt>
                <c:pt idx="3009">
                  <c:v>318.86972045898</c:v>
                </c:pt>
                <c:pt idx="3010">
                  <c:v>318.97570800781</c:v>
                </c:pt>
                <c:pt idx="3011">
                  <c:v>319.08166503906</c:v>
                </c:pt>
                <c:pt idx="3012">
                  <c:v>319.18765258789</c:v>
                </c:pt>
                <c:pt idx="3013">
                  <c:v>319.29360961914</c:v>
                </c:pt>
                <c:pt idx="3014">
                  <c:v>319.39959716797</c:v>
                </c:pt>
                <c:pt idx="3015">
                  <c:v>319.50555419922</c:v>
                </c:pt>
                <c:pt idx="3016">
                  <c:v>319.61154174805</c:v>
                </c:pt>
                <c:pt idx="3017">
                  <c:v>319.7174987793</c:v>
                </c:pt>
                <c:pt idx="3018">
                  <c:v>319.82348632813</c:v>
                </c:pt>
                <c:pt idx="3019">
                  <c:v>319.92944335938</c:v>
                </c:pt>
                <c:pt idx="3020">
                  <c:v>320.0354309082</c:v>
                </c:pt>
                <c:pt idx="3021">
                  <c:v>320.14138793945</c:v>
                </c:pt>
                <c:pt idx="3022">
                  <c:v>320.2473449707</c:v>
                </c:pt>
                <c:pt idx="3023">
                  <c:v>320.35333251953</c:v>
                </c:pt>
                <c:pt idx="3024">
                  <c:v>320.45928955078</c:v>
                </c:pt>
                <c:pt idx="3025">
                  <c:v>320.56527709961</c:v>
                </c:pt>
                <c:pt idx="3026">
                  <c:v>320.67123413086</c:v>
                </c:pt>
                <c:pt idx="3027">
                  <c:v>320.77722167969</c:v>
                </c:pt>
                <c:pt idx="3028">
                  <c:v>320.88317871094</c:v>
                </c:pt>
                <c:pt idx="3029">
                  <c:v>320.98916625977</c:v>
                </c:pt>
                <c:pt idx="3030">
                  <c:v>321.09512329102</c:v>
                </c:pt>
                <c:pt idx="3031">
                  <c:v>321.20111083984</c:v>
                </c:pt>
                <c:pt idx="3032">
                  <c:v>321.30706787109</c:v>
                </c:pt>
                <c:pt idx="3033">
                  <c:v>321.41305541992</c:v>
                </c:pt>
                <c:pt idx="3034">
                  <c:v>321.51901245117</c:v>
                </c:pt>
                <c:pt idx="3035">
                  <c:v>321.625</c:v>
                </c:pt>
                <c:pt idx="3036">
                  <c:v>321.73095703125</c:v>
                </c:pt>
                <c:pt idx="3037">
                  <c:v>321.83694458008</c:v>
                </c:pt>
                <c:pt idx="3038">
                  <c:v>321.94290161133</c:v>
                </c:pt>
                <c:pt idx="3039">
                  <c:v>322.04888916016</c:v>
                </c:pt>
                <c:pt idx="3040">
                  <c:v>322.15484619141</c:v>
                </c:pt>
                <c:pt idx="3041">
                  <c:v>322.26083374023</c:v>
                </c:pt>
                <c:pt idx="3042">
                  <c:v>322.36679077148</c:v>
                </c:pt>
                <c:pt idx="3043">
                  <c:v>322.47277832031</c:v>
                </c:pt>
                <c:pt idx="3044">
                  <c:v>322.57873535156</c:v>
                </c:pt>
                <c:pt idx="3045">
                  <c:v>322.68472290039</c:v>
                </c:pt>
                <c:pt idx="3046">
                  <c:v>322.79067993164</c:v>
                </c:pt>
                <c:pt idx="3047">
                  <c:v>322.89666748047</c:v>
                </c:pt>
                <c:pt idx="3048">
                  <c:v>323.00262451172</c:v>
                </c:pt>
                <c:pt idx="3049">
                  <c:v>323.10861206055</c:v>
                </c:pt>
                <c:pt idx="3050">
                  <c:v>323.2145690918</c:v>
                </c:pt>
                <c:pt idx="3051">
                  <c:v>323.32055664063</c:v>
                </c:pt>
                <c:pt idx="3052">
                  <c:v>323.42651367188</c:v>
                </c:pt>
                <c:pt idx="3053">
                  <c:v>323.5325012207</c:v>
                </c:pt>
                <c:pt idx="3054">
                  <c:v>323.63845825195</c:v>
                </c:pt>
                <c:pt idx="3055">
                  <c:v>323.74444580078</c:v>
                </c:pt>
                <c:pt idx="3056">
                  <c:v>323.85040283203</c:v>
                </c:pt>
                <c:pt idx="3057">
                  <c:v>323.95639038086</c:v>
                </c:pt>
                <c:pt idx="3058">
                  <c:v>324.06234741211</c:v>
                </c:pt>
                <c:pt idx="3059">
                  <c:v>324.16833496094</c:v>
                </c:pt>
                <c:pt idx="3060">
                  <c:v>324.27429199219</c:v>
                </c:pt>
                <c:pt idx="3061">
                  <c:v>324.38027954102</c:v>
                </c:pt>
                <c:pt idx="3062">
                  <c:v>324.48623657227</c:v>
                </c:pt>
                <c:pt idx="3063">
                  <c:v>324.59222412109</c:v>
                </c:pt>
                <c:pt idx="3064">
                  <c:v>324.69818115234</c:v>
                </c:pt>
                <c:pt idx="3065">
                  <c:v>324.80416870117</c:v>
                </c:pt>
                <c:pt idx="3066">
                  <c:v>324.91012573242</c:v>
                </c:pt>
                <c:pt idx="3067">
                  <c:v>325.01611328125</c:v>
                </c:pt>
                <c:pt idx="3068">
                  <c:v>325.1220703125</c:v>
                </c:pt>
                <c:pt idx="3069">
                  <c:v>325.22805786133</c:v>
                </c:pt>
                <c:pt idx="3070">
                  <c:v>325.33401489258</c:v>
                </c:pt>
                <c:pt idx="3071">
                  <c:v>325.44000244141</c:v>
                </c:pt>
                <c:pt idx="3072">
                  <c:v>325.54595947266</c:v>
                </c:pt>
                <c:pt idx="3073">
                  <c:v>325.65191650391</c:v>
                </c:pt>
                <c:pt idx="3074">
                  <c:v>325.75790405273</c:v>
                </c:pt>
                <c:pt idx="3075">
                  <c:v>325.86386108398</c:v>
                </c:pt>
                <c:pt idx="3076">
                  <c:v>325.96984863281</c:v>
                </c:pt>
                <c:pt idx="3077">
                  <c:v>326.07580566406</c:v>
                </c:pt>
                <c:pt idx="3078">
                  <c:v>326.18179321289</c:v>
                </c:pt>
                <c:pt idx="3079">
                  <c:v>326.28775024414</c:v>
                </c:pt>
                <c:pt idx="3080">
                  <c:v>326.39373779297</c:v>
                </c:pt>
                <c:pt idx="3081">
                  <c:v>326.49969482422</c:v>
                </c:pt>
                <c:pt idx="3082">
                  <c:v>326.60568237305</c:v>
                </c:pt>
                <c:pt idx="3083">
                  <c:v>326.7116394043</c:v>
                </c:pt>
                <c:pt idx="3084">
                  <c:v>326.81762695313</c:v>
                </c:pt>
                <c:pt idx="3085">
                  <c:v>326.92358398438</c:v>
                </c:pt>
                <c:pt idx="3086">
                  <c:v>327.0295715332</c:v>
                </c:pt>
                <c:pt idx="3087">
                  <c:v>327.13552856445</c:v>
                </c:pt>
                <c:pt idx="3088">
                  <c:v>327.24151611328</c:v>
                </c:pt>
                <c:pt idx="3089">
                  <c:v>327.34747314453</c:v>
                </c:pt>
                <c:pt idx="3090">
                  <c:v>327.45346069336</c:v>
                </c:pt>
                <c:pt idx="3091">
                  <c:v>327.55941772461</c:v>
                </c:pt>
                <c:pt idx="3092">
                  <c:v>327.66540527344</c:v>
                </c:pt>
                <c:pt idx="3093">
                  <c:v>327.77136230469</c:v>
                </c:pt>
                <c:pt idx="3094">
                  <c:v>327.87734985352</c:v>
                </c:pt>
                <c:pt idx="3095">
                  <c:v>327.98330688477</c:v>
                </c:pt>
                <c:pt idx="3096">
                  <c:v>328.08929443359</c:v>
                </c:pt>
                <c:pt idx="3097">
                  <c:v>328.19525146484</c:v>
                </c:pt>
                <c:pt idx="3098">
                  <c:v>328.30123901367</c:v>
                </c:pt>
                <c:pt idx="3099">
                  <c:v>328.40719604492</c:v>
                </c:pt>
                <c:pt idx="3100">
                  <c:v>328.51318359375</c:v>
                </c:pt>
                <c:pt idx="3101">
                  <c:v>328.619140625</c:v>
                </c:pt>
                <c:pt idx="3102">
                  <c:v>328.72512817383</c:v>
                </c:pt>
                <c:pt idx="3103">
                  <c:v>328.83108520508</c:v>
                </c:pt>
                <c:pt idx="3104">
                  <c:v>328.93707275391</c:v>
                </c:pt>
                <c:pt idx="3105">
                  <c:v>329.04302978516</c:v>
                </c:pt>
                <c:pt idx="3106">
                  <c:v>329.14901733398</c:v>
                </c:pt>
                <c:pt idx="3107">
                  <c:v>329.25497436523</c:v>
                </c:pt>
                <c:pt idx="3108">
                  <c:v>329.36096191406</c:v>
                </c:pt>
                <c:pt idx="3109">
                  <c:v>329.46691894531</c:v>
                </c:pt>
                <c:pt idx="3110">
                  <c:v>329.57290649414</c:v>
                </c:pt>
                <c:pt idx="3111">
                  <c:v>329.67886352539</c:v>
                </c:pt>
                <c:pt idx="3112">
                  <c:v>329.78485107422</c:v>
                </c:pt>
                <c:pt idx="3113">
                  <c:v>329.89080810547</c:v>
                </c:pt>
                <c:pt idx="3114">
                  <c:v>329.9967956543</c:v>
                </c:pt>
                <c:pt idx="3115">
                  <c:v>330.10275268555</c:v>
                </c:pt>
                <c:pt idx="3116">
                  <c:v>330.20874023438</c:v>
                </c:pt>
                <c:pt idx="3117">
                  <c:v>330.31469726563</c:v>
                </c:pt>
                <c:pt idx="3118">
                  <c:v>330.42068481445</c:v>
                </c:pt>
                <c:pt idx="3119">
                  <c:v>330.5266418457</c:v>
                </c:pt>
                <c:pt idx="3120">
                  <c:v>330.63262939453</c:v>
                </c:pt>
                <c:pt idx="3121">
                  <c:v>330.73858642578</c:v>
                </c:pt>
                <c:pt idx="3122">
                  <c:v>330.84457397461</c:v>
                </c:pt>
                <c:pt idx="3123">
                  <c:v>330.95053100586</c:v>
                </c:pt>
                <c:pt idx="3124">
                  <c:v>331.05648803711</c:v>
                </c:pt>
                <c:pt idx="3125">
                  <c:v>331.16247558594</c:v>
                </c:pt>
                <c:pt idx="3126">
                  <c:v>331.26843261719</c:v>
                </c:pt>
                <c:pt idx="3127">
                  <c:v>331.37442016602</c:v>
                </c:pt>
                <c:pt idx="3128">
                  <c:v>331.48037719727</c:v>
                </c:pt>
                <c:pt idx="3129">
                  <c:v>331.58636474609</c:v>
                </c:pt>
                <c:pt idx="3130">
                  <c:v>331.69232177734</c:v>
                </c:pt>
                <c:pt idx="3131">
                  <c:v>331.79830932617</c:v>
                </c:pt>
                <c:pt idx="3132">
                  <c:v>331.90426635742</c:v>
                </c:pt>
                <c:pt idx="3133">
                  <c:v>332.01025390625</c:v>
                </c:pt>
                <c:pt idx="3134">
                  <c:v>332.1162109375</c:v>
                </c:pt>
                <c:pt idx="3135">
                  <c:v>332.22219848633</c:v>
                </c:pt>
                <c:pt idx="3136">
                  <c:v>332.32815551758</c:v>
                </c:pt>
                <c:pt idx="3137">
                  <c:v>332.43414306641</c:v>
                </c:pt>
                <c:pt idx="3138">
                  <c:v>332.54010009766</c:v>
                </c:pt>
                <c:pt idx="3139">
                  <c:v>332.64608764648</c:v>
                </c:pt>
                <c:pt idx="3140">
                  <c:v>332.75204467773</c:v>
                </c:pt>
                <c:pt idx="3141">
                  <c:v>332.85803222656</c:v>
                </c:pt>
                <c:pt idx="3142">
                  <c:v>332.96398925781</c:v>
                </c:pt>
                <c:pt idx="3143">
                  <c:v>333.06997680664</c:v>
                </c:pt>
                <c:pt idx="3144">
                  <c:v>333.17593383789</c:v>
                </c:pt>
                <c:pt idx="3145">
                  <c:v>333.28192138672</c:v>
                </c:pt>
                <c:pt idx="3146">
                  <c:v>333.38787841797</c:v>
                </c:pt>
                <c:pt idx="3147">
                  <c:v>333.4938659668</c:v>
                </c:pt>
                <c:pt idx="3148">
                  <c:v>333.59982299805</c:v>
                </c:pt>
                <c:pt idx="3149">
                  <c:v>333.70581054688</c:v>
                </c:pt>
                <c:pt idx="3150">
                  <c:v>333.81176757813</c:v>
                </c:pt>
                <c:pt idx="3151">
                  <c:v>333.91775512695</c:v>
                </c:pt>
                <c:pt idx="3152">
                  <c:v>334.0237121582</c:v>
                </c:pt>
                <c:pt idx="3153">
                  <c:v>334.12969970703</c:v>
                </c:pt>
                <c:pt idx="3154">
                  <c:v>334.23565673828</c:v>
                </c:pt>
                <c:pt idx="3155">
                  <c:v>334.34164428711</c:v>
                </c:pt>
                <c:pt idx="3156">
                  <c:v>334.44760131836</c:v>
                </c:pt>
                <c:pt idx="3157">
                  <c:v>334.55358886719</c:v>
                </c:pt>
                <c:pt idx="3158">
                  <c:v>334.65954589844</c:v>
                </c:pt>
                <c:pt idx="3159">
                  <c:v>334.76553344727</c:v>
                </c:pt>
                <c:pt idx="3160">
                  <c:v>334.87149047852</c:v>
                </c:pt>
                <c:pt idx="3161">
                  <c:v>334.97747802734</c:v>
                </c:pt>
                <c:pt idx="3162">
                  <c:v>335.08343505859</c:v>
                </c:pt>
                <c:pt idx="3163">
                  <c:v>335.18942260742</c:v>
                </c:pt>
                <c:pt idx="3164">
                  <c:v>335.29537963867</c:v>
                </c:pt>
                <c:pt idx="3165">
                  <c:v>335.4013671875</c:v>
                </c:pt>
                <c:pt idx="3166">
                  <c:v>335.50732421875</c:v>
                </c:pt>
                <c:pt idx="3167">
                  <c:v>335.61331176758</c:v>
                </c:pt>
                <c:pt idx="3168">
                  <c:v>335.71926879883</c:v>
                </c:pt>
                <c:pt idx="3169">
                  <c:v>335.82525634766</c:v>
                </c:pt>
                <c:pt idx="3170">
                  <c:v>335.93121337891</c:v>
                </c:pt>
                <c:pt idx="3171">
                  <c:v>336.03720092773</c:v>
                </c:pt>
                <c:pt idx="3172">
                  <c:v>336.14315795898</c:v>
                </c:pt>
                <c:pt idx="3173">
                  <c:v>336.24914550781</c:v>
                </c:pt>
                <c:pt idx="3174">
                  <c:v>336.35510253906</c:v>
                </c:pt>
                <c:pt idx="3175">
                  <c:v>336.46105957031</c:v>
                </c:pt>
                <c:pt idx="3176">
                  <c:v>336.56704711914</c:v>
                </c:pt>
                <c:pt idx="3177">
                  <c:v>336.67300415039</c:v>
                </c:pt>
                <c:pt idx="3178">
                  <c:v>336.77899169922</c:v>
                </c:pt>
                <c:pt idx="3179">
                  <c:v>336.88494873047</c:v>
                </c:pt>
                <c:pt idx="3180">
                  <c:v>336.9909362793</c:v>
                </c:pt>
                <c:pt idx="3181">
                  <c:v>337.09689331055</c:v>
                </c:pt>
                <c:pt idx="3182">
                  <c:v>337.20288085938</c:v>
                </c:pt>
                <c:pt idx="3183">
                  <c:v>337.30883789063</c:v>
                </c:pt>
                <c:pt idx="3184">
                  <c:v>337.41482543945</c:v>
                </c:pt>
                <c:pt idx="3185">
                  <c:v>337.5207824707</c:v>
                </c:pt>
                <c:pt idx="3186">
                  <c:v>337.62677001953</c:v>
                </c:pt>
                <c:pt idx="3187">
                  <c:v>337.73272705078</c:v>
                </c:pt>
                <c:pt idx="3188">
                  <c:v>337.83871459961</c:v>
                </c:pt>
                <c:pt idx="3189">
                  <c:v>337.94467163086</c:v>
                </c:pt>
                <c:pt idx="3190">
                  <c:v>338.05065917969</c:v>
                </c:pt>
                <c:pt idx="3191">
                  <c:v>338.15661621094</c:v>
                </c:pt>
                <c:pt idx="3192">
                  <c:v>338.26260375977</c:v>
                </c:pt>
                <c:pt idx="3193">
                  <c:v>338.36856079102</c:v>
                </c:pt>
                <c:pt idx="3194">
                  <c:v>338.47454833984</c:v>
                </c:pt>
                <c:pt idx="3195">
                  <c:v>338.58050537109</c:v>
                </c:pt>
                <c:pt idx="3196">
                  <c:v>338.68649291992</c:v>
                </c:pt>
                <c:pt idx="3197">
                  <c:v>338.79244995117</c:v>
                </c:pt>
                <c:pt idx="3198">
                  <c:v>338.8984375</c:v>
                </c:pt>
                <c:pt idx="3199">
                  <c:v>339.00439453125</c:v>
                </c:pt>
                <c:pt idx="3200">
                  <c:v>339.11038208008</c:v>
                </c:pt>
                <c:pt idx="3201">
                  <c:v>339.21633911133</c:v>
                </c:pt>
                <c:pt idx="3202">
                  <c:v>339.32232666016</c:v>
                </c:pt>
                <c:pt idx="3203">
                  <c:v>339.42828369141</c:v>
                </c:pt>
                <c:pt idx="3204">
                  <c:v>339.53427124023</c:v>
                </c:pt>
                <c:pt idx="3205">
                  <c:v>339.64022827148</c:v>
                </c:pt>
                <c:pt idx="3206">
                  <c:v>339.74621582031</c:v>
                </c:pt>
                <c:pt idx="3207">
                  <c:v>339.85217285156</c:v>
                </c:pt>
                <c:pt idx="3208">
                  <c:v>339.95816040039</c:v>
                </c:pt>
                <c:pt idx="3209">
                  <c:v>340.06411743164</c:v>
                </c:pt>
                <c:pt idx="3210">
                  <c:v>340.17010498047</c:v>
                </c:pt>
                <c:pt idx="3211">
                  <c:v>340.27606201172</c:v>
                </c:pt>
                <c:pt idx="3212">
                  <c:v>340.38204956055</c:v>
                </c:pt>
                <c:pt idx="3213">
                  <c:v>340.4880065918</c:v>
                </c:pt>
                <c:pt idx="3214">
                  <c:v>340.59399414063</c:v>
                </c:pt>
                <c:pt idx="3215">
                  <c:v>340.69995117188</c:v>
                </c:pt>
                <c:pt idx="3216">
                  <c:v>340.8059387207</c:v>
                </c:pt>
                <c:pt idx="3217">
                  <c:v>340.91189575195</c:v>
                </c:pt>
                <c:pt idx="3218">
                  <c:v>341.01788330078</c:v>
                </c:pt>
                <c:pt idx="3219">
                  <c:v>341.12384033203</c:v>
                </c:pt>
                <c:pt idx="3220">
                  <c:v>341.22982788086</c:v>
                </c:pt>
                <c:pt idx="3221">
                  <c:v>341.33578491211</c:v>
                </c:pt>
                <c:pt idx="3222">
                  <c:v>341.44177246094</c:v>
                </c:pt>
                <c:pt idx="3223">
                  <c:v>341.54772949219</c:v>
                </c:pt>
                <c:pt idx="3224">
                  <c:v>341.65371704102</c:v>
                </c:pt>
                <c:pt idx="3225">
                  <c:v>341.75967407227</c:v>
                </c:pt>
                <c:pt idx="3226">
                  <c:v>341.86563110352</c:v>
                </c:pt>
                <c:pt idx="3227">
                  <c:v>341.97161865234</c:v>
                </c:pt>
                <c:pt idx="3228">
                  <c:v>342.07757568359</c:v>
                </c:pt>
                <c:pt idx="3229">
                  <c:v>342.18356323242</c:v>
                </c:pt>
                <c:pt idx="3230">
                  <c:v>342.28952026367</c:v>
                </c:pt>
                <c:pt idx="3231">
                  <c:v>342.3955078125</c:v>
                </c:pt>
                <c:pt idx="3232">
                  <c:v>342.50146484375</c:v>
                </c:pt>
                <c:pt idx="3233">
                  <c:v>342.60745239258</c:v>
                </c:pt>
                <c:pt idx="3234">
                  <c:v>342.71340942383</c:v>
                </c:pt>
                <c:pt idx="3235">
                  <c:v>342.81939697266</c:v>
                </c:pt>
                <c:pt idx="3236">
                  <c:v>342.92535400391</c:v>
                </c:pt>
                <c:pt idx="3237">
                  <c:v>343.03134155273</c:v>
                </c:pt>
                <c:pt idx="3238">
                  <c:v>343.13729858398</c:v>
                </c:pt>
                <c:pt idx="3239">
                  <c:v>343.24328613281</c:v>
                </c:pt>
                <c:pt idx="3240">
                  <c:v>343.34924316406</c:v>
                </c:pt>
                <c:pt idx="3241">
                  <c:v>343.45523071289</c:v>
                </c:pt>
                <c:pt idx="3242">
                  <c:v>343.56118774414</c:v>
                </c:pt>
                <c:pt idx="3243">
                  <c:v>343.66717529297</c:v>
                </c:pt>
                <c:pt idx="3244">
                  <c:v>343.77313232422</c:v>
                </c:pt>
                <c:pt idx="3245">
                  <c:v>343.87911987305</c:v>
                </c:pt>
                <c:pt idx="3246">
                  <c:v>343.9850769043</c:v>
                </c:pt>
                <c:pt idx="3247">
                  <c:v>344.09106445313</c:v>
                </c:pt>
                <c:pt idx="3248">
                  <c:v>344.19702148438</c:v>
                </c:pt>
                <c:pt idx="3249">
                  <c:v>344.3030090332</c:v>
                </c:pt>
                <c:pt idx="3250">
                  <c:v>344.40896606445</c:v>
                </c:pt>
                <c:pt idx="3251">
                  <c:v>344.51495361328</c:v>
                </c:pt>
                <c:pt idx="3252">
                  <c:v>344.62091064453</c:v>
                </c:pt>
                <c:pt idx="3253">
                  <c:v>344.72689819336</c:v>
                </c:pt>
                <c:pt idx="3254">
                  <c:v>344.83285522461</c:v>
                </c:pt>
                <c:pt idx="3255">
                  <c:v>344.93884277344</c:v>
                </c:pt>
                <c:pt idx="3256">
                  <c:v>345.04479980469</c:v>
                </c:pt>
                <c:pt idx="3257">
                  <c:v>345.15078735352</c:v>
                </c:pt>
                <c:pt idx="3258">
                  <c:v>345.25674438477</c:v>
                </c:pt>
                <c:pt idx="3259">
                  <c:v>345.36273193359</c:v>
                </c:pt>
                <c:pt idx="3260">
                  <c:v>345.46868896484</c:v>
                </c:pt>
                <c:pt idx="3261">
                  <c:v>345.57467651367</c:v>
                </c:pt>
                <c:pt idx="3262">
                  <c:v>345.68063354492</c:v>
                </c:pt>
                <c:pt idx="3263">
                  <c:v>345.78662109375</c:v>
                </c:pt>
                <c:pt idx="3264">
                  <c:v>345.892578125</c:v>
                </c:pt>
                <c:pt idx="3265">
                  <c:v>345.99856567383</c:v>
                </c:pt>
                <c:pt idx="3266">
                  <c:v>346.10452270508</c:v>
                </c:pt>
                <c:pt idx="3267">
                  <c:v>346.21051025391</c:v>
                </c:pt>
                <c:pt idx="3268">
                  <c:v>346.31646728516</c:v>
                </c:pt>
                <c:pt idx="3269">
                  <c:v>346.42245483398</c:v>
                </c:pt>
                <c:pt idx="3270">
                  <c:v>346.52841186523</c:v>
                </c:pt>
                <c:pt idx="3271">
                  <c:v>346.63439941406</c:v>
                </c:pt>
                <c:pt idx="3272">
                  <c:v>346.74035644531</c:v>
                </c:pt>
                <c:pt idx="3273">
                  <c:v>346.84634399414</c:v>
                </c:pt>
                <c:pt idx="3274">
                  <c:v>346.95230102539</c:v>
                </c:pt>
                <c:pt idx="3275">
                  <c:v>347.05828857422</c:v>
                </c:pt>
                <c:pt idx="3276">
                  <c:v>347.16424560547</c:v>
                </c:pt>
                <c:pt idx="3277">
                  <c:v>347.27020263672</c:v>
                </c:pt>
                <c:pt idx="3278">
                  <c:v>347.37619018555</c:v>
                </c:pt>
                <c:pt idx="3279">
                  <c:v>347.4821472168</c:v>
                </c:pt>
                <c:pt idx="3280">
                  <c:v>347.58813476563</c:v>
                </c:pt>
                <c:pt idx="3281">
                  <c:v>347.69409179688</c:v>
                </c:pt>
                <c:pt idx="3282">
                  <c:v>347.8000793457</c:v>
                </c:pt>
                <c:pt idx="3283">
                  <c:v>347.90603637695</c:v>
                </c:pt>
                <c:pt idx="3284">
                  <c:v>348.01202392578</c:v>
                </c:pt>
                <c:pt idx="3285">
                  <c:v>348.11798095703</c:v>
                </c:pt>
                <c:pt idx="3286">
                  <c:v>348.22396850586</c:v>
                </c:pt>
                <c:pt idx="3287">
                  <c:v>348.32992553711</c:v>
                </c:pt>
                <c:pt idx="3288">
                  <c:v>348.43591308594</c:v>
                </c:pt>
                <c:pt idx="3289">
                  <c:v>348.54187011719</c:v>
                </c:pt>
                <c:pt idx="3290">
                  <c:v>348.64785766602</c:v>
                </c:pt>
                <c:pt idx="3291">
                  <c:v>348.75381469727</c:v>
                </c:pt>
                <c:pt idx="3292">
                  <c:v>348.85980224609</c:v>
                </c:pt>
                <c:pt idx="3293">
                  <c:v>348.96575927734</c:v>
                </c:pt>
                <c:pt idx="3294">
                  <c:v>349.07174682617</c:v>
                </c:pt>
                <c:pt idx="3295">
                  <c:v>349.17770385742</c:v>
                </c:pt>
                <c:pt idx="3296">
                  <c:v>349.28369140625</c:v>
                </c:pt>
                <c:pt idx="3297">
                  <c:v>349.3896484375</c:v>
                </c:pt>
                <c:pt idx="3298">
                  <c:v>349.49563598633</c:v>
                </c:pt>
                <c:pt idx="3299">
                  <c:v>349.60159301758</c:v>
                </c:pt>
                <c:pt idx="3300">
                  <c:v>349.70758056641</c:v>
                </c:pt>
                <c:pt idx="3301">
                  <c:v>349.81353759766</c:v>
                </c:pt>
                <c:pt idx="3302">
                  <c:v>349.91952514648</c:v>
                </c:pt>
                <c:pt idx="3303">
                  <c:v>350.02548217773</c:v>
                </c:pt>
                <c:pt idx="3304">
                  <c:v>350.13146972656</c:v>
                </c:pt>
                <c:pt idx="3305">
                  <c:v>350.23742675781</c:v>
                </c:pt>
                <c:pt idx="3306">
                  <c:v>350.34341430664</c:v>
                </c:pt>
                <c:pt idx="3307">
                  <c:v>350.44937133789</c:v>
                </c:pt>
                <c:pt idx="3308">
                  <c:v>350.55535888672</c:v>
                </c:pt>
                <c:pt idx="3309">
                  <c:v>350.66131591797</c:v>
                </c:pt>
                <c:pt idx="3310">
                  <c:v>350.7673034668</c:v>
                </c:pt>
                <c:pt idx="3311">
                  <c:v>350.87326049805</c:v>
                </c:pt>
                <c:pt idx="3312">
                  <c:v>350.97924804688</c:v>
                </c:pt>
                <c:pt idx="3313">
                  <c:v>351.08520507813</c:v>
                </c:pt>
                <c:pt idx="3314">
                  <c:v>351.19119262695</c:v>
                </c:pt>
                <c:pt idx="3315">
                  <c:v>351.2971496582</c:v>
                </c:pt>
                <c:pt idx="3316">
                  <c:v>351.40313720703</c:v>
                </c:pt>
                <c:pt idx="3317">
                  <c:v>351.50909423828</c:v>
                </c:pt>
                <c:pt idx="3318">
                  <c:v>351.61508178711</c:v>
                </c:pt>
                <c:pt idx="3319">
                  <c:v>351.72103881836</c:v>
                </c:pt>
                <c:pt idx="3320">
                  <c:v>351.82702636719</c:v>
                </c:pt>
                <c:pt idx="3321">
                  <c:v>351.93298339844</c:v>
                </c:pt>
                <c:pt idx="3322">
                  <c:v>352.03897094727</c:v>
                </c:pt>
                <c:pt idx="3323">
                  <c:v>352.14492797852</c:v>
                </c:pt>
                <c:pt idx="3324">
                  <c:v>352.25091552734</c:v>
                </c:pt>
                <c:pt idx="3325">
                  <c:v>352.35687255859</c:v>
                </c:pt>
                <c:pt idx="3326">
                  <c:v>352.46286010742</c:v>
                </c:pt>
                <c:pt idx="3327">
                  <c:v>352.56881713867</c:v>
                </c:pt>
                <c:pt idx="3328">
                  <c:v>352.6748046875</c:v>
                </c:pt>
                <c:pt idx="3329">
                  <c:v>352.78076171875</c:v>
                </c:pt>
                <c:pt idx="3330">
                  <c:v>352.88671875</c:v>
                </c:pt>
                <c:pt idx="3331">
                  <c:v>352.99270629883</c:v>
                </c:pt>
                <c:pt idx="3332">
                  <c:v>353.09866333008</c:v>
                </c:pt>
                <c:pt idx="3333">
                  <c:v>353.20465087891</c:v>
                </c:pt>
                <c:pt idx="3334">
                  <c:v>353.31060791016</c:v>
                </c:pt>
                <c:pt idx="3335">
                  <c:v>353.41659545898</c:v>
                </c:pt>
                <c:pt idx="3336">
                  <c:v>353.52255249023</c:v>
                </c:pt>
                <c:pt idx="3337">
                  <c:v>353.62854003906</c:v>
                </c:pt>
                <c:pt idx="3338">
                  <c:v>353.73449707031</c:v>
                </c:pt>
                <c:pt idx="3339">
                  <c:v>353.84048461914</c:v>
                </c:pt>
                <c:pt idx="3340">
                  <c:v>353.94644165039</c:v>
                </c:pt>
                <c:pt idx="3341">
                  <c:v>354.05242919922</c:v>
                </c:pt>
                <c:pt idx="3342">
                  <c:v>354.15838623047</c:v>
                </c:pt>
                <c:pt idx="3343">
                  <c:v>354.2643737793</c:v>
                </c:pt>
                <c:pt idx="3344">
                  <c:v>354.37033081055</c:v>
                </c:pt>
                <c:pt idx="3345">
                  <c:v>354.47631835938</c:v>
                </c:pt>
                <c:pt idx="3346">
                  <c:v>354.58227539063</c:v>
                </c:pt>
                <c:pt idx="3347">
                  <c:v>354.68826293945</c:v>
                </c:pt>
                <c:pt idx="3348">
                  <c:v>354.7942199707</c:v>
                </c:pt>
                <c:pt idx="3349">
                  <c:v>354.90020751953</c:v>
                </c:pt>
                <c:pt idx="3350">
                  <c:v>355.00616455078</c:v>
                </c:pt>
                <c:pt idx="3351">
                  <c:v>355.11215209961</c:v>
                </c:pt>
                <c:pt idx="3352">
                  <c:v>355.21810913086</c:v>
                </c:pt>
                <c:pt idx="3353">
                  <c:v>355.32409667969</c:v>
                </c:pt>
                <c:pt idx="3354">
                  <c:v>355.43005371094</c:v>
                </c:pt>
                <c:pt idx="3355">
                  <c:v>355.53604125977</c:v>
                </c:pt>
                <c:pt idx="3356">
                  <c:v>355.64199829102</c:v>
                </c:pt>
                <c:pt idx="3357">
                  <c:v>355.74798583984</c:v>
                </c:pt>
                <c:pt idx="3358">
                  <c:v>355.85394287109</c:v>
                </c:pt>
                <c:pt idx="3359">
                  <c:v>355.95993041992</c:v>
                </c:pt>
                <c:pt idx="3360">
                  <c:v>356.06588745117</c:v>
                </c:pt>
                <c:pt idx="3361">
                  <c:v>356.171875</c:v>
                </c:pt>
                <c:pt idx="3362">
                  <c:v>356.27783203125</c:v>
                </c:pt>
                <c:pt idx="3363">
                  <c:v>356.38381958008</c:v>
                </c:pt>
                <c:pt idx="3364">
                  <c:v>356.48977661133</c:v>
                </c:pt>
                <c:pt idx="3365">
                  <c:v>356.59576416016</c:v>
                </c:pt>
                <c:pt idx="3366">
                  <c:v>356.70172119141</c:v>
                </c:pt>
                <c:pt idx="3367">
                  <c:v>356.80770874023</c:v>
                </c:pt>
                <c:pt idx="3368">
                  <c:v>356.91366577148</c:v>
                </c:pt>
                <c:pt idx="3369">
                  <c:v>357.01965332031</c:v>
                </c:pt>
                <c:pt idx="3370">
                  <c:v>357.12561035156</c:v>
                </c:pt>
                <c:pt idx="3371">
                  <c:v>357.23159790039</c:v>
                </c:pt>
                <c:pt idx="3372">
                  <c:v>357.33755493164</c:v>
                </c:pt>
                <c:pt idx="3373">
                  <c:v>357.44354248047</c:v>
                </c:pt>
                <c:pt idx="3374">
                  <c:v>357.54949951172</c:v>
                </c:pt>
                <c:pt idx="3375">
                  <c:v>357.65548706055</c:v>
                </c:pt>
                <c:pt idx="3376">
                  <c:v>357.7614440918</c:v>
                </c:pt>
                <c:pt idx="3377">
                  <c:v>357.86743164063</c:v>
                </c:pt>
                <c:pt idx="3378">
                  <c:v>357.97338867188</c:v>
                </c:pt>
                <c:pt idx="3379">
                  <c:v>358.0793762207</c:v>
                </c:pt>
                <c:pt idx="3380">
                  <c:v>358.18533325195</c:v>
                </c:pt>
                <c:pt idx="3381">
                  <c:v>358.2912902832</c:v>
                </c:pt>
                <c:pt idx="3382">
                  <c:v>358.39727783203</c:v>
                </c:pt>
                <c:pt idx="3383">
                  <c:v>358.50323486328</c:v>
                </c:pt>
                <c:pt idx="3384">
                  <c:v>358.60922241211</c:v>
                </c:pt>
                <c:pt idx="3385">
                  <c:v>358.71517944336</c:v>
                </c:pt>
                <c:pt idx="3386">
                  <c:v>358.82116699219</c:v>
                </c:pt>
                <c:pt idx="3387">
                  <c:v>358.92712402344</c:v>
                </c:pt>
                <c:pt idx="3388">
                  <c:v>359.03311157227</c:v>
                </c:pt>
                <c:pt idx="3389">
                  <c:v>359.13906860352</c:v>
                </c:pt>
                <c:pt idx="3390">
                  <c:v>359.24505615234</c:v>
                </c:pt>
                <c:pt idx="3391">
                  <c:v>359.35101318359</c:v>
                </c:pt>
                <c:pt idx="3392">
                  <c:v>359.45700073242</c:v>
                </c:pt>
                <c:pt idx="3393">
                  <c:v>359.56295776367</c:v>
                </c:pt>
                <c:pt idx="3394">
                  <c:v>359.6689453125</c:v>
                </c:pt>
                <c:pt idx="3395">
                  <c:v>359.77490234375</c:v>
                </c:pt>
                <c:pt idx="3396">
                  <c:v>359.88088989258</c:v>
                </c:pt>
                <c:pt idx="3397">
                  <c:v>359.98684692383</c:v>
                </c:pt>
                <c:pt idx="3398">
                  <c:v>360.09283447266</c:v>
                </c:pt>
                <c:pt idx="3399">
                  <c:v>360.19879150391</c:v>
                </c:pt>
                <c:pt idx="3400">
                  <c:v>360.30477905273</c:v>
                </c:pt>
                <c:pt idx="3401">
                  <c:v>360.41073608398</c:v>
                </c:pt>
                <c:pt idx="3402">
                  <c:v>360.51672363281</c:v>
                </c:pt>
                <c:pt idx="3403">
                  <c:v>360.62268066406</c:v>
                </c:pt>
                <c:pt idx="3404">
                  <c:v>360.72866821289</c:v>
                </c:pt>
                <c:pt idx="3405">
                  <c:v>360.83462524414</c:v>
                </c:pt>
                <c:pt idx="3406">
                  <c:v>360.94061279297</c:v>
                </c:pt>
                <c:pt idx="3407">
                  <c:v>361.04656982422</c:v>
                </c:pt>
                <c:pt idx="3408">
                  <c:v>361.15255737305</c:v>
                </c:pt>
                <c:pt idx="3409">
                  <c:v>361.2585144043</c:v>
                </c:pt>
                <c:pt idx="3410">
                  <c:v>361.36450195313</c:v>
                </c:pt>
                <c:pt idx="3411">
                  <c:v>361.47045898438</c:v>
                </c:pt>
                <c:pt idx="3412">
                  <c:v>361.5764465332</c:v>
                </c:pt>
                <c:pt idx="3413">
                  <c:v>361.68240356445</c:v>
                </c:pt>
                <c:pt idx="3414">
                  <c:v>361.78839111328</c:v>
                </c:pt>
                <c:pt idx="3415">
                  <c:v>361.89434814453</c:v>
                </c:pt>
                <c:pt idx="3416">
                  <c:v>362.00033569336</c:v>
                </c:pt>
                <c:pt idx="3417">
                  <c:v>362.10629272461</c:v>
                </c:pt>
                <c:pt idx="3418">
                  <c:v>362.21228027344</c:v>
                </c:pt>
                <c:pt idx="3419">
                  <c:v>362.31823730469</c:v>
                </c:pt>
                <c:pt idx="3420">
                  <c:v>362.42422485352</c:v>
                </c:pt>
                <c:pt idx="3421">
                  <c:v>362.53018188477</c:v>
                </c:pt>
                <c:pt idx="3422">
                  <c:v>362.63616943359</c:v>
                </c:pt>
                <c:pt idx="3423">
                  <c:v>362.74212646484</c:v>
                </c:pt>
                <c:pt idx="3424">
                  <c:v>362.84811401367</c:v>
                </c:pt>
                <c:pt idx="3425">
                  <c:v>362.95407104492</c:v>
                </c:pt>
                <c:pt idx="3426">
                  <c:v>363.06005859375</c:v>
                </c:pt>
                <c:pt idx="3427">
                  <c:v>363.166015625</c:v>
                </c:pt>
                <c:pt idx="3428">
                  <c:v>363.27200317383</c:v>
                </c:pt>
                <c:pt idx="3429">
                  <c:v>363.37796020508</c:v>
                </c:pt>
                <c:pt idx="3430">
                  <c:v>363.48394775391</c:v>
                </c:pt>
                <c:pt idx="3431">
                  <c:v>363.58990478516</c:v>
                </c:pt>
                <c:pt idx="3432">
                  <c:v>363.69586181641</c:v>
                </c:pt>
                <c:pt idx="3433">
                  <c:v>363.80184936523</c:v>
                </c:pt>
                <c:pt idx="3434">
                  <c:v>363.90780639648</c:v>
                </c:pt>
                <c:pt idx="3435">
                  <c:v>364.01379394531</c:v>
                </c:pt>
                <c:pt idx="3436">
                  <c:v>364.11975097656</c:v>
                </c:pt>
                <c:pt idx="3437">
                  <c:v>364.22573852539</c:v>
                </c:pt>
                <c:pt idx="3438">
                  <c:v>364.33169555664</c:v>
                </c:pt>
                <c:pt idx="3439">
                  <c:v>364.43768310547</c:v>
                </c:pt>
                <c:pt idx="3440">
                  <c:v>364.54364013672</c:v>
                </c:pt>
                <c:pt idx="3441">
                  <c:v>364.64962768555</c:v>
                </c:pt>
                <c:pt idx="3442">
                  <c:v>364.7555847168</c:v>
                </c:pt>
                <c:pt idx="3443">
                  <c:v>364.86157226563</c:v>
                </c:pt>
                <c:pt idx="3444">
                  <c:v>364.96752929688</c:v>
                </c:pt>
                <c:pt idx="3445">
                  <c:v>365.0735168457</c:v>
                </c:pt>
                <c:pt idx="3446">
                  <c:v>365.17947387695</c:v>
                </c:pt>
                <c:pt idx="3447">
                  <c:v>365.28546142578</c:v>
                </c:pt>
                <c:pt idx="3448">
                  <c:v>365.39141845703</c:v>
                </c:pt>
                <c:pt idx="3449">
                  <c:v>365.49740600586</c:v>
                </c:pt>
                <c:pt idx="3450">
                  <c:v>365.60336303711</c:v>
                </c:pt>
                <c:pt idx="3451">
                  <c:v>365.70935058594</c:v>
                </c:pt>
                <c:pt idx="3452">
                  <c:v>365.81530761719</c:v>
                </c:pt>
                <c:pt idx="3453">
                  <c:v>365.92129516602</c:v>
                </c:pt>
                <c:pt idx="3454">
                  <c:v>366.02725219727</c:v>
                </c:pt>
                <c:pt idx="3455">
                  <c:v>366.13323974609</c:v>
                </c:pt>
                <c:pt idx="3456">
                  <c:v>366.23919677734</c:v>
                </c:pt>
                <c:pt idx="3457">
                  <c:v>366.34518432617</c:v>
                </c:pt>
                <c:pt idx="3458">
                  <c:v>366.45114135742</c:v>
                </c:pt>
                <c:pt idx="3459">
                  <c:v>366.55712890625</c:v>
                </c:pt>
                <c:pt idx="3460">
                  <c:v>366.6630859375</c:v>
                </c:pt>
                <c:pt idx="3461">
                  <c:v>366.76907348633</c:v>
                </c:pt>
                <c:pt idx="3462">
                  <c:v>366.87503051758</c:v>
                </c:pt>
                <c:pt idx="3463">
                  <c:v>366.98101806641</c:v>
                </c:pt>
                <c:pt idx="3464">
                  <c:v>367.08697509766</c:v>
                </c:pt>
                <c:pt idx="3465">
                  <c:v>367.19296264648</c:v>
                </c:pt>
                <c:pt idx="3466">
                  <c:v>367.29891967773</c:v>
                </c:pt>
                <c:pt idx="3467">
                  <c:v>367.40490722656</c:v>
                </c:pt>
                <c:pt idx="3468">
                  <c:v>367.51086425781</c:v>
                </c:pt>
                <c:pt idx="3469">
                  <c:v>367.61685180664</c:v>
                </c:pt>
                <c:pt idx="3470">
                  <c:v>367.72280883789</c:v>
                </c:pt>
                <c:pt idx="3471">
                  <c:v>367.82879638672</c:v>
                </c:pt>
                <c:pt idx="3472">
                  <c:v>367.93475341797</c:v>
                </c:pt>
                <c:pt idx="3473">
                  <c:v>368.0407409668</c:v>
                </c:pt>
                <c:pt idx="3474">
                  <c:v>368.14669799805</c:v>
                </c:pt>
                <c:pt idx="3475">
                  <c:v>368.25268554688</c:v>
                </c:pt>
                <c:pt idx="3476">
                  <c:v>368.35864257813</c:v>
                </c:pt>
                <c:pt idx="3477">
                  <c:v>368.46463012695</c:v>
                </c:pt>
                <c:pt idx="3478">
                  <c:v>368.5705871582</c:v>
                </c:pt>
                <c:pt idx="3479">
                  <c:v>368.67657470703</c:v>
                </c:pt>
                <c:pt idx="3480">
                  <c:v>368.78253173828</c:v>
                </c:pt>
                <c:pt idx="3481">
                  <c:v>368.88851928711</c:v>
                </c:pt>
                <c:pt idx="3482">
                  <c:v>368.99447631836</c:v>
                </c:pt>
                <c:pt idx="3483">
                  <c:v>369.10043334961</c:v>
                </c:pt>
                <c:pt idx="3484">
                  <c:v>369.20642089844</c:v>
                </c:pt>
                <c:pt idx="3485">
                  <c:v>369.31237792969</c:v>
                </c:pt>
                <c:pt idx="3486">
                  <c:v>369.41836547852</c:v>
                </c:pt>
                <c:pt idx="3487">
                  <c:v>369.52432250977</c:v>
                </c:pt>
                <c:pt idx="3488">
                  <c:v>369.63031005859</c:v>
                </c:pt>
                <c:pt idx="3489">
                  <c:v>369.73626708984</c:v>
                </c:pt>
                <c:pt idx="3490">
                  <c:v>369.84225463867</c:v>
                </c:pt>
                <c:pt idx="3491">
                  <c:v>369.94821166992</c:v>
                </c:pt>
                <c:pt idx="3492">
                  <c:v>370.05419921875</c:v>
                </c:pt>
                <c:pt idx="3493">
                  <c:v>370.16015625</c:v>
                </c:pt>
                <c:pt idx="3494">
                  <c:v>370.26614379883</c:v>
                </c:pt>
                <c:pt idx="3495">
                  <c:v>370.37210083008</c:v>
                </c:pt>
                <c:pt idx="3496">
                  <c:v>370.47808837891</c:v>
                </c:pt>
                <c:pt idx="3497">
                  <c:v>370.58404541016</c:v>
                </c:pt>
                <c:pt idx="3498">
                  <c:v>370.69003295898</c:v>
                </c:pt>
                <c:pt idx="3499">
                  <c:v>370.79598999023</c:v>
                </c:pt>
                <c:pt idx="3500">
                  <c:v>370.90197753906</c:v>
                </c:pt>
                <c:pt idx="3501">
                  <c:v>371.00793457031</c:v>
                </c:pt>
                <c:pt idx="3502">
                  <c:v>371.11392211914</c:v>
                </c:pt>
                <c:pt idx="3503">
                  <c:v>371.21987915039</c:v>
                </c:pt>
                <c:pt idx="3504">
                  <c:v>371.32586669922</c:v>
                </c:pt>
                <c:pt idx="3505">
                  <c:v>371.43182373047</c:v>
                </c:pt>
                <c:pt idx="3506">
                  <c:v>371.5378112793</c:v>
                </c:pt>
                <c:pt idx="3507">
                  <c:v>371.64376831055</c:v>
                </c:pt>
                <c:pt idx="3508">
                  <c:v>371.74975585938</c:v>
                </c:pt>
                <c:pt idx="3509">
                  <c:v>371.85571289063</c:v>
                </c:pt>
                <c:pt idx="3510">
                  <c:v>371.96170043945</c:v>
                </c:pt>
                <c:pt idx="3511">
                  <c:v>372.0676574707</c:v>
                </c:pt>
                <c:pt idx="3512">
                  <c:v>372.17364501953</c:v>
                </c:pt>
                <c:pt idx="3513">
                  <c:v>372.27960205078</c:v>
                </c:pt>
                <c:pt idx="3514">
                  <c:v>372.38558959961</c:v>
                </c:pt>
                <c:pt idx="3515">
                  <c:v>372.49154663086</c:v>
                </c:pt>
                <c:pt idx="3516">
                  <c:v>372.59753417969</c:v>
                </c:pt>
                <c:pt idx="3517">
                  <c:v>372.70349121094</c:v>
                </c:pt>
                <c:pt idx="3518">
                  <c:v>372.80947875977</c:v>
                </c:pt>
                <c:pt idx="3519">
                  <c:v>372.91543579102</c:v>
                </c:pt>
                <c:pt idx="3520">
                  <c:v>373.02142333984</c:v>
                </c:pt>
                <c:pt idx="3521">
                  <c:v>373.12738037109</c:v>
                </c:pt>
                <c:pt idx="3522">
                  <c:v>373.23336791992</c:v>
                </c:pt>
                <c:pt idx="3523">
                  <c:v>373.33932495117</c:v>
                </c:pt>
                <c:pt idx="3524">
                  <c:v>373.4453125</c:v>
                </c:pt>
                <c:pt idx="3525">
                  <c:v>373.55126953125</c:v>
                </c:pt>
                <c:pt idx="3526">
                  <c:v>373.65725708008</c:v>
                </c:pt>
                <c:pt idx="3527">
                  <c:v>373.76321411133</c:v>
                </c:pt>
                <c:pt idx="3528">
                  <c:v>373.86920166016</c:v>
                </c:pt>
                <c:pt idx="3529">
                  <c:v>373.97515869141</c:v>
                </c:pt>
                <c:pt idx="3530">
                  <c:v>374.08114624023</c:v>
                </c:pt>
                <c:pt idx="3531">
                  <c:v>374.18710327148</c:v>
                </c:pt>
                <c:pt idx="3532">
                  <c:v>374.29309082031</c:v>
                </c:pt>
                <c:pt idx="3533">
                  <c:v>374.39904785156</c:v>
                </c:pt>
                <c:pt idx="3534">
                  <c:v>374.50500488281</c:v>
                </c:pt>
                <c:pt idx="3535">
                  <c:v>374.61099243164</c:v>
                </c:pt>
                <c:pt idx="3536">
                  <c:v>374.71694946289</c:v>
                </c:pt>
                <c:pt idx="3537">
                  <c:v>374.82293701172</c:v>
                </c:pt>
                <c:pt idx="3538">
                  <c:v>374.92889404297</c:v>
                </c:pt>
                <c:pt idx="3539">
                  <c:v>375.0348815918</c:v>
                </c:pt>
                <c:pt idx="3540">
                  <c:v>375.14083862305</c:v>
                </c:pt>
                <c:pt idx="3541">
                  <c:v>375.24682617188</c:v>
                </c:pt>
                <c:pt idx="3542">
                  <c:v>375.35278320313</c:v>
                </c:pt>
                <c:pt idx="3543">
                  <c:v>375.45877075195</c:v>
                </c:pt>
                <c:pt idx="3544">
                  <c:v>375.5647277832</c:v>
                </c:pt>
                <c:pt idx="3545">
                  <c:v>375.67071533203</c:v>
                </c:pt>
                <c:pt idx="3546">
                  <c:v>375.77667236328</c:v>
                </c:pt>
                <c:pt idx="3547">
                  <c:v>375.88265991211</c:v>
                </c:pt>
                <c:pt idx="3548">
                  <c:v>375.98861694336</c:v>
                </c:pt>
                <c:pt idx="3549">
                  <c:v>376.09460449219</c:v>
                </c:pt>
                <c:pt idx="3550">
                  <c:v>376.20056152344</c:v>
                </c:pt>
                <c:pt idx="3551">
                  <c:v>376.30654907227</c:v>
                </c:pt>
                <c:pt idx="3552">
                  <c:v>376.41250610352</c:v>
                </c:pt>
                <c:pt idx="3553">
                  <c:v>376.51849365234</c:v>
                </c:pt>
                <c:pt idx="3554">
                  <c:v>376.62445068359</c:v>
                </c:pt>
                <c:pt idx="3555">
                  <c:v>376.73043823242</c:v>
                </c:pt>
                <c:pt idx="3556">
                  <c:v>376.83639526367</c:v>
                </c:pt>
                <c:pt idx="3557">
                  <c:v>376.9423828125</c:v>
                </c:pt>
                <c:pt idx="3558">
                  <c:v>377.04833984375</c:v>
                </c:pt>
                <c:pt idx="3559">
                  <c:v>377.15432739258</c:v>
                </c:pt>
                <c:pt idx="3560">
                  <c:v>377.26028442383</c:v>
                </c:pt>
                <c:pt idx="3561">
                  <c:v>377.36627197266</c:v>
                </c:pt>
                <c:pt idx="3562">
                  <c:v>377.47222900391</c:v>
                </c:pt>
                <c:pt idx="3563">
                  <c:v>377.57821655273</c:v>
                </c:pt>
                <c:pt idx="3564">
                  <c:v>377.68417358398</c:v>
                </c:pt>
                <c:pt idx="3565">
                  <c:v>377.79016113281</c:v>
                </c:pt>
                <c:pt idx="3566">
                  <c:v>377.89611816406</c:v>
                </c:pt>
                <c:pt idx="3567">
                  <c:v>378.00210571289</c:v>
                </c:pt>
                <c:pt idx="3568">
                  <c:v>378.10806274414</c:v>
                </c:pt>
                <c:pt idx="3569">
                  <c:v>378.21405029297</c:v>
                </c:pt>
                <c:pt idx="3570">
                  <c:v>378.32000732422</c:v>
                </c:pt>
                <c:pt idx="3571">
                  <c:v>378.42599487305</c:v>
                </c:pt>
                <c:pt idx="3572">
                  <c:v>378.5319519043</c:v>
                </c:pt>
                <c:pt idx="3573">
                  <c:v>378.63793945313</c:v>
                </c:pt>
                <c:pt idx="3574">
                  <c:v>378.74389648438</c:v>
                </c:pt>
                <c:pt idx="3575">
                  <c:v>378.8498840332</c:v>
                </c:pt>
                <c:pt idx="3576">
                  <c:v>378.95584106445</c:v>
                </c:pt>
                <c:pt idx="3577">
                  <c:v>379.06182861328</c:v>
                </c:pt>
                <c:pt idx="3578">
                  <c:v>379.16778564453</c:v>
                </c:pt>
                <c:pt idx="3579">
                  <c:v>379.27377319336</c:v>
                </c:pt>
                <c:pt idx="3580">
                  <c:v>379.37973022461</c:v>
                </c:pt>
                <c:pt idx="3581">
                  <c:v>379.48571777344</c:v>
                </c:pt>
                <c:pt idx="3582">
                  <c:v>379.59167480469</c:v>
                </c:pt>
                <c:pt idx="3583">
                  <c:v>379.69766235352</c:v>
                </c:pt>
                <c:pt idx="3584">
                  <c:v>379.80361938477</c:v>
                </c:pt>
                <c:pt idx="3585">
                  <c:v>379.90957641602</c:v>
                </c:pt>
                <c:pt idx="3586">
                  <c:v>380.01556396484</c:v>
                </c:pt>
                <c:pt idx="3587">
                  <c:v>380.12152099609</c:v>
                </c:pt>
                <c:pt idx="3588">
                  <c:v>380.22750854492</c:v>
                </c:pt>
                <c:pt idx="3589">
                  <c:v>380.33346557617</c:v>
                </c:pt>
                <c:pt idx="3590">
                  <c:v>380.439453125</c:v>
                </c:pt>
                <c:pt idx="3591">
                  <c:v>380.54541015625</c:v>
                </c:pt>
                <c:pt idx="3592">
                  <c:v>380.65139770508</c:v>
                </c:pt>
                <c:pt idx="3593">
                  <c:v>380.75735473633</c:v>
                </c:pt>
                <c:pt idx="3594">
                  <c:v>380.86334228516</c:v>
                </c:pt>
                <c:pt idx="3595">
                  <c:v>380.96929931641</c:v>
                </c:pt>
                <c:pt idx="3596">
                  <c:v>381.07528686523</c:v>
                </c:pt>
                <c:pt idx="3597">
                  <c:v>381.18124389648</c:v>
                </c:pt>
                <c:pt idx="3598">
                  <c:v>381.28723144531</c:v>
                </c:pt>
                <c:pt idx="3599">
                  <c:v>381.39318847656</c:v>
                </c:pt>
                <c:pt idx="3600">
                  <c:v>381.49917602539</c:v>
                </c:pt>
                <c:pt idx="3601">
                  <c:v>381.60513305664</c:v>
                </c:pt>
                <c:pt idx="3602">
                  <c:v>381.71112060547</c:v>
                </c:pt>
                <c:pt idx="3603">
                  <c:v>381.81707763672</c:v>
                </c:pt>
                <c:pt idx="3604">
                  <c:v>381.92306518555</c:v>
                </c:pt>
                <c:pt idx="3605">
                  <c:v>382.0290222168</c:v>
                </c:pt>
                <c:pt idx="3606">
                  <c:v>382.13500976563</c:v>
                </c:pt>
                <c:pt idx="3607">
                  <c:v>382.24096679688</c:v>
                </c:pt>
                <c:pt idx="3608">
                  <c:v>382.3469543457</c:v>
                </c:pt>
                <c:pt idx="3609">
                  <c:v>382.45291137695</c:v>
                </c:pt>
                <c:pt idx="3610">
                  <c:v>382.55889892578</c:v>
                </c:pt>
                <c:pt idx="3611">
                  <c:v>382.66485595703</c:v>
                </c:pt>
                <c:pt idx="3612">
                  <c:v>382.77084350586</c:v>
                </c:pt>
                <c:pt idx="3613">
                  <c:v>382.87680053711</c:v>
                </c:pt>
                <c:pt idx="3614">
                  <c:v>382.98278808594</c:v>
                </c:pt>
                <c:pt idx="3615">
                  <c:v>383.08874511719</c:v>
                </c:pt>
                <c:pt idx="3616">
                  <c:v>383.19473266602</c:v>
                </c:pt>
                <c:pt idx="3617">
                  <c:v>383.30068969727</c:v>
                </c:pt>
                <c:pt idx="3618">
                  <c:v>383.40667724609</c:v>
                </c:pt>
                <c:pt idx="3619">
                  <c:v>383.51263427734</c:v>
                </c:pt>
                <c:pt idx="3620">
                  <c:v>383.61862182617</c:v>
                </c:pt>
                <c:pt idx="3621">
                  <c:v>383.72457885742</c:v>
                </c:pt>
                <c:pt idx="3622">
                  <c:v>383.83056640625</c:v>
                </c:pt>
                <c:pt idx="3623">
                  <c:v>383.9365234375</c:v>
                </c:pt>
                <c:pt idx="3624">
                  <c:v>384.04251098633</c:v>
                </c:pt>
                <c:pt idx="3625">
                  <c:v>384.14846801758</c:v>
                </c:pt>
                <c:pt idx="3626">
                  <c:v>384.25445556641</c:v>
                </c:pt>
                <c:pt idx="3627">
                  <c:v>384.36041259766</c:v>
                </c:pt>
                <c:pt idx="3628">
                  <c:v>384.46640014648</c:v>
                </c:pt>
                <c:pt idx="3629">
                  <c:v>384.57235717773</c:v>
                </c:pt>
                <c:pt idx="3630">
                  <c:v>384.67834472656</c:v>
                </c:pt>
                <c:pt idx="3631">
                  <c:v>384.78430175781</c:v>
                </c:pt>
                <c:pt idx="3632">
                  <c:v>384.89028930664</c:v>
                </c:pt>
                <c:pt idx="3633">
                  <c:v>384.99624633789</c:v>
                </c:pt>
                <c:pt idx="3634">
                  <c:v>385.10223388672</c:v>
                </c:pt>
                <c:pt idx="3635">
                  <c:v>385.20819091797</c:v>
                </c:pt>
                <c:pt idx="3636">
                  <c:v>385.31414794922</c:v>
                </c:pt>
                <c:pt idx="3637">
                  <c:v>385.42013549805</c:v>
                </c:pt>
                <c:pt idx="3638">
                  <c:v>385.5260925293</c:v>
                </c:pt>
                <c:pt idx="3639">
                  <c:v>385.63208007813</c:v>
                </c:pt>
                <c:pt idx="3640">
                  <c:v>385.73803710938</c:v>
                </c:pt>
                <c:pt idx="3641">
                  <c:v>385.8440246582</c:v>
                </c:pt>
                <c:pt idx="3642">
                  <c:v>385.94998168945</c:v>
                </c:pt>
                <c:pt idx="3643">
                  <c:v>386.05596923828</c:v>
                </c:pt>
                <c:pt idx="3644">
                  <c:v>386.16192626953</c:v>
                </c:pt>
                <c:pt idx="3645">
                  <c:v>386.26791381836</c:v>
                </c:pt>
                <c:pt idx="3646">
                  <c:v>386.37387084961</c:v>
                </c:pt>
                <c:pt idx="3647">
                  <c:v>386.47985839844</c:v>
                </c:pt>
                <c:pt idx="3648">
                  <c:v>386.58581542969</c:v>
                </c:pt>
                <c:pt idx="3649">
                  <c:v>386.69180297852</c:v>
                </c:pt>
                <c:pt idx="3650">
                  <c:v>386.79776000977</c:v>
                </c:pt>
                <c:pt idx="3651">
                  <c:v>386.90374755859</c:v>
                </c:pt>
                <c:pt idx="3652">
                  <c:v>387.00970458984</c:v>
                </c:pt>
                <c:pt idx="3653">
                  <c:v>387.11569213867</c:v>
                </c:pt>
                <c:pt idx="3654">
                  <c:v>387.22164916992</c:v>
                </c:pt>
                <c:pt idx="3655">
                  <c:v>387.32763671875</c:v>
                </c:pt>
                <c:pt idx="3656">
                  <c:v>387.43359375</c:v>
                </c:pt>
                <c:pt idx="3657">
                  <c:v>387.53958129883</c:v>
                </c:pt>
                <c:pt idx="3658">
                  <c:v>387.64553833008</c:v>
                </c:pt>
                <c:pt idx="3659">
                  <c:v>387.75152587891</c:v>
                </c:pt>
                <c:pt idx="3660">
                  <c:v>387.85748291016</c:v>
                </c:pt>
                <c:pt idx="3661">
                  <c:v>387.96347045898</c:v>
                </c:pt>
                <c:pt idx="3662">
                  <c:v>388.06942749023</c:v>
                </c:pt>
                <c:pt idx="3663">
                  <c:v>388.17541503906</c:v>
                </c:pt>
                <c:pt idx="3664">
                  <c:v>388.28137207031</c:v>
                </c:pt>
                <c:pt idx="3665">
                  <c:v>388.38735961914</c:v>
                </c:pt>
                <c:pt idx="3666">
                  <c:v>388.49331665039</c:v>
                </c:pt>
                <c:pt idx="3667">
                  <c:v>388.59930419922</c:v>
                </c:pt>
                <c:pt idx="3668">
                  <c:v>388.70526123047</c:v>
                </c:pt>
                <c:pt idx="3669">
                  <c:v>388.8112487793</c:v>
                </c:pt>
                <c:pt idx="3670">
                  <c:v>388.91720581055</c:v>
                </c:pt>
                <c:pt idx="3671">
                  <c:v>389.02319335938</c:v>
                </c:pt>
                <c:pt idx="3672">
                  <c:v>389.12915039063</c:v>
                </c:pt>
                <c:pt idx="3673">
                  <c:v>389.23513793945</c:v>
                </c:pt>
                <c:pt idx="3674">
                  <c:v>389.3410949707</c:v>
                </c:pt>
                <c:pt idx="3675">
                  <c:v>389.44708251953</c:v>
                </c:pt>
                <c:pt idx="3676">
                  <c:v>389.55303955078</c:v>
                </c:pt>
                <c:pt idx="3677">
                  <c:v>389.65902709961</c:v>
                </c:pt>
                <c:pt idx="3678">
                  <c:v>389.76498413086</c:v>
                </c:pt>
                <c:pt idx="3679">
                  <c:v>389.87097167969</c:v>
                </c:pt>
                <c:pt idx="3680">
                  <c:v>389.97692871094</c:v>
                </c:pt>
                <c:pt idx="3681">
                  <c:v>390.08291625977</c:v>
                </c:pt>
                <c:pt idx="3682">
                  <c:v>390.18887329102</c:v>
                </c:pt>
                <c:pt idx="3683">
                  <c:v>390.29486083984</c:v>
                </c:pt>
                <c:pt idx="3684">
                  <c:v>390.40081787109</c:v>
                </c:pt>
                <c:pt idx="3685">
                  <c:v>390.50680541992</c:v>
                </c:pt>
                <c:pt idx="3686">
                  <c:v>390.61276245117</c:v>
                </c:pt>
                <c:pt idx="3687">
                  <c:v>390.71871948242</c:v>
                </c:pt>
                <c:pt idx="3688">
                  <c:v>390.82470703125</c:v>
                </c:pt>
                <c:pt idx="3689">
                  <c:v>390.9306640625</c:v>
                </c:pt>
                <c:pt idx="3690">
                  <c:v>391.03665161133</c:v>
                </c:pt>
                <c:pt idx="3691">
                  <c:v>391.14260864258</c:v>
                </c:pt>
                <c:pt idx="3692">
                  <c:v>391.24859619141</c:v>
                </c:pt>
                <c:pt idx="3693">
                  <c:v>391.35455322266</c:v>
                </c:pt>
                <c:pt idx="3694">
                  <c:v>391.46054077148</c:v>
                </c:pt>
                <c:pt idx="3695">
                  <c:v>391.56649780273</c:v>
                </c:pt>
                <c:pt idx="3696">
                  <c:v>391.67248535156</c:v>
                </c:pt>
                <c:pt idx="3697">
                  <c:v>391.77844238281</c:v>
                </c:pt>
                <c:pt idx="3698">
                  <c:v>391.88442993164</c:v>
                </c:pt>
                <c:pt idx="3699">
                  <c:v>391.99038696289</c:v>
                </c:pt>
                <c:pt idx="3700">
                  <c:v>392.09637451172</c:v>
                </c:pt>
                <c:pt idx="3701">
                  <c:v>392.20233154297</c:v>
                </c:pt>
                <c:pt idx="3702">
                  <c:v>392.3083190918</c:v>
                </c:pt>
                <c:pt idx="3703">
                  <c:v>392.41427612305</c:v>
                </c:pt>
                <c:pt idx="3704">
                  <c:v>392.52026367188</c:v>
                </c:pt>
                <c:pt idx="3705">
                  <c:v>392.62622070313</c:v>
                </c:pt>
                <c:pt idx="3706">
                  <c:v>392.73220825195</c:v>
                </c:pt>
                <c:pt idx="3707">
                  <c:v>392.8381652832</c:v>
                </c:pt>
                <c:pt idx="3708">
                  <c:v>392.94415283203</c:v>
                </c:pt>
                <c:pt idx="3709">
                  <c:v>393.05010986328</c:v>
                </c:pt>
                <c:pt idx="3710">
                  <c:v>393.15609741211</c:v>
                </c:pt>
                <c:pt idx="3711">
                  <c:v>393.26205444336</c:v>
                </c:pt>
                <c:pt idx="3712">
                  <c:v>393.36804199219</c:v>
                </c:pt>
                <c:pt idx="3713">
                  <c:v>393.47399902344</c:v>
                </c:pt>
                <c:pt idx="3714">
                  <c:v>393.57998657227</c:v>
                </c:pt>
                <c:pt idx="3715">
                  <c:v>393.68594360352</c:v>
                </c:pt>
                <c:pt idx="3716">
                  <c:v>393.79193115234</c:v>
                </c:pt>
                <c:pt idx="3717">
                  <c:v>393.89788818359</c:v>
                </c:pt>
                <c:pt idx="3718">
                  <c:v>394.00387573242</c:v>
                </c:pt>
                <c:pt idx="3719">
                  <c:v>394.10983276367</c:v>
                </c:pt>
                <c:pt idx="3720">
                  <c:v>394.2158203125</c:v>
                </c:pt>
                <c:pt idx="3721">
                  <c:v>394.32177734375</c:v>
                </c:pt>
                <c:pt idx="3722">
                  <c:v>394.42776489258</c:v>
                </c:pt>
                <c:pt idx="3723">
                  <c:v>394.53372192383</c:v>
                </c:pt>
                <c:pt idx="3724">
                  <c:v>394.63970947266</c:v>
                </c:pt>
                <c:pt idx="3725">
                  <c:v>394.74566650391</c:v>
                </c:pt>
                <c:pt idx="3726">
                  <c:v>394.85165405273</c:v>
                </c:pt>
                <c:pt idx="3727">
                  <c:v>394.95761108398</c:v>
                </c:pt>
                <c:pt idx="3728">
                  <c:v>395.06359863281</c:v>
                </c:pt>
                <c:pt idx="3729">
                  <c:v>395.16955566406</c:v>
                </c:pt>
                <c:pt idx="3730">
                  <c:v>395.27554321289</c:v>
                </c:pt>
                <c:pt idx="3731">
                  <c:v>395.38150024414</c:v>
                </c:pt>
                <c:pt idx="3732">
                  <c:v>395.48748779297</c:v>
                </c:pt>
                <c:pt idx="3733">
                  <c:v>395.59344482422</c:v>
                </c:pt>
                <c:pt idx="3734">
                  <c:v>395.69943237305</c:v>
                </c:pt>
                <c:pt idx="3735">
                  <c:v>395.8053894043</c:v>
                </c:pt>
                <c:pt idx="3736">
                  <c:v>395.91137695313</c:v>
                </c:pt>
                <c:pt idx="3737">
                  <c:v>396.01733398438</c:v>
                </c:pt>
                <c:pt idx="3738">
                  <c:v>396.12329101563</c:v>
                </c:pt>
                <c:pt idx="3739">
                  <c:v>396.22927856445</c:v>
                </c:pt>
                <c:pt idx="3740">
                  <c:v>396.3352355957</c:v>
                </c:pt>
                <c:pt idx="3741">
                  <c:v>396.44122314453</c:v>
                </c:pt>
                <c:pt idx="3742">
                  <c:v>396.54718017578</c:v>
                </c:pt>
                <c:pt idx="3743">
                  <c:v>396.65316772461</c:v>
                </c:pt>
                <c:pt idx="3744">
                  <c:v>396.75912475586</c:v>
                </c:pt>
                <c:pt idx="3745">
                  <c:v>396.86511230469</c:v>
                </c:pt>
                <c:pt idx="3746">
                  <c:v>396.97106933594</c:v>
                </c:pt>
                <c:pt idx="3747">
                  <c:v>397.07705688477</c:v>
                </c:pt>
                <c:pt idx="3748">
                  <c:v>397.18301391602</c:v>
                </c:pt>
                <c:pt idx="3749">
                  <c:v>397.28900146484</c:v>
                </c:pt>
                <c:pt idx="3750">
                  <c:v>397.39495849609</c:v>
                </c:pt>
                <c:pt idx="3751">
                  <c:v>397.50094604492</c:v>
                </c:pt>
                <c:pt idx="3752">
                  <c:v>397.60690307617</c:v>
                </c:pt>
                <c:pt idx="3753">
                  <c:v>397.712890625</c:v>
                </c:pt>
                <c:pt idx="3754">
                  <c:v>397.81884765625</c:v>
                </c:pt>
                <c:pt idx="3755">
                  <c:v>397.92483520508</c:v>
                </c:pt>
                <c:pt idx="3756">
                  <c:v>398.03079223633</c:v>
                </c:pt>
                <c:pt idx="3757">
                  <c:v>398.13677978516</c:v>
                </c:pt>
                <c:pt idx="3758">
                  <c:v>398.24273681641</c:v>
                </c:pt>
                <c:pt idx="3759">
                  <c:v>398.34872436523</c:v>
                </c:pt>
                <c:pt idx="3760">
                  <c:v>398.45468139648</c:v>
                </c:pt>
                <c:pt idx="3761">
                  <c:v>398.56066894531</c:v>
                </c:pt>
                <c:pt idx="3762">
                  <c:v>398.66662597656</c:v>
                </c:pt>
                <c:pt idx="3763">
                  <c:v>398.77261352539</c:v>
                </c:pt>
                <c:pt idx="3764">
                  <c:v>398.87857055664</c:v>
                </c:pt>
                <c:pt idx="3765">
                  <c:v>398.98455810547</c:v>
                </c:pt>
                <c:pt idx="3766">
                  <c:v>399.09051513672</c:v>
                </c:pt>
                <c:pt idx="3767">
                  <c:v>399.19650268555</c:v>
                </c:pt>
                <c:pt idx="3768">
                  <c:v>399.3024597168</c:v>
                </c:pt>
                <c:pt idx="3769">
                  <c:v>399.40844726563</c:v>
                </c:pt>
                <c:pt idx="3770">
                  <c:v>399.51440429688</c:v>
                </c:pt>
                <c:pt idx="3771">
                  <c:v>399.6203918457</c:v>
                </c:pt>
                <c:pt idx="3772">
                  <c:v>399.72634887695</c:v>
                </c:pt>
                <c:pt idx="3773">
                  <c:v>399.83233642578</c:v>
                </c:pt>
                <c:pt idx="3774">
                  <c:v>399.93829345703</c:v>
                </c:pt>
                <c:pt idx="3775">
                  <c:v>400.04428100586</c:v>
                </c:pt>
                <c:pt idx="3776">
                  <c:v>400.15023803711</c:v>
                </c:pt>
                <c:pt idx="3777">
                  <c:v>400.25622558594</c:v>
                </c:pt>
                <c:pt idx="3778">
                  <c:v>400.36218261719</c:v>
                </c:pt>
                <c:pt idx="3779">
                  <c:v>400.46817016602</c:v>
                </c:pt>
                <c:pt idx="3780">
                  <c:v>400.57412719727</c:v>
                </c:pt>
                <c:pt idx="3781">
                  <c:v>400.68011474609</c:v>
                </c:pt>
                <c:pt idx="3782">
                  <c:v>400.78607177734</c:v>
                </c:pt>
                <c:pt idx="3783">
                  <c:v>400.89205932617</c:v>
                </c:pt>
                <c:pt idx="3784">
                  <c:v>400.99801635742</c:v>
                </c:pt>
                <c:pt idx="3785">
                  <c:v>401.10400390625</c:v>
                </c:pt>
                <c:pt idx="3786">
                  <c:v>401.2099609375</c:v>
                </c:pt>
                <c:pt idx="3787">
                  <c:v>401.31594848633</c:v>
                </c:pt>
                <c:pt idx="3788">
                  <c:v>401.42190551758</c:v>
                </c:pt>
                <c:pt idx="3789">
                  <c:v>401.52786254883</c:v>
                </c:pt>
                <c:pt idx="3790">
                  <c:v>401.63385009766</c:v>
                </c:pt>
                <c:pt idx="3791">
                  <c:v>401.73980712891</c:v>
                </c:pt>
                <c:pt idx="3792">
                  <c:v>401.84579467773</c:v>
                </c:pt>
                <c:pt idx="3793">
                  <c:v>401.95175170898</c:v>
                </c:pt>
                <c:pt idx="3794">
                  <c:v>402.05773925781</c:v>
                </c:pt>
                <c:pt idx="3795">
                  <c:v>402.16369628906</c:v>
                </c:pt>
                <c:pt idx="3796">
                  <c:v>402.26968383789</c:v>
                </c:pt>
                <c:pt idx="3797">
                  <c:v>402.37564086914</c:v>
                </c:pt>
                <c:pt idx="3798">
                  <c:v>402.48162841797</c:v>
                </c:pt>
                <c:pt idx="3799">
                  <c:v>402.58758544922</c:v>
                </c:pt>
                <c:pt idx="3800">
                  <c:v>402.69357299805</c:v>
                </c:pt>
                <c:pt idx="3801">
                  <c:v>402.7995300293</c:v>
                </c:pt>
                <c:pt idx="3802">
                  <c:v>402.90551757813</c:v>
                </c:pt>
                <c:pt idx="3803">
                  <c:v>403.01147460938</c:v>
                </c:pt>
                <c:pt idx="3804">
                  <c:v>403.1174621582</c:v>
                </c:pt>
                <c:pt idx="3805">
                  <c:v>403.22341918945</c:v>
                </c:pt>
                <c:pt idx="3806">
                  <c:v>403.32940673828</c:v>
                </c:pt>
                <c:pt idx="3807">
                  <c:v>403.43536376953</c:v>
                </c:pt>
                <c:pt idx="3808">
                  <c:v>403.54135131836</c:v>
                </c:pt>
                <c:pt idx="3809">
                  <c:v>403.64730834961</c:v>
                </c:pt>
                <c:pt idx="3810">
                  <c:v>403.75329589844</c:v>
                </c:pt>
                <c:pt idx="3811">
                  <c:v>403.85925292969</c:v>
                </c:pt>
                <c:pt idx="3812">
                  <c:v>403.96524047852</c:v>
                </c:pt>
                <c:pt idx="3813">
                  <c:v>404.07119750977</c:v>
                </c:pt>
                <c:pt idx="3814">
                  <c:v>404.17718505859</c:v>
                </c:pt>
                <c:pt idx="3815">
                  <c:v>404.28314208984</c:v>
                </c:pt>
                <c:pt idx="3816">
                  <c:v>404.38912963867</c:v>
                </c:pt>
                <c:pt idx="3817">
                  <c:v>404.49508666992</c:v>
                </c:pt>
                <c:pt idx="3818">
                  <c:v>404.60107421875</c:v>
                </c:pt>
                <c:pt idx="3819">
                  <c:v>404.70703125</c:v>
                </c:pt>
                <c:pt idx="3820">
                  <c:v>404.81301879883</c:v>
                </c:pt>
                <c:pt idx="3821">
                  <c:v>404.91897583008</c:v>
                </c:pt>
                <c:pt idx="3822">
                  <c:v>405.02496337891</c:v>
                </c:pt>
                <c:pt idx="3823">
                  <c:v>405.13092041016</c:v>
                </c:pt>
                <c:pt idx="3824">
                  <c:v>405.23690795898</c:v>
                </c:pt>
                <c:pt idx="3825">
                  <c:v>405.34286499023</c:v>
                </c:pt>
                <c:pt idx="3826">
                  <c:v>405.44885253906</c:v>
                </c:pt>
                <c:pt idx="3827">
                  <c:v>405.55480957031</c:v>
                </c:pt>
                <c:pt idx="3828">
                  <c:v>405.66079711914</c:v>
                </c:pt>
                <c:pt idx="3829">
                  <c:v>405.76675415039</c:v>
                </c:pt>
                <c:pt idx="3830">
                  <c:v>405.87274169922</c:v>
                </c:pt>
                <c:pt idx="3831">
                  <c:v>405.97869873047</c:v>
                </c:pt>
                <c:pt idx="3832">
                  <c:v>406.0846862793</c:v>
                </c:pt>
                <c:pt idx="3833">
                  <c:v>406.19064331055</c:v>
                </c:pt>
                <c:pt idx="3834">
                  <c:v>406.29663085938</c:v>
                </c:pt>
                <c:pt idx="3835">
                  <c:v>406.40258789063</c:v>
                </c:pt>
                <c:pt idx="3836">
                  <c:v>406.50857543945</c:v>
                </c:pt>
                <c:pt idx="3837">
                  <c:v>406.6145324707</c:v>
                </c:pt>
                <c:pt idx="3838">
                  <c:v>406.72052001953</c:v>
                </c:pt>
                <c:pt idx="3839">
                  <c:v>406.82647705078</c:v>
                </c:pt>
                <c:pt idx="3840">
                  <c:v>406.93243408203</c:v>
                </c:pt>
                <c:pt idx="3841">
                  <c:v>407.03842163086</c:v>
                </c:pt>
                <c:pt idx="3842">
                  <c:v>407.14437866211</c:v>
                </c:pt>
                <c:pt idx="3843">
                  <c:v>407.25036621094</c:v>
                </c:pt>
                <c:pt idx="3844">
                  <c:v>407.35632324219</c:v>
                </c:pt>
                <c:pt idx="3845">
                  <c:v>407.46231079102</c:v>
                </c:pt>
                <c:pt idx="3846">
                  <c:v>407.56826782227</c:v>
                </c:pt>
                <c:pt idx="3847">
                  <c:v>407.67425537109</c:v>
                </c:pt>
                <c:pt idx="3848">
                  <c:v>407.78021240234</c:v>
                </c:pt>
                <c:pt idx="3849">
                  <c:v>407.88619995117</c:v>
                </c:pt>
                <c:pt idx="3850">
                  <c:v>407.99215698242</c:v>
                </c:pt>
                <c:pt idx="3851">
                  <c:v>408.09814453125</c:v>
                </c:pt>
                <c:pt idx="3852">
                  <c:v>408.2041015625</c:v>
                </c:pt>
                <c:pt idx="3853">
                  <c:v>408.31008911133</c:v>
                </c:pt>
                <c:pt idx="3854">
                  <c:v>408.41604614258</c:v>
                </c:pt>
                <c:pt idx="3855">
                  <c:v>408.52203369141</c:v>
                </c:pt>
                <c:pt idx="3856">
                  <c:v>408.62799072266</c:v>
                </c:pt>
                <c:pt idx="3857">
                  <c:v>408.73397827148</c:v>
                </c:pt>
                <c:pt idx="3858">
                  <c:v>408.83993530273</c:v>
                </c:pt>
                <c:pt idx="3859">
                  <c:v>408.94592285156</c:v>
                </c:pt>
                <c:pt idx="3860">
                  <c:v>409.05187988281</c:v>
                </c:pt>
                <c:pt idx="3861">
                  <c:v>409.15786743164</c:v>
                </c:pt>
                <c:pt idx="3862">
                  <c:v>409.26382446289</c:v>
                </c:pt>
                <c:pt idx="3863">
                  <c:v>409.36981201172</c:v>
                </c:pt>
                <c:pt idx="3864">
                  <c:v>409.47576904297</c:v>
                </c:pt>
                <c:pt idx="3865">
                  <c:v>409.5817565918</c:v>
                </c:pt>
                <c:pt idx="3866">
                  <c:v>409.68771362305</c:v>
                </c:pt>
                <c:pt idx="3867">
                  <c:v>409.79370117188</c:v>
                </c:pt>
                <c:pt idx="3868">
                  <c:v>409.89965820313</c:v>
                </c:pt>
                <c:pt idx="3869">
                  <c:v>410.00564575195</c:v>
                </c:pt>
                <c:pt idx="3870">
                  <c:v>410.1116027832</c:v>
                </c:pt>
                <c:pt idx="3871">
                  <c:v>410.21759033203</c:v>
                </c:pt>
                <c:pt idx="3872">
                  <c:v>410.32354736328</c:v>
                </c:pt>
                <c:pt idx="3873">
                  <c:v>410.42953491211</c:v>
                </c:pt>
                <c:pt idx="3874">
                  <c:v>410.53549194336</c:v>
                </c:pt>
                <c:pt idx="3875">
                  <c:v>410.64147949219</c:v>
                </c:pt>
                <c:pt idx="3876">
                  <c:v>410.74743652344</c:v>
                </c:pt>
                <c:pt idx="3877">
                  <c:v>410.85342407227</c:v>
                </c:pt>
                <c:pt idx="3878">
                  <c:v>410.95938110352</c:v>
                </c:pt>
                <c:pt idx="3879">
                  <c:v>411.06536865234</c:v>
                </c:pt>
                <c:pt idx="3880">
                  <c:v>411.17132568359</c:v>
                </c:pt>
                <c:pt idx="3881">
                  <c:v>411.27731323242</c:v>
                </c:pt>
                <c:pt idx="3882">
                  <c:v>411.38327026367</c:v>
                </c:pt>
                <c:pt idx="3883">
                  <c:v>411.4892578125</c:v>
                </c:pt>
                <c:pt idx="3884">
                  <c:v>411.59521484375</c:v>
                </c:pt>
                <c:pt idx="3885">
                  <c:v>411.70120239258</c:v>
                </c:pt>
                <c:pt idx="3886">
                  <c:v>411.80715942383</c:v>
                </c:pt>
                <c:pt idx="3887">
                  <c:v>411.91314697266</c:v>
                </c:pt>
                <c:pt idx="3888">
                  <c:v>412.01910400391</c:v>
                </c:pt>
                <c:pt idx="3889">
                  <c:v>412.12509155273</c:v>
                </c:pt>
                <c:pt idx="3890">
                  <c:v>412.23104858398</c:v>
                </c:pt>
                <c:pt idx="3891">
                  <c:v>412.33703613281</c:v>
                </c:pt>
                <c:pt idx="3892">
                  <c:v>412.44299316406</c:v>
                </c:pt>
                <c:pt idx="3893">
                  <c:v>412.54895019531</c:v>
                </c:pt>
                <c:pt idx="3894">
                  <c:v>412.65493774414</c:v>
                </c:pt>
                <c:pt idx="3895">
                  <c:v>412.76089477539</c:v>
                </c:pt>
                <c:pt idx="3896">
                  <c:v>412.86688232422</c:v>
                </c:pt>
                <c:pt idx="3897">
                  <c:v>412.97283935547</c:v>
                </c:pt>
                <c:pt idx="3898">
                  <c:v>413.0788269043</c:v>
                </c:pt>
                <c:pt idx="3899">
                  <c:v>413.18478393555</c:v>
                </c:pt>
                <c:pt idx="3900">
                  <c:v>413.29077148438</c:v>
                </c:pt>
                <c:pt idx="3901">
                  <c:v>413.39672851563</c:v>
                </c:pt>
                <c:pt idx="3902">
                  <c:v>413.50271606445</c:v>
                </c:pt>
                <c:pt idx="3903">
                  <c:v>413.6086730957</c:v>
                </c:pt>
                <c:pt idx="3904">
                  <c:v>413.71466064453</c:v>
                </c:pt>
                <c:pt idx="3905">
                  <c:v>413.82061767578</c:v>
                </c:pt>
                <c:pt idx="3906">
                  <c:v>413.92660522461</c:v>
                </c:pt>
                <c:pt idx="3907">
                  <c:v>414.03256225586</c:v>
                </c:pt>
                <c:pt idx="3908">
                  <c:v>414.13854980469</c:v>
                </c:pt>
                <c:pt idx="3909">
                  <c:v>414.24450683594</c:v>
                </c:pt>
                <c:pt idx="3910">
                  <c:v>414.35049438477</c:v>
                </c:pt>
                <c:pt idx="3911">
                  <c:v>414.45645141602</c:v>
                </c:pt>
                <c:pt idx="3912">
                  <c:v>414.56243896484</c:v>
                </c:pt>
                <c:pt idx="3913">
                  <c:v>414.66839599609</c:v>
                </c:pt>
                <c:pt idx="3914">
                  <c:v>414.77438354492</c:v>
                </c:pt>
                <c:pt idx="3915">
                  <c:v>414.88034057617</c:v>
                </c:pt>
                <c:pt idx="3916">
                  <c:v>414.986328125</c:v>
                </c:pt>
                <c:pt idx="3917">
                  <c:v>415.09228515625</c:v>
                </c:pt>
                <c:pt idx="3918">
                  <c:v>415.19827270508</c:v>
                </c:pt>
                <c:pt idx="3919">
                  <c:v>415.30422973633</c:v>
                </c:pt>
                <c:pt idx="3920">
                  <c:v>415.41021728516</c:v>
                </c:pt>
                <c:pt idx="3921">
                  <c:v>415.51617431641</c:v>
                </c:pt>
                <c:pt idx="3922">
                  <c:v>415.62216186523</c:v>
                </c:pt>
                <c:pt idx="3923">
                  <c:v>415.72811889648</c:v>
                </c:pt>
                <c:pt idx="3924">
                  <c:v>415.83410644531</c:v>
                </c:pt>
                <c:pt idx="3925">
                  <c:v>415.94006347656</c:v>
                </c:pt>
                <c:pt idx="3926">
                  <c:v>416.04605102539</c:v>
                </c:pt>
                <c:pt idx="3927">
                  <c:v>416.15200805664</c:v>
                </c:pt>
                <c:pt idx="3928">
                  <c:v>416.25799560547</c:v>
                </c:pt>
                <c:pt idx="3929">
                  <c:v>416.36395263672</c:v>
                </c:pt>
                <c:pt idx="3930">
                  <c:v>416.46994018555</c:v>
                </c:pt>
                <c:pt idx="3931">
                  <c:v>416.5758972168</c:v>
                </c:pt>
                <c:pt idx="3932">
                  <c:v>416.68188476563</c:v>
                </c:pt>
                <c:pt idx="3933">
                  <c:v>416.78784179688</c:v>
                </c:pt>
                <c:pt idx="3934">
                  <c:v>416.8938293457</c:v>
                </c:pt>
                <c:pt idx="3935">
                  <c:v>416.99978637695</c:v>
                </c:pt>
                <c:pt idx="3936">
                  <c:v>417.10577392578</c:v>
                </c:pt>
                <c:pt idx="3937">
                  <c:v>417.21173095703</c:v>
                </c:pt>
                <c:pt idx="3938">
                  <c:v>417.31771850586</c:v>
                </c:pt>
                <c:pt idx="3939">
                  <c:v>417.42367553711</c:v>
                </c:pt>
                <c:pt idx="3940">
                  <c:v>417.52966308594</c:v>
                </c:pt>
                <c:pt idx="3941">
                  <c:v>417.63562011719</c:v>
                </c:pt>
                <c:pt idx="3942">
                  <c:v>417.74160766602</c:v>
                </c:pt>
                <c:pt idx="3943">
                  <c:v>417.84756469727</c:v>
                </c:pt>
                <c:pt idx="3944">
                  <c:v>417.95352172852</c:v>
                </c:pt>
                <c:pt idx="3945">
                  <c:v>418.05950927734</c:v>
                </c:pt>
                <c:pt idx="3946">
                  <c:v>418.16546630859</c:v>
                </c:pt>
                <c:pt idx="3947">
                  <c:v>418.27145385742</c:v>
                </c:pt>
                <c:pt idx="3948">
                  <c:v>418.37741088867</c:v>
                </c:pt>
                <c:pt idx="3949">
                  <c:v>418.4833984375</c:v>
                </c:pt>
                <c:pt idx="3950">
                  <c:v>418.58935546875</c:v>
                </c:pt>
                <c:pt idx="3951">
                  <c:v>418.69534301758</c:v>
                </c:pt>
                <c:pt idx="3952">
                  <c:v>418.80130004883</c:v>
                </c:pt>
                <c:pt idx="3953">
                  <c:v>418.90728759766</c:v>
                </c:pt>
                <c:pt idx="3954">
                  <c:v>419.01324462891</c:v>
                </c:pt>
                <c:pt idx="3955">
                  <c:v>419.11923217773</c:v>
                </c:pt>
                <c:pt idx="3956">
                  <c:v>419.22518920898</c:v>
                </c:pt>
                <c:pt idx="3957">
                  <c:v>419.33117675781</c:v>
                </c:pt>
                <c:pt idx="3958">
                  <c:v>419.43713378906</c:v>
                </c:pt>
                <c:pt idx="3959">
                  <c:v>419.54312133789</c:v>
                </c:pt>
                <c:pt idx="3960">
                  <c:v>419.64907836914</c:v>
                </c:pt>
                <c:pt idx="3961">
                  <c:v>419.75506591797</c:v>
                </c:pt>
                <c:pt idx="3962">
                  <c:v>419.86102294922</c:v>
                </c:pt>
                <c:pt idx="3963">
                  <c:v>419.96701049805</c:v>
                </c:pt>
                <c:pt idx="3964">
                  <c:v>420.0729675293</c:v>
                </c:pt>
                <c:pt idx="3965">
                  <c:v>420.17895507813</c:v>
                </c:pt>
                <c:pt idx="3966">
                  <c:v>420.28491210938</c:v>
                </c:pt>
                <c:pt idx="3967">
                  <c:v>420.3908996582</c:v>
                </c:pt>
                <c:pt idx="3968">
                  <c:v>420.49685668945</c:v>
                </c:pt>
                <c:pt idx="3969">
                  <c:v>420.60284423828</c:v>
                </c:pt>
                <c:pt idx="3970">
                  <c:v>420.70880126953</c:v>
                </c:pt>
                <c:pt idx="3971">
                  <c:v>420.81478881836</c:v>
                </c:pt>
                <c:pt idx="3972">
                  <c:v>420.92074584961</c:v>
                </c:pt>
                <c:pt idx="3973">
                  <c:v>421.02673339844</c:v>
                </c:pt>
                <c:pt idx="3974">
                  <c:v>421.13269042969</c:v>
                </c:pt>
                <c:pt idx="3975">
                  <c:v>421.23867797852</c:v>
                </c:pt>
                <c:pt idx="3976">
                  <c:v>421.34463500977</c:v>
                </c:pt>
                <c:pt idx="3977">
                  <c:v>421.45062255859</c:v>
                </c:pt>
                <c:pt idx="3978">
                  <c:v>421.55657958984</c:v>
                </c:pt>
                <c:pt idx="3979">
                  <c:v>421.66256713867</c:v>
                </c:pt>
                <c:pt idx="3980">
                  <c:v>421.76852416992</c:v>
                </c:pt>
                <c:pt idx="3981">
                  <c:v>421.87451171875</c:v>
                </c:pt>
                <c:pt idx="3982">
                  <c:v>421.98046875</c:v>
                </c:pt>
                <c:pt idx="3983">
                  <c:v>422.08645629883</c:v>
                </c:pt>
                <c:pt idx="3984">
                  <c:v>422.19241333008</c:v>
                </c:pt>
                <c:pt idx="3985">
                  <c:v>422.29840087891</c:v>
                </c:pt>
                <c:pt idx="3986">
                  <c:v>422.40435791016</c:v>
                </c:pt>
                <c:pt idx="3987">
                  <c:v>422.51034545898</c:v>
                </c:pt>
                <c:pt idx="3988">
                  <c:v>422.61630249023</c:v>
                </c:pt>
                <c:pt idx="3989">
                  <c:v>422.72229003906</c:v>
                </c:pt>
                <c:pt idx="3990">
                  <c:v>422.82824707031</c:v>
                </c:pt>
                <c:pt idx="3991">
                  <c:v>422.93423461914</c:v>
                </c:pt>
                <c:pt idx="3992">
                  <c:v>423.04019165039</c:v>
                </c:pt>
                <c:pt idx="3993">
                  <c:v>423.14617919922</c:v>
                </c:pt>
                <c:pt idx="3994">
                  <c:v>423.25213623047</c:v>
                </c:pt>
                <c:pt idx="3995">
                  <c:v>423.35809326172</c:v>
                </c:pt>
                <c:pt idx="3996">
                  <c:v>423.46408081055</c:v>
                </c:pt>
                <c:pt idx="3997">
                  <c:v>423.5700378418</c:v>
                </c:pt>
                <c:pt idx="3998">
                  <c:v>423.67602539063</c:v>
                </c:pt>
                <c:pt idx="3999">
                  <c:v>423.78198242188</c:v>
                </c:pt>
                <c:pt idx="4000">
                  <c:v>423.8879699707</c:v>
                </c:pt>
                <c:pt idx="4001">
                  <c:v>423.99392700195</c:v>
                </c:pt>
                <c:pt idx="4002">
                  <c:v>424.09991455078</c:v>
                </c:pt>
                <c:pt idx="4003">
                  <c:v>424.20587158203</c:v>
                </c:pt>
                <c:pt idx="4004">
                  <c:v>424.31185913086</c:v>
                </c:pt>
                <c:pt idx="4005">
                  <c:v>424.41781616211</c:v>
                </c:pt>
                <c:pt idx="4006">
                  <c:v>424.52380371094</c:v>
                </c:pt>
                <c:pt idx="4007">
                  <c:v>424.62976074219</c:v>
                </c:pt>
                <c:pt idx="4008">
                  <c:v>424.73574829102</c:v>
                </c:pt>
                <c:pt idx="4009">
                  <c:v>424.84170532227</c:v>
                </c:pt>
                <c:pt idx="4010">
                  <c:v>424.94769287109</c:v>
                </c:pt>
                <c:pt idx="4011">
                  <c:v>425.05364990234</c:v>
                </c:pt>
                <c:pt idx="4012">
                  <c:v>425.15963745117</c:v>
                </c:pt>
                <c:pt idx="4013">
                  <c:v>425.26559448242</c:v>
                </c:pt>
                <c:pt idx="4014">
                  <c:v>425.37158203125</c:v>
                </c:pt>
                <c:pt idx="4015">
                  <c:v>425.4775390625</c:v>
                </c:pt>
                <c:pt idx="4016">
                  <c:v>425.58352661133</c:v>
                </c:pt>
                <c:pt idx="4017">
                  <c:v>425.68948364258</c:v>
                </c:pt>
                <c:pt idx="4018">
                  <c:v>425.79547119141</c:v>
                </c:pt>
                <c:pt idx="4019">
                  <c:v>425.90142822266</c:v>
                </c:pt>
                <c:pt idx="4020">
                  <c:v>426.00741577148</c:v>
                </c:pt>
                <c:pt idx="4021">
                  <c:v>426.11337280273</c:v>
                </c:pt>
                <c:pt idx="4022">
                  <c:v>426.21936035156</c:v>
                </c:pt>
                <c:pt idx="4023">
                  <c:v>426.32531738281</c:v>
                </c:pt>
                <c:pt idx="4024">
                  <c:v>426.43130493164</c:v>
                </c:pt>
                <c:pt idx="4025">
                  <c:v>426.53726196289</c:v>
                </c:pt>
                <c:pt idx="4026">
                  <c:v>426.64324951172</c:v>
                </c:pt>
                <c:pt idx="4027">
                  <c:v>426.74920654297</c:v>
                </c:pt>
                <c:pt idx="4028">
                  <c:v>426.8551940918</c:v>
                </c:pt>
                <c:pt idx="4029">
                  <c:v>426.96115112305</c:v>
                </c:pt>
                <c:pt idx="4030">
                  <c:v>427.06713867188</c:v>
                </c:pt>
                <c:pt idx="4031">
                  <c:v>427.17309570313</c:v>
                </c:pt>
                <c:pt idx="4032">
                  <c:v>427.27908325195</c:v>
                </c:pt>
                <c:pt idx="4033">
                  <c:v>427.3850402832</c:v>
                </c:pt>
                <c:pt idx="4034">
                  <c:v>427.49102783203</c:v>
                </c:pt>
                <c:pt idx="4035">
                  <c:v>427.59698486328</c:v>
                </c:pt>
                <c:pt idx="4036">
                  <c:v>427.70297241211</c:v>
                </c:pt>
                <c:pt idx="4037">
                  <c:v>427.80892944336</c:v>
                </c:pt>
                <c:pt idx="4038">
                  <c:v>427.91491699219</c:v>
                </c:pt>
                <c:pt idx="4039">
                  <c:v>428.02087402344</c:v>
                </c:pt>
                <c:pt idx="4040">
                  <c:v>428.12686157227</c:v>
                </c:pt>
                <c:pt idx="4041">
                  <c:v>428.23281860352</c:v>
                </c:pt>
                <c:pt idx="4042">
                  <c:v>428.33880615234</c:v>
                </c:pt>
                <c:pt idx="4043">
                  <c:v>428.44476318359</c:v>
                </c:pt>
                <c:pt idx="4044">
                  <c:v>428.55075073242</c:v>
                </c:pt>
                <c:pt idx="4045">
                  <c:v>428.65670776367</c:v>
                </c:pt>
                <c:pt idx="4046">
                  <c:v>428.76266479492</c:v>
                </c:pt>
                <c:pt idx="4047">
                  <c:v>428.86865234375</c:v>
                </c:pt>
                <c:pt idx="4048">
                  <c:v>428.974609375</c:v>
                </c:pt>
                <c:pt idx="4049">
                  <c:v>429.08059692383</c:v>
                </c:pt>
                <c:pt idx="4050">
                  <c:v>429.18655395508</c:v>
                </c:pt>
                <c:pt idx="4051">
                  <c:v>429.29254150391</c:v>
                </c:pt>
                <c:pt idx="4052">
                  <c:v>429.39849853516</c:v>
                </c:pt>
                <c:pt idx="4053">
                  <c:v>429.50448608398</c:v>
                </c:pt>
                <c:pt idx="4054">
                  <c:v>429.61044311523</c:v>
                </c:pt>
                <c:pt idx="4055">
                  <c:v>429.71643066406</c:v>
                </c:pt>
                <c:pt idx="4056">
                  <c:v>429.82238769531</c:v>
                </c:pt>
                <c:pt idx="4057">
                  <c:v>429.92837524414</c:v>
                </c:pt>
                <c:pt idx="4058">
                  <c:v>430.03433227539</c:v>
                </c:pt>
                <c:pt idx="4059">
                  <c:v>430.14031982422</c:v>
                </c:pt>
                <c:pt idx="4060">
                  <c:v>430.24627685547</c:v>
                </c:pt>
                <c:pt idx="4061">
                  <c:v>430.3522644043</c:v>
                </c:pt>
                <c:pt idx="4062">
                  <c:v>430.45822143555</c:v>
                </c:pt>
                <c:pt idx="4063">
                  <c:v>430.56420898438</c:v>
                </c:pt>
                <c:pt idx="4064">
                  <c:v>430.67016601563</c:v>
                </c:pt>
                <c:pt idx="4065">
                  <c:v>430.77615356445</c:v>
                </c:pt>
                <c:pt idx="4066">
                  <c:v>430.8821105957</c:v>
                </c:pt>
                <c:pt idx="4067">
                  <c:v>430.98809814453</c:v>
                </c:pt>
                <c:pt idx="4068">
                  <c:v>431.09405517578</c:v>
                </c:pt>
                <c:pt idx="4069">
                  <c:v>431.20004272461</c:v>
                </c:pt>
                <c:pt idx="4070">
                  <c:v>431.30599975586</c:v>
                </c:pt>
                <c:pt idx="4071">
                  <c:v>431.41198730469</c:v>
                </c:pt>
                <c:pt idx="4072">
                  <c:v>431.51794433594</c:v>
                </c:pt>
                <c:pt idx="4073">
                  <c:v>431.62393188477</c:v>
                </c:pt>
                <c:pt idx="4074">
                  <c:v>431.72988891602</c:v>
                </c:pt>
                <c:pt idx="4075">
                  <c:v>431.83587646484</c:v>
                </c:pt>
                <c:pt idx="4076">
                  <c:v>431.94183349609</c:v>
                </c:pt>
                <c:pt idx="4077">
                  <c:v>432.04782104492</c:v>
                </c:pt>
                <c:pt idx="4078">
                  <c:v>432.15377807617</c:v>
                </c:pt>
                <c:pt idx="4079">
                  <c:v>432.259765625</c:v>
                </c:pt>
                <c:pt idx="4080">
                  <c:v>432.36572265625</c:v>
                </c:pt>
                <c:pt idx="4081">
                  <c:v>432.47171020508</c:v>
                </c:pt>
                <c:pt idx="4082">
                  <c:v>432.57766723633</c:v>
                </c:pt>
                <c:pt idx="4083">
                  <c:v>432.68365478516</c:v>
                </c:pt>
                <c:pt idx="4084">
                  <c:v>432.78961181641</c:v>
                </c:pt>
                <c:pt idx="4085">
                  <c:v>432.89559936523</c:v>
                </c:pt>
                <c:pt idx="4086">
                  <c:v>433.00155639648</c:v>
                </c:pt>
                <c:pt idx="4087">
                  <c:v>433.10754394531</c:v>
                </c:pt>
                <c:pt idx="4088">
                  <c:v>433.21350097656</c:v>
                </c:pt>
                <c:pt idx="4089">
                  <c:v>433.31948852539</c:v>
                </c:pt>
                <c:pt idx="4090">
                  <c:v>433.42544555664</c:v>
                </c:pt>
                <c:pt idx="4091">
                  <c:v>433.53143310547</c:v>
                </c:pt>
                <c:pt idx="4092">
                  <c:v>433.63739013672</c:v>
                </c:pt>
                <c:pt idx="4093">
                  <c:v>433.74337768555</c:v>
                </c:pt>
                <c:pt idx="4094">
                  <c:v>433.8493347168</c:v>
                </c:pt>
                <c:pt idx="4095">
                  <c:v>433.95532226563</c:v>
                </c:pt>
                <c:pt idx="4096">
                  <c:v>434.06127929688</c:v>
                </c:pt>
                <c:pt idx="4097">
                  <c:v>434.16723632813</c:v>
                </c:pt>
                <c:pt idx="4098">
                  <c:v>434.27322387695</c:v>
                </c:pt>
                <c:pt idx="4099">
                  <c:v>434.3791809082</c:v>
                </c:pt>
                <c:pt idx="4100">
                  <c:v>434.48516845703</c:v>
                </c:pt>
                <c:pt idx="4101">
                  <c:v>434.59112548828</c:v>
                </c:pt>
                <c:pt idx="4102">
                  <c:v>434.69711303711</c:v>
                </c:pt>
                <c:pt idx="4103">
                  <c:v>434.80307006836</c:v>
                </c:pt>
                <c:pt idx="4104">
                  <c:v>434.90905761719</c:v>
                </c:pt>
                <c:pt idx="4105">
                  <c:v>435.01501464844</c:v>
                </c:pt>
                <c:pt idx="4106">
                  <c:v>435.12100219727</c:v>
                </c:pt>
                <c:pt idx="4107">
                  <c:v>435.22695922852</c:v>
                </c:pt>
                <c:pt idx="4108">
                  <c:v>435.33294677734</c:v>
                </c:pt>
                <c:pt idx="4109">
                  <c:v>435.43890380859</c:v>
                </c:pt>
                <c:pt idx="4110">
                  <c:v>435.54489135742</c:v>
                </c:pt>
                <c:pt idx="4111">
                  <c:v>435.65084838867</c:v>
                </c:pt>
                <c:pt idx="4112">
                  <c:v>435.7568359375</c:v>
                </c:pt>
                <c:pt idx="4113">
                  <c:v>435.86279296875</c:v>
                </c:pt>
                <c:pt idx="4114">
                  <c:v>435.96878051758</c:v>
                </c:pt>
                <c:pt idx="4115">
                  <c:v>436.07473754883</c:v>
                </c:pt>
                <c:pt idx="4116">
                  <c:v>436.18072509766</c:v>
                </c:pt>
                <c:pt idx="4117">
                  <c:v>436.28668212891</c:v>
                </c:pt>
                <c:pt idx="4118">
                  <c:v>436.39266967773</c:v>
                </c:pt>
                <c:pt idx="4119">
                  <c:v>436.49862670898</c:v>
                </c:pt>
                <c:pt idx="4120">
                  <c:v>436.60461425781</c:v>
                </c:pt>
                <c:pt idx="4121">
                  <c:v>436.71057128906</c:v>
                </c:pt>
                <c:pt idx="4122">
                  <c:v>436.81655883789</c:v>
                </c:pt>
                <c:pt idx="4123">
                  <c:v>436.92251586914</c:v>
                </c:pt>
                <c:pt idx="4124">
                  <c:v>437.02850341797</c:v>
                </c:pt>
                <c:pt idx="4125">
                  <c:v>437.13446044922</c:v>
                </c:pt>
                <c:pt idx="4126">
                  <c:v>437.24044799805</c:v>
                </c:pt>
                <c:pt idx="4127">
                  <c:v>437.3464050293</c:v>
                </c:pt>
                <c:pt idx="4128">
                  <c:v>437.45239257813</c:v>
                </c:pt>
                <c:pt idx="4129">
                  <c:v>437.55834960938</c:v>
                </c:pt>
                <c:pt idx="4130">
                  <c:v>437.6643371582</c:v>
                </c:pt>
                <c:pt idx="4131">
                  <c:v>437.77029418945</c:v>
                </c:pt>
                <c:pt idx="4132">
                  <c:v>437.87628173828</c:v>
                </c:pt>
                <c:pt idx="4133">
                  <c:v>437.98223876953</c:v>
                </c:pt>
                <c:pt idx="4134">
                  <c:v>438.08822631836</c:v>
                </c:pt>
                <c:pt idx="4135">
                  <c:v>438.19418334961</c:v>
                </c:pt>
                <c:pt idx="4136">
                  <c:v>438.30017089844</c:v>
                </c:pt>
                <c:pt idx="4137">
                  <c:v>438.40612792969</c:v>
                </c:pt>
                <c:pt idx="4138">
                  <c:v>438.51211547852</c:v>
                </c:pt>
                <c:pt idx="4139">
                  <c:v>438.61807250977</c:v>
                </c:pt>
                <c:pt idx="4140">
                  <c:v>438.72406005859</c:v>
                </c:pt>
                <c:pt idx="4141">
                  <c:v>438.83001708984</c:v>
                </c:pt>
                <c:pt idx="4142">
                  <c:v>438.93600463867</c:v>
                </c:pt>
                <c:pt idx="4143">
                  <c:v>439.04196166992</c:v>
                </c:pt>
                <c:pt idx="4144">
                  <c:v>439.14794921875</c:v>
                </c:pt>
                <c:pt idx="4145">
                  <c:v>439.25390625</c:v>
                </c:pt>
                <c:pt idx="4146">
                  <c:v>439.35989379883</c:v>
                </c:pt>
                <c:pt idx="4147">
                  <c:v>439.46585083008</c:v>
                </c:pt>
                <c:pt idx="4148">
                  <c:v>439.57180786133</c:v>
                </c:pt>
                <c:pt idx="4149">
                  <c:v>439.67779541016</c:v>
                </c:pt>
                <c:pt idx="4150">
                  <c:v>439.78375244141</c:v>
                </c:pt>
                <c:pt idx="4151">
                  <c:v>439.88973999023</c:v>
                </c:pt>
                <c:pt idx="4152">
                  <c:v>439.99569702148</c:v>
                </c:pt>
                <c:pt idx="4153">
                  <c:v>440.10168457031</c:v>
                </c:pt>
                <c:pt idx="4154">
                  <c:v>440.20764160156</c:v>
                </c:pt>
                <c:pt idx="4155">
                  <c:v>440.31362915039</c:v>
                </c:pt>
                <c:pt idx="4156">
                  <c:v>440.41958618164</c:v>
                </c:pt>
                <c:pt idx="4157">
                  <c:v>440.52557373047</c:v>
                </c:pt>
                <c:pt idx="4158">
                  <c:v>440.63153076172</c:v>
                </c:pt>
                <c:pt idx="4159">
                  <c:v>440.73751831055</c:v>
                </c:pt>
                <c:pt idx="4160">
                  <c:v>440.8434753418</c:v>
                </c:pt>
                <c:pt idx="4161">
                  <c:v>440.94946289063</c:v>
                </c:pt>
                <c:pt idx="4162">
                  <c:v>441.05541992188</c:v>
                </c:pt>
                <c:pt idx="4163">
                  <c:v>441.1614074707</c:v>
                </c:pt>
                <c:pt idx="4164">
                  <c:v>441.26736450195</c:v>
                </c:pt>
                <c:pt idx="4165">
                  <c:v>441.37335205078</c:v>
                </c:pt>
                <c:pt idx="4166">
                  <c:v>441.47930908203</c:v>
                </c:pt>
                <c:pt idx="4167">
                  <c:v>441.58529663086</c:v>
                </c:pt>
                <c:pt idx="4168">
                  <c:v>441.69125366211</c:v>
                </c:pt>
                <c:pt idx="4169">
                  <c:v>441.79724121094</c:v>
                </c:pt>
                <c:pt idx="4170">
                  <c:v>441.90319824219</c:v>
                </c:pt>
                <c:pt idx="4171">
                  <c:v>442.00918579102</c:v>
                </c:pt>
                <c:pt idx="4172">
                  <c:v>442.11514282227</c:v>
                </c:pt>
                <c:pt idx="4173">
                  <c:v>442.22113037109</c:v>
                </c:pt>
                <c:pt idx="4174">
                  <c:v>442.32708740234</c:v>
                </c:pt>
                <c:pt idx="4175">
                  <c:v>442.43307495117</c:v>
                </c:pt>
                <c:pt idx="4176">
                  <c:v>442.53903198242</c:v>
                </c:pt>
                <c:pt idx="4177">
                  <c:v>442.64501953125</c:v>
                </c:pt>
                <c:pt idx="4178">
                  <c:v>442.7509765625</c:v>
                </c:pt>
                <c:pt idx="4179">
                  <c:v>442.85696411133</c:v>
                </c:pt>
                <c:pt idx="4180">
                  <c:v>442.96292114258</c:v>
                </c:pt>
                <c:pt idx="4181">
                  <c:v>443.06890869141</c:v>
                </c:pt>
                <c:pt idx="4182">
                  <c:v>443.17486572266</c:v>
                </c:pt>
                <c:pt idx="4183">
                  <c:v>443.28085327148</c:v>
                </c:pt>
                <c:pt idx="4184">
                  <c:v>443.38681030273</c:v>
                </c:pt>
                <c:pt idx="4185">
                  <c:v>443.49279785156</c:v>
                </c:pt>
                <c:pt idx="4186">
                  <c:v>443.59875488281</c:v>
                </c:pt>
                <c:pt idx="4187">
                  <c:v>443.70474243164</c:v>
                </c:pt>
                <c:pt idx="4188">
                  <c:v>443.81069946289</c:v>
                </c:pt>
                <c:pt idx="4189">
                  <c:v>443.91668701172</c:v>
                </c:pt>
                <c:pt idx="4190">
                  <c:v>444.02264404297</c:v>
                </c:pt>
                <c:pt idx="4191">
                  <c:v>444.1286315918</c:v>
                </c:pt>
                <c:pt idx="4192">
                  <c:v>444.23458862305</c:v>
                </c:pt>
                <c:pt idx="4193">
                  <c:v>444.34057617188</c:v>
                </c:pt>
                <c:pt idx="4194">
                  <c:v>444.44653320313</c:v>
                </c:pt>
                <c:pt idx="4195">
                  <c:v>444.55252075195</c:v>
                </c:pt>
                <c:pt idx="4196">
                  <c:v>444.6584777832</c:v>
                </c:pt>
                <c:pt idx="4197">
                  <c:v>444.76446533203</c:v>
                </c:pt>
                <c:pt idx="4198">
                  <c:v>444.87042236328</c:v>
                </c:pt>
                <c:pt idx="4199">
                  <c:v>444.97637939453</c:v>
                </c:pt>
                <c:pt idx="4200">
                  <c:v>445.08236694336</c:v>
                </c:pt>
                <c:pt idx="4201">
                  <c:v>445.18832397461</c:v>
                </c:pt>
                <c:pt idx="4202">
                  <c:v>445.29431152344</c:v>
                </c:pt>
                <c:pt idx="4203">
                  <c:v>445.40026855469</c:v>
                </c:pt>
                <c:pt idx="4204">
                  <c:v>445.50625610352</c:v>
                </c:pt>
                <c:pt idx="4205">
                  <c:v>445.61221313477</c:v>
                </c:pt>
                <c:pt idx="4206">
                  <c:v>445.71820068359</c:v>
                </c:pt>
                <c:pt idx="4207">
                  <c:v>445.82415771484</c:v>
                </c:pt>
                <c:pt idx="4208">
                  <c:v>445.93014526367</c:v>
                </c:pt>
                <c:pt idx="4209">
                  <c:v>446.03610229492</c:v>
                </c:pt>
                <c:pt idx="4210">
                  <c:v>446.14208984375</c:v>
                </c:pt>
                <c:pt idx="4211">
                  <c:v>446.248046875</c:v>
                </c:pt>
                <c:pt idx="4212">
                  <c:v>446.35403442383</c:v>
                </c:pt>
                <c:pt idx="4213">
                  <c:v>446.45999145508</c:v>
                </c:pt>
                <c:pt idx="4214">
                  <c:v>446.56597900391</c:v>
                </c:pt>
                <c:pt idx="4215">
                  <c:v>446.67193603516</c:v>
                </c:pt>
                <c:pt idx="4216">
                  <c:v>446.77792358398</c:v>
                </c:pt>
                <c:pt idx="4217">
                  <c:v>446.88388061523</c:v>
                </c:pt>
                <c:pt idx="4218">
                  <c:v>446.98986816406</c:v>
                </c:pt>
                <c:pt idx="4219">
                  <c:v>447.09582519531</c:v>
                </c:pt>
                <c:pt idx="4220">
                  <c:v>447.20181274414</c:v>
                </c:pt>
                <c:pt idx="4221">
                  <c:v>447.30776977539</c:v>
                </c:pt>
                <c:pt idx="4222">
                  <c:v>447.41375732422</c:v>
                </c:pt>
                <c:pt idx="4223">
                  <c:v>447.51971435547</c:v>
                </c:pt>
                <c:pt idx="4224">
                  <c:v>447.6257019043</c:v>
                </c:pt>
                <c:pt idx="4225">
                  <c:v>447.73165893555</c:v>
                </c:pt>
                <c:pt idx="4226">
                  <c:v>447.83764648438</c:v>
                </c:pt>
                <c:pt idx="4227">
                  <c:v>447.94360351563</c:v>
                </c:pt>
                <c:pt idx="4228">
                  <c:v>448.04959106445</c:v>
                </c:pt>
                <c:pt idx="4229">
                  <c:v>448.1555480957</c:v>
                </c:pt>
                <c:pt idx="4230">
                  <c:v>448.26153564453</c:v>
                </c:pt>
                <c:pt idx="4231">
                  <c:v>448.36749267578</c:v>
                </c:pt>
                <c:pt idx="4232">
                  <c:v>448.47348022461</c:v>
                </c:pt>
                <c:pt idx="4233">
                  <c:v>448.57943725586</c:v>
                </c:pt>
                <c:pt idx="4234">
                  <c:v>448.68542480469</c:v>
                </c:pt>
                <c:pt idx="4235">
                  <c:v>448.79138183594</c:v>
                </c:pt>
                <c:pt idx="4236">
                  <c:v>448.89736938477</c:v>
                </c:pt>
                <c:pt idx="4237">
                  <c:v>449.00332641602</c:v>
                </c:pt>
                <c:pt idx="4238">
                  <c:v>449.10931396484</c:v>
                </c:pt>
                <c:pt idx="4239">
                  <c:v>449.21527099609</c:v>
                </c:pt>
                <c:pt idx="4240">
                  <c:v>449.32125854492</c:v>
                </c:pt>
                <c:pt idx="4241">
                  <c:v>449.42721557617</c:v>
                </c:pt>
                <c:pt idx="4242">
                  <c:v>449.533203125</c:v>
                </c:pt>
                <c:pt idx="4243">
                  <c:v>449.63916015625</c:v>
                </c:pt>
                <c:pt idx="4244">
                  <c:v>449.74514770508</c:v>
                </c:pt>
                <c:pt idx="4245">
                  <c:v>449.85110473633</c:v>
                </c:pt>
                <c:pt idx="4246">
                  <c:v>449.95709228516</c:v>
                </c:pt>
                <c:pt idx="4247">
                  <c:v>450.06304931641</c:v>
                </c:pt>
                <c:pt idx="4248">
                  <c:v>450.16903686523</c:v>
                </c:pt>
                <c:pt idx="4249">
                  <c:v>450.27499389648</c:v>
                </c:pt>
                <c:pt idx="4250">
                  <c:v>450.38095092773</c:v>
                </c:pt>
                <c:pt idx="4251">
                  <c:v>450.48693847656</c:v>
                </c:pt>
                <c:pt idx="4252">
                  <c:v>450.59289550781</c:v>
                </c:pt>
                <c:pt idx="4253">
                  <c:v>450.69888305664</c:v>
                </c:pt>
                <c:pt idx="4254">
                  <c:v>450.80484008789</c:v>
                </c:pt>
                <c:pt idx="4255">
                  <c:v>450.91082763672</c:v>
                </c:pt>
                <c:pt idx="4256">
                  <c:v>451.01678466797</c:v>
                </c:pt>
                <c:pt idx="4257">
                  <c:v>451.1227722168</c:v>
                </c:pt>
                <c:pt idx="4258">
                  <c:v>451.22872924805</c:v>
                </c:pt>
                <c:pt idx="4259">
                  <c:v>451.33471679688</c:v>
                </c:pt>
                <c:pt idx="4260">
                  <c:v>451.44067382813</c:v>
                </c:pt>
                <c:pt idx="4261">
                  <c:v>451.54666137695</c:v>
                </c:pt>
                <c:pt idx="4262">
                  <c:v>451.6526184082</c:v>
                </c:pt>
                <c:pt idx="4263">
                  <c:v>451.75860595703</c:v>
                </c:pt>
                <c:pt idx="4264">
                  <c:v>451.86456298828</c:v>
                </c:pt>
                <c:pt idx="4265">
                  <c:v>451.97055053711</c:v>
                </c:pt>
                <c:pt idx="4266">
                  <c:v>452.07650756836</c:v>
                </c:pt>
                <c:pt idx="4267">
                  <c:v>452.18249511719</c:v>
                </c:pt>
                <c:pt idx="4268">
                  <c:v>452.28845214844</c:v>
                </c:pt>
                <c:pt idx="4269">
                  <c:v>452.39443969727</c:v>
                </c:pt>
                <c:pt idx="4270">
                  <c:v>452.50039672852</c:v>
                </c:pt>
                <c:pt idx="4271">
                  <c:v>452.60638427734</c:v>
                </c:pt>
                <c:pt idx="4272">
                  <c:v>452.71234130859</c:v>
                </c:pt>
                <c:pt idx="4273">
                  <c:v>452.81832885742</c:v>
                </c:pt>
                <c:pt idx="4274">
                  <c:v>452.92428588867</c:v>
                </c:pt>
                <c:pt idx="4275">
                  <c:v>453.0302734375</c:v>
                </c:pt>
                <c:pt idx="4276">
                  <c:v>453.13623046875</c:v>
                </c:pt>
                <c:pt idx="4277">
                  <c:v>453.24221801758</c:v>
                </c:pt>
                <c:pt idx="4278">
                  <c:v>453.34817504883</c:v>
                </c:pt>
                <c:pt idx="4279">
                  <c:v>453.45416259766</c:v>
                </c:pt>
                <c:pt idx="4280">
                  <c:v>453.56011962891</c:v>
                </c:pt>
                <c:pt idx="4281">
                  <c:v>453.66610717773</c:v>
                </c:pt>
                <c:pt idx="4282">
                  <c:v>453.77206420898</c:v>
                </c:pt>
                <c:pt idx="4283">
                  <c:v>453.87805175781</c:v>
                </c:pt>
                <c:pt idx="4284">
                  <c:v>453.98400878906</c:v>
                </c:pt>
                <c:pt idx="4285">
                  <c:v>454.08999633789</c:v>
                </c:pt>
                <c:pt idx="4286">
                  <c:v>454.19595336914</c:v>
                </c:pt>
                <c:pt idx="4287">
                  <c:v>454.30194091797</c:v>
                </c:pt>
                <c:pt idx="4288">
                  <c:v>454.40789794922</c:v>
                </c:pt>
                <c:pt idx="4289">
                  <c:v>454.51388549805</c:v>
                </c:pt>
                <c:pt idx="4290">
                  <c:v>454.6198425293</c:v>
                </c:pt>
                <c:pt idx="4291">
                  <c:v>454.72583007813</c:v>
                </c:pt>
                <c:pt idx="4292">
                  <c:v>454.83178710938</c:v>
                </c:pt>
                <c:pt idx="4293">
                  <c:v>454.9377746582</c:v>
                </c:pt>
                <c:pt idx="4294">
                  <c:v>455.04373168945</c:v>
                </c:pt>
                <c:pt idx="4295">
                  <c:v>455.14971923828</c:v>
                </c:pt>
                <c:pt idx="4296">
                  <c:v>455.25567626953</c:v>
                </c:pt>
                <c:pt idx="4297">
                  <c:v>455.36166381836</c:v>
                </c:pt>
                <c:pt idx="4298">
                  <c:v>455.46762084961</c:v>
                </c:pt>
                <c:pt idx="4299">
                  <c:v>455.57360839844</c:v>
                </c:pt>
                <c:pt idx="4300">
                  <c:v>455.67956542969</c:v>
                </c:pt>
                <c:pt idx="4301">
                  <c:v>455.78552246094</c:v>
                </c:pt>
                <c:pt idx="4302">
                  <c:v>455.89151000977</c:v>
                </c:pt>
                <c:pt idx="4303">
                  <c:v>455.99746704102</c:v>
                </c:pt>
                <c:pt idx="4304">
                  <c:v>456.10345458984</c:v>
                </c:pt>
                <c:pt idx="4305">
                  <c:v>456.20941162109</c:v>
                </c:pt>
                <c:pt idx="4306">
                  <c:v>456.31539916992</c:v>
                </c:pt>
                <c:pt idx="4307">
                  <c:v>456.42135620117</c:v>
                </c:pt>
                <c:pt idx="4308">
                  <c:v>456.52734375</c:v>
                </c:pt>
                <c:pt idx="4309">
                  <c:v>456.63330078125</c:v>
                </c:pt>
                <c:pt idx="4310">
                  <c:v>456.73928833008</c:v>
                </c:pt>
                <c:pt idx="4311">
                  <c:v>456.84524536133</c:v>
                </c:pt>
                <c:pt idx="4312">
                  <c:v>456.95123291016</c:v>
                </c:pt>
                <c:pt idx="4313">
                  <c:v>457.05718994141</c:v>
                </c:pt>
                <c:pt idx="4314">
                  <c:v>457.16317749023</c:v>
                </c:pt>
                <c:pt idx="4315">
                  <c:v>457.26913452148</c:v>
                </c:pt>
                <c:pt idx="4316">
                  <c:v>457.37512207031</c:v>
                </c:pt>
                <c:pt idx="4317">
                  <c:v>457.48107910156</c:v>
                </c:pt>
                <c:pt idx="4318">
                  <c:v>457.58706665039</c:v>
                </c:pt>
                <c:pt idx="4319">
                  <c:v>457.69302368164</c:v>
                </c:pt>
                <c:pt idx="4320">
                  <c:v>457.79901123047</c:v>
                </c:pt>
                <c:pt idx="4321">
                  <c:v>457.90496826172</c:v>
                </c:pt>
                <c:pt idx="4322">
                  <c:v>458.01095581055</c:v>
                </c:pt>
                <c:pt idx="4323">
                  <c:v>458.1169128418</c:v>
                </c:pt>
                <c:pt idx="4324">
                  <c:v>458.22290039063</c:v>
                </c:pt>
                <c:pt idx="4325">
                  <c:v>458.32885742188</c:v>
                </c:pt>
                <c:pt idx="4326">
                  <c:v>458.4348449707</c:v>
                </c:pt>
                <c:pt idx="4327">
                  <c:v>458.54080200195</c:v>
                </c:pt>
                <c:pt idx="4328">
                  <c:v>458.64678955078</c:v>
                </c:pt>
                <c:pt idx="4329">
                  <c:v>458.75274658203</c:v>
                </c:pt>
                <c:pt idx="4330">
                  <c:v>458.85873413086</c:v>
                </c:pt>
                <c:pt idx="4331">
                  <c:v>458.96469116211</c:v>
                </c:pt>
                <c:pt idx="4332">
                  <c:v>459.07067871094</c:v>
                </c:pt>
                <c:pt idx="4333">
                  <c:v>459.17663574219</c:v>
                </c:pt>
                <c:pt idx="4334">
                  <c:v>459.28262329102</c:v>
                </c:pt>
                <c:pt idx="4335">
                  <c:v>459.38858032227</c:v>
                </c:pt>
                <c:pt idx="4336">
                  <c:v>459.49456787109</c:v>
                </c:pt>
                <c:pt idx="4337">
                  <c:v>459.60052490234</c:v>
                </c:pt>
                <c:pt idx="4338">
                  <c:v>459.70651245117</c:v>
                </c:pt>
                <c:pt idx="4339">
                  <c:v>459.81246948242</c:v>
                </c:pt>
                <c:pt idx="4340">
                  <c:v>459.91845703125</c:v>
                </c:pt>
                <c:pt idx="4341">
                  <c:v>460.0244140625</c:v>
                </c:pt>
                <c:pt idx="4342">
                  <c:v>460.13040161133</c:v>
                </c:pt>
                <c:pt idx="4343">
                  <c:v>460.23635864258</c:v>
                </c:pt>
                <c:pt idx="4344">
                  <c:v>460.34234619141</c:v>
                </c:pt>
                <c:pt idx="4345">
                  <c:v>460.44830322266</c:v>
                </c:pt>
                <c:pt idx="4346">
                  <c:v>460.55429077148</c:v>
                </c:pt>
                <c:pt idx="4347">
                  <c:v>460.66024780273</c:v>
                </c:pt>
                <c:pt idx="4348">
                  <c:v>460.76623535156</c:v>
                </c:pt>
                <c:pt idx="4349">
                  <c:v>460.87219238281</c:v>
                </c:pt>
                <c:pt idx="4350">
                  <c:v>460.97817993164</c:v>
                </c:pt>
                <c:pt idx="4351">
                  <c:v>461.08413696289</c:v>
                </c:pt>
                <c:pt idx="4352">
                  <c:v>461.19012451172</c:v>
                </c:pt>
                <c:pt idx="4353">
                  <c:v>461.29608154297</c:v>
                </c:pt>
                <c:pt idx="4354">
                  <c:v>461.40203857422</c:v>
                </c:pt>
                <c:pt idx="4355">
                  <c:v>461.50802612305</c:v>
                </c:pt>
                <c:pt idx="4356">
                  <c:v>461.6139831543</c:v>
                </c:pt>
                <c:pt idx="4357">
                  <c:v>461.71997070313</c:v>
                </c:pt>
                <c:pt idx="4358">
                  <c:v>461.82592773438</c:v>
                </c:pt>
                <c:pt idx="4359">
                  <c:v>461.9319152832</c:v>
                </c:pt>
                <c:pt idx="4360">
                  <c:v>462.03787231445</c:v>
                </c:pt>
                <c:pt idx="4361">
                  <c:v>462.14385986328</c:v>
                </c:pt>
                <c:pt idx="4362">
                  <c:v>462.24981689453</c:v>
                </c:pt>
                <c:pt idx="4363">
                  <c:v>462.35580444336</c:v>
                </c:pt>
                <c:pt idx="4364">
                  <c:v>462.46176147461</c:v>
                </c:pt>
                <c:pt idx="4365">
                  <c:v>462.56774902344</c:v>
                </c:pt>
                <c:pt idx="4366">
                  <c:v>462.67370605469</c:v>
                </c:pt>
                <c:pt idx="4367">
                  <c:v>462.77969360352</c:v>
                </c:pt>
                <c:pt idx="4368">
                  <c:v>462.88565063477</c:v>
                </c:pt>
                <c:pt idx="4369">
                  <c:v>462.99163818359</c:v>
                </c:pt>
                <c:pt idx="4370">
                  <c:v>463.09759521484</c:v>
                </c:pt>
                <c:pt idx="4371">
                  <c:v>463.20358276367</c:v>
                </c:pt>
                <c:pt idx="4372">
                  <c:v>463.30953979492</c:v>
                </c:pt>
                <c:pt idx="4373">
                  <c:v>463.41552734375</c:v>
                </c:pt>
                <c:pt idx="4374">
                  <c:v>463.521484375</c:v>
                </c:pt>
                <c:pt idx="4375">
                  <c:v>463.62747192383</c:v>
                </c:pt>
                <c:pt idx="4376">
                  <c:v>463.73342895508</c:v>
                </c:pt>
                <c:pt idx="4377">
                  <c:v>463.83941650391</c:v>
                </c:pt>
                <c:pt idx="4378">
                  <c:v>463.94537353516</c:v>
                </c:pt>
                <c:pt idx="4379">
                  <c:v>464.05136108398</c:v>
                </c:pt>
                <c:pt idx="4380">
                  <c:v>464.15731811523</c:v>
                </c:pt>
                <c:pt idx="4381">
                  <c:v>464.26330566406</c:v>
                </c:pt>
                <c:pt idx="4382">
                  <c:v>464.36926269531</c:v>
                </c:pt>
                <c:pt idx="4383">
                  <c:v>464.47525024414</c:v>
                </c:pt>
                <c:pt idx="4384">
                  <c:v>464.58120727539</c:v>
                </c:pt>
                <c:pt idx="4385">
                  <c:v>464.68719482422</c:v>
                </c:pt>
                <c:pt idx="4386">
                  <c:v>464.79315185547</c:v>
                </c:pt>
                <c:pt idx="4387">
                  <c:v>464.8991394043</c:v>
                </c:pt>
                <c:pt idx="4388">
                  <c:v>465.00509643555</c:v>
                </c:pt>
                <c:pt idx="4389">
                  <c:v>465.11108398438</c:v>
                </c:pt>
                <c:pt idx="4390">
                  <c:v>465.21704101563</c:v>
                </c:pt>
                <c:pt idx="4391">
                  <c:v>465.32302856445</c:v>
                </c:pt>
                <c:pt idx="4392">
                  <c:v>465.4289855957</c:v>
                </c:pt>
                <c:pt idx="4393">
                  <c:v>465.53497314453</c:v>
                </c:pt>
                <c:pt idx="4394">
                  <c:v>465.64093017578</c:v>
                </c:pt>
                <c:pt idx="4395">
                  <c:v>465.74691772461</c:v>
                </c:pt>
                <c:pt idx="4396">
                  <c:v>465.85287475586</c:v>
                </c:pt>
                <c:pt idx="4397">
                  <c:v>465.95886230469</c:v>
                </c:pt>
                <c:pt idx="4398">
                  <c:v>466.06481933594</c:v>
                </c:pt>
                <c:pt idx="4399">
                  <c:v>466.17080688477</c:v>
                </c:pt>
                <c:pt idx="4400">
                  <c:v>466.27676391602</c:v>
                </c:pt>
                <c:pt idx="4401">
                  <c:v>466.38275146484</c:v>
                </c:pt>
                <c:pt idx="4402">
                  <c:v>466.48870849609</c:v>
                </c:pt>
                <c:pt idx="4403">
                  <c:v>466.59469604492</c:v>
                </c:pt>
                <c:pt idx="4404">
                  <c:v>466.70065307617</c:v>
                </c:pt>
                <c:pt idx="4405">
                  <c:v>466.80661010742</c:v>
                </c:pt>
                <c:pt idx="4406">
                  <c:v>466.91259765625</c:v>
                </c:pt>
                <c:pt idx="4407">
                  <c:v>467.0185546875</c:v>
                </c:pt>
                <c:pt idx="4408">
                  <c:v>467.12454223633</c:v>
                </c:pt>
                <c:pt idx="4409">
                  <c:v>467.23049926758</c:v>
                </c:pt>
                <c:pt idx="4410">
                  <c:v>467.33648681641</c:v>
                </c:pt>
                <c:pt idx="4411">
                  <c:v>467.44244384766</c:v>
                </c:pt>
                <c:pt idx="4412">
                  <c:v>467.54843139648</c:v>
                </c:pt>
                <c:pt idx="4413">
                  <c:v>467.65438842773</c:v>
                </c:pt>
                <c:pt idx="4414">
                  <c:v>467.76037597656</c:v>
                </c:pt>
                <c:pt idx="4415">
                  <c:v>467.86633300781</c:v>
                </c:pt>
                <c:pt idx="4416">
                  <c:v>467.97232055664</c:v>
                </c:pt>
                <c:pt idx="4417">
                  <c:v>468.07827758789</c:v>
                </c:pt>
                <c:pt idx="4418">
                  <c:v>468.18426513672</c:v>
                </c:pt>
                <c:pt idx="4419">
                  <c:v>468.29022216797</c:v>
                </c:pt>
                <c:pt idx="4420">
                  <c:v>468.3962097168</c:v>
                </c:pt>
                <c:pt idx="4421">
                  <c:v>468.50216674805</c:v>
                </c:pt>
                <c:pt idx="4422">
                  <c:v>468.60815429688</c:v>
                </c:pt>
                <c:pt idx="4423">
                  <c:v>468.71411132813</c:v>
                </c:pt>
                <c:pt idx="4424">
                  <c:v>468.82009887695</c:v>
                </c:pt>
                <c:pt idx="4425">
                  <c:v>468.9260559082</c:v>
                </c:pt>
                <c:pt idx="4426">
                  <c:v>469.03204345703</c:v>
                </c:pt>
                <c:pt idx="4427">
                  <c:v>469.13800048828</c:v>
                </c:pt>
                <c:pt idx="4428">
                  <c:v>469.24398803711</c:v>
                </c:pt>
                <c:pt idx="4429">
                  <c:v>469.34994506836</c:v>
                </c:pt>
                <c:pt idx="4430">
                  <c:v>469.45593261719</c:v>
                </c:pt>
                <c:pt idx="4431">
                  <c:v>469.56188964844</c:v>
                </c:pt>
                <c:pt idx="4432">
                  <c:v>469.66787719727</c:v>
                </c:pt>
                <c:pt idx="4433">
                  <c:v>469.77383422852</c:v>
                </c:pt>
                <c:pt idx="4434">
                  <c:v>469.87982177734</c:v>
                </c:pt>
                <c:pt idx="4435">
                  <c:v>469.98577880859</c:v>
                </c:pt>
                <c:pt idx="4436">
                  <c:v>470.09176635742</c:v>
                </c:pt>
                <c:pt idx="4437">
                  <c:v>470.19772338867</c:v>
                </c:pt>
                <c:pt idx="4438">
                  <c:v>470.3037109375</c:v>
                </c:pt>
                <c:pt idx="4439">
                  <c:v>470.40966796875</c:v>
                </c:pt>
                <c:pt idx="4440">
                  <c:v>470.51565551758</c:v>
                </c:pt>
                <c:pt idx="4441">
                  <c:v>470.62161254883</c:v>
                </c:pt>
                <c:pt idx="4442">
                  <c:v>470.72760009766</c:v>
                </c:pt>
                <c:pt idx="4443">
                  <c:v>470.83355712891</c:v>
                </c:pt>
                <c:pt idx="4444">
                  <c:v>470.93954467773</c:v>
                </c:pt>
                <c:pt idx="4445">
                  <c:v>471.04550170898</c:v>
                </c:pt>
                <c:pt idx="4446">
                  <c:v>471.15148925781</c:v>
                </c:pt>
                <c:pt idx="4447">
                  <c:v>471.25744628906</c:v>
                </c:pt>
                <c:pt idx="4448">
                  <c:v>471.36343383789</c:v>
                </c:pt>
                <c:pt idx="4449">
                  <c:v>471.46939086914</c:v>
                </c:pt>
                <c:pt idx="4450">
                  <c:v>471.57537841797</c:v>
                </c:pt>
                <c:pt idx="4451">
                  <c:v>471.68133544922</c:v>
                </c:pt>
                <c:pt idx="4452">
                  <c:v>471.78732299805</c:v>
                </c:pt>
                <c:pt idx="4453">
                  <c:v>471.8932800293</c:v>
                </c:pt>
                <c:pt idx="4454">
                  <c:v>471.99926757813</c:v>
                </c:pt>
                <c:pt idx="4455">
                  <c:v>472.10522460938</c:v>
                </c:pt>
                <c:pt idx="4456">
                  <c:v>472.21118164063</c:v>
                </c:pt>
                <c:pt idx="4457">
                  <c:v>472.31716918945</c:v>
                </c:pt>
                <c:pt idx="4458">
                  <c:v>472.4231262207</c:v>
                </c:pt>
                <c:pt idx="4459">
                  <c:v>472.52911376953</c:v>
                </c:pt>
                <c:pt idx="4460">
                  <c:v>472.63507080078</c:v>
                </c:pt>
                <c:pt idx="4461">
                  <c:v>472.74105834961</c:v>
                </c:pt>
                <c:pt idx="4462">
                  <c:v>472.84701538086</c:v>
                </c:pt>
                <c:pt idx="4463">
                  <c:v>472.95300292969</c:v>
                </c:pt>
                <c:pt idx="4464">
                  <c:v>473.05895996094</c:v>
                </c:pt>
                <c:pt idx="4465">
                  <c:v>473.16494750977</c:v>
                </c:pt>
                <c:pt idx="4466">
                  <c:v>473.27090454102</c:v>
                </c:pt>
                <c:pt idx="4467">
                  <c:v>473.37689208984</c:v>
                </c:pt>
                <c:pt idx="4468">
                  <c:v>473.48284912109</c:v>
                </c:pt>
                <c:pt idx="4469">
                  <c:v>473.58883666992</c:v>
                </c:pt>
                <c:pt idx="4470">
                  <c:v>473.69479370117</c:v>
                </c:pt>
                <c:pt idx="4471">
                  <c:v>473.80078125</c:v>
                </c:pt>
                <c:pt idx="4472">
                  <c:v>473.90673828125</c:v>
                </c:pt>
                <c:pt idx="4473">
                  <c:v>474.01272583008</c:v>
                </c:pt>
                <c:pt idx="4474">
                  <c:v>474.11868286133</c:v>
                </c:pt>
                <c:pt idx="4475">
                  <c:v>474.22467041016</c:v>
                </c:pt>
                <c:pt idx="4476">
                  <c:v>474.33062744141</c:v>
                </c:pt>
                <c:pt idx="4477">
                  <c:v>474.43661499023</c:v>
                </c:pt>
                <c:pt idx="4478">
                  <c:v>474.54257202148</c:v>
                </c:pt>
                <c:pt idx="4479">
                  <c:v>474.64855957031</c:v>
                </c:pt>
                <c:pt idx="4480">
                  <c:v>474.75451660156</c:v>
                </c:pt>
                <c:pt idx="4481">
                  <c:v>474.86050415039</c:v>
                </c:pt>
                <c:pt idx="4482">
                  <c:v>474.96646118164</c:v>
                </c:pt>
                <c:pt idx="4483">
                  <c:v>475.07244873047</c:v>
                </c:pt>
                <c:pt idx="4484">
                  <c:v>475.17840576172</c:v>
                </c:pt>
                <c:pt idx="4485">
                  <c:v>475.28439331055</c:v>
                </c:pt>
                <c:pt idx="4486">
                  <c:v>475.3903503418</c:v>
                </c:pt>
                <c:pt idx="4487">
                  <c:v>475.49633789063</c:v>
                </c:pt>
                <c:pt idx="4488">
                  <c:v>475.60229492188</c:v>
                </c:pt>
                <c:pt idx="4489">
                  <c:v>475.7082824707</c:v>
                </c:pt>
                <c:pt idx="4490">
                  <c:v>475.81423950195</c:v>
                </c:pt>
                <c:pt idx="4491">
                  <c:v>475.92022705078</c:v>
                </c:pt>
                <c:pt idx="4492">
                  <c:v>476.02618408203</c:v>
                </c:pt>
                <c:pt idx="4493">
                  <c:v>476.13217163086</c:v>
                </c:pt>
                <c:pt idx="4494">
                  <c:v>476.23812866211</c:v>
                </c:pt>
                <c:pt idx="4495">
                  <c:v>476.34411621094</c:v>
                </c:pt>
                <c:pt idx="4496">
                  <c:v>476.45007324219</c:v>
                </c:pt>
                <c:pt idx="4497">
                  <c:v>476.55606079102</c:v>
                </c:pt>
                <c:pt idx="4498">
                  <c:v>476.66201782227</c:v>
                </c:pt>
                <c:pt idx="4499">
                  <c:v>476.76800537109</c:v>
                </c:pt>
                <c:pt idx="4500">
                  <c:v>476.87396240234</c:v>
                </c:pt>
                <c:pt idx="4501">
                  <c:v>476.97994995117</c:v>
                </c:pt>
                <c:pt idx="4502">
                  <c:v>477.08590698242</c:v>
                </c:pt>
                <c:pt idx="4503">
                  <c:v>477.19189453125</c:v>
                </c:pt>
                <c:pt idx="4504">
                  <c:v>477.2978515625</c:v>
                </c:pt>
                <c:pt idx="4505">
                  <c:v>477.40383911133</c:v>
                </c:pt>
                <c:pt idx="4506">
                  <c:v>477.50979614258</c:v>
                </c:pt>
                <c:pt idx="4507">
                  <c:v>477.61575317383</c:v>
                </c:pt>
                <c:pt idx="4508">
                  <c:v>477.72174072266</c:v>
                </c:pt>
                <c:pt idx="4509">
                  <c:v>477.82769775391</c:v>
                </c:pt>
                <c:pt idx="4510">
                  <c:v>477.93368530273</c:v>
                </c:pt>
                <c:pt idx="4511">
                  <c:v>478.03964233398</c:v>
                </c:pt>
                <c:pt idx="4512">
                  <c:v>478.14562988281</c:v>
                </c:pt>
                <c:pt idx="4513">
                  <c:v>478.25158691406</c:v>
                </c:pt>
                <c:pt idx="4514">
                  <c:v>478.35757446289</c:v>
                </c:pt>
                <c:pt idx="4515">
                  <c:v>478.46353149414</c:v>
                </c:pt>
                <c:pt idx="4516">
                  <c:v>478.56951904297</c:v>
                </c:pt>
                <c:pt idx="4517">
                  <c:v>478.67547607422</c:v>
                </c:pt>
                <c:pt idx="4518">
                  <c:v>478.78146362305</c:v>
                </c:pt>
                <c:pt idx="4519">
                  <c:v>478.8874206543</c:v>
                </c:pt>
                <c:pt idx="4520">
                  <c:v>478.99340820313</c:v>
                </c:pt>
                <c:pt idx="4521">
                  <c:v>479.09936523438</c:v>
                </c:pt>
                <c:pt idx="4522">
                  <c:v>479.2053527832</c:v>
                </c:pt>
                <c:pt idx="4523">
                  <c:v>479.31130981445</c:v>
                </c:pt>
                <c:pt idx="4524">
                  <c:v>479.41729736328</c:v>
                </c:pt>
                <c:pt idx="4525">
                  <c:v>479.52325439453</c:v>
                </c:pt>
                <c:pt idx="4526">
                  <c:v>479.62924194336</c:v>
                </c:pt>
                <c:pt idx="4527">
                  <c:v>479.73519897461</c:v>
                </c:pt>
                <c:pt idx="4528">
                  <c:v>479.84118652344</c:v>
                </c:pt>
                <c:pt idx="4529">
                  <c:v>479.94714355469</c:v>
                </c:pt>
                <c:pt idx="4530">
                  <c:v>480.05313110352</c:v>
                </c:pt>
                <c:pt idx="4531">
                  <c:v>480.15908813477</c:v>
                </c:pt>
                <c:pt idx="4532">
                  <c:v>480.26507568359</c:v>
                </c:pt>
                <c:pt idx="4533">
                  <c:v>480.37103271484</c:v>
                </c:pt>
                <c:pt idx="4534">
                  <c:v>480.47702026367</c:v>
                </c:pt>
                <c:pt idx="4535">
                  <c:v>480.58297729492</c:v>
                </c:pt>
                <c:pt idx="4536">
                  <c:v>480.68896484375</c:v>
                </c:pt>
                <c:pt idx="4537">
                  <c:v>480.794921875</c:v>
                </c:pt>
                <c:pt idx="4538">
                  <c:v>480.90090942383</c:v>
                </c:pt>
                <c:pt idx="4539">
                  <c:v>481.00686645508</c:v>
                </c:pt>
                <c:pt idx="4540">
                  <c:v>481.11285400391</c:v>
                </c:pt>
                <c:pt idx="4541">
                  <c:v>481.21881103516</c:v>
                </c:pt>
                <c:pt idx="4542">
                  <c:v>481.32479858398</c:v>
                </c:pt>
                <c:pt idx="4543">
                  <c:v>481.43075561523</c:v>
                </c:pt>
                <c:pt idx="4544">
                  <c:v>481.53674316406</c:v>
                </c:pt>
                <c:pt idx="4545">
                  <c:v>481.64270019531</c:v>
                </c:pt>
                <c:pt idx="4546">
                  <c:v>481.74868774414</c:v>
                </c:pt>
                <c:pt idx="4547">
                  <c:v>481.85464477539</c:v>
                </c:pt>
                <c:pt idx="4548">
                  <c:v>481.96063232422</c:v>
                </c:pt>
                <c:pt idx="4549">
                  <c:v>482.06658935547</c:v>
                </c:pt>
                <c:pt idx="4550">
                  <c:v>482.1725769043</c:v>
                </c:pt>
                <c:pt idx="4551">
                  <c:v>482.27853393555</c:v>
                </c:pt>
                <c:pt idx="4552">
                  <c:v>482.38452148438</c:v>
                </c:pt>
                <c:pt idx="4553">
                  <c:v>482.49047851563</c:v>
                </c:pt>
                <c:pt idx="4554">
                  <c:v>482.59646606445</c:v>
                </c:pt>
                <c:pt idx="4555">
                  <c:v>482.7024230957</c:v>
                </c:pt>
                <c:pt idx="4556">
                  <c:v>482.80841064453</c:v>
                </c:pt>
                <c:pt idx="4557">
                  <c:v>482.91436767578</c:v>
                </c:pt>
                <c:pt idx="4558">
                  <c:v>483.02032470703</c:v>
                </c:pt>
                <c:pt idx="4559">
                  <c:v>483.12631225586</c:v>
                </c:pt>
                <c:pt idx="4560">
                  <c:v>483.23226928711</c:v>
                </c:pt>
                <c:pt idx="4561">
                  <c:v>483.33825683594</c:v>
                </c:pt>
                <c:pt idx="4562">
                  <c:v>483.44421386719</c:v>
                </c:pt>
                <c:pt idx="4563">
                  <c:v>483.55020141602</c:v>
                </c:pt>
                <c:pt idx="4564">
                  <c:v>483.65615844727</c:v>
                </c:pt>
                <c:pt idx="4565">
                  <c:v>483.76214599609</c:v>
                </c:pt>
                <c:pt idx="4566">
                  <c:v>483.86810302734</c:v>
                </c:pt>
                <c:pt idx="4567">
                  <c:v>483.97409057617</c:v>
                </c:pt>
                <c:pt idx="4568">
                  <c:v>484.08004760742</c:v>
                </c:pt>
                <c:pt idx="4569">
                  <c:v>484.18603515625</c:v>
                </c:pt>
                <c:pt idx="4570">
                  <c:v>484.2919921875</c:v>
                </c:pt>
                <c:pt idx="4571">
                  <c:v>484.39797973633</c:v>
                </c:pt>
                <c:pt idx="4572">
                  <c:v>484.50393676758</c:v>
                </c:pt>
                <c:pt idx="4573">
                  <c:v>484.60992431641</c:v>
                </c:pt>
                <c:pt idx="4574">
                  <c:v>484.71588134766</c:v>
                </c:pt>
                <c:pt idx="4575">
                  <c:v>484.82186889648</c:v>
                </c:pt>
                <c:pt idx="4576">
                  <c:v>484.92782592773</c:v>
                </c:pt>
                <c:pt idx="4577">
                  <c:v>485.03381347656</c:v>
                </c:pt>
                <c:pt idx="4578">
                  <c:v>485.13977050781</c:v>
                </c:pt>
                <c:pt idx="4579">
                  <c:v>485.24575805664</c:v>
                </c:pt>
                <c:pt idx="4580">
                  <c:v>485.35171508789</c:v>
                </c:pt>
                <c:pt idx="4581">
                  <c:v>485.45770263672</c:v>
                </c:pt>
                <c:pt idx="4582">
                  <c:v>485.56365966797</c:v>
                </c:pt>
                <c:pt idx="4583">
                  <c:v>485.6696472168</c:v>
                </c:pt>
                <c:pt idx="4584">
                  <c:v>485.77560424805</c:v>
                </c:pt>
                <c:pt idx="4585">
                  <c:v>485.88159179688</c:v>
                </c:pt>
                <c:pt idx="4586">
                  <c:v>485.98754882813</c:v>
                </c:pt>
                <c:pt idx="4587">
                  <c:v>486.09353637695</c:v>
                </c:pt>
                <c:pt idx="4588">
                  <c:v>486.1994934082</c:v>
                </c:pt>
                <c:pt idx="4589">
                  <c:v>486.30548095703</c:v>
                </c:pt>
                <c:pt idx="4590">
                  <c:v>486.41143798828</c:v>
                </c:pt>
                <c:pt idx="4591">
                  <c:v>486.51742553711</c:v>
                </c:pt>
                <c:pt idx="4592">
                  <c:v>486.62338256836</c:v>
                </c:pt>
                <c:pt idx="4593">
                  <c:v>486.72937011719</c:v>
                </c:pt>
                <c:pt idx="4594">
                  <c:v>486.83532714844</c:v>
                </c:pt>
                <c:pt idx="4595">
                  <c:v>486.94131469727</c:v>
                </c:pt>
                <c:pt idx="4596">
                  <c:v>487.04727172852</c:v>
                </c:pt>
                <c:pt idx="4597">
                  <c:v>487.15325927734</c:v>
                </c:pt>
                <c:pt idx="4598">
                  <c:v>487.25921630859</c:v>
                </c:pt>
                <c:pt idx="4599">
                  <c:v>487.36520385742</c:v>
                </c:pt>
                <c:pt idx="4600">
                  <c:v>487.47116088867</c:v>
                </c:pt>
                <c:pt idx="4601">
                  <c:v>487.5771484375</c:v>
                </c:pt>
                <c:pt idx="4602">
                  <c:v>487.68310546875</c:v>
                </c:pt>
                <c:pt idx="4603">
                  <c:v>487.78909301758</c:v>
                </c:pt>
                <c:pt idx="4604">
                  <c:v>487.89505004883</c:v>
                </c:pt>
                <c:pt idx="4605">
                  <c:v>488.00103759766</c:v>
                </c:pt>
                <c:pt idx="4606">
                  <c:v>488.10699462891</c:v>
                </c:pt>
                <c:pt idx="4607">
                  <c:v>488.21298217773</c:v>
                </c:pt>
                <c:pt idx="4608">
                  <c:v>488.31893920898</c:v>
                </c:pt>
                <c:pt idx="4609">
                  <c:v>488.42489624023</c:v>
                </c:pt>
                <c:pt idx="4610">
                  <c:v>488.53088378906</c:v>
                </c:pt>
                <c:pt idx="4611">
                  <c:v>488.63684082031</c:v>
                </c:pt>
                <c:pt idx="4612">
                  <c:v>488.74282836914</c:v>
                </c:pt>
                <c:pt idx="4613">
                  <c:v>488.84878540039</c:v>
                </c:pt>
                <c:pt idx="4614">
                  <c:v>488.95477294922</c:v>
                </c:pt>
                <c:pt idx="4615">
                  <c:v>489.06072998047</c:v>
                </c:pt>
                <c:pt idx="4616">
                  <c:v>489.1667175293</c:v>
                </c:pt>
                <c:pt idx="4617">
                  <c:v>489.27267456055</c:v>
                </c:pt>
                <c:pt idx="4618">
                  <c:v>489.37866210938</c:v>
                </c:pt>
                <c:pt idx="4619">
                  <c:v>489.48461914063</c:v>
                </c:pt>
                <c:pt idx="4620">
                  <c:v>489.59060668945</c:v>
                </c:pt>
                <c:pt idx="4621">
                  <c:v>489.6965637207</c:v>
                </c:pt>
                <c:pt idx="4622">
                  <c:v>489.80255126953</c:v>
                </c:pt>
                <c:pt idx="4623">
                  <c:v>489.90850830078</c:v>
                </c:pt>
                <c:pt idx="4624">
                  <c:v>490.01449584961</c:v>
                </c:pt>
                <c:pt idx="4625">
                  <c:v>490.12045288086</c:v>
                </c:pt>
                <c:pt idx="4626">
                  <c:v>490.22644042969</c:v>
                </c:pt>
                <c:pt idx="4627">
                  <c:v>490.33239746094</c:v>
                </c:pt>
                <c:pt idx="4628">
                  <c:v>490.43838500977</c:v>
                </c:pt>
                <c:pt idx="4629">
                  <c:v>490.54434204102</c:v>
                </c:pt>
                <c:pt idx="4630">
                  <c:v>490.65032958984</c:v>
                </c:pt>
                <c:pt idx="4631">
                  <c:v>490.75628662109</c:v>
                </c:pt>
                <c:pt idx="4632">
                  <c:v>490.86227416992</c:v>
                </c:pt>
                <c:pt idx="4633">
                  <c:v>490.96823120117</c:v>
                </c:pt>
                <c:pt idx="4634">
                  <c:v>491.07421875</c:v>
                </c:pt>
                <c:pt idx="4635">
                  <c:v>491.18017578125</c:v>
                </c:pt>
                <c:pt idx="4636">
                  <c:v>491.28616333008</c:v>
                </c:pt>
                <c:pt idx="4637">
                  <c:v>491.39212036133</c:v>
                </c:pt>
                <c:pt idx="4638">
                  <c:v>491.49810791016</c:v>
                </c:pt>
                <c:pt idx="4639">
                  <c:v>491.60406494141</c:v>
                </c:pt>
                <c:pt idx="4640">
                  <c:v>491.71005249023</c:v>
                </c:pt>
                <c:pt idx="4641">
                  <c:v>491.81600952148</c:v>
                </c:pt>
                <c:pt idx="4642">
                  <c:v>491.92199707031</c:v>
                </c:pt>
                <c:pt idx="4643">
                  <c:v>492.02795410156</c:v>
                </c:pt>
                <c:pt idx="4644">
                  <c:v>492.13394165039</c:v>
                </c:pt>
                <c:pt idx="4645">
                  <c:v>492.23989868164</c:v>
                </c:pt>
                <c:pt idx="4646">
                  <c:v>492.34588623047</c:v>
                </c:pt>
                <c:pt idx="4647">
                  <c:v>492.45184326172</c:v>
                </c:pt>
                <c:pt idx="4648">
                  <c:v>492.55783081055</c:v>
                </c:pt>
                <c:pt idx="4649">
                  <c:v>492.6637878418</c:v>
                </c:pt>
                <c:pt idx="4650">
                  <c:v>492.76977539063</c:v>
                </c:pt>
                <c:pt idx="4651">
                  <c:v>492.87573242188</c:v>
                </c:pt>
                <c:pt idx="4652">
                  <c:v>492.9817199707</c:v>
                </c:pt>
                <c:pt idx="4653">
                  <c:v>493.08767700195</c:v>
                </c:pt>
                <c:pt idx="4654">
                  <c:v>493.19366455078</c:v>
                </c:pt>
                <c:pt idx="4655">
                  <c:v>493.29962158203</c:v>
                </c:pt>
                <c:pt idx="4656">
                  <c:v>493.40560913086</c:v>
                </c:pt>
                <c:pt idx="4657">
                  <c:v>493.51156616211</c:v>
                </c:pt>
                <c:pt idx="4658">
                  <c:v>493.61755371094</c:v>
                </c:pt>
                <c:pt idx="4659">
                  <c:v>493.72351074219</c:v>
                </c:pt>
                <c:pt idx="4660">
                  <c:v>493.82946777344</c:v>
                </c:pt>
                <c:pt idx="4661">
                  <c:v>493.93545532227</c:v>
                </c:pt>
                <c:pt idx="4662">
                  <c:v>494.04141235352</c:v>
                </c:pt>
                <c:pt idx="4663">
                  <c:v>494.14739990234</c:v>
                </c:pt>
                <c:pt idx="4664">
                  <c:v>494.25335693359</c:v>
                </c:pt>
                <c:pt idx="4665">
                  <c:v>494.35934448242</c:v>
                </c:pt>
                <c:pt idx="4666">
                  <c:v>494.46530151367</c:v>
                </c:pt>
                <c:pt idx="4667">
                  <c:v>494.5712890625</c:v>
                </c:pt>
                <c:pt idx="4668">
                  <c:v>494.67724609375</c:v>
                </c:pt>
                <c:pt idx="4669">
                  <c:v>494.78323364258</c:v>
                </c:pt>
                <c:pt idx="4670">
                  <c:v>494.88919067383</c:v>
                </c:pt>
                <c:pt idx="4671">
                  <c:v>494.99517822266</c:v>
                </c:pt>
                <c:pt idx="4672">
                  <c:v>495.10113525391</c:v>
                </c:pt>
                <c:pt idx="4673">
                  <c:v>495.20712280273</c:v>
                </c:pt>
                <c:pt idx="4674">
                  <c:v>495.31307983398</c:v>
                </c:pt>
                <c:pt idx="4675">
                  <c:v>495.41906738281</c:v>
                </c:pt>
                <c:pt idx="4676">
                  <c:v>495.52502441406</c:v>
                </c:pt>
                <c:pt idx="4677">
                  <c:v>495.63101196289</c:v>
                </c:pt>
                <c:pt idx="4678">
                  <c:v>495.73696899414</c:v>
                </c:pt>
                <c:pt idx="4679">
                  <c:v>495.84295654297</c:v>
                </c:pt>
                <c:pt idx="4680">
                  <c:v>495.94891357422</c:v>
                </c:pt>
                <c:pt idx="4681">
                  <c:v>496.05490112305</c:v>
                </c:pt>
                <c:pt idx="4682">
                  <c:v>496.1608581543</c:v>
                </c:pt>
                <c:pt idx="4683">
                  <c:v>496.26684570313</c:v>
                </c:pt>
                <c:pt idx="4684">
                  <c:v>496.37280273438</c:v>
                </c:pt>
                <c:pt idx="4685">
                  <c:v>496.4787902832</c:v>
                </c:pt>
                <c:pt idx="4686">
                  <c:v>496.58474731445</c:v>
                </c:pt>
                <c:pt idx="4687">
                  <c:v>496.69073486328</c:v>
                </c:pt>
                <c:pt idx="4688">
                  <c:v>496.79669189453</c:v>
                </c:pt>
                <c:pt idx="4689">
                  <c:v>496.90267944336</c:v>
                </c:pt>
                <c:pt idx="4690">
                  <c:v>497.00863647461</c:v>
                </c:pt>
                <c:pt idx="4691">
                  <c:v>497.11462402344</c:v>
                </c:pt>
                <c:pt idx="4692">
                  <c:v>497.22058105469</c:v>
                </c:pt>
                <c:pt idx="4693">
                  <c:v>497.32656860352</c:v>
                </c:pt>
                <c:pt idx="4694">
                  <c:v>497.43252563477</c:v>
                </c:pt>
                <c:pt idx="4695">
                  <c:v>497.53851318359</c:v>
                </c:pt>
                <c:pt idx="4696">
                  <c:v>497.64447021484</c:v>
                </c:pt>
                <c:pt idx="4697">
                  <c:v>497.75045776367</c:v>
                </c:pt>
                <c:pt idx="4698">
                  <c:v>497.85641479492</c:v>
                </c:pt>
                <c:pt idx="4699">
                  <c:v>497.96240234375</c:v>
                </c:pt>
                <c:pt idx="4700">
                  <c:v>498.068359375</c:v>
                </c:pt>
                <c:pt idx="4701">
                  <c:v>498.17434692383</c:v>
                </c:pt>
                <c:pt idx="4702">
                  <c:v>498.28030395508</c:v>
                </c:pt>
                <c:pt idx="4703">
                  <c:v>498.38629150391</c:v>
                </c:pt>
                <c:pt idx="4704">
                  <c:v>498.49224853516</c:v>
                </c:pt>
                <c:pt idx="4705">
                  <c:v>498.59823608398</c:v>
                </c:pt>
                <c:pt idx="4706">
                  <c:v>498.70419311523</c:v>
                </c:pt>
                <c:pt idx="4707">
                  <c:v>498.81018066406</c:v>
                </c:pt>
                <c:pt idx="4708">
                  <c:v>498.91613769531</c:v>
                </c:pt>
                <c:pt idx="4709">
                  <c:v>499.02212524414</c:v>
                </c:pt>
                <c:pt idx="4710">
                  <c:v>499.12808227539</c:v>
                </c:pt>
                <c:pt idx="4711">
                  <c:v>499.23403930664</c:v>
                </c:pt>
                <c:pt idx="4712">
                  <c:v>499.34002685547</c:v>
                </c:pt>
                <c:pt idx="4713">
                  <c:v>499.44598388672</c:v>
                </c:pt>
                <c:pt idx="4714">
                  <c:v>499.55197143555</c:v>
                </c:pt>
                <c:pt idx="4715">
                  <c:v>499.6579284668</c:v>
                </c:pt>
                <c:pt idx="4716">
                  <c:v>499.76391601563</c:v>
                </c:pt>
                <c:pt idx="4717">
                  <c:v>499.86987304688</c:v>
                </c:pt>
                <c:pt idx="4718">
                  <c:v>499.9758605957</c:v>
                </c:pt>
                <c:pt idx="4719">
                  <c:v>500.08181762695</c:v>
                </c:pt>
                <c:pt idx="4720">
                  <c:v>500.18780517578</c:v>
                </c:pt>
                <c:pt idx="4721">
                  <c:v>500.29376220703</c:v>
                </c:pt>
                <c:pt idx="4722">
                  <c:v>500.39974975586</c:v>
                </c:pt>
                <c:pt idx="4723">
                  <c:v>500.50570678711</c:v>
                </c:pt>
                <c:pt idx="4724">
                  <c:v>500.61169433594</c:v>
                </c:pt>
                <c:pt idx="4725">
                  <c:v>500.71765136719</c:v>
                </c:pt>
                <c:pt idx="4726">
                  <c:v>500.82363891602</c:v>
                </c:pt>
                <c:pt idx="4727">
                  <c:v>500.92959594727</c:v>
                </c:pt>
                <c:pt idx="4728">
                  <c:v>501.03558349609</c:v>
                </c:pt>
                <c:pt idx="4729">
                  <c:v>501.14154052734</c:v>
                </c:pt>
                <c:pt idx="4730">
                  <c:v>501.24752807617</c:v>
                </c:pt>
                <c:pt idx="4731">
                  <c:v>501.35348510742</c:v>
                </c:pt>
                <c:pt idx="4732">
                  <c:v>501.45947265625</c:v>
                </c:pt>
                <c:pt idx="4733">
                  <c:v>501.5654296875</c:v>
                </c:pt>
                <c:pt idx="4734">
                  <c:v>501.67141723633</c:v>
                </c:pt>
                <c:pt idx="4735">
                  <c:v>501.77737426758</c:v>
                </c:pt>
                <c:pt idx="4736">
                  <c:v>501.88336181641</c:v>
                </c:pt>
                <c:pt idx="4737">
                  <c:v>501.98931884766</c:v>
                </c:pt>
                <c:pt idx="4738">
                  <c:v>502.09530639648</c:v>
                </c:pt>
                <c:pt idx="4739">
                  <c:v>502.20126342773</c:v>
                </c:pt>
                <c:pt idx="4740">
                  <c:v>502.30725097656</c:v>
                </c:pt>
                <c:pt idx="4741">
                  <c:v>502.41320800781</c:v>
                </c:pt>
                <c:pt idx="4742">
                  <c:v>502.51919555664</c:v>
                </c:pt>
                <c:pt idx="4743">
                  <c:v>502.62515258789</c:v>
                </c:pt>
                <c:pt idx="4744">
                  <c:v>502.73114013672</c:v>
                </c:pt>
                <c:pt idx="4745">
                  <c:v>502.83709716797</c:v>
                </c:pt>
                <c:pt idx="4746">
                  <c:v>502.9430847168</c:v>
                </c:pt>
                <c:pt idx="4747">
                  <c:v>503.04904174805</c:v>
                </c:pt>
                <c:pt idx="4748">
                  <c:v>503.15502929688</c:v>
                </c:pt>
                <c:pt idx="4749">
                  <c:v>503.26098632813</c:v>
                </c:pt>
                <c:pt idx="4750">
                  <c:v>503.36697387695</c:v>
                </c:pt>
                <c:pt idx="4751">
                  <c:v>503.4729309082</c:v>
                </c:pt>
                <c:pt idx="4752">
                  <c:v>503.57891845703</c:v>
                </c:pt>
                <c:pt idx="4753">
                  <c:v>503.68487548828</c:v>
                </c:pt>
                <c:pt idx="4754">
                  <c:v>503.79086303711</c:v>
                </c:pt>
                <c:pt idx="4755">
                  <c:v>503.89682006836</c:v>
                </c:pt>
                <c:pt idx="4756">
                  <c:v>504.00280761719</c:v>
                </c:pt>
                <c:pt idx="4757">
                  <c:v>504.10876464844</c:v>
                </c:pt>
                <c:pt idx="4758">
                  <c:v>504.21475219727</c:v>
                </c:pt>
                <c:pt idx="4759">
                  <c:v>504.32070922852</c:v>
                </c:pt>
                <c:pt idx="4760">
                  <c:v>504.42669677734</c:v>
                </c:pt>
                <c:pt idx="4761">
                  <c:v>504.53265380859</c:v>
                </c:pt>
                <c:pt idx="4762">
                  <c:v>504.63861083984</c:v>
                </c:pt>
                <c:pt idx="4763">
                  <c:v>504.74459838867</c:v>
                </c:pt>
                <c:pt idx="4764">
                  <c:v>504.85055541992</c:v>
                </c:pt>
                <c:pt idx="4765">
                  <c:v>504.95654296875</c:v>
                </c:pt>
                <c:pt idx="4766">
                  <c:v>505.0625</c:v>
                </c:pt>
                <c:pt idx="4767">
                  <c:v>505.16848754883</c:v>
                </c:pt>
                <c:pt idx="4768">
                  <c:v>505.27444458008</c:v>
                </c:pt>
                <c:pt idx="4769">
                  <c:v>505.38043212891</c:v>
                </c:pt>
                <c:pt idx="4770">
                  <c:v>505.48638916016</c:v>
                </c:pt>
                <c:pt idx="4771">
                  <c:v>505.59237670898</c:v>
                </c:pt>
                <c:pt idx="4772">
                  <c:v>505.69833374023</c:v>
                </c:pt>
                <c:pt idx="4773">
                  <c:v>505.80432128906</c:v>
                </c:pt>
                <c:pt idx="4774">
                  <c:v>505.91027832031</c:v>
                </c:pt>
                <c:pt idx="4775">
                  <c:v>506.01626586914</c:v>
                </c:pt>
                <c:pt idx="4776">
                  <c:v>506.12222290039</c:v>
                </c:pt>
                <c:pt idx="4777">
                  <c:v>506.22821044922</c:v>
                </c:pt>
                <c:pt idx="4778">
                  <c:v>506.33416748047</c:v>
                </c:pt>
                <c:pt idx="4779">
                  <c:v>506.4401550293</c:v>
                </c:pt>
                <c:pt idx="4780">
                  <c:v>506.54611206055</c:v>
                </c:pt>
                <c:pt idx="4781">
                  <c:v>506.65209960938</c:v>
                </c:pt>
                <c:pt idx="4782">
                  <c:v>506.75805664063</c:v>
                </c:pt>
                <c:pt idx="4783">
                  <c:v>506.86404418945</c:v>
                </c:pt>
                <c:pt idx="4784">
                  <c:v>506.9700012207</c:v>
                </c:pt>
                <c:pt idx="4785">
                  <c:v>507.07598876953</c:v>
                </c:pt>
                <c:pt idx="4786">
                  <c:v>507.18194580078</c:v>
                </c:pt>
                <c:pt idx="4787">
                  <c:v>507.28793334961</c:v>
                </c:pt>
                <c:pt idx="4788">
                  <c:v>507.39389038086</c:v>
                </c:pt>
                <c:pt idx="4789">
                  <c:v>507.49987792969</c:v>
                </c:pt>
                <c:pt idx="4790">
                  <c:v>507.60583496094</c:v>
                </c:pt>
                <c:pt idx="4791">
                  <c:v>507.71182250977</c:v>
                </c:pt>
                <c:pt idx="4792">
                  <c:v>507.81777954102</c:v>
                </c:pt>
                <c:pt idx="4793">
                  <c:v>507.92376708984</c:v>
                </c:pt>
                <c:pt idx="4794">
                  <c:v>508.02972412109</c:v>
                </c:pt>
                <c:pt idx="4795">
                  <c:v>508.13571166992</c:v>
                </c:pt>
                <c:pt idx="4796">
                  <c:v>508.24166870117</c:v>
                </c:pt>
                <c:pt idx="4797">
                  <c:v>508.34765625</c:v>
                </c:pt>
                <c:pt idx="4798">
                  <c:v>508.45361328125</c:v>
                </c:pt>
                <c:pt idx="4799">
                  <c:v>508.55960083008</c:v>
                </c:pt>
                <c:pt idx="4800">
                  <c:v>508.66555786133</c:v>
                </c:pt>
                <c:pt idx="4801">
                  <c:v>508.77154541016</c:v>
                </c:pt>
                <c:pt idx="4802">
                  <c:v>508.87750244141</c:v>
                </c:pt>
                <c:pt idx="4803">
                  <c:v>508.98348999023</c:v>
                </c:pt>
                <c:pt idx="4804">
                  <c:v>509.08944702148</c:v>
                </c:pt>
                <c:pt idx="4805">
                  <c:v>509.19543457031</c:v>
                </c:pt>
                <c:pt idx="4806">
                  <c:v>509.30139160156</c:v>
                </c:pt>
                <c:pt idx="4807">
                  <c:v>509.40737915039</c:v>
                </c:pt>
                <c:pt idx="4808">
                  <c:v>509.51333618164</c:v>
                </c:pt>
                <c:pt idx="4809">
                  <c:v>509.61932373047</c:v>
                </c:pt>
                <c:pt idx="4810">
                  <c:v>509.72528076172</c:v>
                </c:pt>
                <c:pt idx="4811">
                  <c:v>509.83126831055</c:v>
                </c:pt>
                <c:pt idx="4812">
                  <c:v>509.9372253418</c:v>
                </c:pt>
                <c:pt idx="4813">
                  <c:v>510.04318237305</c:v>
                </c:pt>
                <c:pt idx="4814">
                  <c:v>510.14916992188</c:v>
                </c:pt>
                <c:pt idx="4815">
                  <c:v>510.25512695313</c:v>
                </c:pt>
                <c:pt idx="4816">
                  <c:v>510.36111450195</c:v>
                </c:pt>
                <c:pt idx="4817">
                  <c:v>510.4670715332</c:v>
                </c:pt>
                <c:pt idx="4818">
                  <c:v>510.57305908203</c:v>
                </c:pt>
                <c:pt idx="4819">
                  <c:v>510.67901611328</c:v>
                </c:pt>
                <c:pt idx="4820">
                  <c:v>510.78500366211</c:v>
                </c:pt>
                <c:pt idx="4821">
                  <c:v>510.89096069336</c:v>
                </c:pt>
                <c:pt idx="4822">
                  <c:v>510.99694824219</c:v>
                </c:pt>
                <c:pt idx="4823">
                  <c:v>511.10290527344</c:v>
                </c:pt>
                <c:pt idx="4824">
                  <c:v>511.20889282227</c:v>
                </c:pt>
                <c:pt idx="4825">
                  <c:v>511.31484985352</c:v>
                </c:pt>
                <c:pt idx="4826">
                  <c:v>511.42083740234</c:v>
                </c:pt>
                <c:pt idx="4827">
                  <c:v>511.52679443359</c:v>
                </c:pt>
                <c:pt idx="4828">
                  <c:v>511.63278198242</c:v>
                </c:pt>
                <c:pt idx="4829">
                  <c:v>511.73873901367</c:v>
                </c:pt>
                <c:pt idx="4830">
                  <c:v>511.8447265625</c:v>
                </c:pt>
                <c:pt idx="4831">
                  <c:v>511.95068359375</c:v>
                </c:pt>
                <c:pt idx="4832">
                  <c:v>512.056640625</c:v>
                </c:pt>
                <c:pt idx="4833">
                  <c:v>512.16265869141</c:v>
                </c:pt>
                <c:pt idx="4834">
                  <c:v>512.26861572266</c:v>
                </c:pt>
                <c:pt idx="4835">
                  <c:v>512.37457275391</c:v>
                </c:pt>
                <c:pt idx="4836">
                  <c:v>512.48052978516</c:v>
                </c:pt>
                <c:pt idx="4837">
                  <c:v>512.58654785156</c:v>
                </c:pt>
                <c:pt idx="4838">
                  <c:v>512.69250488281</c:v>
                </c:pt>
                <c:pt idx="4839">
                  <c:v>512.79846191406</c:v>
                </c:pt>
                <c:pt idx="4840">
                  <c:v>512.90441894531</c:v>
                </c:pt>
                <c:pt idx="4841">
                  <c:v>513.01043701172</c:v>
                </c:pt>
                <c:pt idx="4842">
                  <c:v>513.11639404297</c:v>
                </c:pt>
                <c:pt idx="4843">
                  <c:v>513.22235107422</c:v>
                </c:pt>
                <c:pt idx="4844">
                  <c:v>513.32830810547</c:v>
                </c:pt>
                <c:pt idx="4845">
                  <c:v>513.43432617188</c:v>
                </c:pt>
                <c:pt idx="4846">
                  <c:v>513.54028320313</c:v>
                </c:pt>
                <c:pt idx="4847">
                  <c:v>513.64624023438</c:v>
                </c:pt>
                <c:pt idx="4848">
                  <c:v>513.75219726563</c:v>
                </c:pt>
                <c:pt idx="4849">
                  <c:v>513.85821533203</c:v>
                </c:pt>
                <c:pt idx="4850">
                  <c:v>513.96417236328</c:v>
                </c:pt>
                <c:pt idx="4851">
                  <c:v>514.07012939453</c:v>
                </c:pt>
                <c:pt idx="4852">
                  <c:v>514.17608642578</c:v>
                </c:pt>
                <c:pt idx="4853">
                  <c:v>514.28210449219</c:v>
                </c:pt>
                <c:pt idx="4854">
                  <c:v>514.38806152344</c:v>
                </c:pt>
                <c:pt idx="4855">
                  <c:v>514.49401855469</c:v>
                </c:pt>
                <c:pt idx="4856">
                  <c:v>514.59997558594</c:v>
                </c:pt>
                <c:pt idx="4857">
                  <c:v>514.70599365234</c:v>
                </c:pt>
                <c:pt idx="4858">
                  <c:v>514.81195068359</c:v>
                </c:pt>
                <c:pt idx="4859">
                  <c:v>514.91790771484</c:v>
                </c:pt>
                <c:pt idx="4860">
                  <c:v>515.02386474609</c:v>
                </c:pt>
                <c:pt idx="4861">
                  <c:v>515.1298828125</c:v>
                </c:pt>
                <c:pt idx="4862">
                  <c:v>515.23583984375</c:v>
                </c:pt>
                <c:pt idx="4863">
                  <c:v>515.341796875</c:v>
                </c:pt>
                <c:pt idx="4864">
                  <c:v>515.44775390625</c:v>
                </c:pt>
                <c:pt idx="4865">
                  <c:v>515.5537109375</c:v>
                </c:pt>
                <c:pt idx="4866">
                  <c:v>515.65972900391</c:v>
                </c:pt>
                <c:pt idx="4867">
                  <c:v>515.76568603516</c:v>
                </c:pt>
                <c:pt idx="4868">
                  <c:v>515.87164306641</c:v>
                </c:pt>
                <c:pt idx="4869">
                  <c:v>515.97760009766</c:v>
                </c:pt>
                <c:pt idx="4870">
                  <c:v>516.08361816406</c:v>
                </c:pt>
                <c:pt idx="4871">
                  <c:v>516.18957519531</c:v>
                </c:pt>
                <c:pt idx="4872">
                  <c:v>516.29553222656</c:v>
                </c:pt>
                <c:pt idx="4873">
                  <c:v>516.40148925781</c:v>
                </c:pt>
                <c:pt idx="4874">
                  <c:v>516.50750732422</c:v>
                </c:pt>
                <c:pt idx="4875">
                  <c:v>516.61346435547</c:v>
                </c:pt>
                <c:pt idx="4876">
                  <c:v>516.71942138672</c:v>
                </c:pt>
                <c:pt idx="4877">
                  <c:v>516.82537841797</c:v>
                </c:pt>
                <c:pt idx="4878">
                  <c:v>516.93139648438</c:v>
                </c:pt>
                <c:pt idx="4879">
                  <c:v>517.03735351563</c:v>
                </c:pt>
                <c:pt idx="4880">
                  <c:v>517.14331054688</c:v>
                </c:pt>
                <c:pt idx="4881">
                  <c:v>517.24926757813</c:v>
                </c:pt>
                <c:pt idx="4882">
                  <c:v>517.35528564453</c:v>
                </c:pt>
                <c:pt idx="4883">
                  <c:v>517.46124267578</c:v>
                </c:pt>
                <c:pt idx="4884">
                  <c:v>517.56719970703</c:v>
                </c:pt>
                <c:pt idx="4885">
                  <c:v>517.67315673828</c:v>
                </c:pt>
                <c:pt idx="4886">
                  <c:v>517.77917480469</c:v>
                </c:pt>
                <c:pt idx="4887">
                  <c:v>517.88513183594</c:v>
                </c:pt>
                <c:pt idx="4888">
                  <c:v>517.99108886719</c:v>
                </c:pt>
                <c:pt idx="4889">
                  <c:v>518.09704589844</c:v>
                </c:pt>
                <c:pt idx="4890">
                  <c:v>518.20306396484</c:v>
                </c:pt>
                <c:pt idx="4891">
                  <c:v>518.30902099609</c:v>
                </c:pt>
                <c:pt idx="4892">
                  <c:v>518.41497802734</c:v>
                </c:pt>
                <c:pt idx="4893">
                  <c:v>518.52093505859</c:v>
                </c:pt>
                <c:pt idx="4894">
                  <c:v>518.626953125</c:v>
                </c:pt>
                <c:pt idx="4895">
                  <c:v>518.73291015625</c:v>
                </c:pt>
                <c:pt idx="4896">
                  <c:v>518.8388671875</c:v>
                </c:pt>
                <c:pt idx="4897">
                  <c:v>518.94482421875</c:v>
                </c:pt>
                <c:pt idx="4898">
                  <c:v>519.05084228516</c:v>
                </c:pt>
                <c:pt idx="4899">
                  <c:v>519.15679931641</c:v>
                </c:pt>
                <c:pt idx="4900">
                  <c:v>519.26275634766</c:v>
                </c:pt>
                <c:pt idx="4901">
                  <c:v>519.36871337891</c:v>
                </c:pt>
                <c:pt idx="4902">
                  <c:v>519.47473144531</c:v>
                </c:pt>
                <c:pt idx="4903">
                  <c:v>519.58068847656</c:v>
                </c:pt>
                <c:pt idx="4904">
                  <c:v>519.68664550781</c:v>
                </c:pt>
                <c:pt idx="4905">
                  <c:v>519.79260253906</c:v>
                </c:pt>
                <c:pt idx="4906">
                  <c:v>519.89862060547</c:v>
                </c:pt>
                <c:pt idx="4907">
                  <c:v>520.00457763672</c:v>
                </c:pt>
                <c:pt idx="4908">
                  <c:v>520.11053466797</c:v>
                </c:pt>
                <c:pt idx="4909">
                  <c:v>520.21649169922</c:v>
                </c:pt>
                <c:pt idx="4910">
                  <c:v>520.32250976563</c:v>
                </c:pt>
                <c:pt idx="4911">
                  <c:v>520.42846679688</c:v>
                </c:pt>
                <c:pt idx="4912">
                  <c:v>520.53442382813</c:v>
                </c:pt>
                <c:pt idx="4913">
                  <c:v>520.64038085938</c:v>
                </c:pt>
                <c:pt idx="4914">
                  <c:v>520.74639892578</c:v>
                </c:pt>
                <c:pt idx="4915">
                  <c:v>520.85235595703</c:v>
                </c:pt>
                <c:pt idx="4916">
                  <c:v>520.95831298828</c:v>
                </c:pt>
                <c:pt idx="4917">
                  <c:v>521.06427001953</c:v>
                </c:pt>
                <c:pt idx="4918">
                  <c:v>521.17022705078</c:v>
                </c:pt>
                <c:pt idx="4919">
                  <c:v>521.27624511719</c:v>
                </c:pt>
                <c:pt idx="4920">
                  <c:v>521.38220214844</c:v>
                </c:pt>
                <c:pt idx="4921">
                  <c:v>521.48815917969</c:v>
                </c:pt>
                <c:pt idx="4922">
                  <c:v>521.59411621094</c:v>
                </c:pt>
                <c:pt idx="4923">
                  <c:v>521.70013427734</c:v>
                </c:pt>
                <c:pt idx="4924">
                  <c:v>521.80609130859</c:v>
                </c:pt>
                <c:pt idx="4925">
                  <c:v>521.91204833984</c:v>
                </c:pt>
                <c:pt idx="4926">
                  <c:v>522.01800537109</c:v>
                </c:pt>
                <c:pt idx="4927">
                  <c:v>522.1240234375</c:v>
                </c:pt>
                <c:pt idx="4928">
                  <c:v>522.22998046875</c:v>
                </c:pt>
                <c:pt idx="4929">
                  <c:v>522.3359375</c:v>
                </c:pt>
                <c:pt idx="4930">
                  <c:v>522.44189453125</c:v>
                </c:pt>
                <c:pt idx="4931">
                  <c:v>522.54791259766</c:v>
                </c:pt>
                <c:pt idx="4932">
                  <c:v>522.65386962891</c:v>
                </c:pt>
                <c:pt idx="4933">
                  <c:v>522.75982666016</c:v>
                </c:pt>
                <c:pt idx="4934">
                  <c:v>522.86578369141</c:v>
                </c:pt>
                <c:pt idx="4935">
                  <c:v>522.97180175781</c:v>
                </c:pt>
                <c:pt idx="4936">
                  <c:v>523.07775878906</c:v>
                </c:pt>
                <c:pt idx="4937">
                  <c:v>523.18371582031</c:v>
                </c:pt>
                <c:pt idx="4938">
                  <c:v>523.28967285156</c:v>
                </c:pt>
                <c:pt idx="4939">
                  <c:v>523.39569091797</c:v>
                </c:pt>
                <c:pt idx="4940">
                  <c:v>523.50164794922</c:v>
                </c:pt>
                <c:pt idx="4941">
                  <c:v>523.60760498047</c:v>
                </c:pt>
                <c:pt idx="4942">
                  <c:v>523.71356201172</c:v>
                </c:pt>
                <c:pt idx="4943">
                  <c:v>523.81958007813</c:v>
                </c:pt>
                <c:pt idx="4944">
                  <c:v>523.92553710938</c:v>
                </c:pt>
                <c:pt idx="4945">
                  <c:v>524.03149414063</c:v>
                </c:pt>
                <c:pt idx="4946">
                  <c:v>524.13745117188</c:v>
                </c:pt>
                <c:pt idx="4947">
                  <c:v>524.24346923828</c:v>
                </c:pt>
                <c:pt idx="4948">
                  <c:v>524.34942626953</c:v>
                </c:pt>
                <c:pt idx="4949">
                  <c:v>524.45538330078</c:v>
                </c:pt>
                <c:pt idx="4950">
                  <c:v>524.56134033203</c:v>
                </c:pt>
                <c:pt idx="4951">
                  <c:v>524.66735839844</c:v>
                </c:pt>
                <c:pt idx="4952">
                  <c:v>524.77331542969</c:v>
                </c:pt>
                <c:pt idx="4953">
                  <c:v>524.87927246094</c:v>
                </c:pt>
                <c:pt idx="4954">
                  <c:v>524.98522949219</c:v>
                </c:pt>
                <c:pt idx="4955">
                  <c:v>525.09124755859</c:v>
                </c:pt>
                <c:pt idx="4956">
                  <c:v>525.19720458984</c:v>
                </c:pt>
                <c:pt idx="4957">
                  <c:v>525.30316162109</c:v>
                </c:pt>
                <c:pt idx="4958">
                  <c:v>525.40911865234</c:v>
                </c:pt>
                <c:pt idx="4959">
                  <c:v>525.51513671875</c:v>
                </c:pt>
                <c:pt idx="4960">
                  <c:v>525.62109375</c:v>
                </c:pt>
                <c:pt idx="4961">
                  <c:v>525.72705078125</c:v>
                </c:pt>
                <c:pt idx="4962">
                  <c:v>525.8330078125</c:v>
                </c:pt>
                <c:pt idx="4963">
                  <c:v>525.93902587891</c:v>
                </c:pt>
                <c:pt idx="4964">
                  <c:v>526.04498291016</c:v>
                </c:pt>
                <c:pt idx="4965">
                  <c:v>526.15093994141</c:v>
                </c:pt>
                <c:pt idx="4966">
                  <c:v>526.25689697266</c:v>
                </c:pt>
                <c:pt idx="4967">
                  <c:v>526.36285400391</c:v>
                </c:pt>
                <c:pt idx="4968">
                  <c:v>526.46887207031</c:v>
                </c:pt>
                <c:pt idx="4969">
                  <c:v>526.57482910156</c:v>
                </c:pt>
                <c:pt idx="4970">
                  <c:v>526.68078613281</c:v>
                </c:pt>
                <c:pt idx="4971">
                  <c:v>526.78674316406</c:v>
                </c:pt>
                <c:pt idx="4972">
                  <c:v>526.89276123047</c:v>
                </c:pt>
                <c:pt idx="4973">
                  <c:v>526.99871826172</c:v>
                </c:pt>
                <c:pt idx="4974">
                  <c:v>527.10467529297</c:v>
                </c:pt>
                <c:pt idx="4975">
                  <c:v>527.21063232422</c:v>
                </c:pt>
                <c:pt idx="4976">
                  <c:v>527.31665039063</c:v>
                </c:pt>
                <c:pt idx="4977">
                  <c:v>527.42260742188</c:v>
                </c:pt>
                <c:pt idx="4978">
                  <c:v>527.52856445313</c:v>
                </c:pt>
                <c:pt idx="4979">
                  <c:v>527.63452148438</c:v>
                </c:pt>
                <c:pt idx="4980">
                  <c:v>527.74053955078</c:v>
                </c:pt>
                <c:pt idx="4981">
                  <c:v>527.84649658203</c:v>
                </c:pt>
                <c:pt idx="4982">
                  <c:v>527.95245361328</c:v>
                </c:pt>
                <c:pt idx="4983">
                  <c:v>528.05841064453</c:v>
                </c:pt>
                <c:pt idx="4984">
                  <c:v>528.16442871094</c:v>
                </c:pt>
                <c:pt idx="4985">
                  <c:v>528.27038574219</c:v>
                </c:pt>
                <c:pt idx="4986">
                  <c:v>528.37634277344</c:v>
                </c:pt>
                <c:pt idx="4987">
                  <c:v>528.48229980469</c:v>
                </c:pt>
                <c:pt idx="4988">
                  <c:v>528.58831787109</c:v>
                </c:pt>
                <c:pt idx="4989">
                  <c:v>528.69427490234</c:v>
                </c:pt>
                <c:pt idx="4990">
                  <c:v>528.80023193359</c:v>
                </c:pt>
                <c:pt idx="4991">
                  <c:v>528.90618896484</c:v>
                </c:pt>
                <c:pt idx="4992">
                  <c:v>529.01220703125</c:v>
                </c:pt>
                <c:pt idx="4993">
                  <c:v>529.1181640625</c:v>
                </c:pt>
                <c:pt idx="4994">
                  <c:v>529.22412109375</c:v>
                </c:pt>
                <c:pt idx="4995">
                  <c:v>529.330078125</c:v>
                </c:pt>
                <c:pt idx="4996">
                  <c:v>529.43609619141</c:v>
                </c:pt>
                <c:pt idx="4997">
                  <c:v>529.54205322266</c:v>
                </c:pt>
                <c:pt idx="4998">
                  <c:v>529.64801025391</c:v>
                </c:pt>
                <c:pt idx="4999">
                  <c:v>529.75396728516</c:v>
                </c:pt>
                <c:pt idx="5000">
                  <c:v>529.85998535156</c:v>
                </c:pt>
                <c:pt idx="5001">
                  <c:v>529.96594238281</c:v>
                </c:pt>
                <c:pt idx="5002">
                  <c:v>530.07189941406</c:v>
                </c:pt>
                <c:pt idx="5003">
                  <c:v>530.17785644531</c:v>
                </c:pt>
                <c:pt idx="5004">
                  <c:v>530.28387451172</c:v>
                </c:pt>
                <c:pt idx="5005">
                  <c:v>530.38983154297</c:v>
                </c:pt>
                <c:pt idx="5006">
                  <c:v>530.49578857422</c:v>
                </c:pt>
                <c:pt idx="5007">
                  <c:v>530.60174560547</c:v>
                </c:pt>
                <c:pt idx="5008">
                  <c:v>530.70776367188</c:v>
                </c:pt>
                <c:pt idx="5009">
                  <c:v>530.81372070313</c:v>
                </c:pt>
                <c:pt idx="5010">
                  <c:v>530.91967773438</c:v>
                </c:pt>
                <c:pt idx="5011">
                  <c:v>531.02563476563</c:v>
                </c:pt>
                <c:pt idx="5012">
                  <c:v>531.13165283203</c:v>
                </c:pt>
                <c:pt idx="5013">
                  <c:v>531.23760986328</c:v>
                </c:pt>
                <c:pt idx="5014">
                  <c:v>531.34356689453</c:v>
                </c:pt>
                <c:pt idx="5015">
                  <c:v>531.44952392578</c:v>
                </c:pt>
                <c:pt idx="5016">
                  <c:v>531.55554199219</c:v>
                </c:pt>
                <c:pt idx="5017">
                  <c:v>531.66149902344</c:v>
                </c:pt>
                <c:pt idx="5018">
                  <c:v>531.76745605469</c:v>
                </c:pt>
                <c:pt idx="5019">
                  <c:v>531.87341308594</c:v>
                </c:pt>
                <c:pt idx="5020">
                  <c:v>531.97937011719</c:v>
                </c:pt>
                <c:pt idx="5021">
                  <c:v>532.08538818359</c:v>
                </c:pt>
                <c:pt idx="5022">
                  <c:v>532.19134521484</c:v>
                </c:pt>
                <c:pt idx="5023">
                  <c:v>532.29730224609</c:v>
                </c:pt>
                <c:pt idx="5024">
                  <c:v>532.40325927734</c:v>
                </c:pt>
                <c:pt idx="5025">
                  <c:v>532.50927734375</c:v>
                </c:pt>
                <c:pt idx="5026">
                  <c:v>532.615234375</c:v>
                </c:pt>
                <c:pt idx="5027">
                  <c:v>532.72119140625</c:v>
                </c:pt>
                <c:pt idx="5028">
                  <c:v>532.8271484375</c:v>
                </c:pt>
                <c:pt idx="5029">
                  <c:v>532.93316650391</c:v>
                </c:pt>
                <c:pt idx="5030">
                  <c:v>533.03912353516</c:v>
                </c:pt>
                <c:pt idx="5031">
                  <c:v>533.14508056641</c:v>
                </c:pt>
                <c:pt idx="5032">
                  <c:v>533.25103759766</c:v>
                </c:pt>
                <c:pt idx="5033">
                  <c:v>533.35705566406</c:v>
                </c:pt>
                <c:pt idx="5034">
                  <c:v>533.46301269531</c:v>
                </c:pt>
                <c:pt idx="5035">
                  <c:v>533.56896972656</c:v>
                </c:pt>
                <c:pt idx="5036">
                  <c:v>533.67492675781</c:v>
                </c:pt>
                <c:pt idx="5037">
                  <c:v>533.78094482422</c:v>
                </c:pt>
                <c:pt idx="5038">
                  <c:v>533.88690185547</c:v>
                </c:pt>
                <c:pt idx="5039">
                  <c:v>533.99285888672</c:v>
                </c:pt>
                <c:pt idx="5040">
                  <c:v>534.09881591797</c:v>
                </c:pt>
                <c:pt idx="5041">
                  <c:v>534.20483398438</c:v>
                </c:pt>
                <c:pt idx="5042">
                  <c:v>534.31079101563</c:v>
                </c:pt>
                <c:pt idx="5043">
                  <c:v>534.41674804688</c:v>
                </c:pt>
                <c:pt idx="5044">
                  <c:v>534.52270507813</c:v>
                </c:pt>
                <c:pt idx="5045">
                  <c:v>534.62872314453</c:v>
                </c:pt>
                <c:pt idx="5046">
                  <c:v>534.73468017578</c:v>
                </c:pt>
                <c:pt idx="5047">
                  <c:v>534.84063720703</c:v>
                </c:pt>
                <c:pt idx="5048">
                  <c:v>534.94659423828</c:v>
                </c:pt>
                <c:pt idx="5049">
                  <c:v>535.05261230469</c:v>
                </c:pt>
                <c:pt idx="5050">
                  <c:v>535.15856933594</c:v>
                </c:pt>
                <c:pt idx="5051">
                  <c:v>535.26452636719</c:v>
                </c:pt>
                <c:pt idx="5052">
                  <c:v>535.37048339844</c:v>
                </c:pt>
                <c:pt idx="5053">
                  <c:v>535.47650146484</c:v>
                </c:pt>
                <c:pt idx="5054">
                  <c:v>535.58245849609</c:v>
                </c:pt>
                <c:pt idx="5055">
                  <c:v>535.68841552734</c:v>
                </c:pt>
                <c:pt idx="5056">
                  <c:v>535.79437255859</c:v>
                </c:pt>
                <c:pt idx="5057">
                  <c:v>535.900390625</c:v>
                </c:pt>
                <c:pt idx="5058">
                  <c:v>536.00634765625</c:v>
                </c:pt>
                <c:pt idx="5059">
                  <c:v>536.1123046875</c:v>
                </c:pt>
                <c:pt idx="5060">
                  <c:v>536.21826171875</c:v>
                </c:pt>
                <c:pt idx="5061">
                  <c:v>536.32427978516</c:v>
                </c:pt>
                <c:pt idx="5062">
                  <c:v>536.43023681641</c:v>
                </c:pt>
                <c:pt idx="5063">
                  <c:v>536.53619384766</c:v>
                </c:pt>
                <c:pt idx="5064">
                  <c:v>536.64215087891</c:v>
                </c:pt>
                <c:pt idx="5065">
                  <c:v>536.74816894531</c:v>
                </c:pt>
                <c:pt idx="5066">
                  <c:v>536.85412597656</c:v>
                </c:pt>
                <c:pt idx="5067">
                  <c:v>536.96008300781</c:v>
                </c:pt>
                <c:pt idx="5068">
                  <c:v>537.06604003906</c:v>
                </c:pt>
                <c:pt idx="5069">
                  <c:v>537.17199707031</c:v>
                </c:pt>
                <c:pt idx="5070">
                  <c:v>537.27801513672</c:v>
                </c:pt>
                <c:pt idx="5071">
                  <c:v>537.38397216797</c:v>
                </c:pt>
                <c:pt idx="5072">
                  <c:v>537.48992919922</c:v>
                </c:pt>
                <c:pt idx="5073">
                  <c:v>537.59588623047</c:v>
                </c:pt>
                <c:pt idx="5074">
                  <c:v>537.70190429688</c:v>
                </c:pt>
                <c:pt idx="5075">
                  <c:v>537.80786132813</c:v>
                </c:pt>
                <c:pt idx="5076">
                  <c:v>537.91381835938</c:v>
                </c:pt>
                <c:pt idx="5077">
                  <c:v>538.01977539063</c:v>
                </c:pt>
                <c:pt idx="5078">
                  <c:v>538.12579345703</c:v>
                </c:pt>
                <c:pt idx="5079">
                  <c:v>538.23175048828</c:v>
                </c:pt>
                <c:pt idx="5080">
                  <c:v>538.33770751953</c:v>
                </c:pt>
                <c:pt idx="5081">
                  <c:v>538.44366455078</c:v>
                </c:pt>
                <c:pt idx="5082">
                  <c:v>538.54968261719</c:v>
                </c:pt>
                <c:pt idx="5083">
                  <c:v>538.65563964844</c:v>
                </c:pt>
                <c:pt idx="5084">
                  <c:v>538.76159667969</c:v>
                </c:pt>
                <c:pt idx="5085">
                  <c:v>538.86755371094</c:v>
                </c:pt>
                <c:pt idx="5086">
                  <c:v>538.97357177734</c:v>
                </c:pt>
                <c:pt idx="5087">
                  <c:v>539.07952880859</c:v>
                </c:pt>
                <c:pt idx="5088">
                  <c:v>539.18548583984</c:v>
                </c:pt>
                <c:pt idx="5089">
                  <c:v>539.29144287109</c:v>
                </c:pt>
                <c:pt idx="5090">
                  <c:v>539.3974609375</c:v>
                </c:pt>
                <c:pt idx="5091">
                  <c:v>539.50341796875</c:v>
                </c:pt>
                <c:pt idx="5092">
                  <c:v>539.609375</c:v>
                </c:pt>
                <c:pt idx="5093">
                  <c:v>539.71533203125</c:v>
                </c:pt>
                <c:pt idx="5094">
                  <c:v>539.82135009766</c:v>
                </c:pt>
                <c:pt idx="5095">
                  <c:v>539.92730712891</c:v>
                </c:pt>
                <c:pt idx="5096">
                  <c:v>540.03326416016</c:v>
                </c:pt>
                <c:pt idx="5097">
                  <c:v>540.13922119141</c:v>
                </c:pt>
                <c:pt idx="5098">
                  <c:v>540.24523925781</c:v>
                </c:pt>
                <c:pt idx="5099">
                  <c:v>540.35119628906</c:v>
                </c:pt>
                <c:pt idx="5100">
                  <c:v>540.45715332031</c:v>
                </c:pt>
                <c:pt idx="5101">
                  <c:v>540.56311035156</c:v>
                </c:pt>
                <c:pt idx="5102">
                  <c:v>540.66912841797</c:v>
                </c:pt>
                <c:pt idx="5103">
                  <c:v>540.77508544922</c:v>
                </c:pt>
                <c:pt idx="5104">
                  <c:v>540.88104248047</c:v>
                </c:pt>
                <c:pt idx="5105">
                  <c:v>540.98699951172</c:v>
                </c:pt>
                <c:pt idx="5106">
                  <c:v>541.09301757813</c:v>
                </c:pt>
                <c:pt idx="5107">
                  <c:v>541.19897460938</c:v>
                </c:pt>
                <c:pt idx="5108">
                  <c:v>541.30493164063</c:v>
                </c:pt>
                <c:pt idx="5109">
                  <c:v>541.41088867188</c:v>
                </c:pt>
                <c:pt idx="5110">
                  <c:v>541.51690673828</c:v>
                </c:pt>
                <c:pt idx="5111">
                  <c:v>541.62286376953</c:v>
                </c:pt>
                <c:pt idx="5112">
                  <c:v>541.72882080078</c:v>
                </c:pt>
                <c:pt idx="5113">
                  <c:v>541.83477783203</c:v>
                </c:pt>
                <c:pt idx="5114">
                  <c:v>541.94079589844</c:v>
                </c:pt>
                <c:pt idx="5115">
                  <c:v>542.04675292969</c:v>
                </c:pt>
                <c:pt idx="5116">
                  <c:v>542.15270996094</c:v>
                </c:pt>
                <c:pt idx="5117">
                  <c:v>542.25866699219</c:v>
                </c:pt>
                <c:pt idx="5118">
                  <c:v>542.36468505859</c:v>
                </c:pt>
                <c:pt idx="5119">
                  <c:v>542.47064208984</c:v>
                </c:pt>
                <c:pt idx="5120">
                  <c:v>542.57659912109</c:v>
                </c:pt>
                <c:pt idx="5121">
                  <c:v>542.68255615234</c:v>
                </c:pt>
                <c:pt idx="5122">
                  <c:v>542.78851318359</c:v>
                </c:pt>
                <c:pt idx="5123">
                  <c:v>542.89453125</c:v>
                </c:pt>
                <c:pt idx="5124">
                  <c:v>543.00048828125</c:v>
                </c:pt>
                <c:pt idx="5125">
                  <c:v>543.1064453125</c:v>
                </c:pt>
                <c:pt idx="5126">
                  <c:v>543.21240234375</c:v>
                </c:pt>
                <c:pt idx="5127">
                  <c:v>543.31842041016</c:v>
                </c:pt>
                <c:pt idx="5128">
                  <c:v>543.42437744141</c:v>
                </c:pt>
                <c:pt idx="5129">
                  <c:v>543.53033447266</c:v>
                </c:pt>
                <c:pt idx="5130">
                  <c:v>543.63629150391</c:v>
                </c:pt>
                <c:pt idx="5131">
                  <c:v>543.74230957031</c:v>
                </c:pt>
                <c:pt idx="5132">
                  <c:v>543.84826660156</c:v>
                </c:pt>
                <c:pt idx="5133">
                  <c:v>543.95422363281</c:v>
                </c:pt>
                <c:pt idx="5134">
                  <c:v>544.06018066406</c:v>
                </c:pt>
                <c:pt idx="5135">
                  <c:v>544.16619873047</c:v>
                </c:pt>
                <c:pt idx="5136">
                  <c:v>544.27215576172</c:v>
                </c:pt>
                <c:pt idx="5137">
                  <c:v>544.37811279297</c:v>
                </c:pt>
                <c:pt idx="5138">
                  <c:v>544.48406982422</c:v>
                </c:pt>
                <c:pt idx="5139">
                  <c:v>544.59008789063</c:v>
                </c:pt>
                <c:pt idx="5140">
                  <c:v>544.69604492188</c:v>
                </c:pt>
                <c:pt idx="5141">
                  <c:v>544.80200195313</c:v>
                </c:pt>
                <c:pt idx="5142">
                  <c:v>544.90795898438</c:v>
                </c:pt>
                <c:pt idx="5143">
                  <c:v>545.01397705078</c:v>
                </c:pt>
                <c:pt idx="5144">
                  <c:v>545.11993408203</c:v>
                </c:pt>
                <c:pt idx="5145">
                  <c:v>545.22589111328</c:v>
                </c:pt>
                <c:pt idx="5146">
                  <c:v>545.33184814453</c:v>
                </c:pt>
                <c:pt idx="5147">
                  <c:v>545.43786621094</c:v>
                </c:pt>
                <c:pt idx="5148">
                  <c:v>545.54382324219</c:v>
                </c:pt>
                <c:pt idx="5149">
                  <c:v>545.64978027344</c:v>
                </c:pt>
                <c:pt idx="5150">
                  <c:v>545.75573730469</c:v>
                </c:pt>
                <c:pt idx="5151">
                  <c:v>545.86175537109</c:v>
                </c:pt>
                <c:pt idx="5152">
                  <c:v>545.96771240234</c:v>
                </c:pt>
                <c:pt idx="5153">
                  <c:v>546.07366943359</c:v>
                </c:pt>
                <c:pt idx="5154">
                  <c:v>546.17962646484</c:v>
                </c:pt>
                <c:pt idx="5155">
                  <c:v>546.28564453125</c:v>
                </c:pt>
                <c:pt idx="5156">
                  <c:v>546.3916015625</c:v>
                </c:pt>
                <c:pt idx="5157">
                  <c:v>546.49755859375</c:v>
                </c:pt>
                <c:pt idx="5158">
                  <c:v>546.603515625</c:v>
                </c:pt>
                <c:pt idx="5159">
                  <c:v>546.70953369141</c:v>
                </c:pt>
                <c:pt idx="5160">
                  <c:v>546.81549072266</c:v>
                </c:pt>
                <c:pt idx="5161">
                  <c:v>546.92144775391</c:v>
                </c:pt>
                <c:pt idx="5162">
                  <c:v>547.02740478516</c:v>
                </c:pt>
                <c:pt idx="5163">
                  <c:v>547.13342285156</c:v>
                </c:pt>
                <c:pt idx="5164">
                  <c:v>547.23937988281</c:v>
                </c:pt>
                <c:pt idx="5165">
                  <c:v>547.34533691406</c:v>
                </c:pt>
                <c:pt idx="5166">
                  <c:v>547.45129394531</c:v>
                </c:pt>
                <c:pt idx="5167">
                  <c:v>547.55731201172</c:v>
                </c:pt>
                <c:pt idx="5168">
                  <c:v>547.66326904297</c:v>
                </c:pt>
                <c:pt idx="5169">
                  <c:v>547.76922607422</c:v>
                </c:pt>
                <c:pt idx="5170">
                  <c:v>547.87518310547</c:v>
                </c:pt>
                <c:pt idx="5171">
                  <c:v>547.98120117188</c:v>
                </c:pt>
                <c:pt idx="5172">
                  <c:v>548.08715820313</c:v>
                </c:pt>
                <c:pt idx="5173">
                  <c:v>548.19311523438</c:v>
                </c:pt>
                <c:pt idx="5174">
                  <c:v>548.29907226563</c:v>
                </c:pt>
                <c:pt idx="5175">
                  <c:v>548.40502929688</c:v>
                </c:pt>
                <c:pt idx="5176">
                  <c:v>548.51104736328</c:v>
                </c:pt>
                <c:pt idx="5177">
                  <c:v>548.61700439453</c:v>
                </c:pt>
                <c:pt idx="5178">
                  <c:v>548.72296142578</c:v>
                </c:pt>
                <c:pt idx="5179">
                  <c:v>548.82891845703</c:v>
                </c:pt>
                <c:pt idx="5180">
                  <c:v>548.93493652344</c:v>
                </c:pt>
                <c:pt idx="5181">
                  <c:v>549.04089355469</c:v>
                </c:pt>
                <c:pt idx="5182">
                  <c:v>549.14685058594</c:v>
                </c:pt>
                <c:pt idx="5183">
                  <c:v>549.25280761719</c:v>
                </c:pt>
                <c:pt idx="5184">
                  <c:v>549.35882568359</c:v>
                </c:pt>
                <c:pt idx="5185">
                  <c:v>549.46478271484</c:v>
                </c:pt>
                <c:pt idx="5186">
                  <c:v>549.57073974609</c:v>
                </c:pt>
                <c:pt idx="5187">
                  <c:v>549.67669677734</c:v>
                </c:pt>
                <c:pt idx="5188">
                  <c:v>549.78271484375</c:v>
                </c:pt>
                <c:pt idx="5189">
                  <c:v>549.888671875</c:v>
                </c:pt>
                <c:pt idx="5190">
                  <c:v>549.99462890625</c:v>
                </c:pt>
                <c:pt idx="5191">
                  <c:v>550.1005859375</c:v>
                </c:pt>
                <c:pt idx="5192">
                  <c:v>550.20660400391</c:v>
                </c:pt>
                <c:pt idx="5193">
                  <c:v>550.31256103516</c:v>
                </c:pt>
                <c:pt idx="5194">
                  <c:v>550.41851806641</c:v>
                </c:pt>
                <c:pt idx="5195">
                  <c:v>550.52447509766</c:v>
                </c:pt>
                <c:pt idx="5196">
                  <c:v>550.63049316406</c:v>
                </c:pt>
                <c:pt idx="5197">
                  <c:v>550.73645019531</c:v>
                </c:pt>
                <c:pt idx="5198">
                  <c:v>550.84240722656</c:v>
                </c:pt>
                <c:pt idx="5199">
                  <c:v>550.94836425781</c:v>
                </c:pt>
                <c:pt idx="5200">
                  <c:v>551.05438232422</c:v>
                </c:pt>
                <c:pt idx="5201">
                  <c:v>551.16033935547</c:v>
                </c:pt>
                <c:pt idx="5202">
                  <c:v>551.26629638672</c:v>
                </c:pt>
                <c:pt idx="5203">
                  <c:v>551.37225341797</c:v>
                </c:pt>
                <c:pt idx="5204">
                  <c:v>551.47827148438</c:v>
                </c:pt>
                <c:pt idx="5205">
                  <c:v>551.58422851563</c:v>
                </c:pt>
                <c:pt idx="5206">
                  <c:v>551.69018554688</c:v>
                </c:pt>
                <c:pt idx="5207">
                  <c:v>551.79614257813</c:v>
                </c:pt>
                <c:pt idx="5208">
                  <c:v>551.90216064453</c:v>
                </c:pt>
                <c:pt idx="5209">
                  <c:v>552.00811767578</c:v>
                </c:pt>
                <c:pt idx="5210">
                  <c:v>552.11407470703</c:v>
                </c:pt>
                <c:pt idx="5211">
                  <c:v>552.22003173828</c:v>
                </c:pt>
                <c:pt idx="5212">
                  <c:v>552.32604980469</c:v>
                </c:pt>
                <c:pt idx="5213">
                  <c:v>552.43200683594</c:v>
                </c:pt>
                <c:pt idx="5214">
                  <c:v>552.53796386719</c:v>
                </c:pt>
                <c:pt idx="5215">
                  <c:v>552.64392089844</c:v>
                </c:pt>
                <c:pt idx="5216">
                  <c:v>552.74993896484</c:v>
                </c:pt>
                <c:pt idx="5217">
                  <c:v>552.85589599609</c:v>
                </c:pt>
                <c:pt idx="5218">
                  <c:v>552.96185302734</c:v>
                </c:pt>
                <c:pt idx="5219">
                  <c:v>553.06781005859</c:v>
                </c:pt>
                <c:pt idx="5220">
                  <c:v>553.173828125</c:v>
                </c:pt>
                <c:pt idx="5221">
                  <c:v>553.27978515625</c:v>
                </c:pt>
                <c:pt idx="5222">
                  <c:v>553.3857421875</c:v>
                </c:pt>
                <c:pt idx="5223">
                  <c:v>553.49169921875</c:v>
                </c:pt>
                <c:pt idx="5224">
                  <c:v>553.59765625</c:v>
                </c:pt>
                <c:pt idx="5225">
                  <c:v>553.70367431641</c:v>
                </c:pt>
                <c:pt idx="5226">
                  <c:v>553.80963134766</c:v>
                </c:pt>
                <c:pt idx="5227">
                  <c:v>553.91558837891</c:v>
                </c:pt>
                <c:pt idx="5228">
                  <c:v>554.02154541016</c:v>
                </c:pt>
                <c:pt idx="5229">
                  <c:v>554.12756347656</c:v>
                </c:pt>
                <c:pt idx="5230">
                  <c:v>554.23352050781</c:v>
                </c:pt>
                <c:pt idx="5231">
                  <c:v>554.33947753906</c:v>
                </c:pt>
                <c:pt idx="5232">
                  <c:v>554.44543457031</c:v>
                </c:pt>
                <c:pt idx="5233">
                  <c:v>554.55145263672</c:v>
                </c:pt>
                <c:pt idx="5234">
                  <c:v>554.65740966797</c:v>
                </c:pt>
                <c:pt idx="5235">
                  <c:v>554.76336669922</c:v>
                </c:pt>
                <c:pt idx="5236">
                  <c:v>554.86932373047</c:v>
                </c:pt>
                <c:pt idx="5237">
                  <c:v>554.97534179688</c:v>
                </c:pt>
                <c:pt idx="5238">
                  <c:v>555.08129882813</c:v>
                </c:pt>
                <c:pt idx="5239">
                  <c:v>555.18725585938</c:v>
                </c:pt>
                <c:pt idx="5240">
                  <c:v>555.29321289063</c:v>
                </c:pt>
                <c:pt idx="5241">
                  <c:v>555.39923095703</c:v>
                </c:pt>
                <c:pt idx="5242">
                  <c:v>555.50518798828</c:v>
                </c:pt>
                <c:pt idx="5243">
                  <c:v>555.61114501953</c:v>
                </c:pt>
                <c:pt idx="5244">
                  <c:v>555.71710205078</c:v>
                </c:pt>
                <c:pt idx="5245">
                  <c:v>555.82312011719</c:v>
                </c:pt>
                <c:pt idx="5246">
                  <c:v>555.92907714844</c:v>
                </c:pt>
                <c:pt idx="5247">
                  <c:v>556.03503417969</c:v>
                </c:pt>
                <c:pt idx="5248">
                  <c:v>556.14099121094</c:v>
                </c:pt>
                <c:pt idx="5249">
                  <c:v>556.24700927734</c:v>
                </c:pt>
                <c:pt idx="5250">
                  <c:v>556.35296630859</c:v>
                </c:pt>
                <c:pt idx="5251">
                  <c:v>556.45892333984</c:v>
                </c:pt>
                <c:pt idx="5252">
                  <c:v>556.56488037109</c:v>
                </c:pt>
                <c:pt idx="5253">
                  <c:v>556.6708984375</c:v>
                </c:pt>
                <c:pt idx="5254">
                  <c:v>556.77685546875</c:v>
                </c:pt>
                <c:pt idx="5255">
                  <c:v>556.8828125</c:v>
                </c:pt>
                <c:pt idx="5256">
                  <c:v>556.98876953125</c:v>
                </c:pt>
                <c:pt idx="5257">
                  <c:v>557.09478759766</c:v>
                </c:pt>
                <c:pt idx="5258">
                  <c:v>557.20074462891</c:v>
                </c:pt>
                <c:pt idx="5259">
                  <c:v>557.30670166016</c:v>
                </c:pt>
                <c:pt idx="5260">
                  <c:v>557.41265869141</c:v>
                </c:pt>
                <c:pt idx="5261">
                  <c:v>557.51867675781</c:v>
                </c:pt>
                <c:pt idx="5262">
                  <c:v>557.62463378906</c:v>
                </c:pt>
                <c:pt idx="5263">
                  <c:v>557.73059082031</c:v>
                </c:pt>
                <c:pt idx="5264">
                  <c:v>557.83654785156</c:v>
                </c:pt>
                <c:pt idx="5265">
                  <c:v>557.94256591797</c:v>
                </c:pt>
                <c:pt idx="5266">
                  <c:v>558.04852294922</c:v>
                </c:pt>
                <c:pt idx="5267">
                  <c:v>558.15447998047</c:v>
                </c:pt>
                <c:pt idx="5268">
                  <c:v>558.26043701172</c:v>
                </c:pt>
                <c:pt idx="5269">
                  <c:v>558.36645507813</c:v>
                </c:pt>
                <c:pt idx="5270">
                  <c:v>558.47241210938</c:v>
                </c:pt>
                <c:pt idx="5271">
                  <c:v>558.57836914063</c:v>
                </c:pt>
                <c:pt idx="5272">
                  <c:v>558.68432617188</c:v>
                </c:pt>
                <c:pt idx="5273">
                  <c:v>558.79034423828</c:v>
                </c:pt>
                <c:pt idx="5274">
                  <c:v>558.89630126953</c:v>
                </c:pt>
                <c:pt idx="5275">
                  <c:v>559.00225830078</c:v>
                </c:pt>
                <c:pt idx="5276">
                  <c:v>559.10821533203</c:v>
                </c:pt>
                <c:pt idx="5277">
                  <c:v>559.21417236328</c:v>
                </c:pt>
                <c:pt idx="5278">
                  <c:v>559.32019042969</c:v>
                </c:pt>
                <c:pt idx="5279">
                  <c:v>559.42614746094</c:v>
                </c:pt>
                <c:pt idx="5280">
                  <c:v>559.53210449219</c:v>
                </c:pt>
                <c:pt idx="5281">
                  <c:v>559.63806152344</c:v>
                </c:pt>
                <c:pt idx="5282">
                  <c:v>559.74407958984</c:v>
                </c:pt>
                <c:pt idx="5283">
                  <c:v>559.85003662109</c:v>
                </c:pt>
                <c:pt idx="5284">
                  <c:v>559.95599365234</c:v>
                </c:pt>
                <c:pt idx="5285">
                  <c:v>560.06195068359</c:v>
                </c:pt>
                <c:pt idx="5286">
                  <c:v>560.16796875</c:v>
                </c:pt>
                <c:pt idx="5287">
                  <c:v>560.27392578125</c:v>
                </c:pt>
                <c:pt idx="5288">
                  <c:v>560.3798828125</c:v>
                </c:pt>
                <c:pt idx="5289">
                  <c:v>560.48583984375</c:v>
                </c:pt>
                <c:pt idx="5290">
                  <c:v>560.59185791016</c:v>
                </c:pt>
                <c:pt idx="5291">
                  <c:v>560.69781494141</c:v>
                </c:pt>
                <c:pt idx="5292">
                  <c:v>560.80377197266</c:v>
                </c:pt>
                <c:pt idx="5293">
                  <c:v>560.90972900391</c:v>
                </c:pt>
                <c:pt idx="5294">
                  <c:v>561.01574707031</c:v>
                </c:pt>
                <c:pt idx="5295">
                  <c:v>561.12170410156</c:v>
                </c:pt>
                <c:pt idx="5296">
                  <c:v>561.22766113281</c:v>
                </c:pt>
                <c:pt idx="5297">
                  <c:v>561.33361816406</c:v>
                </c:pt>
                <c:pt idx="5298">
                  <c:v>561.43963623047</c:v>
                </c:pt>
                <c:pt idx="5299">
                  <c:v>561.54559326172</c:v>
                </c:pt>
                <c:pt idx="5300">
                  <c:v>561.65155029297</c:v>
                </c:pt>
                <c:pt idx="5301">
                  <c:v>561.75750732422</c:v>
                </c:pt>
                <c:pt idx="5302">
                  <c:v>561.86352539063</c:v>
                </c:pt>
                <c:pt idx="5303">
                  <c:v>561.96948242188</c:v>
                </c:pt>
                <c:pt idx="5304">
                  <c:v>562.07543945313</c:v>
                </c:pt>
                <c:pt idx="5305">
                  <c:v>562.18139648438</c:v>
                </c:pt>
                <c:pt idx="5306">
                  <c:v>562.28741455078</c:v>
                </c:pt>
                <c:pt idx="5307">
                  <c:v>562.39337158203</c:v>
                </c:pt>
                <c:pt idx="5308">
                  <c:v>562.49932861328</c:v>
                </c:pt>
                <c:pt idx="5309">
                  <c:v>562.60528564453</c:v>
                </c:pt>
                <c:pt idx="5310">
                  <c:v>562.71130371094</c:v>
                </c:pt>
                <c:pt idx="5311">
                  <c:v>562.81726074219</c:v>
                </c:pt>
                <c:pt idx="5312">
                  <c:v>562.92321777344</c:v>
                </c:pt>
                <c:pt idx="5313">
                  <c:v>563.02917480469</c:v>
                </c:pt>
                <c:pt idx="5314">
                  <c:v>563.13519287109</c:v>
                </c:pt>
                <c:pt idx="5315">
                  <c:v>563.24114990234</c:v>
                </c:pt>
                <c:pt idx="5316">
                  <c:v>563.34710693359</c:v>
                </c:pt>
                <c:pt idx="5317">
                  <c:v>563.45306396484</c:v>
                </c:pt>
                <c:pt idx="5318">
                  <c:v>563.55908203125</c:v>
                </c:pt>
                <c:pt idx="5319">
                  <c:v>563.6650390625</c:v>
                </c:pt>
                <c:pt idx="5320">
                  <c:v>563.77099609375</c:v>
                </c:pt>
                <c:pt idx="5321">
                  <c:v>563.876953125</c:v>
                </c:pt>
                <c:pt idx="5322">
                  <c:v>563.98297119141</c:v>
                </c:pt>
                <c:pt idx="5323">
                  <c:v>564.08892822266</c:v>
                </c:pt>
                <c:pt idx="5324">
                  <c:v>564.19488525391</c:v>
                </c:pt>
                <c:pt idx="5325">
                  <c:v>564.30084228516</c:v>
                </c:pt>
                <c:pt idx="5326">
                  <c:v>564.40679931641</c:v>
                </c:pt>
                <c:pt idx="5327">
                  <c:v>564.51281738281</c:v>
                </c:pt>
                <c:pt idx="5328">
                  <c:v>564.61877441406</c:v>
                </c:pt>
                <c:pt idx="5329">
                  <c:v>564.72473144531</c:v>
                </c:pt>
                <c:pt idx="5330">
                  <c:v>564.83068847656</c:v>
                </c:pt>
                <c:pt idx="5331">
                  <c:v>564.93670654297</c:v>
                </c:pt>
                <c:pt idx="5332">
                  <c:v>565.04266357422</c:v>
                </c:pt>
                <c:pt idx="5333">
                  <c:v>565.14862060547</c:v>
                </c:pt>
                <c:pt idx="5334">
                  <c:v>565.25457763672</c:v>
                </c:pt>
                <c:pt idx="5335">
                  <c:v>565.36059570313</c:v>
                </c:pt>
                <c:pt idx="5336">
                  <c:v>565.46655273438</c:v>
                </c:pt>
                <c:pt idx="5337">
                  <c:v>565.57250976563</c:v>
                </c:pt>
                <c:pt idx="5338">
                  <c:v>565.67846679688</c:v>
                </c:pt>
                <c:pt idx="5339">
                  <c:v>565.78448486328</c:v>
                </c:pt>
                <c:pt idx="5340">
                  <c:v>565.89044189453</c:v>
                </c:pt>
                <c:pt idx="5341">
                  <c:v>565.99639892578</c:v>
                </c:pt>
                <c:pt idx="5342">
                  <c:v>566.10235595703</c:v>
                </c:pt>
                <c:pt idx="5343">
                  <c:v>566.20837402344</c:v>
                </c:pt>
                <c:pt idx="5344">
                  <c:v>566.31433105469</c:v>
                </c:pt>
                <c:pt idx="5345">
                  <c:v>566.42028808594</c:v>
                </c:pt>
                <c:pt idx="5346">
                  <c:v>566.52624511719</c:v>
                </c:pt>
                <c:pt idx="5347">
                  <c:v>566.63226318359</c:v>
                </c:pt>
                <c:pt idx="5348">
                  <c:v>566.73822021484</c:v>
                </c:pt>
                <c:pt idx="5349">
                  <c:v>566.84417724609</c:v>
                </c:pt>
                <c:pt idx="5350">
                  <c:v>566.95013427734</c:v>
                </c:pt>
                <c:pt idx="5351">
                  <c:v>567.05615234375</c:v>
                </c:pt>
                <c:pt idx="5352">
                  <c:v>567.162109375</c:v>
                </c:pt>
                <c:pt idx="5353">
                  <c:v>567.26806640625</c:v>
                </c:pt>
                <c:pt idx="5354">
                  <c:v>567.3740234375</c:v>
                </c:pt>
                <c:pt idx="5355">
                  <c:v>567.48004150391</c:v>
                </c:pt>
                <c:pt idx="5356">
                  <c:v>567.58599853516</c:v>
                </c:pt>
                <c:pt idx="5357">
                  <c:v>567.69195556641</c:v>
                </c:pt>
                <c:pt idx="5358">
                  <c:v>567.79791259766</c:v>
                </c:pt>
                <c:pt idx="5359">
                  <c:v>567.90393066406</c:v>
                </c:pt>
                <c:pt idx="5360">
                  <c:v>568.00988769531</c:v>
                </c:pt>
                <c:pt idx="5361">
                  <c:v>568.11584472656</c:v>
                </c:pt>
                <c:pt idx="5362">
                  <c:v>568.22180175781</c:v>
                </c:pt>
                <c:pt idx="5363">
                  <c:v>568.32781982422</c:v>
                </c:pt>
                <c:pt idx="5364">
                  <c:v>568.43377685547</c:v>
                </c:pt>
                <c:pt idx="5365">
                  <c:v>568.53973388672</c:v>
                </c:pt>
                <c:pt idx="5366">
                  <c:v>568.64569091797</c:v>
                </c:pt>
                <c:pt idx="5367">
                  <c:v>568.75170898438</c:v>
                </c:pt>
                <c:pt idx="5368">
                  <c:v>568.85766601563</c:v>
                </c:pt>
                <c:pt idx="5369">
                  <c:v>568.96362304688</c:v>
                </c:pt>
                <c:pt idx="5370">
                  <c:v>569.06958007813</c:v>
                </c:pt>
                <c:pt idx="5371">
                  <c:v>569.17559814453</c:v>
                </c:pt>
                <c:pt idx="5372">
                  <c:v>569.28155517578</c:v>
                </c:pt>
                <c:pt idx="5373">
                  <c:v>569.38751220703</c:v>
                </c:pt>
                <c:pt idx="5374">
                  <c:v>569.49346923828</c:v>
                </c:pt>
                <c:pt idx="5375">
                  <c:v>569.59948730469</c:v>
                </c:pt>
                <c:pt idx="5376">
                  <c:v>569.70544433594</c:v>
                </c:pt>
                <c:pt idx="5377">
                  <c:v>569.81140136719</c:v>
                </c:pt>
                <c:pt idx="5378">
                  <c:v>569.91735839844</c:v>
                </c:pt>
                <c:pt idx="5379">
                  <c:v>570.02331542969</c:v>
                </c:pt>
                <c:pt idx="5380">
                  <c:v>570.12933349609</c:v>
                </c:pt>
                <c:pt idx="5381">
                  <c:v>570.23529052734</c:v>
                </c:pt>
                <c:pt idx="5382">
                  <c:v>570.34124755859</c:v>
                </c:pt>
                <c:pt idx="5383">
                  <c:v>570.44720458984</c:v>
                </c:pt>
                <c:pt idx="5384">
                  <c:v>570.55322265625</c:v>
                </c:pt>
                <c:pt idx="5385">
                  <c:v>570.6591796875</c:v>
                </c:pt>
                <c:pt idx="5386">
                  <c:v>570.76513671875</c:v>
                </c:pt>
                <c:pt idx="5387">
                  <c:v>570.87109375</c:v>
                </c:pt>
                <c:pt idx="5388">
                  <c:v>570.97711181641</c:v>
                </c:pt>
                <c:pt idx="5389">
                  <c:v>571.08306884766</c:v>
                </c:pt>
                <c:pt idx="5390">
                  <c:v>571.18902587891</c:v>
                </c:pt>
                <c:pt idx="5391">
                  <c:v>571.29498291016</c:v>
                </c:pt>
                <c:pt idx="5392">
                  <c:v>571.40100097656</c:v>
                </c:pt>
                <c:pt idx="5393">
                  <c:v>571.50695800781</c:v>
                </c:pt>
                <c:pt idx="5394">
                  <c:v>571.61291503906</c:v>
                </c:pt>
                <c:pt idx="5395">
                  <c:v>571.71887207031</c:v>
                </c:pt>
                <c:pt idx="5396">
                  <c:v>571.82489013672</c:v>
                </c:pt>
                <c:pt idx="5397">
                  <c:v>571.93084716797</c:v>
                </c:pt>
                <c:pt idx="5398">
                  <c:v>572.03680419922</c:v>
                </c:pt>
                <c:pt idx="5399">
                  <c:v>572.14276123047</c:v>
                </c:pt>
                <c:pt idx="5400">
                  <c:v>572.24877929688</c:v>
                </c:pt>
                <c:pt idx="5401">
                  <c:v>572.35473632813</c:v>
                </c:pt>
                <c:pt idx="5402">
                  <c:v>572.46069335938</c:v>
                </c:pt>
                <c:pt idx="5403">
                  <c:v>572.56665039063</c:v>
                </c:pt>
                <c:pt idx="5404">
                  <c:v>572.67266845703</c:v>
                </c:pt>
                <c:pt idx="5405">
                  <c:v>572.77862548828</c:v>
                </c:pt>
                <c:pt idx="5406">
                  <c:v>572.88458251953</c:v>
                </c:pt>
                <c:pt idx="5407">
                  <c:v>572.99053955078</c:v>
                </c:pt>
                <c:pt idx="5408">
                  <c:v>573.09655761719</c:v>
                </c:pt>
                <c:pt idx="5409">
                  <c:v>573.20251464844</c:v>
                </c:pt>
                <c:pt idx="5410">
                  <c:v>573.30847167969</c:v>
                </c:pt>
                <c:pt idx="5411">
                  <c:v>573.41442871094</c:v>
                </c:pt>
                <c:pt idx="5412">
                  <c:v>573.52044677734</c:v>
                </c:pt>
                <c:pt idx="5413">
                  <c:v>573.62640380859</c:v>
                </c:pt>
                <c:pt idx="5414">
                  <c:v>573.73236083984</c:v>
                </c:pt>
                <c:pt idx="5415">
                  <c:v>573.83831787109</c:v>
                </c:pt>
                <c:pt idx="5416">
                  <c:v>573.9443359375</c:v>
                </c:pt>
                <c:pt idx="5417">
                  <c:v>574.05029296875</c:v>
                </c:pt>
                <c:pt idx="5418">
                  <c:v>574.15625</c:v>
                </c:pt>
                <c:pt idx="5419">
                  <c:v>574.26220703125</c:v>
                </c:pt>
                <c:pt idx="5420">
                  <c:v>574.36822509766</c:v>
                </c:pt>
                <c:pt idx="5421">
                  <c:v>574.47418212891</c:v>
                </c:pt>
                <c:pt idx="5422">
                  <c:v>574.58013916016</c:v>
                </c:pt>
                <c:pt idx="5423">
                  <c:v>574.68609619141</c:v>
                </c:pt>
                <c:pt idx="5424">
                  <c:v>574.79211425781</c:v>
                </c:pt>
                <c:pt idx="5425">
                  <c:v>574.89807128906</c:v>
                </c:pt>
                <c:pt idx="5426">
                  <c:v>575.00402832031</c:v>
                </c:pt>
                <c:pt idx="5427">
                  <c:v>575.10998535156</c:v>
                </c:pt>
                <c:pt idx="5428">
                  <c:v>575.21594238281</c:v>
                </c:pt>
                <c:pt idx="5429">
                  <c:v>575.32196044922</c:v>
                </c:pt>
                <c:pt idx="5430">
                  <c:v>575.42791748047</c:v>
                </c:pt>
                <c:pt idx="5431">
                  <c:v>575.53387451172</c:v>
                </c:pt>
                <c:pt idx="5432">
                  <c:v>575.63983154297</c:v>
                </c:pt>
                <c:pt idx="5433">
                  <c:v>575.74584960938</c:v>
                </c:pt>
                <c:pt idx="5434">
                  <c:v>575.85180664063</c:v>
                </c:pt>
                <c:pt idx="5435">
                  <c:v>575.95776367188</c:v>
                </c:pt>
                <c:pt idx="5436">
                  <c:v>576.06372070313</c:v>
                </c:pt>
                <c:pt idx="5437">
                  <c:v>576.16973876953</c:v>
                </c:pt>
                <c:pt idx="5438">
                  <c:v>576.27569580078</c:v>
                </c:pt>
                <c:pt idx="5439">
                  <c:v>576.38165283203</c:v>
                </c:pt>
                <c:pt idx="5440">
                  <c:v>576.48760986328</c:v>
                </c:pt>
                <c:pt idx="5441">
                  <c:v>576.59362792969</c:v>
                </c:pt>
                <c:pt idx="5442">
                  <c:v>576.69958496094</c:v>
                </c:pt>
                <c:pt idx="5443">
                  <c:v>576.80554199219</c:v>
                </c:pt>
                <c:pt idx="5444">
                  <c:v>576.91149902344</c:v>
                </c:pt>
                <c:pt idx="5445">
                  <c:v>577.01751708984</c:v>
                </c:pt>
                <c:pt idx="5446">
                  <c:v>577.12347412109</c:v>
                </c:pt>
                <c:pt idx="5447">
                  <c:v>577.22943115234</c:v>
                </c:pt>
                <c:pt idx="5448">
                  <c:v>577.33538818359</c:v>
                </c:pt>
                <c:pt idx="5449">
                  <c:v>577.44140625</c:v>
                </c:pt>
                <c:pt idx="5450">
                  <c:v>577.54736328125</c:v>
                </c:pt>
                <c:pt idx="5451">
                  <c:v>577.6533203125</c:v>
                </c:pt>
                <c:pt idx="5452">
                  <c:v>577.75927734375</c:v>
                </c:pt>
                <c:pt idx="5453">
                  <c:v>577.86529541016</c:v>
                </c:pt>
                <c:pt idx="5454">
                  <c:v>577.97125244141</c:v>
                </c:pt>
                <c:pt idx="5455">
                  <c:v>578.07720947266</c:v>
                </c:pt>
                <c:pt idx="5456">
                  <c:v>578.18316650391</c:v>
                </c:pt>
                <c:pt idx="5457">
                  <c:v>578.28918457031</c:v>
                </c:pt>
                <c:pt idx="5458">
                  <c:v>578.39514160156</c:v>
                </c:pt>
                <c:pt idx="5459">
                  <c:v>578.50109863281</c:v>
                </c:pt>
                <c:pt idx="5460">
                  <c:v>578.60705566406</c:v>
                </c:pt>
                <c:pt idx="5461">
                  <c:v>578.71307373047</c:v>
                </c:pt>
                <c:pt idx="5462">
                  <c:v>578.81903076172</c:v>
                </c:pt>
                <c:pt idx="5463">
                  <c:v>578.92498779297</c:v>
                </c:pt>
                <c:pt idx="5464">
                  <c:v>579.03094482422</c:v>
                </c:pt>
                <c:pt idx="5465">
                  <c:v>579.13696289063</c:v>
                </c:pt>
                <c:pt idx="5466">
                  <c:v>579.24291992188</c:v>
                </c:pt>
                <c:pt idx="5467">
                  <c:v>579.34887695313</c:v>
                </c:pt>
                <c:pt idx="5468">
                  <c:v>579.45483398438</c:v>
                </c:pt>
                <c:pt idx="5469">
                  <c:v>579.56085205078</c:v>
                </c:pt>
                <c:pt idx="5470">
                  <c:v>579.66680908203</c:v>
                </c:pt>
                <c:pt idx="5471">
                  <c:v>579.77276611328</c:v>
                </c:pt>
                <c:pt idx="5472">
                  <c:v>579.87872314453</c:v>
                </c:pt>
                <c:pt idx="5473">
                  <c:v>579.98474121094</c:v>
                </c:pt>
                <c:pt idx="5474">
                  <c:v>580.09069824219</c:v>
                </c:pt>
                <c:pt idx="5475">
                  <c:v>580.19665527344</c:v>
                </c:pt>
                <c:pt idx="5476">
                  <c:v>580.30261230469</c:v>
                </c:pt>
                <c:pt idx="5477">
                  <c:v>580.40863037109</c:v>
                </c:pt>
                <c:pt idx="5478">
                  <c:v>580.51458740234</c:v>
                </c:pt>
                <c:pt idx="5479">
                  <c:v>580.62054443359</c:v>
                </c:pt>
                <c:pt idx="5480">
                  <c:v>580.72650146484</c:v>
                </c:pt>
                <c:pt idx="5481">
                  <c:v>580.83245849609</c:v>
                </c:pt>
                <c:pt idx="5482">
                  <c:v>580.9384765625</c:v>
                </c:pt>
                <c:pt idx="5483">
                  <c:v>581.04443359375</c:v>
                </c:pt>
                <c:pt idx="5484">
                  <c:v>581.150390625</c:v>
                </c:pt>
                <c:pt idx="5485">
                  <c:v>581.25634765625</c:v>
                </c:pt>
                <c:pt idx="5486">
                  <c:v>581.36236572266</c:v>
                </c:pt>
                <c:pt idx="5487">
                  <c:v>581.46832275391</c:v>
                </c:pt>
                <c:pt idx="5488">
                  <c:v>581.57427978516</c:v>
                </c:pt>
                <c:pt idx="5489">
                  <c:v>581.68023681641</c:v>
                </c:pt>
                <c:pt idx="5490">
                  <c:v>581.78625488281</c:v>
                </c:pt>
                <c:pt idx="5491">
                  <c:v>581.89221191406</c:v>
                </c:pt>
                <c:pt idx="5492">
                  <c:v>581.99816894531</c:v>
                </c:pt>
                <c:pt idx="5493">
                  <c:v>582.10412597656</c:v>
                </c:pt>
                <c:pt idx="5494">
                  <c:v>582.21014404297</c:v>
                </c:pt>
                <c:pt idx="5495">
                  <c:v>582.31610107422</c:v>
                </c:pt>
                <c:pt idx="5496">
                  <c:v>582.42205810547</c:v>
                </c:pt>
                <c:pt idx="5497">
                  <c:v>582.52801513672</c:v>
                </c:pt>
                <c:pt idx="5498">
                  <c:v>582.63403320313</c:v>
                </c:pt>
                <c:pt idx="5499">
                  <c:v>582.73999023438</c:v>
                </c:pt>
                <c:pt idx="5500">
                  <c:v>582.84594726563</c:v>
                </c:pt>
                <c:pt idx="5501">
                  <c:v>582.95190429688</c:v>
                </c:pt>
                <c:pt idx="5502">
                  <c:v>583.05792236328</c:v>
                </c:pt>
                <c:pt idx="5503">
                  <c:v>583.16387939453</c:v>
                </c:pt>
                <c:pt idx="5504">
                  <c:v>583.26983642578</c:v>
                </c:pt>
                <c:pt idx="5505">
                  <c:v>583.37579345703</c:v>
                </c:pt>
                <c:pt idx="5506">
                  <c:v>583.48181152344</c:v>
                </c:pt>
                <c:pt idx="5507">
                  <c:v>583.58776855469</c:v>
                </c:pt>
                <c:pt idx="5508">
                  <c:v>583.69372558594</c:v>
                </c:pt>
                <c:pt idx="5509">
                  <c:v>583.79968261719</c:v>
                </c:pt>
                <c:pt idx="5510">
                  <c:v>583.90570068359</c:v>
                </c:pt>
                <c:pt idx="5511">
                  <c:v>584.01165771484</c:v>
                </c:pt>
                <c:pt idx="5512">
                  <c:v>584.11761474609</c:v>
                </c:pt>
                <c:pt idx="5513">
                  <c:v>584.22357177734</c:v>
                </c:pt>
                <c:pt idx="5514">
                  <c:v>584.32958984375</c:v>
                </c:pt>
                <c:pt idx="5515">
                  <c:v>584.435546875</c:v>
                </c:pt>
                <c:pt idx="5516">
                  <c:v>584.54150390625</c:v>
                </c:pt>
                <c:pt idx="5517">
                  <c:v>584.6474609375</c:v>
                </c:pt>
                <c:pt idx="5518">
                  <c:v>584.75347900391</c:v>
                </c:pt>
                <c:pt idx="5519">
                  <c:v>584.85943603516</c:v>
                </c:pt>
                <c:pt idx="5520">
                  <c:v>584.96539306641</c:v>
                </c:pt>
                <c:pt idx="5521">
                  <c:v>585.07135009766</c:v>
                </c:pt>
                <c:pt idx="5522">
                  <c:v>585.17736816406</c:v>
                </c:pt>
                <c:pt idx="5523">
                  <c:v>585.28332519531</c:v>
                </c:pt>
                <c:pt idx="5524">
                  <c:v>585.38928222656</c:v>
                </c:pt>
                <c:pt idx="5525">
                  <c:v>585.49523925781</c:v>
                </c:pt>
                <c:pt idx="5526">
                  <c:v>585.60125732422</c:v>
                </c:pt>
                <c:pt idx="5527">
                  <c:v>585.70721435547</c:v>
                </c:pt>
                <c:pt idx="5528">
                  <c:v>585.81317138672</c:v>
                </c:pt>
                <c:pt idx="5529">
                  <c:v>585.91912841797</c:v>
                </c:pt>
                <c:pt idx="5530">
                  <c:v>586.02508544922</c:v>
                </c:pt>
                <c:pt idx="5531">
                  <c:v>586.13110351563</c:v>
                </c:pt>
                <c:pt idx="5532">
                  <c:v>586.23706054688</c:v>
                </c:pt>
                <c:pt idx="5533">
                  <c:v>586.34301757813</c:v>
                </c:pt>
                <c:pt idx="5534">
                  <c:v>586.44897460938</c:v>
                </c:pt>
                <c:pt idx="5535">
                  <c:v>586.55499267578</c:v>
                </c:pt>
                <c:pt idx="5536">
                  <c:v>586.66094970703</c:v>
                </c:pt>
                <c:pt idx="5537">
                  <c:v>586.76690673828</c:v>
                </c:pt>
                <c:pt idx="5538">
                  <c:v>586.87286376953</c:v>
                </c:pt>
                <c:pt idx="5539">
                  <c:v>586.97888183594</c:v>
                </c:pt>
                <c:pt idx="5540">
                  <c:v>587.08483886719</c:v>
                </c:pt>
                <c:pt idx="5541">
                  <c:v>587.19079589844</c:v>
                </c:pt>
                <c:pt idx="5542">
                  <c:v>587.29675292969</c:v>
                </c:pt>
                <c:pt idx="5543">
                  <c:v>587.40277099609</c:v>
                </c:pt>
                <c:pt idx="5544">
                  <c:v>587.50872802734</c:v>
                </c:pt>
                <c:pt idx="5545">
                  <c:v>587.61468505859</c:v>
                </c:pt>
                <c:pt idx="5546">
                  <c:v>587.72064208984</c:v>
                </c:pt>
                <c:pt idx="5547">
                  <c:v>587.82666015625</c:v>
                </c:pt>
                <c:pt idx="5548">
                  <c:v>587.9326171875</c:v>
                </c:pt>
                <c:pt idx="5549">
                  <c:v>588.03857421875</c:v>
                </c:pt>
                <c:pt idx="5550">
                  <c:v>588.14453125</c:v>
                </c:pt>
                <c:pt idx="5551">
                  <c:v>588.25054931641</c:v>
                </c:pt>
                <c:pt idx="5552">
                  <c:v>588.35650634766</c:v>
                </c:pt>
                <c:pt idx="5553">
                  <c:v>588.46246337891</c:v>
                </c:pt>
                <c:pt idx="5554">
                  <c:v>588.56842041016</c:v>
                </c:pt>
                <c:pt idx="5555">
                  <c:v>588.67443847656</c:v>
                </c:pt>
                <c:pt idx="5556">
                  <c:v>588.78039550781</c:v>
                </c:pt>
                <c:pt idx="5557">
                  <c:v>588.88635253906</c:v>
                </c:pt>
                <c:pt idx="5558">
                  <c:v>588.99230957031</c:v>
                </c:pt>
                <c:pt idx="5559">
                  <c:v>589.09832763672</c:v>
                </c:pt>
                <c:pt idx="5560">
                  <c:v>589.20428466797</c:v>
                </c:pt>
                <c:pt idx="5561">
                  <c:v>589.31024169922</c:v>
                </c:pt>
                <c:pt idx="5562">
                  <c:v>589.41619873047</c:v>
                </c:pt>
                <c:pt idx="5563">
                  <c:v>589.52221679688</c:v>
                </c:pt>
                <c:pt idx="5564">
                  <c:v>589.62817382813</c:v>
                </c:pt>
                <c:pt idx="5565">
                  <c:v>589.73413085938</c:v>
                </c:pt>
                <c:pt idx="5566">
                  <c:v>589.84008789063</c:v>
                </c:pt>
                <c:pt idx="5567">
                  <c:v>589.94610595703</c:v>
                </c:pt>
                <c:pt idx="5568">
                  <c:v>590.05206298828</c:v>
                </c:pt>
                <c:pt idx="5569">
                  <c:v>590.15802001953</c:v>
                </c:pt>
                <c:pt idx="5570">
                  <c:v>590.26397705078</c:v>
                </c:pt>
                <c:pt idx="5571">
                  <c:v>590.36999511719</c:v>
                </c:pt>
                <c:pt idx="5572">
                  <c:v>590.47595214844</c:v>
                </c:pt>
                <c:pt idx="5573">
                  <c:v>590.58190917969</c:v>
                </c:pt>
                <c:pt idx="5574">
                  <c:v>590.68786621094</c:v>
                </c:pt>
                <c:pt idx="5575">
                  <c:v>590.79388427734</c:v>
                </c:pt>
                <c:pt idx="5576">
                  <c:v>590.89984130859</c:v>
                </c:pt>
                <c:pt idx="5577">
                  <c:v>591.00579833984</c:v>
                </c:pt>
                <c:pt idx="5578">
                  <c:v>591.11175537109</c:v>
                </c:pt>
                <c:pt idx="5579">
                  <c:v>591.2177734375</c:v>
                </c:pt>
                <c:pt idx="5580">
                  <c:v>591.32373046875</c:v>
                </c:pt>
                <c:pt idx="5581">
                  <c:v>591.4296875</c:v>
                </c:pt>
                <c:pt idx="5582">
                  <c:v>591.53564453125</c:v>
                </c:pt>
                <c:pt idx="5583">
                  <c:v>591.6416015625</c:v>
                </c:pt>
                <c:pt idx="5584">
                  <c:v>591.74761962891</c:v>
                </c:pt>
                <c:pt idx="5585">
                  <c:v>591.85357666016</c:v>
                </c:pt>
                <c:pt idx="5586">
                  <c:v>591.95953369141</c:v>
                </c:pt>
                <c:pt idx="5587">
                  <c:v>592.06549072266</c:v>
                </c:pt>
                <c:pt idx="5588">
                  <c:v>592.17150878906</c:v>
                </c:pt>
                <c:pt idx="5589">
                  <c:v>592.27746582031</c:v>
                </c:pt>
                <c:pt idx="5590">
                  <c:v>592.38342285156</c:v>
                </c:pt>
                <c:pt idx="5591">
                  <c:v>592.48937988281</c:v>
                </c:pt>
                <c:pt idx="5592">
                  <c:v>592.59539794922</c:v>
                </c:pt>
                <c:pt idx="5593">
                  <c:v>592.70135498047</c:v>
                </c:pt>
                <c:pt idx="5594">
                  <c:v>592.80731201172</c:v>
                </c:pt>
                <c:pt idx="5595">
                  <c:v>592.91326904297</c:v>
                </c:pt>
                <c:pt idx="5596">
                  <c:v>593.01928710938</c:v>
                </c:pt>
                <c:pt idx="5597">
                  <c:v>593.12524414063</c:v>
                </c:pt>
                <c:pt idx="5598">
                  <c:v>593.23120117188</c:v>
                </c:pt>
                <c:pt idx="5599">
                  <c:v>593.33715820313</c:v>
                </c:pt>
                <c:pt idx="5600">
                  <c:v>593.44317626953</c:v>
                </c:pt>
                <c:pt idx="5601">
                  <c:v>593.54913330078</c:v>
                </c:pt>
                <c:pt idx="5602">
                  <c:v>593.65509033203</c:v>
                </c:pt>
                <c:pt idx="5603">
                  <c:v>593.76104736328</c:v>
                </c:pt>
                <c:pt idx="5604">
                  <c:v>593.86706542969</c:v>
                </c:pt>
                <c:pt idx="5605">
                  <c:v>593.97302246094</c:v>
                </c:pt>
                <c:pt idx="5606">
                  <c:v>594.07897949219</c:v>
                </c:pt>
                <c:pt idx="5607">
                  <c:v>594.18493652344</c:v>
                </c:pt>
                <c:pt idx="5608">
                  <c:v>594.29095458984</c:v>
                </c:pt>
                <c:pt idx="5609">
                  <c:v>594.39691162109</c:v>
                </c:pt>
                <c:pt idx="5610">
                  <c:v>594.50286865234</c:v>
                </c:pt>
                <c:pt idx="5611">
                  <c:v>594.60882568359</c:v>
                </c:pt>
                <c:pt idx="5612">
                  <c:v>594.71484375</c:v>
                </c:pt>
                <c:pt idx="5613">
                  <c:v>594.82080078125</c:v>
                </c:pt>
                <c:pt idx="5614">
                  <c:v>594.9267578125</c:v>
                </c:pt>
                <c:pt idx="5615">
                  <c:v>595.03271484375</c:v>
                </c:pt>
                <c:pt idx="5616">
                  <c:v>595.13873291016</c:v>
                </c:pt>
                <c:pt idx="5617">
                  <c:v>595.24468994141</c:v>
                </c:pt>
                <c:pt idx="5618">
                  <c:v>595.35064697266</c:v>
                </c:pt>
                <c:pt idx="5619">
                  <c:v>595.45660400391</c:v>
                </c:pt>
                <c:pt idx="5620">
                  <c:v>595.56262207031</c:v>
                </c:pt>
                <c:pt idx="5621">
                  <c:v>595.66857910156</c:v>
                </c:pt>
                <c:pt idx="5622">
                  <c:v>595.77453613281</c:v>
                </c:pt>
                <c:pt idx="5623">
                  <c:v>595.88049316406</c:v>
                </c:pt>
                <c:pt idx="5624">
                  <c:v>595.98651123047</c:v>
                </c:pt>
                <c:pt idx="5625">
                  <c:v>596.09246826172</c:v>
                </c:pt>
                <c:pt idx="5626">
                  <c:v>596.19842529297</c:v>
                </c:pt>
                <c:pt idx="5627">
                  <c:v>596.30438232422</c:v>
                </c:pt>
                <c:pt idx="5628">
                  <c:v>596.41040039063</c:v>
                </c:pt>
                <c:pt idx="5629">
                  <c:v>596.51635742188</c:v>
                </c:pt>
                <c:pt idx="5630">
                  <c:v>596.62231445313</c:v>
                </c:pt>
                <c:pt idx="5631">
                  <c:v>596.72827148438</c:v>
                </c:pt>
                <c:pt idx="5632">
                  <c:v>596.83422851563</c:v>
                </c:pt>
                <c:pt idx="5633">
                  <c:v>596.94024658203</c:v>
                </c:pt>
                <c:pt idx="5634">
                  <c:v>597.04620361328</c:v>
                </c:pt>
                <c:pt idx="5635">
                  <c:v>597.15216064453</c:v>
                </c:pt>
                <c:pt idx="5636">
                  <c:v>597.25811767578</c:v>
                </c:pt>
                <c:pt idx="5637">
                  <c:v>597.36413574219</c:v>
                </c:pt>
                <c:pt idx="5638">
                  <c:v>597.47009277344</c:v>
                </c:pt>
                <c:pt idx="5639">
                  <c:v>597.57604980469</c:v>
                </c:pt>
                <c:pt idx="5640">
                  <c:v>597.68200683594</c:v>
                </c:pt>
                <c:pt idx="5641">
                  <c:v>597.78802490234</c:v>
                </c:pt>
                <c:pt idx="5642">
                  <c:v>597.89398193359</c:v>
                </c:pt>
                <c:pt idx="5643">
                  <c:v>597.99993896484</c:v>
                </c:pt>
                <c:pt idx="5644">
                  <c:v>598.10589599609</c:v>
                </c:pt>
                <c:pt idx="5645">
                  <c:v>598.2119140625</c:v>
                </c:pt>
                <c:pt idx="5646">
                  <c:v>598.31787109375</c:v>
                </c:pt>
                <c:pt idx="5647">
                  <c:v>598.423828125</c:v>
                </c:pt>
                <c:pt idx="5648">
                  <c:v>598.52978515625</c:v>
                </c:pt>
                <c:pt idx="5649">
                  <c:v>598.63580322266</c:v>
                </c:pt>
                <c:pt idx="5650">
                  <c:v>598.74176025391</c:v>
                </c:pt>
                <c:pt idx="5651">
                  <c:v>598.84771728516</c:v>
                </c:pt>
                <c:pt idx="5652">
                  <c:v>598.95367431641</c:v>
                </c:pt>
                <c:pt idx="5653">
                  <c:v>599.05969238281</c:v>
                </c:pt>
                <c:pt idx="5654">
                  <c:v>599.16564941406</c:v>
                </c:pt>
                <c:pt idx="5655">
                  <c:v>599.27160644531</c:v>
                </c:pt>
                <c:pt idx="5656">
                  <c:v>599.37756347656</c:v>
                </c:pt>
                <c:pt idx="5657">
                  <c:v>599.48358154297</c:v>
                </c:pt>
                <c:pt idx="5658">
                  <c:v>599.58953857422</c:v>
                </c:pt>
                <c:pt idx="5659">
                  <c:v>599.69549560547</c:v>
                </c:pt>
                <c:pt idx="5660">
                  <c:v>599.80145263672</c:v>
                </c:pt>
                <c:pt idx="5661">
                  <c:v>599.90747070313</c:v>
                </c:pt>
                <c:pt idx="5662">
                  <c:v>600.01342773438</c:v>
                </c:pt>
                <c:pt idx="5663">
                  <c:v>600.11938476563</c:v>
                </c:pt>
                <c:pt idx="5664">
                  <c:v>600.22534179688</c:v>
                </c:pt>
                <c:pt idx="5665">
                  <c:v>600.33135986328</c:v>
                </c:pt>
                <c:pt idx="5666">
                  <c:v>600.43731689453</c:v>
                </c:pt>
                <c:pt idx="5667">
                  <c:v>600.54327392578</c:v>
                </c:pt>
                <c:pt idx="5668">
                  <c:v>600.64923095703</c:v>
                </c:pt>
                <c:pt idx="5669">
                  <c:v>600.75524902344</c:v>
                </c:pt>
                <c:pt idx="5670">
                  <c:v>600.86120605469</c:v>
                </c:pt>
                <c:pt idx="5671">
                  <c:v>600.96716308594</c:v>
                </c:pt>
                <c:pt idx="5672">
                  <c:v>601.07312011719</c:v>
                </c:pt>
                <c:pt idx="5673">
                  <c:v>601.17913818359</c:v>
                </c:pt>
                <c:pt idx="5674">
                  <c:v>601.28509521484</c:v>
                </c:pt>
                <c:pt idx="5675">
                  <c:v>601.39105224609</c:v>
                </c:pt>
                <c:pt idx="5676">
                  <c:v>601.49700927734</c:v>
                </c:pt>
                <c:pt idx="5677">
                  <c:v>601.60302734375</c:v>
                </c:pt>
                <c:pt idx="5678">
                  <c:v>601.708984375</c:v>
                </c:pt>
                <c:pt idx="5679">
                  <c:v>601.81494140625</c:v>
                </c:pt>
                <c:pt idx="5680">
                  <c:v>601.9208984375</c:v>
                </c:pt>
                <c:pt idx="5681">
                  <c:v>602.02691650391</c:v>
                </c:pt>
                <c:pt idx="5682">
                  <c:v>602.13287353516</c:v>
                </c:pt>
                <c:pt idx="5683">
                  <c:v>602.23883056641</c:v>
                </c:pt>
                <c:pt idx="5684">
                  <c:v>602.34478759766</c:v>
                </c:pt>
                <c:pt idx="5685">
                  <c:v>602.45074462891</c:v>
                </c:pt>
                <c:pt idx="5686">
                  <c:v>602.55676269531</c:v>
                </c:pt>
                <c:pt idx="5687">
                  <c:v>602.66271972656</c:v>
                </c:pt>
                <c:pt idx="5688">
                  <c:v>602.76867675781</c:v>
                </c:pt>
                <c:pt idx="5689">
                  <c:v>602.87463378906</c:v>
                </c:pt>
                <c:pt idx="5690">
                  <c:v>602.98065185547</c:v>
                </c:pt>
                <c:pt idx="5691">
                  <c:v>603.08660888672</c:v>
                </c:pt>
                <c:pt idx="5692">
                  <c:v>603.19256591797</c:v>
                </c:pt>
                <c:pt idx="5693">
                  <c:v>603.29852294922</c:v>
                </c:pt>
                <c:pt idx="5694">
                  <c:v>603.40454101563</c:v>
                </c:pt>
                <c:pt idx="5695">
                  <c:v>603.51049804688</c:v>
                </c:pt>
                <c:pt idx="5696">
                  <c:v>603.61645507813</c:v>
                </c:pt>
                <c:pt idx="5697">
                  <c:v>603.72241210938</c:v>
                </c:pt>
                <c:pt idx="5698">
                  <c:v>603.82843017578</c:v>
                </c:pt>
                <c:pt idx="5699">
                  <c:v>603.93438720703</c:v>
                </c:pt>
                <c:pt idx="5700">
                  <c:v>604.04034423828</c:v>
                </c:pt>
                <c:pt idx="5701">
                  <c:v>604.14630126953</c:v>
                </c:pt>
                <c:pt idx="5702">
                  <c:v>604.25231933594</c:v>
                </c:pt>
                <c:pt idx="5703">
                  <c:v>604.35827636719</c:v>
                </c:pt>
                <c:pt idx="5704">
                  <c:v>604.46423339844</c:v>
                </c:pt>
                <c:pt idx="5705">
                  <c:v>604.57019042969</c:v>
                </c:pt>
                <c:pt idx="5706">
                  <c:v>604.67620849609</c:v>
                </c:pt>
                <c:pt idx="5707">
                  <c:v>604.78216552734</c:v>
                </c:pt>
                <c:pt idx="5708">
                  <c:v>604.88812255859</c:v>
                </c:pt>
                <c:pt idx="5709">
                  <c:v>604.99407958984</c:v>
                </c:pt>
                <c:pt idx="5710">
                  <c:v>605.10009765625</c:v>
                </c:pt>
                <c:pt idx="5711">
                  <c:v>605.2060546875</c:v>
                </c:pt>
                <c:pt idx="5712">
                  <c:v>605.31201171875</c:v>
                </c:pt>
                <c:pt idx="5713">
                  <c:v>605.41796875</c:v>
                </c:pt>
                <c:pt idx="5714">
                  <c:v>605.52398681641</c:v>
                </c:pt>
                <c:pt idx="5715">
                  <c:v>605.62994384766</c:v>
                </c:pt>
                <c:pt idx="5716">
                  <c:v>605.73590087891</c:v>
                </c:pt>
                <c:pt idx="5717">
                  <c:v>605.84185791016</c:v>
                </c:pt>
                <c:pt idx="5718">
                  <c:v>605.94787597656</c:v>
                </c:pt>
                <c:pt idx="5719">
                  <c:v>606.05383300781</c:v>
                </c:pt>
                <c:pt idx="5720">
                  <c:v>606.15979003906</c:v>
                </c:pt>
                <c:pt idx="5721">
                  <c:v>606.26574707031</c:v>
                </c:pt>
                <c:pt idx="5722">
                  <c:v>606.37176513672</c:v>
                </c:pt>
                <c:pt idx="5723">
                  <c:v>606.47772216797</c:v>
                </c:pt>
                <c:pt idx="5724">
                  <c:v>606.58367919922</c:v>
                </c:pt>
                <c:pt idx="5725">
                  <c:v>606.68963623047</c:v>
                </c:pt>
                <c:pt idx="5726">
                  <c:v>606.79565429688</c:v>
                </c:pt>
                <c:pt idx="5727">
                  <c:v>606.90161132813</c:v>
                </c:pt>
                <c:pt idx="5728">
                  <c:v>607.00756835938</c:v>
                </c:pt>
                <c:pt idx="5729">
                  <c:v>607.11352539063</c:v>
                </c:pt>
                <c:pt idx="5730">
                  <c:v>607.21954345703</c:v>
                </c:pt>
                <c:pt idx="5731">
                  <c:v>607.32550048828</c:v>
                </c:pt>
                <c:pt idx="5732">
                  <c:v>607.43145751953</c:v>
                </c:pt>
                <c:pt idx="5733">
                  <c:v>607.53741455078</c:v>
                </c:pt>
                <c:pt idx="5734">
                  <c:v>607.64343261719</c:v>
                </c:pt>
                <c:pt idx="5735">
                  <c:v>607.74938964844</c:v>
                </c:pt>
                <c:pt idx="5736">
                  <c:v>607.85534667969</c:v>
                </c:pt>
                <c:pt idx="5737">
                  <c:v>607.96130371094</c:v>
                </c:pt>
                <c:pt idx="5738">
                  <c:v>608.06726074219</c:v>
                </c:pt>
                <c:pt idx="5739">
                  <c:v>608.17327880859</c:v>
                </c:pt>
                <c:pt idx="5740">
                  <c:v>608.27923583984</c:v>
                </c:pt>
                <c:pt idx="5741">
                  <c:v>608.38519287109</c:v>
                </c:pt>
                <c:pt idx="5742">
                  <c:v>608.49114990234</c:v>
                </c:pt>
                <c:pt idx="5743">
                  <c:v>608.59716796875</c:v>
                </c:pt>
                <c:pt idx="5744">
                  <c:v>608.703125</c:v>
                </c:pt>
                <c:pt idx="5745">
                  <c:v>608.80908203125</c:v>
                </c:pt>
                <c:pt idx="5746">
                  <c:v>608.9150390625</c:v>
                </c:pt>
                <c:pt idx="5747">
                  <c:v>609.02105712891</c:v>
                </c:pt>
                <c:pt idx="5748">
                  <c:v>609.12701416016</c:v>
                </c:pt>
                <c:pt idx="5749">
                  <c:v>609.23297119141</c:v>
                </c:pt>
                <c:pt idx="5750">
                  <c:v>609.33892822266</c:v>
                </c:pt>
                <c:pt idx="5751">
                  <c:v>609.44494628906</c:v>
                </c:pt>
                <c:pt idx="5752">
                  <c:v>609.55090332031</c:v>
                </c:pt>
                <c:pt idx="5753">
                  <c:v>609.65686035156</c:v>
                </c:pt>
                <c:pt idx="5754">
                  <c:v>609.76281738281</c:v>
                </c:pt>
                <c:pt idx="5755">
                  <c:v>609.86883544922</c:v>
                </c:pt>
                <c:pt idx="5756">
                  <c:v>609.97479248047</c:v>
                </c:pt>
                <c:pt idx="5757">
                  <c:v>610.08074951172</c:v>
                </c:pt>
                <c:pt idx="5758">
                  <c:v>610.18670654297</c:v>
                </c:pt>
                <c:pt idx="5759">
                  <c:v>610.29272460938</c:v>
                </c:pt>
                <c:pt idx="5760">
                  <c:v>610.39868164063</c:v>
                </c:pt>
                <c:pt idx="5761">
                  <c:v>610.50463867188</c:v>
                </c:pt>
                <c:pt idx="5762">
                  <c:v>610.61059570313</c:v>
                </c:pt>
                <c:pt idx="5763">
                  <c:v>610.71661376953</c:v>
                </c:pt>
                <c:pt idx="5764">
                  <c:v>610.82257080078</c:v>
                </c:pt>
                <c:pt idx="5765">
                  <c:v>610.92852783203</c:v>
                </c:pt>
                <c:pt idx="5766">
                  <c:v>611.03448486328</c:v>
                </c:pt>
                <c:pt idx="5767">
                  <c:v>611.14050292969</c:v>
                </c:pt>
                <c:pt idx="5768">
                  <c:v>611.24645996094</c:v>
                </c:pt>
                <c:pt idx="5769">
                  <c:v>611.35241699219</c:v>
                </c:pt>
                <c:pt idx="5770">
                  <c:v>611.45837402344</c:v>
                </c:pt>
                <c:pt idx="5771">
                  <c:v>611.56439208984</c:v>
                </c:pt>
                <c:pt idx="5772">
                  <c:v>611.67034912109</c:v>
                </c:pt>
                <c:pt idx="5773">
                  <c:v>611.77630615234</c:v>
                </c:pt>
                <c:pt idx="5774">
                  <c:v>611.88226318359</c:v>
                </c:pt>
                <c:pt idx="5775">
                  <c:v>611.98828125</c:v>
                </c:pt>
                <c:pt idx="5776">
                  <c:v>612.09423828125</c:v>
                </c:pt>
                <c:pt idx="5777">
                  <c:v>612.2001953125</c:v>
                </c:pt>
                <c:pt idx="5778">
                  <c:v>612.30615234375</c:v>
                </c:pt>
                <c:pt idx="5779">
                  <c:v>612.41217041016</c:v>
                </c:pt>
                <c:pt idx="5780">
                  <c:v>612.51812744141</c:v>
                </c:pt>
                <c:pt idx="5781">
                  <c:v>612.62408447266</c:v>
                </c:pt>
                <c:pt idx="5782">
                  <c:v>612.73004150391</c:v>
                </c:pt>
                <c:pt idx="5783">
                  <c:v>612.83605957031</c:v>
                </c:pt>
                <c:pt idx="5784">
                  <c:v>612.94201660156</c:v>
                </c:pt>
                <c:pt idx="5785">
                  <c:v>613.04797363281</c:v>
                </c:pt>
                <c:pt idx="5786">
                  <c:v>613.15393066406</c:v>
                </c:pt>
                <c:pt idx="5787">
                  <c:v>613.25988769531</c:v>
                </c:pt>
                <c:pt idx="5788">
                  <c:v>613.36590576172</c:v>
                </c:pt>
                <c:pt idx="5789">
                  <c:v>613.47186279297</c:v>
                </c:pt>
                <c:pt idx="5790">
                  <c:v>613.57781982422</c:v>
                </c:pt>
                <c:pt idx="5791">
                  <c:v>613.68377685547</c:v>
                </c:pt>
                <c:pt idx="5792">
                  <c:v>613.78979492188</c:v>
                </c:pt>
                <c:pt idx="5793">
                  <c:v>613.89575195313</c:v>
                </c:pt>
                <c:pt idx="5794">
                  <c:v>614.00170898438</c:v>
                </c:pt>
                <c:pt idx="5795">
                  <c:v>614.10766601563</c:v>
                </c:pt>
                <c:pt idx="5796">
                  <c:v>614.21368408203</c:v>
                </c:pt>
                <c:pt idx="5797">
                  <c:v>614.31964111328</c:v>
                </c:pt>
                <c:pt idx="5798">
                  <c:v>614.42559814453</c:v>
                </c:pt>
                <c:pt idx="5799">
                  <c:v>614.53155517578</c:v>
                </c:pt>
                <c:pt idx="5800">
                  <c:v>614.63757324219</c:v>
                </c:pt>
                <c:pt idx="5801">
                  <c:v>614.74353027344</c:v>
                </c:pt>
                <c:pt idx="5802">
                  <c:v>614.84948730469</c:v>
                </c:pt>
                <c:pt idx="5803">
                  <c:v>614.95544433594</c:v>
                </c:pt>
                <c:pt idx="5804">
                  <c:v>615.06146240234</c:v>
                </c:pt>
                <c:pt idx="5805">
                  <c:v>615.16741943359</c:v>
                </c:pt>
                <c:pt idx="5806">
                  <c:v>615.27337646484</c:v>
                </c:pt>
                <c:pt idx="5807">
                  <c:v>615.37933349609</c:v>
                </c:pt>
                <c:pt idx="5808">
                  <c:v>615.4853515625</c:v>
                </c:pt>
                <c:pt idx="5809">
                  <c:v>615.59130859375</c:v>
                </c:pt>
                <c:pt idx="5810">
                  <c:v>615.697265625</c:v>
                </c:pt>
                <c:pt idx="5811">
                  <c:v>615.80322265625</c:v>
                </c:pt>
                <c:pt idx="5812">
                  <c:v>615.90924072266</c:v>
                </c:pt>
                <c:pt idx="5813">
                  <c:v>616.01519775391</c:v>
                </c:pt>
                <c:pt idx="5814">
                  <c:v>616.12115478516</c:v>
                </c:pt>
                <c:pt idx="5815">
                  <c:v>616.22711181641</c:v>
                </c:pt>
                <c:pt idx="5816">
                  <c:v>616.33312988281</c:v>
                </c:pt>
                <c:pt idx="5817">
                  <c:v>616.43908691406</c:v>
                </c:pt>
                <c:pt idx="5818">
                  <c:v>616.54504394531</c:v>
                </c:pt>
                <c:pt idx="5819">
                  <c:v>616.65100097656</c:v>
                </c:pt>
                <c:pt idx="5820">
                  <c:v>616.75701904297</c:v>
                </c:pt>
                <c:pt idx="5821">
                  <c:v>616.86297607422</c:v>
                </c:pt>
                <c:pt idx="5822">
                  <c:v>616.96893310547</c:v>
                </c:pt>
                <c:pt idx="5823">
                  <c:v>617.07489013672</c:v>
                </c:pt>
                <c:pt idx="5824">
                  <c:v>617.18090820313</c:v>
                </c:pt>
                <c:pt idx="5825">
                  <c:v>617.28686523438</c:v>
                </c:pt>
                <c:pt idx="5826">
                  <c:v>617.39282226563</c:v>
                </c:pt>
                <c:pt idx="5827">
                  <c:v>617.49877929688</c:v>
                </c:pt>
                <c:pt idx="5828">
                  <c:v>617.60479736328</c:v>
                </c:pt>
                <c:pt idx="5829">
                  <c:v>617.71075439453</c:v>
                </c:pt>
                <c:pt idx="5830">
                  <c:v>617.81671142578</c:v>
                </c:pt>
                <c:pt idx="5831">
                  <c:v>617.92266845703</c:v>
                </c:pt>
                <c:pt idx="5832">
                  <c:v>618.02868652344</c:v>
                </c:pt>
                <c:pt idx="5833">
                  <c:v>618.13464355469</c:v>
                </c:pt>
                <c:pt idx="5834">
                  <c:v>618.24060058594</c:v>
                </c:pt>
                <c:pt idx="5835">
                  <c:v>618.34655761719</c:v>
                </c:pt>
                <c:pt idx="5836">
                  <c:v>618.45257568359</c:v>
                </c:pt>
                <c:pt idx="5837">
                  <c:v>618.55853271484</c:v>
                </c:pt>
                <c:pt idx="5838">
                  <c:v>618.66448974609</c:v>
                </c:pt>
                <c:pt idx="5839">
                  <c:v>618.77044677734</c:v>
                </c:pt>
                <c:pt idx="5840">
                  <c:v>618.87640380859</c:v>
                </c:pt>
                <c:pt idx="5841">
                  <c:v>618.982421875</c:v>
                </c:pt>
                <c:pt idx="5842">
                  <c:v>619.08837890625</c:v>
                </c:pt>
                <c:pt idx="5843">
                  <c:v>619.1943359375</c:v>
                </c:pt>
                <c:pt idx="5844">
                  <c:v>619.30029296875</c:v>
                </c:pt>
                <c:pt idx="5845">
                  <c:v>619.40631103516</c:v>
                </c:pt>
                <c:pt idx="5846">
                  <c:v>619.51226806641</c:v>
                </c:pt>
                <c:pt idx="5847">
                  <c:v>619.61822509766</c:v>
                </c:pt>
                <c:pt idx="5848">
                  <c:v>619.72418212891</c:v>
                </c:pt>
                <c:pt idx="5849">
                  <c:v>619.83020019531</c:v>
                </c:pt>
                <c:pt idx="5850">
                  <c:v>619.93615722656</c:v>
                </c:pt>
                <c:pt idx="5851">
                  <c:v>620.04211425781</c:v>
                </c:pt>
                <c:pt idx="5852">
                  <c:v>620.14807128906</c:v>
                </c:pt>
                <c:pt idx="5853">
                  <c:v>620.25408935547</c:v>
                </c:pt>
                <c:pt idx="5854">
                  <c:v>620.36004638672</c:v>
                </c:pt>
                <c:pt idx="5855">
                  <c:v>620.46600341797</c:v>
                </c:pt>
                <c:pt idx="5856">
                  <c:v>620.57196044922</c:v>
                </c:pt>
                <c:pt idx="5857">
                  <c:v>620.67797851563</c:v>
                </c:pt>
                <c:pt idx="5858">
                  <c:v>620.78393554688</c:v>
                </c:pt>
                <c:pt idx="5859">
                  <c:v>620.88989257813</c:v>
                </c:pt>
                <c:pt idx="5860">
                  <c:v>620.99584960938</c:v>
                </c:pt>
                <c:pt idx="5861">
                  <c:v>621.10186767578</c:v>
                </c:pt>
                <c:pt idx="5862">
                  <c:v>621.20782470703</c:v>
                </c:pt>
                <c:pt idx="5863">
                  <c:v>621.31378173828</c:v>
                </c:pt>
                <c:pt idx="5864">
                  <c:v>621.41973876953</c:v>
                </c:pt>
                <c:pt idx="5865">
                  <c:v>621.52575683594</c:v>
                </c:pt>
                <c:pt idx="5866">
                  <c:v>621.63171386719</c:v>
                </c:pt>
                <c:pt idx="5867">
                  <c:v>621.73767089844</c:v>
                </c:pt>
                <c:pt idx="5868">
                  <c:v>621.84362792969</c:v>
                </c:pt>
                <c:pt idx="5869">
                  <c:v>621.94964599609</c:v>
                </c:pt>
                <c:pt idx="5870">
                  <c:v>622.05560302734</c:v>
                </c:pt>
                <c:pt idx="5871">
                  <c:v>622.16156005859</c:v>
                </c:pt>
                <c:pt idx="5872">
                  <c:v>622.26751708984</c:v>
                </c:pt>
                <c:pt idx="5873">
                  <c:v>622.37353515625</c:v>
                </c:pt>
                <c:pt idx="5874">
                  <c:v>622.4794921875</c:v>
                </c:pt>
                <c:pt idx="5875">
                  <c:v>622.58544921875</c:v>
                </c:pt>
                <c:pt idx="5876">
                  <c:v>622.69140625</c:v>
                </c:pt>
                <c:pt idx="5877">
                  <c:v>622.79742431641</c:v>
                </c:pt>
                <c:pt idx="5878">
                  <c:v>622.90338134766</c:v>
                </c:pt>
                <c:pt idx="5879">
                  <c:v>623.00933837891</c:v>
                </c:pt>
                <c:pt idx="5880">
                  <c:v>623.11529541016</c:v>
                </c:pt>
                <c:pt idx="5881">
                  <c:v>623.22131347656</c:v>
                </c:pt>
                <c:pt idx="5882">
                  <c:v>623.32727050781</c:v>
                </c:pt>
                <c:pt idx="5883">
                  <c:v>623.43322753906</c:v>
                </c:pt>
                <c:pt idx="5884">
                  <c:v>623.53918457031</c:v>
                </c:pt>
                <c:pt idx="5885">
                  <c:v>623.64520263672</c:v>
                </c:pt>
                <c:pt idx="5886">
                  <c:v>623.75115966797</c:v>
                </c:pt>
                <c:pt idx="5887">
                  <c:v>623.85711669922</c:v>
                </c:pt>
                <c:pt idx="5888">
                  <c:v>623.96307373047</c:v>
                </c:pt>
                <c:pt idx="5889">
                  <c:v>624.06903076172</c:v>
                </c:pt>
                <c:pt idx="5890">
                  <c:v>624.17504882813</c:v>
                </c:pt>
                <c:pt idx="5891">
                  <c:v>624.28100585938</c:v>
                </c:pt>
                <c:pt idx="5892">
                  <c:v>624.38696289063</c:v>
                </c:pt>
                <c:pt idx="5893">
                  <c:v>624.49291992188</c:v>
                </c:pt>
                <c:pt idx="5894">
                  <c:v>624.59893798828</c:v>
                </c:pt>
                <c:pt idx="5895">
                  <c:v>624.70489501953</c:v>
                </c:pt>
                <c:pt idx="5896">
                  <c:v>624.81085205078</c:v>
                </c:pt>
                <c:pt idx="5897">
                  <c:v>624.91680908203</c:v>
                </c:pt>
                <c:pt idx="5898">
                  <c:v>625.02282714844</c:v>
                </c:pt>
                <c:pt idx="5899">
                  <c:v>625.12878417969</c:v>
                </c:pt>
                <c:pt idx="5900">
                  <c:v>625.23474121094</c:v>
                </c:pt>
                <c:pt idx="5901">
                  <c:v>625.34069824219</c:v>
                </c:pt>
                <c:pt idx="5902">
                  <c:v>625.44671630859</c:v>
                </c:pt>
                <c:pt idx="5903">
                  <c:v>625.55267333984</c:v>
                </c:pt>
                <c:pt idx="5904">
                  <c:v>625.65863037109</c:v>
                </c:pt>
                <c:pt idx="5905">
                  <c:v>625.76458740234</c:v>
                </c:pt>
                <c:pt idx="5906">
                  <c:v>625.87060546875</c:v>
                </c:pt>
                <c:pt idx="5907">
                  <c:v>625.9765625</c:v>
                </c:pt>
                <c:pt idx="5908">
                  <c:v>626.08251953125</c:v>
                </c:pt>
                <c:pt idx="5909">
                  <c:v>626.1884765625</c:v>
                </c:pt>
                <c:pt idx="5910">
                  <c:v>626.29449462891</c:v>
                </c:pt>
                <c:pt idx="5911">
                  <c:v>626.40045166016</c:v>
                </c:pt>
                <c:pt idx="5912">
                  <c:v>626.50640869141</c:v>
                </c:pt>
                <c:pt idx="5913">
                  <c:v>626.61236572266</c:v>
                </c:pt>
                <c:pt idx="5914">
                  <c:v>626.71838378906</c:v>
                </c:pt>
                <c:pt idx="5915">
                  <c:v>626.82434082031</c:v>
                </c:pt>
                <c:pt idx="5916">
                  <c:v>626.93029785156</c:v>
                </c:pt>
                <c:pt idx="5917">
                  <c:v>627.03625488281</c:v>
                </c:pt>
                <c:pt idx="5918">
                  <c:v>627.14227294922</c:v>
                </c:pt>
                <c:pt idx="5919">
                  <c:v>627.24822998047</c:v>
                </c:pt>
                <c:pt idx="5920">
                  <c:v>627.35418701172</c:v>
                </c:pt>
                <c:pt idx="5921">
                  <c:v>627.46014404297</c:v>
                </c:pt>
                <c:pt idx="5922">
                  <c:v>627.56616210938</c:v>
                </c:pt>
                <c:pt idx="5923">
                  <c:v>627.67211914063</c:v>
                </c:pt>
                <c:pt idx="5924">
                  <c:v>627.77807617188</c:v>
                </c:pt>
                <c:pt idx="5925">
                  <c:v>627.88403320313</c:v>
                </c:pt>
                <c:pt idx="5926">
                  <c:v>627.99005126953</c:v>
                </c:pt>
                <c:pt idx="5927">
                  <c:v>628.09600830078</c:v>
                </c:pt>
                <c:pt idx="5928">
                  <c:v>628.20196533203</c:v>
                </c:pt>
                <c:pt idx="5929">
                  <c:v>628.30792236328</c:v>
                </c:pt>
                <c:pt idx="5930">
                  <c:v>628.41394042969</c:v>
                </c:pt>
                <c:pt idx="5931">
                  <c:v>628.51989746094</c:v>
                </c:pt>
                <c:pt idx="5932">
                  <c:v>628.62585449219</c:v>
                </c:pt>
                <c:pt idx="5933">
                  <c:v>628.73181152344</c:v>
                </c:pt>
                <c:pt idx="5934">
                  <c:v>628.83782958984</c:v>
                </c:pt>
                <c:pt idx="5935">
                  <c:v>628.94378662109</c:v>
                </c:pt>
                <c:pt idx="5936">
                  <c:v>629.04974365234</c:v>
                </c:pt>
                <c:pt idx="5937">
                  <c:v>629.15570068359</c:v>
                </c:pt>
                <c:pt idx="5938">
                  <c:v>629.26171875</c:v>
                </c:pt>
                <c:pt idx="5939">
                  <c:v>629.36767578125</c:v>
                </c:pt>
                <c:pt idx="5940">
                  <c:v>629.4736328125</c:v>
                </c:pt>
                <c:pt idx="5941">
                  <c:v>629.57958984375</c:v>
                </c:pt>
                <c:pt idx="5942">
                  <c:v>629.685546875</c:v>
                </c:pt>
                <c:pt idx="5943">
                  <c:v>629.79156494141</c:v>
                </c:pt>
                <c:pt idx="5944">
                  <c:v>629.89752197266</c:v>
                </c:pt>
                <c:pt idx="5945">
                  <c:v>630.00347900391</c:v>
                </c:pt>
                <c:pt idx="5946">
                  <c:v>630.10943603516</c:v>
                </c:pt>
                <c:pt idx="5947">
                  <c:v>630.21545410156</c:v>
                </c:pt>
                <c:pt idx="5948">
                  <c:v>630.32141113281</c:v>
                </c:pt>
                <c:pt idx="5949">
                  <c:v>630.42736816406</c:v>
                </c:pt>
                <c:pt idx="5950">
                  <c:v>630.53332519531</c:v>
                </c:pt>
                <c:pt idx="5951">
                  <c:v>630.63934326172</c:v>
                </c:pt>
                <c:pt idx="5952">
                  <c:v>630.74530029297</c:v>
                </c:pt>
                <c:pt idx="5953">
                  <c:v>630.85125732422</c:v>
                </c:pt>
                <c:pt idx="5954">
                  <c:v>630.95721435547</c:v>
                </c:pt>
                <c:pt idx="5955">
                  <c:v>631.06323242188</c:v>
                </c:pt>
                <c:pt idx="5956">
                  <c:v>631.16918945313</c:v>
                </c:pt>
                <c:pt idx="5957">
                  <c:v>631.27514648438</c:v>
                </c:pt>
                <c:pt idx="5958">
                  <c:v>631.38110351563</c:v>
                </c:pt>
                <c:pt idx="5959">
                  <c:v>631.48712158203</c:v>
                </c:pt>
                <c:pt idx="5960">
                  <c:v>631.59307861328</c:v>
                </c:pt>
                <c:pt idx="5961">
                  <c:v>631.69903564453</c:v>
                </c:pt>
                <c:pt idx="5962">
                  <c:v>631.80499267578</c:v>
                </c:pt>
                <c:pt idx="5963">
                  <c:v>631.91101074219</c:v>
                </c:pt>
                <c:pt idx="5964">
                  <c:v>632.01696777344</c:v>
                </c:pt>
                <c:pt idx="5965">
                  <c:v>632.12292480469</c:v>
                </c:pt>
                <c:pt idx="5966">
                  <c:v>632.22888183594</c:v>
                </c:pt>
                <c:pt idx="5967">
                  <c:v>632.33489990234</c:v>
                </c:pt>
                <c:pt idx="5968">
                  <c:v>632.44085693359</c:v>
                </c:pt>
                <c:pt idx="5969">
                  <c:v>632.54681396484</c:v>
                </c:pt>
                <c:pt idx="5970">
                  <c:v>632.65277099609</c:v>
                </c:pt>
                <c:pt idx="5971">
                  <c:v>632.7587890625</c:v>
                </c:pt>
                <c:pt idx="5972">
                  <c:v>632.86474609375</c:v>
                </c:pt>
                <c:pt idx="5973">
                  <c:v>632.970703125</c:v>
                </c:pt>
                <c:pt idx="5974">
                  <c:v>633.07666015625</c:v>
                </c:pt>
                <c:pt idx="5975">
                  <c:v>633.18267822266</c:v>
                </c:pt>
                <c:pt idx="5976">
                  <c:v>633.28863525391</c:v>
                </c:pt>
                <c:pt idx="5977">
                  <c:v>633.39459228516</c:v>
                </c:pt>
                <c:pt idx="5978">
                  <c:v>633.50054931641</c:v>
                </c:pt>
                <c:pt idx="5979">
                  <c:v>633.60656738281</c:v>
                </c:pt>
                <c:pt idx="5980">
                  <c:v>633.71252441406</c:v>
                </c:pt>
                <c:pt idx="5981">
                  <c:v>633.81848144531</c:v>
                </c:pt>
                <c:pt idx="5982">
                  <c:v>633.92443847656</c:v>
                </c:pt>
                <c:pt idx="5983">
                  <c:v>634.03045654297</c:v>
                </c:pt>
                <c:pt idx="5984">
                  <c:v>634.13641357422</c:v>
                </c:pt>
                <c:pt idx="5985">
                  <c:v>634.24237060547</c:v>
                </c:pt>
                <c:pt idx="5986">
                  <c:v>634.34832763672</c:v>
                </c:pt>
                <c:pt idx="5987">
                  <c:v>634.45434570313</c:v>
                </c:pt>
                <c:pt idx="5988">
                  <c:v>634.56030273438</c:v>
                </c:pt>
                <c:pt idx="5989">
                  <c:v>634.66625976563</c:v>
                </c:pt>
                <c:pt idx="5990">
                  <c:v>634.77221679688</c:v>
                </c:pt>
                <c:pt idx="5991">
                  <c:v>634.87817382813</c:v>
                </c:pt>
                <c:pt idx="5992">
                  <c:v>634.98419189453</c:v>
                </c:pt>
                <c:pt idx="5993">
                  <c:v>635.09014892578</c:v>
                </c:pt>
                <c:pt idx="5994">
                  <c:v>635.19610595703</c:v>
                </c:pt>
                <c:pt idx="5995">
                  <c:v>635.30206298828</c:v>
                </c:pt>
                <c:pt idx="5996">
                  <c:v>635.40808105469</c:v>
                </c:pt>
                <c:pt idx="5997">
                  <c:v>635.51403808594</c:v>
                </c:pt>
                <c:pt idx="5998">
                  <c:v>635.61999511719</c:v>
                </c:pt>
                <c:pt idx="5999">
                  <c:v>635.72595214844</c:v>
                </c:pt>
                <c:pt idx="6000">
                  <c:v>635.83197021484</c:v>
                </c:pt>
                <c:pt idx="6001">
                  <c:v>635.93792724609</c:v>
                </c:pt>
                <c:pt idx="6002">
                  <c:v>636.04388427734</c:v>
                </c:pt>
                <c:pt idx="6003">
                  <c:v>636.14984130859</c:v>
                </c:pt>
                <c:pt idx="6004">
                  <c:v>636.255859375</c:v>
                </c:pt>
                <c:pt idx="6005">
                  <c:v>636.36181640625</c:v>
                </c:pt>
                <c:pt idx="6006">
                  <c:v>636.4677734375</c:v>
                </c:pt>
                <c:pt idx="6007">
                  <c:v>636.57373046875</c:v>
                </c:pt>
                <c:pt idx="6008">
                  <c:v>636.67974853516</c:v>
                </c:pt>
                <c:pt idx="6009">
                  <c:v>636.78570556641</c:v>
                </c:pt>
                <c:pt idx="6010">
                  <c:v>636.89166259766</c:v>
                </c:pt>
                <c:pt idx="6011">
                  <c:v>636.99761962891</c:v>
                </c:pt>
                <c:pt idx="6012">
                  <c:v>637.10363769531</c:v>
                </c:pt>
                <c:pt idx="6013">
                  <c:v>637.20959472656</c:v>
                </c:pt>
                <c:pt idx="6014">
                  <c:v>637.31555175781</c:v>
                </c:pt>
                <c:pt idx="6015">
                  <c:v>637.42150878906</c:v>
                </c:pt>
                <c:pt idx="6016">
                  <c:v>637.52752685547</c:v>
                </c:pt>
                <c:pt idx="6017">
                  <c:v>637.63348388672</c:v>
                </c:pt>
                <c:pt idx="6018">
                  <c:v>637.73944091797</c:v>
                </c:pt>
                <c:pt idx="6019">
                  <c:v>637.84539794922</c:v>
                </c:pt>
                <c:pt idx="6020">
                  <c:v>637.95141601563</c:v>
                </c:pt>
                <c:pt idx="6021">
                  <c:v>638.05737304688</c:v>
                </c:pt>
                <c:pt idx="6022">
                  <c:v>638.16333007813</c:v>
                </c:pt>
                <c:pt idx="6023">
                  <c:v>638.26928710938</c:v>
                </c:pt>
                <c:pt idx="6024">
                  <c:v>638.37530517578</c:v>
                </c:pt>
                <c:pt idx="6025">
                  <c:v>638.48126220703</c:v>
                </c:pt>
                <c:pt idx="6026">
                  <c:v>638.58721923828</c:v>
                </c:pt>
                <c:pt idx="6027">
                  <c:v>638.69317626953</c:v>
                </c:pt>
                <c:pt idx="6028">
                  <c:v>638.79919433594</c:v>
                </c:pt>
                <c:pt idx="6029">
                  <c:v>638.90515136719</c:v>
                </c:pt>
                <c:pt idx="6030">
                  <c:v>639.01110839844</c:v>
                </c:pt>
                <c:pt idx="6031">
                  <c:v>639.11706542969</c:v>
                </c:pt>
                <c:pt idx="6032">
                  <c:v>639.22308349609</c:v>
                </c:pt>
                <c:pt idx="6033">
                  <c:v>639.32904052734</c:v>
                </c:pt>
                <c:pt idx="6034">
                  <c:v>639.43499755859</c:v>
                </c:pt>
                <c:pt idx="6035">
                  <c:v>639.54095458984</c:v>
                </c:pt>
                <c:pt idx="6036">
                  <c:v>639.64697265625</c:v>
                </c:pt>
                <c:pt idx="6037">
                  <c:v>639.7529296875</c:v>
                </c:pt>
                <c:pt idx="6038">
                  <c:v>639.85888671875</c:v>
                </c:pt>
                <c:pt idx="6039">
                  <c:v>639.96484375</c:v>
                </c:pt>
                <c:pt idx="6040">
                  <c:v>640.07086181641</c:v>
                </c:pt>
                <c:pt idx="6041">
                  <c:v>640.17681884766</c:v>
                </c:pt>
                <c:pt idx="6042">
                  <c:v>640.28277587891</c:v>
                </c:pt>
                <c:pt idx="6043">
                  <c:v>640.38873291016</c:v>
                </c:pt>
                <c:pt idx="6044">
                  <c:v>640.49468994141</c:v>
                </c:pt>
                <c:pt idx="6045">
                  <c:v>640.60070800781</c:v>
                </c:pt>
                <c:pt idx="6046">
                  <c:v>640.70666503906</c:v>
                </c:pt>
                <c:pt idx="6047">
                  <c:v>640.81262207031</c:v>
                </c:pt>
                <c:pt idx="6048">
                  <c:v>640.91857910156</c:v>
                </c:pt>
                <c:pt idx="6049">
                  <c:v>641.02459716797</c:v>
                </c:pt>
                <c:pt idx="6050">
                  <c:v>641.13055419922</c:v>
                </c:pt>
                <c:pt idx="6051">
                  <c:v>641.23651123047</c:v>
                </c:pt>
                <c:pt idx="6052">
                  <c:v>641.34246826172</c:v>
                </c:pt>
                <c:pt idx="6053">
                  <c:v>641.44848632813</c:v>
                </c:pt>
                <c:pt idx="6054">
                  <c:v>641.55444335938</c:v>
                </c:pt>
                <c:pt idx="6055">
                  <c:v>641.66040039063</c:v>
                </c:pt>
                <c:pt idx="6056">
                  <c:v>641.76635742188</c:v>
                </c:pt>
                <c:pt idx="6057">
                  <c:v>641.87237548828</c:v>
                </c:pt>
                <c:pt idx="6058">
                  <c:v>641.97833251953</c:v>
                </c:pt>
                <c:pt idx="6059">
                  <c:v>642.08428955078</c:v>
                </c:pt>
                <c:pt idx="6060">
                  <c:v>642.19024658203</c:v>
                </c:pt>
                <c:pt idx="6061">
                  <c:v>642.29626464844</c:v>
                </c:pt>
                <c:pt idx="6062">
                  <c:v>642.40222167969</c:v>
                </c:pt>
                <c:pt idx="6063">
                  <c:v>642.50817871094</c:v>
                </c:pt>
                <c:pt idx="6064">
                  <c:v>642.61413574219</c:v>
                </c:pt>
                <c:pt idx="6065">
                  <c:v>642.72015380859</c:v>
                </c:pt>
                <c:pt idx="6066">
                  <c:v>642.82611083984</c:v>
                </c:pt>
                <c:pt idx="6067">
                  <c:v>642.93206787109</c:v>
                </c:pt>
                <c:pt idx="6068">
                  <c:v>643.03802490234</c:v>
                </c:pt>
                <c:pt idx="6069">
                  <c:v>643.14404296875</c:v>
                </c:pt>
                <c:pt idx="6070">
                  <c:v>643.25</c:v>
                </c:pt>
                <c:pt idx="6071">
                  <c:v>643.35595703125</c:v>
                </c:pt>
                <c:pt idx="6072">
                  <c:v>643.4619140625</c:v>
                </c:pt>
                <c:pt idx="6073">
                  <c:v>643.56793212891</c:v>
                </c:pt>
                <c:pt idx="6074">
                  <c:v>643.67388916016</c:v>
                </c:pt>
                <c:pt idx="6075">
                  <c:v>643.77984619141</c:v>
                </c:pt>
                <c:pt idx="6076">
                  <c:v>643.88580322266</c:v>
                </c:pt>
                <c:pt idx="6077">
                  <c:v>643.99182128906</c:v>
                </c:pt>
                <c:pt idx="6078">
                  <c:v>644.09777832031</c:v>
                </c:pt>
                <c:pt idx="6079">
                  <c:v>644.20373535156</c:v>
                </c:pt>
                <c:pt idx="6080">
                  <c:v>644.30969238281</c:v>
                </c:pt>
                <c:pt idx="6081">
                  <c:v>644.41571044922</c:v>
                </c:pt>
                <c:pt idx="6082">
                  <c:v>644.52166748047</c:v>
                </c:pt>
                <c:pt idx="6083">
                  <c:v>644.62762451172</c:v>
                </c:pt>
                <c:pt idx="6084">
                  <c:v>644.73358154297</c:v>
                </c:pt>
                <c:pt idx="6085">
                  <c:v>644.83959960938</c:v>
                </c:pt>
                <c:pt idx="6086">
                  <c:v>644.94555664063</c:v>
                </c:pt>
                <c:pt idx="6087">
                  <c:v>645.05151367188</c:v>
                </c:pt>
                <c:pt idx="6088">
                  <c:v>645.15747070313</c:v>
                </c:pt>
                <c:pt idx="6089">
                  <c:v>645.26348876953</c:v>
                </c:pt>
                <c:pt idx="6090">
                  <c:v>645.36944580078</c:v>
                </c:pt>
                <c:pt idx="6091">
                  <c:v>645.47540283203</c:v>
                </c:pt>
                <c:pt idx="6092">
                  <c:v>645.58135986328</c:v>
                </c:pt>
                <c:pt idx="6093">
                  <c:v>645.68731689453</c:v>
                </c:pt>
                <c:pt idx="6094">
                  <c:v>645.79333496094</c:v>
                </c:pt>
                <c:pt idx="6095">
                  <c:v>645.89929199219</c:v>
                </c:pt>
                <c:pt idx="6096">
                  <c:v>646.00524902344</c:v>
                </c:pt>
                <c:pt idx="6097">
                  <c:v>646.11120605469</c:v>
                </c:pt>
                <c:pt idx="6098">
                  <c:v>646.21722412109</c:v>
                </c:pt>
                <c:pt idx="6099">
                  <c:v>646.32318115234</c:v>
                </c:pt>
                <c:pt idx="6100">
                  <c:v>646.42913818359</c:v>
                </c:pt>
                <c:pt idx="6101">
                  <c:v>646.53509521484</c:v>
                </c:pt>
                <c:pt idx="6102">
                  <c:v>646.64111328125</c:v>
                </c:pt>
                <c:pt idx="6103">
                  <c:v>646.7470703125</c:v>
                </c:pt>
                <c:pt idx="6104">
                  <c:v>646.85302734375</c:v>
                </c:pt>
                <c:pt idx="6105">
                  <c:v>646.958984375</c:v>
                </c:pt>
                <c:pt idx="6106">
                  <c:v>647.06500244141</c:v>
                </c:pt>
                <c:pt idx="6107">
                  <c:v>647.17095947266</c:v>
                </c:pt>
                <c:pt idx="6108">
                  <c:v>647.27691650391</c:v>
                </c:pt>
                <c:pt idx="6109">
                  <c:v>647.38287353516</c:v>
                </c:pt>
                <c:pt idx="6110">
                  <c:v>647.48889160156</c:v>
                </c:pt>
                <c:pt idx="6111">
                  <c:v>647.59484863281</c:v>
                </c:pt>
                <c:pt idx="6112">
                  <c:v>647.70080566406</c:v>
                </c:pt>
                <c:pt idx="6113">
                  <c:v>647.80676269531</c:v>
                </c:pt>
                <c:pt idx="6114">
                  <c:v>647.91278076172</c:v>
                </c:pt>
                <c:pt idx="6115">
                  <c:v>648.01873779297</c:v>
                </c:pt>
                <c:pt idx="6116">
                  <c:v>648.12469482422</c:v>
                </c:pt>
                <c:pt idx="6117">
                  <c:v>648.23065185547</c:v>
                </c:pt>
                <c:pt idx="6118">
                  <c:v>648.33666992188</c:v>
                </c:pt>
                <c:pt idx="6119">
                  <c:v>648.44262695313</c:v>
                </c:pt>
                <c:pt idx="6120">
                  <c:v>648.54858398438</c:v>
                </c:pt>
                <c:pt idx="6121">
                  <c:v>648.65454101563</c:v>
                </c:pt>
                <c:pt idx="6122">
                  <c:v>648.76055908203</c:v>
                </c:pt>
                <c:pt idx="6123">
                  <c:v>648.86651611328</c:v>
                </c:pt>
                <c:pt idx="6124">
                  <c:v>648.97247314453</c:v>
                </c:pt>
                <c:pt idx="6125">
                  <c:v>649.07843017578</c:v>
                </c:pt>
                <c:pt idx="6126">
                  <c:v>649.18444824219</c:v>
                </c:pt>
                <c:pt idx="6127">
                  <c:v>649.29040527344</c:v>
                </c:pt>
                <c:pt idx="6128">
                  <c:v>649.39636230469</c:v>
                </c:pt>
                <c:pt idx="6129">
                  <c:v>649.50231933594</c:v>
                </c:pt>
                <c:pt idx="6130">
                  <c:v>649.60833740234</c:v>
                </c:pt>
                <c:pt idx="6131">
                  <c:v>649.71429443359</c:v>
                </c:pt>
                <c:pt idx="6132">
                  <c:v>649.82025146484</c:v>
                </c:pt>
                <c:pt idx="6133">
                  <c:v>649.92620849609</c:v>
                </c:pt>
                <c:pt idx="6134">
                  <c:v>650.0322265625</c:v>
                </c:pt>
                <c:pt idx="6135">
                  <c:v>650.13818359375</c:v>
                </c:pt>
                <c:pt idx="6136">
                  <c:v>650.244140625</c:v>
                </c:pt>
                <c:pt idx="6137">
                  <c:v>650.35009765625</c:v>
                </c:pt>
                <c:pt idx="6138">
                  <c:v>650.45611572266</c:v>
                </c:pt>
                <c:pt idx="6139">
                  <c:v>650.56207275391</c:v>
                </c:pt>
                <c:pt idx="6140">
                  <c:v>650.66802978516</c:v>
                </c:pt>
                <c:pt idx="6141">
                  <c:v>650.77398681641</c:v>
                </c:pt>
                <c:pt idx="6142">
                  <c:v>650.88000488281</c:v>
                </c:pt>
                <c:pt idx="6143">
                  <c:v>650.98596191406</c:v>
                </c:pt>
                <c:pt idx="6144">
                  <c:v>651.09191894531</c:v>
                </c:pt>
                <c:pt idx="6145">
                  <c:v>651.19787597656</c:v>
                </c:pt>
                <c:pt idx="6146">
                  <c:v>651.30383300781</c:v>
                </c:pt>
                <c:pt idx="6147">
                  <c:v>651.40985107422</c:v>
                </c:pt>
                <c:pt idx="6148">
                  <c:v>651.51580810547</c:v>
                </c:pt>
                <c:pt idx="6149">
                  <c:v>651.62176513672</c:v>
                </c:pt>
                <c:pt idx="6150">
                  <c:v>651.72772216797</c:v>
                </c:pt>
                <c:pt idx="6151">
                  <c:v>651.83374023438</c:v>
                </c:pt>
                <c:pt idx="6152">
                  <c:v>651.93969726563</c:v>
                </c:pt>
                <c:pt idx="6153">
                  <c:v>652.04565429688</c:v>
                </c:pt>
                <c:pt idx="6154">
                  <c:v>652.15161132813</c:v>
                </c:pt>
                <c:pt idx="6155">
                  <c:v>652.25762939453</c:v>
                </c:pt>
                <c:pt idx="6156">
                  <c:v>652.36358642578</c:v>
                </c:pt>
                <c:pt idx="6157">
                  <c:v>652.46954345703</c:v>
                </c:pt>
                <c:pt idx="6158">
                  <c:v>652.57550048828</c:v>
                </c:pt>
                <c:pt idx="6159">
                  <c:v>652.68151855469</c:v>
                </c:pt>
                <c:pt idx="6160">
                  <c:v>652.78747558594</c:v>
                </c:pt>
                <c:pt idx="6161">
                  <c:v>652.89343261719</c:v>
                </c:pt>
                <c:pt idx="6162">
                  <c:v>652.99938964844</c:v>
                </c:pt>
                <c:pt idx="6163">
                  <c:v>653.10540771484</c:v>
                </c:pt>
                <c:pt idx="6164">
                  <c:v>653.21136474609</c:v>
                </c:pt>
                <c:pt idx="6165">
                  <c:v>653.31732177734</c:v>
                </c:pt>
                <c:pt idx="6166">
                  <c:v>653.42327880859</c:v>
                </c:pt>
                <c:pt idx="6167">
                  <c:v>653.529296875</c:v>
                </c:pt>
                <c:pt idx="6168">
                  <c:v>653.63525390625</c:v>
                </c:pt>
                <c:pt idx="6169">
                  <c:v>653.7412109375</c:v>
                </c:pt>
                <c:pt idx="6170">
                  <c:v>653.84716796875</c:v>
                </c:pt>
                <c:pt idx="6171">
                  <c:v>653.95318603516</c:v>
                </c:pt>
                <c:pt idx="6172">
                  <c:v>654.05914306641</c:v>
                </c:pt>
                <c:pt idx="6173">
                  <c:v>654.16510009766</c:v>
                </c:pt>
                <c:pt idx="6174">
                  <c:v>654.27105712891</c:v>
                </c:pt>
                <c:pt idx="6175">
                  <c:v>654.37707519531</c:v>
                </c:pt>
                <c:pt idx="6176">
                  <c:v>654.48303222656</c:v>
                </c:pt>
                <c:pt idx="6177">
                  <c:v>654.58898925781</c:v>
                </c:pt>
                <c:pt idx="6178">
                  <c:v>654.69494628906</c:v>
                </c:pt>
                <c:pt idx="6179">
                  <c:v>654.80096435547</c:v>
                </c:pt>
                <c:pt idx="6180">
                  <c:v>654.90692138672</c:v>
                </c:pt>
                <c:pt idx="6181">
                  <c:v>655.01287841797</c:v>
                </c:pt>
                <c:pt idx="6182">
                  <c:v>655.11883544922</c:v>
                </c:pt>
                <c:pt idx="6183">
                  <c:v>655.22485351563</c:v>
                </c:pt>
                <c:pt idx="6184">
                  <c:v>655.33081054688</c:v>
                </c:pt>
                <c:pt idx="6185">
                  <c:v>655.43676757813</c:v>
                </c:pt>
                <c:pt idx="6186">
                  <c:v>655.54272460938</c:v>
                </c:pt>
                <c:pt idx="6187">
                  <c:v>655.64874267578</c:v>
                </c:pt>
                <c:pt idx="6188">
                  <c:v>655.75469970703</c:v>
                </c:pt>
                <c:pt idx="6189">
                  <c:v>655.86065673828</c:v>
                </c:pt>
                <c:pt idx="6190">
                  <c:v>655.96661376953</c:v>
                </c:pt>
                <c:pt idx="6191">
                  <c:v>656.07263183594</c:v>
                </c:pt>
                <c:pt idx="6192">
                  <c:v>656.17858886719</c:v>
                </c:pt>
                <c:pt idx="6193">
                  <c:v>656.28454589844</c:v>
                </c:pt>
                <c:pt idx="6194">
                  <c:v>656.39050292969</c:v>
                </c:pt>
                <c:pt idx="6195">
                  <c:v>656.49652099609</c:v>
                </c:pt>
                <c:pt idx="6196">
                  <c:v>656.60247802734</c:v>
                </c:pt>
                <c:pt idx="6197">
                  <c:v>656.70843505859</c:v>
                </c:pt>
                <c:pt idx="6198">
                  <c:v>656.81439208984</c:v>
                </c:pt>
                <c:pt idx="6199">
                  <c:v>656.92034912109</c:v>
                </c:pt>
                <c:pt idx="6200">
                  <c:v>657.0263671875</c:v>
                </c:pt>
                <c:pt idx="6201">
                  <c:v>657.13232421875</c:v>
                </c:pt>
                <c:pt idx="6202">
                  <c:v>657.23828125</c:v>
                </c:pt>
                <c:pt idx="6203">
                  <c:v>657.34423828125</c:v>
                </c:pt>
                <c:pt idx="6204">
                  <c:v>657.45025634766</c:v>
                </c:pt>
                <c:pt idx="6205">
                  <c:v>657.55621337891</c:v>
                </c:pt>
                <c:pt idx="6206">
                  <c:v>657.66217041016</c:v>
                </c:pt>
                <c:pt idx="6207">
                  <c:v>657.76812744141</c:v>
                </c:pt>
                <c:pt idx="6208">
                  <c:v>657.87414550781</c:v>
                </c:pt>
                <c:pt idx="6209">
                  <c:v>657.98010253906</c:v>
                </c:pt>
                <c:pt idx="6210">
                  <c:v>658.08605957031</c:v>
                </c:pt>
                <c:pt idx="6211">
                  <c:v>658.19201660156</c:v>
                </c:pt>
                <c:pt idx="6212">
                  <c:v>658.29803466797</c:v>
                </c:pt>
                <c:pt idx="6213">
                  <c:v>658.40399169922</c:v>
                </c:pt>
                <c:pt idx="6214">
                  <c:v>658.50994873047</c:v>
                </c:pt>
                <c:pt idx="6215">
                  <c:v>658.61590576172</c:v>
                </c:pt>
                <c:pt idx="6216">
                  <c:v>658.72192382813</c:v>
                </c:pt>
                <c:pt idx="6217">
                  <c:v>658.82788085938</c:v>
                </c:pt>
                <c:pt idx="6218">
                  <c:v>658.93383789063</c:v>
                </c:pt>
                <c:pt idx="6219">
                  <c:v>659.03979492188</c:v>
                </c:pt>
                <c:pt idx="6220">
                  <c:v>659.14581298828</c:v>
                </c:pt>
                <c:pt idx="6221">
                  <c:v>659.25177001953</c:v>
                </c:pt>
                <c:pt idx="6222">
                  <c:v>659.35772705078</c:v>
                </c:pt>
                <c:pt idx="6223">
                  <c:v>659.46368408203</c:v>
                </c:pt>
                <c:pt idx="6224">
                  <c:v>659.56970214844</c:v>
                </c:pt>
                <c:pt idx="6225">
                  <c:v>659.67565917969</c:v>
                </c:pt>
                <c:pt idx="6226">
                  <c:v>659.78161621094</c:v>
                </c:pt>
                <c:pt idx="6227">
                  <c:v>659.88757324219</c:v>
                </c:pt>
                <c:pt idx="6228">
                  <c:v>659.99359130859</c:v>
                </c:pt>
                <c:pt idx="6229">
                  <c:v>660.09954833984</c:v>
                </c:pt>
                <c:pt idx="6230">
                  <c:v>660.20550537109</c:v>
                </c:pt>
                <c:pt idx="6231">
                  <c:v>660.31146240234</c:v>
                </c:pt>
                <c:pt idx="6232">
                  <c:v>660.41748046875</c:v>
                </c:pt>
                <c:pt idx="6233">
                  <c:v>660.5234375</c:v>
                </c:pt>
                <c:pt idx="6234">
                  <c:v>660.62939453125</c:v>
                </c:pt>
                <c:pt idx="6235">
                  <c:v>660.7353515625</c:v>
                </c:pt>
                <c:pt idx="6236">
                  <c:v>660.84136962891</c:v>
                </c:pt>
                <c:pt idx="6237">
                  <c:v>660.94732666016</c:v>
                </c:pt>
                <c:pt idx="6238">
                  <c:v>661.05328369141</c:v>
                </c:pt>
                <c:pt idx="6239">
                  <c:v>661.15924072266</c:v>
                </c:pt>
                <c:pt idx="6240">
                  <c:v>661.26525878906</c:v>
                </c:pt>
                <c:pt idx="6241">
                  <c:v>661.37121582031</c:v>
                </c:pt>
                <c:pt idx="6242">
                  <c:v>661.47717285156</c:v>
                </c:pt>
                <c:pt idx="6243">
                  <c:v>661.58312988281</c:v>
                </c:pt>
                <c:pt idx="6244">
                  <c:v>661.68914794922</c:v>
                </c:pt>
                <c:pt idx="6245">
                  <c:v>661.79510498047</c:v>
                </c:pt>
                <c:pt idx="6246">
                  <c:v>661.90106201172</c:v>
                </c:pt>
                <c:pt idx="6247">
                  <c:v>662.00701904297</c:v>
                </c:pt>
                <c:pt idx="6248">
                  <c:v>662.11297607422</c:v>
                </c:pt>
                <c:pt idx="6249">
                  <c:v>662.21899414063</c:v>
                </c:pt>
                <c:pt idx="6250">
                  <c:v>662.32495117188</c:v>
                </c:pt>
                <c:pt idx="6251">
                  <c:v>662.43090820313</c:v>
                </c:pt>
                <c:pt idx="6252">
                  <c:v>662.53686523438</c:v>
                </c:pt>
                <c:pt idx="6253">
                  <c:v>662.64288330078</c:v>
                </c:pt>
                <c:pt idx="6254">
                  <c:v>662.74884033203</c:v>
                </c:pt>
                <c:pt idx="6255">
                  <c:v>662.85479736328</c:v>
                </c:pt>
                <c:pt idx="6256">
                  <c:v>662.96075439453</c:v>
                </c:pt>
                <c:pt idx="6257">
                  <c:v>663.06677246094</c:v>
                </c:pt>
                <c:pt idx="6258">
                  <c:v>663.17272949219</c:v>
                </c:pt>
                <c:pt idx="6259">
                  <c:v>663.27868652344</c:v>
                </c:pt>
                <c:pt idx="6260">
                  <c:v>663.38464355469</c:v>
                </c:pt>
                <c:pt idx="6261">
                  <c:v>663.49066162109</c:v>
                </c:pt>
                <c:pt idx="6262">
                  <c:v>663.59661865234</c:v>
                </c:pt>
                <c:pt idx="6263">
                  <c:v>663.70257568359</c:v>
                </c:pt>
                <c:pt idx="6264">
                  <c:v>663.80853271484</c:v>
                </c:pt>
                <c:pt idx="6265">
                  <c:v>663.91455078125</c:v>
                </c:pt>
                <c:pt idx="6266">
                  <c:v>664.0205078125</c:v>
                </c:pt>
                <c:pt idx="6267">
                  <c:v>664.12646484375</c:v>
                </c:pt>
                <c:pt idx="6268">
                  <c:v>664.232421875</c:v>
                </c:pt>
                <c:pt idx="6269">
                  <c:v>664.33843994141</c:v>
                </c:pt>
                <c:pt idx="6270">
                  <c:v>664.44439697266</c:v>
                </c:pt>
                <c:pt idx="6271">
                  <c:v>664.55035400391</c:v>
                </c:pt>
                <c:pt idx="6272">
                  <c:v>664.65631103516</c:v>
                </c:pt>
                <c:pt idx="6273">
                  <c:v>664.76232910156</c:v>
                </c:pt>
                <c:pt idx="6274">
                  <c:v>664.86828613281</c:v>
                </c:pt>
                <c:pt idx="6275">
                  <c:v>664.97424316406</c:v>
                </c:pt>
                <c:pt idx="6276">
                  <c:v>665.08020019531</c:v>
                </c:pt>
                <c:pt idx="6277">
                  <c:v>665.18621826172</c:v>
                </c:pt>
                <c:pt idx="6278">
                  <c:v>665.29217529297</c:v>
                </c:pt>
                <c:pt idx="6279">
                  <c:v>665.39813232422</c:v>
                </c:pt>
                <c:pt idx="6280">
                  <c:v>665.50408935547</c:v>
                </c:pt>
                <c:pt idx="6281">
                  <c:v>665.61010742188</c:v>
                </c:pt>
                <c:pt idx="6282">
                  <c:v>665.71606445313</c:v>
                </c:pt>
                <c:pt idx="6283">
                  <c:v>665.82202148438</c:v>
                </c:pt>
                <c:pt idx="6284">
                  <c:v>665.92797851563</c:v>
                </c:pt>
                <c:pt idx="6285">
                  <c:v>666.03399658203</c:v>
                </c:pt>
                <c:pt idx="6286">
                  <c:v>666.13995361328</c:v>
                </c:pt>
                <c:pt idx="6287">
                  <c:v>666.24591064453</c:v>
                </c:pt>
                <c:pt idx="6288">
                  <c:v>666.35186767578</c:v>
                </c:pt>
                <c:pt idx="6289">
                  <c:v>666.45788574219</c:v>
                </c:pt>
                <c:pt idx="6290">
                  <c:v>666.56384277344</c:v>
                </c:pt>
                <c:pt idx="6291">
                  <c:v>666.66979980469</c:v>
                </c:pt>
                <c:pt idx="6292">
                  <c:v>666.77575683594</c:v>
                </c:pt>
                <c:pt idx="6293">
                  <c:v>666.88177490234</c:v>
                </c:pt>
                <c:pt idx="6294">
                  <c:v>666.98773193359</c:v>
                </c:pt>
                <c:pt idx="6295">
                  <c:v>667.09368896484</c:v>
                </c:pt>
                <c:pt idx="6296">
                  <c:v>667.19964599609</c:v>
                </c:pt>
                <c:pt idx="6297">
                  <c:v>667.3056640625</c:v>
                </c:pt>
                <c:pt idx="6298">
                  <c:v>667.41162109375</c:v>
                </c:pt>
                <c:pt idx="6299">
                  <c:v>667.517578125</c:v>
                </c:pt>
                <c:pt idx="6300">
                  <c:v>667.62353515625</c:v>
                </c:pt>
                <c:pt idx="6301">
                  <c:v>667.7294921875</c:v>
                </c:pt>
                <c:pt idx="6302">
                  <c:v>667.83551025391</c:v>
                </c:pt>
                <c:pt idx="6303">
                  <c:v>667.94146728516</c:v>
                </c:pt>
                <c:pt idx="6304">
                  <c:v>668.04742431641</c:v>
                </c:pt>
                <c:pt idx="6305">
                  <c:v>668.15338134766</c:v>
                </c:pt>
                <c:pt idx="6306">
                  <c:v>668.25939941406</c:v>
                </c:pt>
                <c:pt idx="6307">
                  <c:v>668.36535644531</c:v>
                </c:pt>
                <c:pt idx="6308">
                  <c:v>668.47131347656</c:v>
                </c:pt>
                <c:pt idx="6309">
                  <c:v>668.57727050781</c:v>
                </c:pt>
                <c:pt idx="6310">
                  <c:v>668.68328857422</c:v>
                </c:pt>
                <c:pt idx="6311">
                  <c:v>668.78924560547</c:v>
                </c:pt>
                <c:pt idx="6312">
                  <c:v>668.89520263672</c:v>
                </c:pt>
                <c:pt idx="6313">
                  <c:v>669.00115966797</c:v>
                </c:pt>
                <c:pt idx="6314">
                  <c:v>669.10717773438</c:v>
                </c:pt>
                <c:pt idx="6315">
                  <c:v>669.21313476563</c:v>
                </c:pt>
                <c:pt idx="6316">
                  <c:v>669.31909179688</c:v>
                </c:pt>
                <c:pt idx="6317">
                  <c:v>669.42504882813</c:v>
                </c:pt>
                <c:pt idx="6318">
                  <c:v>669.53106689453</c:v>
                </c:pt>
                <c:pt idx="6319">
                  <c:v>669.63702392578</c:v>
                </c:pt>
                <c:pt idx="6320">
                  <c:v>669.74298095703</c:v>
                </c:pt>
                <c:pt idx="6321">
                  <c:v>669.84893798828</c:v>
                </c:pt>
                <c:pt idx="6322">
                  <c:v>669.95495605469</c:v>
                </c:pt>
                <c:pt idx="6323">
                  <c:v>670.06091308594</c:v>
                </c:pt>
                <c:pt idx="6324">
                  <c:v>670.16687011719</c:v>
                </c:pt>
                <c:pt idx="6325">
                  <c:v>670.27282714844</c:v>
                </c:pt>
                <c:pt idx="6326">
                  <c:v>670.37884521484</c:v>
                </c:pt>
                <c:pt idx="6327">
                  <c:v>670.48480224609</c:v>
                </c:pt>
                <c:pt idx="6328">
                  <c:v>670.59075927734</c:v>
                </c:pt>
                <c:pt idx="6329">
                  <c:v>670.69671630859</c:v>
                </c:pt>
                <c:pt idx="6330">
                  <c:v>670.802734375</c:v>
                </c:pt>
                <c:pt idx="6331">
                  <c:v>670.90869140625</c:v>
                </c:pt>
                <c:pt idx="6332">
                  <c:v>671.0146484375</c:v>
                </c:pt>
                <c:pt idx="6333">
                  <c:v>671.12060546875</c:v>
                </c:pt>
                <c:pt idx="6334">
                  <c:v>671.22662353516</c:v>
                </c:pt>
                <c:pt idx="6335">
                  <c:v>671.33258056641</c:v>
                </c:pt>
                <c:pt idx="6336">
                  <c:v>671.43853759766</c:v>
                </c:pt>
                <c:pt idx="6337">
                  <c:v>671.54449462891</c:v>
                </c:pt>
                <c:pt idx="6338">
                  <c:v>671.65051269531</c:v>
                </c:pt>
                <c:pt idx="6339">
                  <c:v>671.75646972656</c:v>
                </c:pt>
                <c:pt idx="6340">
                  <c:v>671.86242675781</c:v>
                </c:pt>
                <c:pt idx="6341">
                  <c:v>671.96838378906</c:v>
                </c:pt>
                <c:pt idx="6342">
                  <c:v>672.07440185547</c:v>
                </c:pt>
                <c:pt idx="6343">
                  <c:v>672.18035888672</c:v>
                </c:pt>
                <c:pt idx="6344">
                  <c:v>672.28631591797</c:v>
                </c:pt>
                <c:pt idx="6345">
                  <c:v>672.39227294922</c:v>
                </c:pt>
                <c:pt idx="6346">
                  <c:v>672.49829101563</c:v>
                </c:pt>
                <c:pt idx="6347">
                  <c:v>672.60424804688</c:v>
                </c:pt>
                <c:pt idx="6348">
                  <c:v>672.71020507813</c:v>
                </c:pt>
                <c:pt idx="6349">
                  <c:v>672.81616210938</c:v>
                </c:pt>
                <c:pt idx="6350">
                  <c:v>672.92211914063</c:v>
                </c:pt>
                <c:pt idx="6351">
                  <c:v>673.02813720703</c:v>
                </c:pt>
                <c:pt idx="6352">
                  <c:v>673.13409423828</c:v>
                </c:pt>
                <c:pt idx="6353">
                  <c:v>673.24005126953</c:v>
                </c:pt>
                <c:pt idx="6354">
                  <c:v>673.34600830078</c:v>
                </c:pt>
                <c:pt idx="6355">
                  <c:v>673.45202636719</c:v>
                </c:pt>
                <c:pt idx="6356">
                  <c:v>673.55798339844</c:v>
                </c:pt>
                <c:pt idx="6357">
                  <c:v>673.66394042969</c:v>
                </c:pt>
                <c:pt idx="6358">
                  <c:v>673.76989746094</c:v>
                </c:pt>
                <c:pt idx="6359">
                  <c:v>673.87591552734</c:v>
                </c:pt>
                <c:pt idx="6360">
                  <c:v>673.98187255859</c:v>
                </c:pt>
                <c:pt idx="6361">
                  <c:v>674.08782958984</c:v>
                </c:pt>
                <c:pt idx="6362">
                  <c:v>674.19378662109</c:v>
                </c:pt>
                <c:pt idx="6363">
                  <c:v>674.2998046875</c:v>
                </c:pt>
                <c:pt idx="6364">
                  <c:v>674.40576171875</c:v>
                </c:pt>
                <c:pt idx="6365">
                  <c:v>674.51171875</c:v>
                </c:pt>
                <c:pt idx="6366">
                  <c:v>674.61767578125</c:v>
                </c:pt>
                <c:pt idx="6367">
                  <c:v>674.72369384766</c:v>
                </c:pt>
                <c:pt idx="6368">
                  <c:v>674.82965087891</c:v>
                </c:pt>
                <c:pt idx="6369">
                  <c:v>674.93560791016</c:v>
                </c:pt>
                <c:pt idx="6370">
                  <c:v>675.04156494141</c:v>
                </c:pt>
                <c:pt idx="6371">
                  <c:v>675.14758300781</c:v>
                </c:pt>
                <c:pt idx="6372">
                  <c:v>675.25354003906</c:v>
                </c:pt>
                <c:pt idx="6373">
                  <c:v>675.35949707031</c:v>
                </c:pt>
                <c:pt idx="6374">
                  <c:v>675.46545410156</c:v>
                </c:pt>
                <c:pt idx="6375">
                  <c:v>675.57147216797</c:v>
                </c:pt>
                <c:pt idx="6376">
                  <c:v>675.67742919922</c:v>
                </c:pt>
                <c:pt idx="6377">
                  <c:v>675.78338623047</c:v>
                </c:pt>
                <c:pt idx="6378">
                  <c:v>675.88934326172</c:v>
                </c:pt>
                <c:pt idx="6379">
                  <c:v>675.99536132813</c:v>
                </c:pt>
                <c:pt idx="6380">
                  <c:v>676.10131835938</c:v>
                </c:pt>
                <c:pt idx="6381">
                  <c:v>676.20727539063</c:v>
                </c:pt>
                <c:pt idx="6382">
                  <c:v>676.31323242188</c:v>
                </c:pt>
                <c:pt idx="6383">
                  <c:v>676.41925048828</c:v>
                </c:pt>
                <c:pt idx="6384">
                  <c:v>676.52520751953</c:v>
                </c:pt>
                <c:pt idx="6385">
                  <c:v>676.63116455078</c:v>
                </c:pt>
                <c:pt idx="6386">
                  <c:v>676.73712158203</c:v>
                </c:pt>
                <c:pt idx="6387">
                  <c:v>676.84313964844</c:v>
                </c:pt>
                <c:pt idx="6388">
                  <c:v>676.94909667969</c:v>
                </c:pt>
                <c:pt idx="6389">
                  <c:v>677.05505371094</c:v>
                </c:pt>
                <c:pt idx="6390">
                  <c:v>677.16101074219</c:v>
                </c:pt>
                <c:pt idx="6391">
                  <c:v>677.26702880859</c:v>
                </c:pt>
                <c:pt idx="6392">
                  <c:v>677.37298583984</c:v>
                </c:pt>
                <c:pt idx="6393">
                  <c:v>677.47894287109</c:v>
                </c:pt>
                <c:pt idx="6394">
                  <c:v>677.58489990234</c:v>
                </c:pt>
                <c:pt idx="6395">
                  <c:v>677.69091796875</c:v>
                </c:pt>
                <c:pt idx="6396">
                  <c:v>677.796875</c:v>
                </c:pt>
                <c:pt idx="6397">
                  <c:v>677.90283203125</c:v>
                </c:pt>
                <c:pt idx="6398">
                  <c:v>678.0087890625</c:v>
                </c:pt>
                <c:pt idx="6399">
                  <c:v>678.11480712891</c:v>
                </c:pt>
                <c:pt idx="6400">
                  <c:v>678.22076416016</c:v>
                </c:pt>
                <c:pt idx="6401">
                  <c:v>678.32672119141</c:v>
                </c:pt>
                <c:pt idx="6402">
                  <c:v>678.43267822266</c:v>
                </c:pt>
                <c:pt idx="6403">
                  <c:v>678.53863525391</c:v>
                </c:pt>
                <c:pt idx="6404">
                  <c:v>678.64465332031</c:v>
                </c:pt>
                <c:pt idx="6405">
                  <c:v>678.75061035156</c:v>
                </c:pt>
                <c:pt idx="6406">
                  <c:v>678.85656738281</c:v>
                </c:pt>
                <c:pt idx="6407">
                  <c:v>678.96252441406</c:v>
                </c:pt>
                <c:pt idx="6408">
                  <c:v>679.06854248047</c:v>
                </c:pt>
                <c:pt idx="6409">
                  <c:v>679.17449951172</c:v>
                </c:pt>
                <c:pt idx="6410">
                  <c:v>679.28045654297</c:v>
                </c:pt>
                <c:pt idx="6411">
                  <c:v>679.38641357422</c:v>
                </c:pt>
                <c:pt idx="6412">
                  <c:v>679.49243164063</c:v>
                </c:pt>
                <c:pt idx="6413">
                  <c:v>679.59838867188</c:v>
                </c:pt>
                <c:pt idx="6414">
                  <c:v>679.70434570313</c:v>
                </c:pt>
                <c:pt idx="6415">
                  <c:v>679.81030273438</c:v>
                </c:pt>
                <c:pt idx="6416">
                  <c:v>679.91632080078</c:v>
                </c:pt>
                <c:pt idx="6417">
                  <c:v>680.02227783203</c:v>
                </c:pt>
                <c:pt idx="6418">
                  <c:v>680.12823486328</c:v>
                </c:pt>
                <c:pt idx="6419">
                  <c:v>680.23419189453</c:v>
                </c:pt>
                <c:pt idx="6420">
                  <c:v>680.34020996094</c:v>
                </c:pt>
                <c:pt idx="6421">
                  <c:v>680.44616699219</c:v>
                </c:pt>
                <c:pt idx="6422">
                  <c:v>680.55212402344</c:v>
                </c:pt>
                <c:pt idx="6423">
                  <c:v>680.65808105469</c:v>
                </c:pt>
                <c:pt idx="6424">
                  <c:v>680.76409912109</c:v>
                </c:pt>
                <c:pt idx="6425">
                  <c:v>680.87005615234</c:v>
                </c:pt>
                <c:pt idx="6426">
                  <c:v>680.97601318359</c:v>
                </c:pt>
                <c:pt idx="6427">
                  <c:v>681.08197021484</c:v>
                </c:pt>
                <c:pt idx="6428">
                  <c:v>681.18798828125</c:v>
                </c:pt>
                <c:pt idx="6429">
                  <c:v>681.2939453125</c:v>
                </c:pt>
                <c:pt idx="6430">
                  <c:v>681.39990234375</c:v>
                </c:pt>
                <c:pt idx="6431">
                  <c:v>681.505859375</c:v>
                </c:pt>
                <c:pt idx="6432">
                  <c:v>681.61187744141</c:v>
                </c:pt>
                <c:pt idx="6433">
                  <c:v>681.71783447266</c:v>
                </c:pt>
                <c:pt idx="6434">
                  <c:v>681.82379150391</c:v>
                </c:pt>
                <c:pt idx="6435">
                  <c:v>681.92974853516</c:v>
                </c:pt>
                <c:pt idx="6436">
                  <c:v>682.03576660156</c:v>
                </c:pt>
                <c:pt idx="6437">
                  <c:v>682.14172363281</c:v>
                </c:pt>
                <c:pt idx="6438">
                  <c:v>682.24768066406</c:v>
                </c:pt>
                <c:pt idx="6439">
                  <c:v>682.35363769531</c:v>
                </c:pt>
                <c:pt idx="6440">
                  <c:v>682.45965576172</c:v>
                </c:pt>
                <c:pt idx="6441">
                  <c:v>682.56561279297</c:v>
                </c:pt>
                <c:pt idx="6442">
                  <c:v>682.67156982422</c:v>
                </c:pt>
                <c:pt idx="6443">
                  <c:v>682.77752685547</c:v>
                </c:pt>
                <c:pt idx="6444">
                  <c:v>682.88354492188</c:v>
                </c:pt>
                <c:pt idx="6445">
                  <c:v>682.98950195313</c:v>
                </c:pt>
                <c:pt idx="6446">
                  <c:v>683.09545898438</c:v>
                </c:pt>
                <c:pt idx="6447">
                  <c:v>683.20141601563</c:v>
                </c:pt>
                <c:pt idx="6448">
                  <c:v>683.30743408203</c:v>
                </c:pt>
                <c:pt idx="6449">
                  <c:v>683.41339111328</c:v>
                </c:pt>
                <c:pt idx="6450">
                  <c:v>683.51934814453</c:v>
                </c:pt>
                <c:pt idx="6451">
                  <c:v>683.62530517578</c:v>
                </c:pt>
                <c:pt idx="6452">
                  <c:v>683.73126220703</c:v>
                </c:pt>
                <c:pt idx="6453">
                  <c:v>683.83728027344</c:v>
                </c:pt>
                <c:pt idx="6454">
                  <c:v>683.94323730469</c:v>
                </c:pt>
                <c:pt idx="6455">
                  <c:v>684.04919433594</c:v>
                </c:pt>
                <c:pt idx="6456">
                  <c:v>684.15515136719</c:v>
                </c:pt>
                <c:pt idx="6457">
                  <c:v>684.26116943359</c:v>
                </c:pt>
                <c:pt idx="6458">
                  <c:v>684.36712646484</c:v>
                </c:pt>
                <c:pt idx="6459">
                  <c:v>684.47308349609</c:v>
                </c:pt>
                <c:pt idx="6460">
                  <c:v>684.57904052734</c:v>
                </c:pt>
                <c:pt idx="6461">
                  <c:v>684.68505859375</c:v>
                </c:pt>
                <c:pt idx="6462">
                  <c:v>684.791015625</c:v>
                </c:pt>
                <c:pt idx="6463">
                  <c:v>684.89697265625</c:v>
                </c:pt>
                <c:pt idx="6464">
                  <c:v>685.0029296875</c:v>
                </c:pt>
                <c:pt idx="6465">
                  <c:v>685.10894775391</c:v>
                </c:pt>
                <c:pt idx="6466">
                  <c:v>685.21490478516</c:v>
                </c:pt>
                <c:pt idx="6467">
                  <c:v>685.32086181641</c:v>
                </c:pt>
                <c:pt idx="6468">
                  <c:v>685.42681884766</c:v>
                </c:pt>
                <c:pt idx="6469">
                  <c:v>685.53283691406</c:v>
                </c:pt>
                <c:pt idx="6470">
                  <c:v>685.63879394531</c:v>
                </c:pt>
                <c:pt idx="6471">
                  <c:v>685.74475097656</c:v>
                </c:pt>
                <c:pt idx="6472">
                  <c:v>685.85070800781</c:v>
                </c:pt>
                <c:pt idx="6473">
                  <c:v>685.95672607422</c:v>
                </c:pt>
                <c:pt idx="6474">
                  <c:v>686.06268310547</c:v>
                </c:pt>
                <c:pt idx="6475">
                  <c:v>686.16864013672</c:v>
                </c:pt>
                <c:pt idx="6476">
                  <c:v>686.27459716797</c:v>
                </c:pt>
                <c:pt idx="6477">
                  <c:v>686.38061523438</c:v>
                </c:pt>
                <c:pt idx="6478">
                  <c:v>686.48657226563</c:v>
                </c:pt>
                <c:pt idx="6479">
                  <c:v>686.59252929688</c:v>
                </c:pt>
                <c:pt idx="6480">
                  <c:v>686.69848632813</c:v>
                </c:pt>
                <c:pt idx="6481">
                  <c:v>686.80450439453</c:v>
                </c:pt>
                <c:pt idx="6482">
                  <c:v>686.91046142578</c:v>
                </c:pt>
                <c:pt idx="6483">
                  <c:v>687.01641845703</c:v>
                </c:pt>
                <c:pt idx="6484">
                  <c:v>687.12237548828</c:v>
                </c:pt>
                <c:pt idx="6485">
                  <c:v>687.22839355469</c:v>
                </c:pt>
                <c:pt idx="6486">
                  <c:v>687.33435058594</c:v>
                </c:pt>
                <c:pt idx="6487">
                  <c:v>687.44030761719</c:v>
                </c:pt>
                <c:pt idx="6488">
                  <c:v>687.54626464844</c:v>
                </c:pt>
                <c:pt idx="6489">
                  <c:v>687.65228271484</c:v>
                </c:pt>
                <c:pt idx="6490">
                  <c:v>687.75823974609</c:v>
                </c:pt>
                <c:pt idx="6491">
                  <c:v>687.86419677734</c:v>
                </c:pt>
                <c:pt idx="6492">
                  <c:v>687.97015380859</c:v>
                </c:pt>
                <c:pt idx="6493">
                  <c:v>688.076171875</c:v>
                </c:pt>
                <c:pt idx="6494">
                  <c:v>688.18212890625</c:v>
                </c:pt>
                <c:pt idx="6495">
                  <c:v>688.2880859375</c:v>
                </c:pt>
                <c:pt idx="6496">
                  <c:v>688.39404296875</c:v>
                </c:pt>
                <c:pt idx="6497">
                  <c:v>688.50006103516</c:v>
                </c:pt>
                <c:pt idx="6498">
                  <c:v>688.60601806641</c:v>
                </c:pt>
                <c:pt idx="6499">
                  <c:v>688.71197509766</c:v>
                </c:pt>
                <c:pt idx="6500">
                  <c:v>688.81793212891</c:v>
                </c:pt>
                <c:pt idx="6501">
                  <c:v>688.92395019531</c:v>
                </c:pt>
                <c:pt idx="6502">
                  <c:v>689.02990722656</c:v>
                </c:pt>
                <c:pt idx="6503">
                  <c:v>689.13586425781</c:v>
                </c:pt>
                <c:pt idx="6504">
                  <c:v>689.24182128906</c:v>
                </c:pt>
                <c:pt idx="6505">
                  <c:v>689.34777832031</c:v>
                </c:pt>
                <c:pt idx="6506">
                  <c:v>689.45379638672</c:v>
                </c:pt>
                <c:pt idx="6507">
                  <c:v>689.55975341797</c:v>
                </c:pt>
                <c:pt idx="6508">
                  <c:v>689.66571044922</c:v>
                </c:pt>
                <c:pt idx="6509">
                  <c:v>689.77166748047</c:v>
                </c:pt>
                <c:pt idx="6510">
                  <c:v>689.87768554688</c:v>
                </c:pt>
                <c:pt idx="6511">
                  <c:v>689.98364257813</c:v>
                </c:pt>
                <c:pt idx="6512">
                  <c:v>690.08959960938</c:v>
                </c:pt>
                <c:pt idx="6513">
                  <c:v>690.19555664063</c:v>
                </c:pt>
                <c:pt idx="6514">
                  <c:v>690.30157470703</c:v>
                </c:pt>
                <c:pt idx="6515">
                  <c:v>690.40753173828</c:v>
                </c:pt>
                <c:pt idx="6516">
                  <c:v>690.51348876953</c:v>
                </c:pt>
                <c:pt idx="6517">
                  <c:v>690.61944580078</c:v>
                </c:pt>
                <c:pt idx="6518">
                  <c:v>690.72546386719</c:v>
                </c:pt>
                <c:pt idx="6519">
                  <c:v>690.83142089844</c:v>
                </c:pt>
                <c:pt idx="6520">
                  <c:v>690.93737792969</c:v>
                </c:pt>
                <c:pt idx="6521">
                  <c:v>691.04333496094</c:v>
                </c:pt>
                <c:pt idx="6522">
                  <c:v>691.14935302734</c:v>
                </c:pt>
                <c:pt idx="6523">
                  <c:v>691.25531005859</c:v>
                </c:pt>
                <c:pt idx="6524">
                  <c:v>691.36126708984</c:v>
                </c:pt>
                <c:pt idx="6525">
                  <c:v>691.46722412109</c:v>
                </c:pt>
                <c:pt idx="6526">
                  <c:v>691.5732421875</c:v>
                </c:pt>
                <c:pt idx="6527">
                  <c:v>691.67919921875</c:v>
                </c:pt>
                <c:pt idx="6528">
                  <c:v>691.78515625</c:v>
                </c:pt>
                <c:pt idx="6529">
                  <c:v>691.89111328125</c:v>
                </c:pt>
                <c:pt idx="6530">
                  <c:v>691.99713134766</c:v>
                </c:pt>
                <c:pt idx="6531">
                  <c:v>692.10308837891</c:v>
                </c:pt>
                <c:pt idx="6532">
                  <c:v>692.20904541016</c:v>
                </c:pt>
                <c:pt idx="6533">
                  <c:v>692.31500244141</c:v>
                </c:pt>
                <c:pt idx="6534">
                  <c:v>692.42102050781</c:v>
                </c:pt>
                <c:pt idx="6535">
                  <c:v>692.52697753906</c:v>
                </c:pt>
                <c:pt idx="6536">
                  <c:v>692.63293457031</c:v>
                </c:pt>
                <c:pt idx="6537">
                  <c:v>692.73889160156</c:v>
                </c:pt>
                <c:pt idx="6538">
                  <c:v>692.84490966797</c:v>
                </c:pt>
                <c:pt idx="6539">
                  <c:v>692.95086669922</c:v>
                </c:pt>
                <c:pt idx="6540">
                  <c:v>693.05682373047</c:v>
                </c:pt>
                <c:pt idx="6541">
                  <c:v>693.16278076172</c:v>
                </c:pt>
                <c:pt idx="6542">
                  <c:v>693.26879882813</c:v>
                </c:pt>
                <c:pt idx="6543">
                  <c:v>693.37475585938</c:v>
                </c:pt>
                <c:pt idx="6544">
                  <c:v>693.48071289063</c:v>
                </c:pt>
                <c:pt idx="6545">
                  <c:v>693.58666992188</c:v>
                </c:pt>
                <c:pt idx="6546">
                  <c:v>693.69268798828</c:v>
                </c:pt>
                <c:pt idx="6547">
                  <c:v>693.79864501953</c:v>
                </c:pt>
                <c:pt idx="6548">
                  <c:v>693.90460205078</c:v>
                </c:pt>
                <c:pt idx="6549">
                  <c:v>694.01055908203</c:v>
                </c:pt>
                <c:pt idx="6550">
                  <c:v>694.11657714844</c:v>
                </c:pt>
                <c:pt idx="6551">
                  <c:v>694.22253417969</c:v>
                </c:pt>
                <c:pt idx="6552">
                  <c:v>694.32849121094</c:v>
                </c:pt>
                <c:pt idx="6553">
                  <c:v>694.43444824219</c:v>
                </c:pt>
                <c:pt idx="6554">
                  <c:v>694.54040527344</c:v>
                </c:pt>
                <c:pt idx="6555">
                  <c:v>694.64642333984</c:v>
                </c:pt>
                <c:pt idx="6556">
                  <c:v>694.75238037109</c:v>
                </c:pt>
                <c:pt idx="6557">
                  <c:v>694.85833740234</c:v>
                </c:pt>
                <c:pt idx="6558">
                  <c:v>694.96429443359</c:v>
                </c:pt>
                <c:pt idx="6559">
                  <c:v>695.0703125</c:v>
                </c:pt>
                <c:pt idx="6560">
                  <c:v>695.17626953125</c:v>
                </c:pt>
                <c:pt idx="6561">
                  <c:v>695.2822265625</c:v>
                </c:pt>
                <c:pt idx="6562">
                  <c:v>695.38818359375</c:v>
                </c:pt>
                <c:pt idx="6563">
                  <c:v>695.49420166016</c:v>
                </c:pt>
                <c:pt idx="6564">
                  <c:v>695.60015869141</c:v>
                </c:pt>
                <c:pt idx="6565">
                  <c:v>695.70611572266</c:v>
                </c:pt>
                <c:pt idx="6566">
                  <c:v>695.81207275391</c:v>
                </c:pt>
                <c:pt idx="6567">
                  <c:v>695.91809082031</c:v>
                </c:pt>
                <c:pt idx="6568">
                  <c:v>696.02404785156</c:v>
                </c:pt>
                <c:pt idx="6569">
                  <c:v>696.13000488281</c:v>
                </c:pt>
                <c:pt idx="6570">
                  <c:v>696.23596191406</c:v>
                </c:pt>
                <c:pt idx="6571">
                  <c:v>696.34197998047</c:v>
                </c:pt>
                <c:pt idx="6572">
                  <c:v>696.44793701172</c:v>
                </c:pt>
                <c:pt idx="6573">
                  <c:v>696.55389404297</c:v>
                </c:pt>
                <c:pt idx="6574">
                  <c:v>696.65985107422</c:v>
                </c:pt>
                <c:pt idx="6575">
                  <c:v>696.76586914063</c:v>
                </c:pt>
                <c:pt idx="6576">
                  <c:v>696.87182617188</c:v>
                </c:pt>
                <c:pt idx="6577">
                  <c:v>696.97778320313</c:v>
                </c:pt>
                <c:pt idx="6578">
                  <c:v>697.08374023438</c:v>
                </c:pt>
                <c:pt idx="6579">
                  <c:v>697.18975830078</c:v>
                </c:pt>
                <c:pt idx="6580">
                  <c:v>697.29571533203</c:v>
                </c:pt>
                <c:pt idx="6581">
                  <c:v>697.40167236328</c:v>
                </c:pt>
                <c:pt idx="6582">
                  <c:v>697.50762939453</c:v>
                </c:pt>
                <c:pt idx="6583">
                  <c:v>697.61364746094</c:v>
                </c:pt>
                <c:pt idx="6584">
                  <c:v>697.71960449219</c:v>
                </c:pt>
                <c:pt idx="6585">
                  <c:v>697.82556152344</c:v>
                </c:pt>
                <c:pt idx="6586">
                  <c:v>697.93151855469</c:v>
                </c:pt>
                <c:pt idx="6587">
                  <c:v>698.03753662109</c:v>
                </c:pt>
                <c:pt idx="6588">
                  <c:v>698.14349365234</c:v>
                </c:pt>
                <c:pt idx="6589">
                  <c:v>698.24945068359</c:v>
                </c:pt>
                <c:pt idx="6590">
                  <c:v>698.35540771484</c:v>
                </c:pt>
                <c:pt idx="6591">
                  <c:v>698.46142578125</c:v>
                </c:pt>
                <c:pt idx="6592">
                  <c:v>698.5673828125</c:v>
                </c:pt>
                <c:pt idx="6593">
                  <c:v>698.67333984375</c:v>
                </c:pt>
                <c:pt idx="6594">
                  <c:v>698.779296875</c:v>
                </c:pt>
                <c:pt idx="6595">
                  <c:v>698.88531494141</c:v>
                </c:pt>
                <c:pt idx="6596">
                  <c:v>698.99127197266</c:v>
                </c:pt>
                <c:pt idx="6597">
                  <c:v>699.09722900391</c:v>
                </c:pt>
                <c:pt idx="6598">
                  <c:v>699.20318603516</c:v>
                </c:pt>
                <c:pt idx="6599">
                  <c:v>699.30920410156</c:v>
                </c:pt>
                <c:pt idx="6600">
                  <c:v>699.41516113281</c:v>
                </c:pt>
                <c:pt idx="6601">
                  <c:v>699.52111816406</c:v>
                </c:pt>
                <c:pt idx="6602">
                  <c:v>699.62707519531</c:v>
                </c:pt>
                <c:pt idx="6603">
                  <c:v>699.73309326172</c:v>
                </c:pt>
                <c:pt idx="6604">
                  <c:v>699.83905029297</c:v>
                </c:pt>
                <c:pt idx="6605">
                  <c:v>699.94500732422</c:v>
                </c:pt>
                <c:pt idx="6606">
                  <c:v>700.05096435547</c:v>
                </c:pt>
                <c:pt idx="6607">
                  <c:v>700.15692138672</c:v>
                </c:pt>
                <c:pt idx="6608">
                  <c:v>700.26293945313</c:v>
                </c:pt>
                <c:pt idx="6609">
                  <c:v>700.36889648438</c:v>
                </c:pt>
                <c:pt idx="6610">
                  <c:v>700.47485351563</c:v>
                </c:pt>
                <c:pt idx="6611">
                  <c:v>700.58081054688</c:v>
                </c:pt>
                <c:pt idx="6612">
                  <c:v>700.68682861328</c:v>
                </c:pt>
                <c:pt idx="6613">
                  <c:v>700.79278564453</c:v>
                </c:pt>
                <c:pt idx="6614">
                  <c:v>700.89874267578</c:v>
                </c:pt>
                <c:pt idx="6615">
                  <c:v>701.00469970703</c:v>
                </c:pt>
                <c:pt idx="6616">
                  <c:v>701.11071777344</c:v>
                </c:pt>
                <c:pt idx="6617">
                  <c:v>701.21667480469</c:v>
                </c:pt>
                <c:pt idx="6618">
                  <c:v>701.32263183594</c:v>
                </c:pt>
                <c:pt idx="6619">
                  <c:v>701.42858886719</c:v>
                </c:pt>
                <c:pt idx="6620">
                  <c:v>701.53460693359</c:v>
                </c:pt>
                <c:pt idx="6621">
                  <c:v>701.64056396484</c:v>
                </c:pt>
                <c:pt idx="6622">
                  <c:v>701.74652099609</c:v>
                </c:pt>
                <c:pt idx="6623">
                  <c:v>701.85247802734</c:v>
                </c:pt>
                <c:pt idx="6624">
                  <c:v>701.95849609375</c:v>
                </c:pt>
                <c:pt idx="6625">
                  <c:v>702.064453125</c:v>
                </c:pt>
                <c:pt idx="6626">
                  <c:v>702.17041015625</c:v>
                </c:pt>
                <c:pt idx="6627">
                  <c:v>702.2763671875</c:v>
                </c:pt>
                <c:pt idx="6628">
                  <c:v>702.38238525391</c:v>
                </c:pt>
                <c:pt idx="6629">
                  <c:v>702.48834228516</c:v>
                </c:pt>
                <c:pt idx="6630">
                  <c:v>702.59429931641</c:v>
                </c:pt>
                <c:pt idx="6631">
                  <c:v>702.70025634766</c:v>
                </c:pt>
                <c:pt idx="6632">
                  <c:v>702.80627441406</c:v>
                </c:pt>
                <c:pt idx="6633">
                  <c:v>702.91223144531</c:v>
                </c:pt>
                <c:pt idx="6634">
                  <c:v>703.01818847656</c:v>
                </c:pt>
                <c:pt idx="6635">
                  <c:v>703.12414550781</c:v>
                </c:pt>
                <c:pt idx="6636">
                  <c:v>703.23016357422</c:v>
                </c:pt>
                <c:pt idx="6637">
                  <c:v>703.33612060547</c:v>
                </c:pt>
                <c:pt idx="6638">
                  <c:v>703.44207763672</c:v>
                </c:pt>
                <c:pt idx="6639">
                  <c:v>703.54803466797</c:v>
                </c:pt>
                <c:pt idx="6640">
                  <c:v>703.65405273438</c:v>
                </c:pt>
                <c:pt idx="6641">
                  <c:v>703.76000976563</c:v>
                </c:pt>
                <c:pt idx="6642">
                  <c:v>703.86596679688</c:v>
                </c:pt>
                <c:pt idx="6643">
                  <c:v>703.97192382813</c:v>
                </c:pt>
                <c:pt idx="6644">
                  <c:v>704.07794189453</c:v>
                </c:pt>
                <c:pt idx="6645">
                  <c:v>704.18389892578</c:v>
                </c:pt>
                <c:pt idx="6646">
                  <c:v>704.28985595703</c:v>
                </c:pt>
                <c:pt idx="6647">
                  <c:v>704.39581298828</c:v>
                </c:pt>
                <c:pt idx="6648">
                  <c:v>704.50183105469</c:v>
                </c:pt>
                <c:pt idx="6649">
                  <c:v>704.60778808594</c:v>
                </c:pt>
                <c:pt idx="6650">
                  <c:v>704.71374511719</c:v>
                </c:pt>
                <c:pt idx="6651">
                  <c:v>704.81970214844</c:v>
                </c:pt>
                <c:pt idx="6652">
                  <c:v>704.92572021484</c:v>
                </c:pt>
                <c:pt idx="6653">
                  <c:v>705.03167724609</c:v>
                </c:pt>
                <c:pt idx="6654">
                  <c:v>705.13763427734</c:v>
                </c:pt>
                <c:pt idx="6655">
                  <c:v>705.24359130859</c:v>
                </c:pt>
                <c:pt idx="6656">
                  <c:v>705.349609375</c:v>
                </c:pt>
                <c:pt idx="6657">
                  <c:v>705.45556640625</c:v>
                </c:pt>
                <c:pt idx="6658">
                  <c:v>705.5615234375</c:v>
                </c:pt>
                <c:pt idx="6659">
                  <c:v>705.66748046875</c:v>
                </c:pt>
                <c:pt idx="6660">
                  <c:v>705.7734375</c:v>
                </c:pt>
                <c:pt idx="6661">
                  <c:v>705.87945556641</c:v>
                </c:pt>
                <c:pt idx="6662">
                  <c:v>705.98541259766</c:v>
                </c:pt>
                <c:pt idx="6663">
                  <c:v>706.09136962891</c:v>
                </c:pt>
                <c:pt idx="6664">
                  <c:v>706.19732666016</c:v>
                </c:pt>
                <c:pt idx="6665">
                  <c:v>706.30334472656</c:v>
                </c:pt>
                <c:pt idx="6666">
                  <c:v>706.40930175781</c:v>
                </c:pt>
                <c:pt idx="6667">
                  <c:v>706.51525878906</c:v>
                </c:pt>
                <c:pt idx="6668">
                  <c:v>706.62121582031</c:v>
                </c:pt>
                <c:pt idx="6669">
                  <c:v>706.72723388672</c:v>
                </c:pt>
                <c:pt idx="6670">
                  <c:v>706.83319091797</c:v>
                </c:pt>
                <c:pt idx="6671">
                  <c:v>706.93914794922</c:v>
                </c:pt>
                <c:pt idx="6672">
                  <c:v>707.04510498047</c:v>
                </c:pt>
                <c:pt idx="6673">
                  <c:v>707.15112304688</c:v>
                </c:pt>
                <c:pt idx="6674">
                  <c:v>707.25708007813</c:v>
                </c:pt>
                <c:pt idx="6675">
                  <c:v>707.36303710938</c:v>
                </c:pt>
                <c:pt idx="6676">
                  <c:v>707.46899414063</c:v>
                </c:pt>
                <c:pt idx="6677">
                  <c:v>707.57501220703</c:v>
                </c:pt>
                <c:pt idx="6678">
                  <c:v>707.68096923828</c:v>
                </c:pt>
                <c:pt idx="6679">
                  <c:v>707.78692626953</c:v>
                </c:pt>
                <c:pt idx="6680">
                  <c:v>707.89288330078</c:v>
                </c:pt>
                <c:pt idx="6681">
                  <c:v>707.99890136719</c:v>
                </c:pt>
                <c:pt idx="6682">
                  <c:v>708.10485839844</c:v>
                </c:pt>
                <c:pt idx="6683">
                  <c:v>708.21081542969</c:v>
                </c:pt>
                <c:pt idx="6684">
                  <c:v>708.31677246094</c:v>
                </c:pt>
                <c:pt idx="6685">
                  <c:v>708.42279052734</c:v>
                </c:pt>
                <c:pt idx="6686">
                  <c:v>708.52874755859</c:v>
                </c:pt>
                <c:pt idx="6687">
                  <c:v>708.63470458984</c:v>
                </c:pt>
                <c:pt idx="6688">
                  <c:v>708.74066162109</c:v>
                </c:pt>
                <c:pt idx="6689">
                  <c:v>708.8466796875</c:v>
                </c:pt>
                <c:pt idx="6690">
                  <c:v>708.95263671875</c:v>
                </c:pt>
                <c:pt idx="6691">
                  <c:v>709.05859375</c:v>
                </c:pt>
                <c:pt idx="6692">
                  <c:v>709.16455078125</c:v>
                </c:pt>
                <c:pt idx="6693">
                  <c:v>709.27056884766</c:v>
                </c:pt>
                <c:pt idx="6694">
                  <c:v>709.37652587891</c:v>
                </c:pt>
                <c:pt idx="6695">
                  <c:v>709.48248291016</c:v>
                </c:pt>
                <c:pt idx="6696">
                  <c:v>709.58843994141</c:v>
                </c:pt>
                <c:pt idx="6697">
                  <c:v>709.69445800781</c:v>
                </c:pt>
                <c:pt idx="6698">
                  <c:v>709.80041503906</c:v>
                </c:pt>
                <c:pt idx="6699">
                  <c:v>709.90637207031</c:v>
                </c:pt>
                <c:pt idx="6700">
                  <c:v>710.01232910156</c:v>
                </c:pt>
                <c:pt idx="6701">
                  <c:v>710.11834716797</c:v>
                </c:pt>
                <c:pt idx="6702">
                  <c:v>710.22430419922</c:v>
                </c:pt>
                <c:pt idx="6703">
                  <c:v>710.33026123047</c:v>
                </c:pt>
                <c:pt idx="6704">
                  <c:v>710.43621826172</c:v>
                </c:pt>
                <c:pt idx="6705">
                  <c:v>710.54223632813</c:v>
                </c:pt>
                <c:pt idx="6706">
                  <c:v>710.64819335938</c:v>
                </c:pt>
                <c:pt idx="6707">
                  <c:v>710.75415039063</c:v>
                </c:pt>
                <c:pt idx="6708">
                  <c:v>710.86010742188</c:v>
                </c:pt>
                <c:pt idx="6709">
                  <c:v>710.96606445313</c:v>
                </c:pt>
                <c:pt idx="6710">
                  <c:v>711.07208251953</c:v>
                </c:pt>
                <c:pt idx="6711">
                  <c:v>711.17803955078</c:v>
                </c:pt>
                <c:pt idx="6712">
                  <c:v>711.28399658203</c:v>
                </c:pt>
                <c:pt idx="6713">
                  <c:v>711.38995361328</c:v>
                </c:pt>
                <c:pt idx="6714">
                  <c:v>711.49597167969</c:v>
                </c:pt>
                <c:pt idx="6715">
                  <c:v>711.60192871094</c:v>
                </c:pt>
                <c:pt idx="6716">
                  <c:v>711.70788574219</c:v>
                </c:pt>
                <c:pt idx="6717">
                  <c:v>711.81384277344</c:v>
                </c:pt>
                <c:pt idx="6718">
                  <c:v>711.91986083984</c:v>
                </c:pt>
                <c:pt idx="6719">
                  <c:v>712.02581787109</c:v>
                </c:pt>
                <c:pt idx="6720">
                  <c:v>712.13177490234</c:v>
                </c:pt>
                <c:pt idx="6721">
                  <c:v>712.23773193359</c:v>
                </c:pt>
                <c:pt idx="6722">
                  <c:v>712.34375</c:v>
                </c:pt>
                <c:pt idx="6723">
                  <c:v>712.44970703125</c:v>
                </c:pt>
                <c:pt idx="6724">
                  <c:v>712.5556640625</c:v>
                </c:pt>
                <c:pt idx="6725">
                  <c:v>712.66162109375</c:v>
                </c:pt>
                <c:pt idx="6726">
                  <c:v>712.76763916016</c:v>
                </c:pt>
                <c:pt idx="6727">
                  <c:v>712.87359619141</c:v>
                </c:pt>
                <c:pt idx="6728">
                  <c:v>712.97955322266</c:v>
                </c:pt>
                <c:pt idx="6729">
                  <c:v>713.08551025391</c:v>
                </c:pt>
                <c:pt idx="6730">
                  <c:v>713.19152832031</c:v>
                </c:pt>
                <c:pt idx="6731">
                  <c:v>713.29748535156</c:v>
                </c:pt>
                <c:pt idx="6732">
                  <c:v>713.40344238281</c:v>
                </c:pt>
                <c:pt idx="6733">
                  <c:v>713.50939941406</c:v>
                </c:pt>
                <c:pt idx="6734">
                  <c:v>713.61541748047</c:v>
                </c:pt>
                <c:pt idx="6735">
                  <c:v>713.72137451172</c:v>
                </c:pt>
                <c:pt idx="6736">
                  <c:v>713.82733154297</c:v>
                </c:pt>
                <c:pt idx="6737">
                  <c:v>713.93328857422</c:v>
                </c:pt>
                <c:pt idx="6738">
                  <c:v>714.03930664063</c:v>
                </c:pt>
                <c:pt idx="6739">
                  <c:v>714.14526367188</c:v>
                </c:pt>
                <c:pt idx="6740">
                  <c:v>714.25122070313</c:v>
                </c:pt>
                <c:pt idx="6741">
                  <c:v>714.35717773438</c:v>
                </c:pt>
                <c:pt idx="6742">
                  <c:v>714.46319580078</c:v>
                </c:pt>
                <c:pt idx="6743">
                  <c:v>714.56915283203</c:v>
                </c:pt>
                <c:pt idx="6744">
                  <c:v>714.67510986328</c:v>
                </c:pt>
                <c:pt idx="6745">
                  <c:v>714.78106689453</c:v>
                </c:pt>
                <c:pt idx="6746">
                  <c:v>714.88708496094</c:v>
                </c:pt>
                <c:pt idx="6747">
                  <c:v>714.99304199219</c:v>
                </c:pt>
                <c:pt idx="6748">
                  <c:v>715.09899902344</c:v>
                </c:pt>
                <c:pt idx="6749">
                  <c:v>715.20495605469</c:v>
                </c:pt>
                <c:pt idx="6750">
                  <c:v>715.31097412109</c:v>
                </c:pt>
                <c:pt idx="6751">
                  <c:v>715.41693115234</c:v>
                </c:pt>
                <c:pt idx="6752">
                  <c:v>715.52288818359</c:v>
                </c:pt>
                <c:pt idx="6753">
                  <c:v>715.62884521484</c:v>
                </c:pt>
                <c:pt idx="6754">
                  <c:v>715.73486328125</c:v>
                </c:pt>
                <c:pt idx="6755">
                  <c:v>715.8408203125</c:v>
                </c:pt>
                <c:pt idx="6756">
                  <c:v>715.94677734375</c:v>
                </c:pt>
                <c:pt idx="6757">
                  <c:v>716.052734375</c:v>
                </c:pt>
                <c:pt idx="6758">
                  <c:v>716.15875244141</c:v>
                </c:pt>
                <c:pt idx="6759">
                  <c:v>716.26470947266</c:v>
                </c:pt>
                <c:pt idx="6760">
                  <c:v>716.37066650391</c:v>
                </c:pt>
                <c:pt idx="6761">
                  <c:v>716.47662353516</c:v>
                </c:pt>
                <c:pt idx="6762">
                  <c:v>716.58258056641</c:v>
                </c:pt>
                <c:pt idx="6763">
                  <c:v>716.68859863281</c:v>
                </c:pt>
                <c:pt idx="6764">
                  <c:v>716.79455566406</c:v>
                </c:pt>
                <c:pt idx="6765">
                  <c:v>716.90051269531</c:v>
                </c:pt>
                <c:pt idx="6766">
                  <c:v>717.00646972656</c:v>
                </c:pt>
                <c:pt idx="6767">
                  <c:v>717.11248779297</c:v>
                </c:pt>
                <c:pt idx="6768">
                  <c:v>717.21844482422</c:v>
                </c:pt>
                <c:pt idx="6769">
                  <c:v>717.32440185547</c:v>
                </c:pt>
                <c:pt idx="6770">
                  <c:v>717.43035888672</c:v>
                </c:pt>
                <c:pt idx="6771">
                  <c:v>717.53637695313</c:v>
                </c:pt>
                <c:pt idx="6772">
                  <c:v>717.64233398438</c:v>
                </c:pt>
                <c:pt idx="6773">
                  <c:v>717.74829101563</c:v>
                </c:pt>
                <c:pt idx="6774">
                  <c:v>717.85424804688</c:v>
                </c:pt>
                <c:pt idx="6775">
                  <c:v>717.96026611328</c:v>
                </c:pt>
                <c:pt idx="6776">
                  <c:v>718.06622314453</c:v>
                </c:pt>
                <c:pt idx="6777">
                  <c:v>718.17218017578</c:v>
                </c:pt>
                <c:pt idx="6778">
                  <c:v>718.27813720703</c:v>
                </c:pt>
                <c:pt idx="6779">
                  <c:v>718.38415527344</c:v>
                </c:pt>
                <c:pt idx="6780">
                  <c:v>718.49011230469</c:v>
                </c:pt>
                <c:pt idx="6781">
                  <c:v>718.59606933594</c:v>
                </c:pt>
                <c:pt idx="6782">
                  <c:v>718.70202636719</c:v>
                </c:pt>
                <c:pt idx="6783">
                  <c:v>718.80804443359</c:v>
                </c:pt>
                <c:pt idx="6784">
                  <c:v>718.91400146484</c:v>
                </c:pt>
                <c:pt idx="6785">
                  <c:v>719.01995849609</c:v>
                </c:pt>
                <c:pt idx="6786">
                  <c:v>719.12591552734</c:v>
                </c:pt>
                <c:pt idx="6787">
                  <c:v>719.23193359375</c:v>
                </c:pt>
                <c:pt idx="6788">
                  <c:v>719.337890625</c:v>
                </c:pt>
                <c:pt idx="6789">
                  <c:v>719.44384765625</c:v>
                </c:pt>
                <c:pt idx="6790">
                  <c:v>719.5498046875</c:v>
                </c:pt>
                <c:pt idx="6791">
                  <c:v>719.65582275391</c:v>
                </c:pt>
                <c:pt idx="6792">
                  <c:v>719.76177978516</c:v>
                </c:pt>
                <c:pt idx="6793">
                  <c:v>719.86773681641</c:v>
                </c:pt>
                <c:pt idx="6794">
                  <c:v>719.97369384766</c:v>
                </c:pt>
                <c:pt idx="6795">
                  <c:v>720.07971191406</c:v>
                </c:pt>
                <c:pt idx="6796">
                  <c:v>720.18566894531</c:v>
                </c:pt>
                <c:pt idx="6797">
                  <c:v>720.29162597656</c:v>
                </c:pt>
                <c:pt idx="6798">
                  <c:v>720.39758300781</c:v>
                </c:pt>
                <c:pt idx="6799">
                  <c:v>720.50360107422</c:v>
                </c:pt>
                <c:pt idx="6800">
                  <c:v>720.60955810547</c:v>
                </c:pt>
                <c:pt idx="6801">
                  <c:v>720.71551513672</c:v>
                </c:pt>
                <c:pt idx="6802">
                  <c:v>720.82147216797</c:v>
                </c:pt>
                <c:pt idx="6803">
                  <c:v>720.92749023438</c:v>
                </c:pt>
                <c:pt idx="6804">
                  <c:v>721.03344726563</c:v>
                </c:pt>
                <c:pt idx="6805">
                  <c:v>721.13940429688</c:v>
                </c:pt>
                <c:pt idx="6806">
                  <c:v>721.24536132813</c:v>
                </c:pt>
                <c:pt idx="6807">
                  <c:v>721.35137939453</c:v>
                </c:pt>
                <c:pt idx="6808">
                  <c:v>721.45733642578</c:v>
                </c:pt>
                <c:pt idx="6809">
                  <c:v>721.56329345703</c:v>
                </c:pt>
                <c:pt idx="6810">
                  <c:v>721.66925048828</c:v>
                </c:pt>
                <c:pt idx="6811">
                  <c:v>721.77520751953</c:v>
                </c:pt>
                <c:pt idx="6812">
                  <c:v>721.88122558594</c:v>
                </c:pt>
                <c:pt idx="6813">
                  <c:v>721.98718261719</c:v>
                </c:pt>
                <c:pt idx="6814">
                  <c:v>722.09313964844</c:v>
                </c:pt>
                <c:pt idx="6815">
                  <c:v>722.19909667969</c:v>
                </c:pt>
                <c:pt idx="6816">
                  <c:v>722.30511474609</c:v>
                </c:pt>
                <c:pt idx="6817">
                  <c:v>722.41107177734</c:v>
                </c:pt>
                <c:pt idx="6818">
                  <c:v>722.51702880859</c:v>
                </c:pt>
                <c:pt idx="6819">
                  <c:v>722.62298583984</c:v>
                </c:pt>
                <c:pt idx="6820">
                  <c:v>722.72900390625</c:v>
                </c:pt>
                <c:pt idx="6821">
                  <c:v>722.8349609375</c:v>
                </c:pt>
                <c:pt idx="6822">
                  <c:v>722.94091796875</c:v>
                </c:pt>
                <c:pt idx="6823">
                  <c:v>723.046875</c:v>
                </c:pt>
                <c:pt idx="6824">
                  <c:v>723.15289306641</c:v>
                </c:pt>
                <c:pt idx="6825">
                  <c:v>723.25885009766</c:v>
                </c:pt>
                <c:pt idx="6826">
                  <c:v>723.36480712891</c:v>
                </c:pt>
                <c:pt idx="6827">
                  <c:v>723.47076416016</c:v>
                </c:pt>
                <c:pt idx="6828">
                  <c:v>723.57678222656</c:v>
                </c:pt>
                <c:pt idx="6829">
                  <c:v>723.68273925781</c:v>
                </c:pt>
                <c:pt idx="6830">
                  <c:v>723.78869628906</c:v>
                </c:pt>
                <c:pt idx="6831">
                  <c:v>723.89465332031</c:v>
                </c:pt>
                <c:pt idx="6832">
                  <c:v>724.00067138672</c:v>
                </c:pt>
                <c:pt idx="6833">
                  <c:v>724.10662841797</c:v>
                </c:pt>
                <c:pt idx="6834">
                  <c:v>724.21258544922</c:v>
                </c:pt>
                <c:pt idx="6835">
                  <c:v>724.31854248047</c:v>
                </c:pt>
                <c:pt idx="6836">
                  <c:v>724.42456054688</c:v>
                </c:pt>
                <c:pt idx="6837">
                  <c:v>724.53051757813</c:v>
                </c:pt>
                <c:pt idx="6838">
                  <c:v>724.63647460938</c:v>
                </c:pt>
                <c:pt idx="6839">
                  <c:v>724.74243164063</c:v>
                </c:pt>
                <c:pt idx="6840">
                  <c:v>724.84844970703</c:v>
                </c:pt>
                <c:pt idx="6841">
                  <c:v>724.95440673828</c:v>
                </c:pt>
                <c:pt idx="6842">
                  <c:v>725.06036376953</c:v>
                </c:pt>
                <c:pt idx="6843">
                  <c:v>725.16632080078</c:v>
                </c:pt>
                <c:pt idx="6844">
                  <c:v>725.27233886719</c:v>
                </c:pt>
                <c:pt idx="6845">
                  <c:v>725.37829589844</c:v>
                </c:pt>
                <c:pt idx="6846">
                  <c:v>725.48425292969</c:v>
                </c:pt>
                <c:pt idx="6847">
                  <c:v>725.59020996094</c:v>
                </c:pt>
                <c:pt idx="6848">
                  <c:v>725.69622802734</c:v>
                </c:pt>
                <c:pt idx="6849">
                  <c:v>725.80218505859</c:v>
                </c:pt>
                <c:pt idx="6850">
                  <c:v>725.90814208984</c:v>
                </c:pt>
                <c:pt idx="6851">
                  <c:v>726.01409912109</c:v>
                </c:pt>
                <c:pt idx="6852">
                  <c:v>726.1201171875</c:v>
                </c:pt>
                <c:pt idx="6853">
                  <c:v>726.22607421875</c:v>
                </c:pt>
                <c:pt idx="6854">
                  <c:v>726.33203125</c:v>
                </c:pt>
                <c:pt idx="6855">
                  <c:v>726.43798828125</c:v>
                </c:pt>
                <c:pt idx="6856">
                  <c:v>726.54400634766</c:v>
                </c:pt>
                <c:pt idx="6857">
                  <c:v>726.64996337891</c:v>
                </c:pt>
                <c:pt idx="6858">
                  <c:v>726.75592041016</c:v>
                </c:pt>
                <c:pt idx="6859">
                  <c:v>726.86187744141</c:v>
                </c:pt>
                <c:pt idx="6860">
                  <c:v>726.96789550781</c:v>
                </c:pt>
                <c:pt idx="6861">
                  <c:v>727.07385253906</c:v>
                </c:pt>
                <c:pt idx="6862">
                  <c:v>727.17980957031</c:v>
                </c:pt>
                <c:pt idx="6863">
                  <c:v>727.28576660156</c:v>
                </c:pt>
                <c:pt idx="6864">
                  <c:v>727.39172363281</c:v>
                </c:pt>
                <c:pt idx="6865">
                  <c:v>727.49774169922</c:v>
                </c:pt>
                <c:pt idx="6866">
                  <c:v>727.60369873047</c:v>
                </c:pt>
                <c:pt idx="6867">
                  <c:v>727.70965576172</c:v>
                </c:pt>
                <c:pt idx="6868">
                  <c:v>727.81561279297</c:v>
                </c:pt>
                <c:pt idx="6869">
                  <c:v>727.92163085938</c:v>
                </c:pt>
                <c:pt idx="6870">
                  <c:v>728.02758789063</c:v>
                </c:pt>
                <c:pt idx="6871">
                  <c:v>728.13354492188</c:v>
                </c:pt>
                <c:pt idx="6872">
                  <c:v>728.23950195313</c:v>
                </c:pt>
                <c:pt idx="6873">
                  <c:v>728.34552001953</c:v>
                </c:pt>
                <c:pt idx="6874">
                  <c:v>728.45147705078</c:v>
                </c:pt>
                <c:pt idx="6875">
                  <c:v>728.55743408203</c:v>
                </c:pt>
                <c:pt idx="6876">
                  <c:v>728.66339111328</c:v>
                </c:pt>
                <c:pt idx="6877">
                  <c:v>728.76940917969</c:v>
                </c:pt>
                <c:pt idx="6878">
                  <c:v>728.87536621094</c:v>
                </c:pt>
                <c:pt idx="6879">
                  <c:v>728.98132324219</c:v>
                </c:pt>
                <c:pt idx="6880">
                  <c:v>729.08728027344</c:v>
                </c:pt>
                <c:pt idx="6881">
                  <c:v>729.19329833984</c:v>
                </c:pt>
                <c:pt idx="6882">
                  <c:v>729.29925537109</c:v>
                </c:pt>
                <c:pt idx="6883">
                  <c:v>729.40521240234</c:v>
                </c:pt>
                <c:pt idx="6884">
                  <c:v>729.51116943359</c:v>
                </c:pt>
                <c:pt idx="6885">
                  <c:v>729.6171875</c:v>
                </c:pt>
                <c:pt idx="6886">
                  <c:v>729.72314453125</c:v>
                </c:pt>
                <c:pt idx="6887">
                  <c:v>729.8291015625</c:v>
                </c:pt>
                <c:pt idx="6888">
                  <c:v>729.93505859375</c:v>
                </c:pt>
                <c:pt idx="6889">
                  <c:v>730.04107666016</c:v>
                </c:pt>
                <c:pt idx="6890">
                  <c:v>730.14703369141</c:v>
                </c:pt>
                <c:pt idx="6891">
                  <c:v>730.25299072266</c:v>
                </c:pt>
                <c:pt idx="6892">
                  <c:v>730.35894775391</c:v>
                </c:pt>
                <c:pt idx="6893">
                  <c:v>730.46496582031</c:v>
                </c:pt>
                <c:pt idx="6894">
                  <c:v>730.57092285156</c:v>
                </c:pt>
                <c:pt idx="6895">
                  <c:v>730.67687988281</c:v>
                </c:pt>
                <c:pt idx="6896">
                  <c:v>730.78283691406</c:v>
                </c:pt>
                <c:pt idx="6897">
                  <c:v>730.88885498047</c:v>
                </c:pt>
                <c:pt idx="6898">
                  <c:v>730.99481201172</c:v>
                </c:pt>
                <c:pt idx="6899">
                  <c:v>731.10076904297</c:v>
                </c:pt>
                <c:pt idx="6900">
                  <c:v>731.20672607422</c:v>
                </c:pt>
                <c:pt idx="6901">
                  <c:v>731.31274414063</c:v>
                </c:pt>
                <c:pt idx="6902">
                  <c:v>731.41870117188</c:v>
                </c:pt>
                <c:pt idx="6903">
                  <c:v>731.52465820313</c:v>
                </c:pt>
                <c:pt idx="6904">
                  <c:v>731.63061523438</c:v>
                </c:pt>
                <c:pt idx="6905">
                  <c:v>731.73663330078</c:v>
                </c:pt>
                <c:pt idx="6906">
                  <c:v>731.84259033203</c:v>
                </c:pt>
                <c:pt idx="6907">
                  <c:v>731.94854736328</c:v>
                </c:pt>
                <c:pt idx="6908">
                  <c:v>732.05450439453</c:v>
                </c:pt>
                <c:pt idx="6909">
                  <c:v>732.16052246094</c:v>
                </c:pt>
                <c:pt idx="6910">
                  <c:v>732.26647949219</c:v>
                </c:pt>
                <c:pt idx="6911">
                  <c:v>732.37243652344</c:v>
                </c:pt>
                <c:pt idx="6912">
                  <c:v>732.47839355469</c:v>
                </c:pt>
                <c:pt idx="6913">
                  <c:v>732.58435058594</c:v>
                </c:pt>
                <c:pt idx="6914">
                  <c:v>732.69036865234</c:v>
                </c:pt>
                <c:pt idx="6915">
                  <c:v>732.79632568359</c:v>
                </c:pt>
                <c:pt idx="6916">
                  <c:v>732.90228271484</c:v>
                </c:pt>
                <c:pt idx="6917">
                  <c:v>733.00823974609</c:v>
                </c:pt>
                <c:pt idx="6918">
                  <c:v>733.1142578125</c:v>
                </c:pt>
                <c:pt idx="6919">
                  <c:v>733.22021484375</c:v>
                </c:pt>
                <c:pt idx="6920">
                  <c:v>733.326171875</c:v>
                </c:pt>
                <c:pt idx="6921">
                  <c:v>733.43212890625</c:v>
                </c:pt>
                <c:pt idx="6922">
                  <c:v>733.53814697266</c:v>
                </c:pt>
                <c:pt idx="6923">
                  <c:v>733.64410400391</c:v>
                </c:pt>
                <c:pt idx="6924">
                  <c:v>733.75006103516</c:v>
                </c:pt>
                <c:pt idx="6925">
                  <c:v>733.85601806641</c:v>
                </c:pt>
                <c:pt idx="6926">
                  <c:v>733.96203613281</c:v>
                </c:pt>
                <c:pt idx="6927">
                  <c:v>734.06799316406</c:v>
                </c:pt>
                <c:pt idx="6928">
                  <c:v>734.17395019531</c:v>
                </c:pt>
                <c:pt idx="6929">
                  <c:v>734.27990722656</c:v>
                </c:pt>
                <c:pt idx="6930">
                  <c:v>734.38592529297</c:v>
                </c:pt>
                <c:pt idx="6931">
                  <c:v>734.49188232422</c:v>
                </c:pt>
                <c:pt idx="6932">
                  <c:v>734.59783935547</c:v>
                </c:pt>
                <c:pt idx="6933">
                  <c:v>734.70379638672</c:v>
                </c:pt>
                <c:pt idx="6934">
                  <c:v>734.80981445313</c:v>
                </c:pt>
                <c:pt idx="6935">
                  <c:v>734.91577148438</c:v>
                </c:pt>
                <c:pt idx="6936">
                  <c:v>735.02172851563</c:v>
                </c:pt>
                <c:pt idx="6937">
                  <c:v>735.12768554688</c:v>
                </c:pt>
                <c:pt idx="6938">
                  <c:v>735.23370361328</c:v>
                </c:pt>
                <c:pt idx="6939">
                  <c:v>735.33966064453</c:v>
                </c:pt>
                <c:pt idx="6940">
                  <c:v>735.44561767578</c:v>
                </c:pt>
                <c:pt idx="6941">
                  <c:v>735.55157470703</c:v>
                </c:pt>
                <c:pt idx="6942">
                  <c:v>735.65759277344</c:v>
                </c:pt>
                <c:pt idx="6943">
                  <c:v>735.76354980469</c:v>
                </c:pt>
                <c:pt idx="6944">
                  <c:v>735.86950683594</c:v>
                </c:pt>
                <c:pt idx="6945">
                  <c:v>735.97546386719</c:v>
                </c:pt>
                <c:pt idx="6946">
                  <c:v>736.08148193359</c:v>
                </c:pt>
                <c:pt idx="6947">
                  <c:v>736.18743896484</c:v>
                </c:pt>
                <c:pt idx="6948">
                  <c:v>736.29339599609</c:v>
                </c:pt>
                <c:pt idx="6949">
                  <c:v>736.39935302734</c:v>
                </c:pt>
                <c:pt idx="6950">
                  <c:v>736.50537109375</c:v>
                </c:pt>
                <c:pt idx="6951">
                  <c:v>736.611328125</c:v>
                </c:pt>
                <c:pt idx="6952">
                  <c:v>736.71728515625</c:v>
                </c:pt>
                <c:pt idx="6953">
                  <c:v>736.8232421875</c:v>
                </c:pt>
                <c:pt idx="6954">
                  <c:v>736.92926025391</c:v>
                </c:pt>
                <c:pt idx="6955">
                  <c:v>737.03521728516</c:v>
                </c:pt>
                <c:pt idx="6956">
                  <c:v>737.14117431641</c:v>
                </c:pt>
                <c:pt idx="6957">
                  <c:v>737.24713134766</c:v>
                </c:pt>
                <c:pt idx="6958">
                  <c:v>737.35314941406</c:v>
                </c:pt>
                <c:pt idx="6959">
                  <c:v>737.45910644531</c:v>
                </c:pt>
                <c:pt idx="6960">
                  <c:v>737.56506347656</c:v>
                </c:pt>
                <c:pt idx="6961">
                  <c:v>737.67102050781</c:v>
                </c:pt>
                <c:pt idx="6962">
                  <c:v>737.77703857422</c:v>
                </c:pt>
                <c:pt idx="6963">
                  <c:v>737.88299560547</c:v>
                </c:pt>
                <c:pt idx="6964">
                  <c:v>737.98895263672</c:v>
                </c:pt>
                <c:pt idx="6965">
                  <c:v>738.09490966797</c:v>
                </c:pt>
                <c:pt idx="6966">
                  <c:v>738.20086669922</c:v>
                </c:pt>
                <c:pt idx="6967">
                  <c:v>738.30688476563</c:v>
                </c:pt>
                <c:pt idx="6968">
                  <c:v>738.41284179688</c:v>
                </c:pt>
                <c:pt idx="6969">
                  <c:v>738.51879882813</c:v>
                </c:pt>
                <c:pt idx="6970">
                  <c:v>738.62475585938</c:v>
                </c:pt>
                <c:pt idx="6971">
                  <c:v>738.73077392578</c:v>
                </c:pt>
                <c:pt idx="6972">
                  <c:v>738.83673095703</c:v>
                </c:pt>
                <c:pt idx="6973">
                  <c:v>738.94268798828</c:v>
                </c:pt>
                <c:pt idx="6974">
                  <c:v>739.04864501953</c:v>
                </c:pt>
                <c:pt idx="6975">
                  <c:v>739.15466308594</c:v>
                </c:pt>
                <c:pt idx="6976">
                  <c:v>739.26062011719</c:v>
                </c:pt>
                <c:pt idx="6977">
                  <c:v>739.36657714844</c:v>
                </c:pt>
                <c:pt idx="6978">
                  <c:v>739.47253417969</c:v>
                </c:pt>
                <c:pt idx="6979">
                  <c:v>739.57855224609</c:v>
                </c:pt>
                <c:pt idx="6980">
                  <c:v>739.68450927734</c:v>
                </c:pt>
                <c:pt idx="6981">
                  <c:v>739.79046630859</c:v>
                </c:pt>
                <c:pt idx="6982">
                  <c:v>739.89642333984</c:v>
                </c:pt>
                <c:pt idx="6983">
                  <c:v>740.00244140625</c:v>
                </c:pt>
                <c:pt idx="6984">
                  <c:v>740.1083984375</c:v>
                </c:pt>
                <c:pt idx="6985">
                  <c:v>740.21435546875</c:v>
                </c:pt>
                <c:pt idx="6986">
                  <c:v>740.3203125</c:v>
                </c:pt>
                <c:pt idx="6987">
                  <c:v>740.42633056641</c:v>
                </c:pt>
                <c:pt idx="6988">
                  <c:v>740.53228759766</c:v>
                </c:pt>
                <c:pt idx="6989">
                  <c:v>740.63824462891</c:v>
                </c:pt>
                <c:pt idx="6990">
                  <c:v>740.74420166016</c:v>
                </c:pt>
                <c:pt idx="6991">
                  <c:v>740.85021972656</c:v>
                </c:pt>
                <c:pt idx="6992">
                  <c:v>740.95617675781</c:v>
                </c:pt>
                <c:pt idx="6993">
                  <c:v>741.06213378906</c:v>
                </c:pt>
                <c:pt idx="6994">
                  <c:v>741.16809082031</c:v>
                </c:pt>
                <c:pt idx="6995">
                  <c:v>741.27410888672</c:v>
                </c:pt>
                <c:pt idx="6996">
                  <c:v>741.38006591797</c:v>
                </c:pt>
                <c:pt idx="6997">
                  <c:v>741.48602294922</c:v>
                </c:pt>
                <c:pt idx="6998">
                  <c:v>741.59197998047</c:v>
                </c:pt>
                <c:pt idx="6999">
                  <c:v>741.69799804688</c:v>
                </c:pt>
                <c:pt idx="7000">
                  <c:v>741.80395507813</c:v>
                </c:pt>
                <c:pt idx="7001">
                  <c:v>741.90991210938</c:v>
                </c:pt>
                <c:pt idx="7002">
                  <c:v>742.01586914063</c:v>
                </c:pt>
                <c:pt idx="7003">
                  <c:v>742.12188720703</c:v>
                </c:pt>
                <c:pt idx="7004">
                  <c:v>742.22784423828</c:v>
                </c:pt>
                <c:pt idx="7005">
                  <c:v>742.33380126953</c:v>
                </c:pt>
                <c:pt idx="7006">
                  <c:v>742.43975830078</c:v>
                </c:pt>
                <c:pt idx="7007">
                  <c:v>742.54577636719</c:v>
                </c:pt>
                <c:pt idx="7008">
                  <c:v>742.65173339844</c:v>
                </c:pt>
                <c:pt idx="7009">
                  <c:v>742.75769042969</c:v>
                </c:pt>
                <c:pt idx="7010">
                  <c:v>742.86364746094</c:v>
                </c:pt>
                <c:pt idx="7011">
                  <c:v>742.96966552734</c:v>
                </c:pt>
                <c:pt idx="7012">
                  <c:v>743.07562255859</c:v>
                </c:pt>
                <c:pt idx="7013">
                  <c:v>743.18157958984</c:v>
                </c:pt>
                <c:pt idx="7014">
                  <c:v>743.28753662109</c:v>
                </c:pt>
                <c:pt idx="7015">
                  <c:v>743.39349365234</c:v>
                </c:pt>
                <c:pt idx="7016">
                  <c:v>743.49951171875</c:v>
                </c:pt>
                <c:pt idx="7017">
                  <c:v>743.60546875</c:v>
                </c:pt>
                <c:pt idx="7018">
                  <c:v>743.71142578125</c:v>
                </c:pt>
                <c:pt idx="7019">
                  <c:v>743.8173828125</c:v>
                </c:pt>
                <c:pt idx="7020">
                  <c:v>743.92340087891</c:v>
                </c:pt>
                <c:pt idx="7021">
                  <c:v>744.02935791016</c:v>
                </c:pt>
                <c:pt idx="7022">
                  <c:v>744.13531494141</c:v>
                </c:pt>
                <c:pt idx="7023">
                  <c:v>744.24127197266</c:v>
                </c:pt>
                <c:pt idx="7024">
                  <c:v>744.34729003906</c:v>
                </c:pt>
                <c:pt idx="7025">
                  <c:v>744.45324707031</c:v>
                </c:pt>
                <c:pt idx="7026">
                  <c:v>744.55920410156</c:v>
                </c:pt>
                <c:pt idx="7027">
                  <c:v>744.66516113281</c:v>
                </c:pt>
                <c:pt idx="7028">
                  <c:v>744.77117919922</c:v>
                </c:pt>
                <c:pt idx="7029">
                  <c:v>744.87713623047</c:v>
                </c:pt>
                <c:pt idx="7030">
                  <c:v>744.98309326172</c:v>
                </c:pt>
                <c:pt idx="7031">
                  <c:v>745.08905029297</c:v>
                </c:pt>
                <c:pt idx="7032">
                  <c:v>745.19506835938</c:v>
                </c:pt>
                <c:pt idx="7033">
                  <c:v>745.30102539063</c:v>
                </c:pt>
                <c:pt idx="7034">
                  <c:v>745.40698242188</c:v>
                </c:pt>
                <c:pt idx="7035">
                  <c:v>745.51293945313</c:v>
                </c:pt>
                <c:pt idx="7036">
                  <c:v>745.61895751953</c:v>
                </c:pt>
                <c:pt idx="7037">
                  <c:v>745.72491455078</c:v>
                </c:pt>
                <c:pt idx="7038">
                  <c:v>745.83087158203</c:v>
                </c:pt>
                <c:pt idx="7039">
                  <c:v>745.93682861328</c:v>
                </c:pt>
                <c:pt idx="7040">
                  <c:v>746.04284667969</c:v>
                </c:pt>
                <c:pt idx="7041">
                  <c:v>746.14880371094</c:v>
                </c:pt>
                <c:pt idx="7042">
                  <c:v>746.25476074219</c:v>
                </c:pt>
                <c:pt idx="7043">
                  <c:v>746.36071777344</c:v>
                </c:pt>
                <c:pt idx="7044">
                  <c:v>746.46673583984</c:v>
                </c:pt>
                <c:pt idx="7045">
                  <c:v>746.57269287109</c:v>
                </c:pt>
                <c:pt idx="7046">
                  <c:v>746.67864990234</c:v>
                </c:pt>
                <c:pt idx="7047">
                  <c:v>746.78460693359</c:v>
                </c:pt>
                <c:pt idx="7048">
                  <c:v>746.890625</c:v>
                </c:pt>
                <c:pt idx="7049">
                  <c:v>746.99658203125</c:v>
                </c:pt>
                <c:pt idx="7050">
                  <c:v>747.1025390625</c:v>
                </c:pt>
                <c:pt idx="7051">
                  <c:v>747.20849609375</c:v>
                </c:pt>
                <c:pt idx="7052">
                  <c:v>747.31451416016</c:v>
                </c:pt>
                <c:pt idx="7053">
                  <c:v>747.42047119141</c:v>
                </c:pt>
                <c:pt idx="7054">
                  <c:v>747.52642822266</c:v>
                </c:pt>
                <c:pt idx="7055">
                  <c:v>747.63238525391</c:v>
                </c:pt>
                <c:pt idx="7056">
                  <c:v>747.73840332031</c:v>
                </c:pt>
                <c:pt idx="7057">
                  <c:v>747.84436035156</c:v>
                </c:pt>
                <c:pt idx="7058">
                  <c:v>747.95031738281</c:v>
                </c:pt>
                <c:pt idx="7059">
                  <c:v>748.05627441406</c:v>
                </c:pt>
                <c:pt idx="7060">
                  <c:v>748.16229248047</c:v>
                </c:pt>
                <c:pt idx="7061">
                  <c:v>748.26824951172</c:v>
                </c:pt>
                <c:pt idx="7062">
                  <c:v>748.37420654297</c:v>
                </c:pt>
                <c:pt idx="7063">
                  <c:v>748.48016357422</c:v>
                </c:pt>
                <c:pt idx="7064">
                  <c:v>748.58618164063</c:v>
                </c:pt>
                <c:pt idx="7065">
                  <c:v>748.69213867188</c:v>
                </c:pt>
                <c:pt idx="7066">
                  <c:v>748.79809570313</c:v>
                </c:pt>
                <c:pt idx="7067">
                  <c:v>748.90405273438</c:v>
                </c:pt>
                <c:pt idx="7068">
                  <c:v>749.01000976563</c:v>
                </c:pt>
                <c:pt idx="7069">
                  <c:v>749.11602783203</c:v>
                </c:pt>
                <c:pt idx="7070">
                  <c:v>749.22198486328</c:v>
                </c:pt>
                <c:pt idx="7071">
                  <c:v>749.32794189453</c:v>
                </c:pt>
                <c:pt idx="7072">
                  <c:v>749.43389892578</c:v>
                </c:pt>
                <c:pt idx="7073">
                  <c:v>749.53991699219</c:v>
                </c:pt>
                <c:pt idx="7074">
                  <c:v>749.64587402344</c:v>
                </c:pt>
                <c:pt idx="7075">
                  <c:v>749.75183105469</c:v>
                </c:pt>
                <c:pt idx="7076">
                  <c:v>749.85778808594</c:v>
                </c:pt>
                <c:pt idx="7077">
                  <c:v>749.96380615234</c:v>
                </c:pt>
                <c:pt idx="7078">
                  <c:v>750.06976318359</c:v>
                </c:pt>
                <c:pt idx="7079">
                  <c:v>750.17572021484</c:v>
                </c:pt>
                <c:pt idx="7080">
                  <c:v>750.28167724609</c:v>
                </c:pt>
                <c:pt idx="7081">
                  <c:v>750.3876953125</c:v>
                </c:pt>
                <c:pt idx="7082">
                  <c:v>750.49365234375</c:v>
                </c:pt>
                <c:pt idx="7083">
                  <c:v>750.599609375</c:v>
                </c:pt>
                <c:pt idx="7084">
                  <c:v>750.70556640625</c:v>
                </c:pt>
                <c:pt idx="7085">
                  <c:v>750.81158447266</c:v>
                </c:pt>
                <c:pt idx="7086">
                  <c:v>750.91754150391</c:v>
                </c:pt>
                <c:pt idx="7087">
                  <c:v>751.02349853516</c:v>
                </c:pt>
                <c:pt idx="7088">
                  <c:v>751.12945556641</c:v>
                </c:pt>
                <c:pt idx="7089">
                  <c:v>751.23547363281</c:v>
                </c:pt>
                <c:pt idx="7090">
                  <c:v>751.34143066406</c:v>
                </c:pt>
                <c:pt idx="7091">
                  <c:v>751.44738769531</c:v>
                </c:pt>
                <c:pt idx="7092">
                  <c:v>751.55334472656</c:v>
                </c:pt>
                <c:pt idx="7093">
                  <c:v>751.65936279297</c:v>
                </c:pt>
                <c:pt idx="7094">
                  <c:v>751.76531982422</c:v>
                </c:pt>
                <c:pt idx="7095">
                  <c:v>751.87127685547</c:v>
                </c:pt>
                <c:pt idx="7096">
                  <c:v>751.97723388672</c:v>
                </c:pt>
                <c:pt idx="7097">
                  <c:v>752.08325195313</c:v>
                </c:pt>
                <c:pt idx="7098">
                  <c:v>752.18920898438</c:v>
                </c:pt>
                <c:pt idx="7099">
                  <c:v>752.29516601563</c:v>
                </c:pt>
                <c:pt idx="7100">
                  <c:v>752.40112304688</c:v>
                </c:pt>
                <c:pt idx="7101">
                  <c:v>752.50714111328</c:v>
                </c:pt>
                <c:pt idx="7102">
                  <c:v>752.61309814453</c:v>
                </c:pt>
                <c:pt idx="7103">
                  <c:v>752.71905517578</c:v>
                </c:pt>
                <c:pt idx="7104">
                  <c:v>752.82501220703</c:v>
                </c:pt>
                <c:pt idx="7105">
                  <c:v>752.93103027344</c:v>
                </c:pt>
                <c:pt idx="7106">
                  <c:v>753.03698730469</c:v>
                </c:pt>
                <c:pt idx="7107">
                  <c:v>753.14294433594</c:v>
                </c:pt>
                <c:pt idx="7108">
                  <c:v>753.24890136719</c:v>
                </c:pt>
                <c:pt idx="7109">
                  <c:v>753.35491943359</c:v>
                </c:pt>
                <c:pt idx="7110">
                  <c:v>753.46087646484</c:v>
                </c:pt>
                <c:pt idx="7111">
                  <c:v>753.56683349609</c:v>
                </c:pt>
                <c:pt idx="7112">
                  <c:v>753.67279052734</c:v>
                </c:pt>
                <c:pt idx="7113">
                  <c:v>753.77880859375</c:v>
                </c:pt>
                <c:pt idx="7114">
                  <c:v>753.884765625</c:v>
                </c:pt>
                <c:pt idx="7115">
                  <c:v>753.99072265625</c:v>
                </c:pt>
                <c:pt idx="7116">
                  <c:v>754.0966796875</c:v>
                </c:pt>
                <c:pt idx="7117">
                  <c:v>754.20263671875</c:v>
                </c:pt>
                <c:pt idx="7118">
                  <c:v>754.30865478516</c:v>
                </c:pt>
                <c:pt idx="7119">
                  <c:v>754.41461181641</c:v>
                </c:pt>
                <c:pt idx="7120">
                  <c:v>754.52056884766</c:v>
                </c:pt>
                <c:pt idx="7121">
                  <c:v>754.62652587891</c:v>
                </c:pt>
                <c:pt idx="7122">
                  <c:v>754.73254394531</c:v>
                </c:pt>
                <c:pt idx="7123">
                  <c:v>754.83850097656</c:v>
                </c:pt>
                <c:pt idx="7124">
                  <c:v>754.94445800781</c:v>
                </c:pt>
                <c:pt idx="7125">
                  <c:v>755.05041503906</c:v>
                </c:pt>
                <c:pt idx="7126">
                  <c:v>755.15643310547</c:v>
                </c:pt>
                <c:pt idx="7127">
                  <c:v>755.26239013672</c:v>
                </c:pt>
                <c:pt idx="7128">
                  <c:v>755.36834716797</c:v>
                </c:pt>
                <c:pt idx="7129">
                  <c:v>755.47430419922</c:v>
                </c:pt>
                <c:pt idx="7130">
                  <c:v>755.58032226563</c:v>
                </c:pt>
                <c:pt idx="7131">
                  <c:v>755.68627929688</c:v>
                </c:pt>
                <c:pt idx="7132">
                  <c:v>755.79223632813</c:v>
                </c:pt>
                <c:pt idx="7133">
                  <c:v>755.89819335938</c:v>
                </c:pt>
                <c:pt idx="7134">
                  <c:v>756.00421142578</c:v>
                </c:pt>
                <c:pt idx="7135">
                  <c:v>756.11016845703</c:v>
                </c:pt>
                <c:pt idx="7136">
                  <c:v>756.21612548828</c:v>
                </c:pt>
                <c:pt idx="7137">
                  <c:v>756.32208251953</c:v>
                </c:pt>
                <c:pt idx="7138">
                  <c:v>756.42810058594</c:v>
                </c:pt>
                <c:pt idx="7139">
                  <c:v>756.53405761719</c:v>
                </c:pt>
                <c:pt idx="7140">
                  <c:v>756.64001464844</c:v>
                </c:pt>
                <c:pt idx="7141">
                  <c:v>756.74597167969</c:v>
                </c:pt>
                <c:pt idx="7142">
                  <c:v>756.85198974609</c:v>
                </c:pt>
                <c:pt idx="7143">
                  <c:v>756.95794677734</c:v>
                </c:pt>
                <c:pt idx="7144">
                  <c:v>757.06390380859</c:v>
                </c:pt>
                <c:pt idx="7145">
                  <c:v>757.16986083984</c:v>
                </c:pt>
                <c:pt idx="7146">
                  <c:v>757.27587890625</c:v>
                </c:pt>
                <c:pt idx="7147">
                  <c:v>757.3818359375</c:v>
                </c:pt>
                <c:pt idx="7148">
                  <c:v>757.48779296875</c:v>
                </c:pt>
                <c:pt idx="7149">
                  <c:v>757.59375</c:v>
                </c:pt>
                <c:pt idx="7150">
                  <c:v>757.69976806641</c:v>
                </c:pt>
                <c:pt idx="7151">
                  <c:v>757.80572509766</c:v>
                </c:pt>
                <c:pt idx="7152">
                  <c:v>757.91168212891</c:v>
                </c:pt>
                <c:pt idx="7153">
                  <c:v>758.01763916016</c:v>
                </c:pt>
                <c:pt idx="7154">
                  <c:v>758.12365722656</c:v>
                </c:pt>
                <c:pt idx="7155">
                  <c:v>758.22961425781</c:v>
                </c:pt>
                <c:pt idx="7156">
                  <c:v>758.33557128906</c:v>
                </c:pt>
                <c:pt idx="7157">
                  <c:v>758.44152832031</c:v>
                </c:pt>
                <c:pt idx="7158">
                  <c:v>758.54754638672</c:v>
                </c:pt>
                <c:pt idx="7159">
                  <c:v>758.65350341797</c:v>
                </c:pt>
                <c:pt idx="7160">
                  <c:v>758.75946044922</c:v>
                </c:pt>
                <c:pt idx="7161">
                  <c:v>758.86541748047</c:v>
                </c:pt>
                <c:pt idx="7162">
                  <c:v>758.97143554688</c:v>
                </c:pt>
                <c:pt idx="7163">
                  <c:v>759.07739257813</c:v>
                </c:pt>
                <c:pt idx="7164">
                  <c:v>759.18334960938</c:v>
                </c:pt>
                <c:pt idx="7165">
                  <c:v>759.28930664063</c:v>
                </c:pt>
                <c:pt idx="7166">
                  <c:v>759.39532470703</c:v>
                </c:pt>
                <c:pt idx="7167">
                  <c:v>759.50128173828</c:v>
                </c:pt>
                <c:pt idx="7168">
                  <c:v>759.60723876953</c:v>
                </c:pt>
                <c:pt idx="7169">
                  <c:v>759.71319580078</c:v>
                </c:pt>
                <c:pt idx="7170">
                  <c:v>759.81915283203</c:v>
                </c:pt>
                <c:pt idx="7171">
                  <c:v>759.92517089844</c:v>
                </c:pt>
                <c:pt idx="7172">
                  <c:v>760.03112792969</c:v>
                </c:pt>
                <c:pt idx="7173">
                  <c:v>760.13708496094</c:v>
                </c:pt>
                <c:pt idx="7174">
                  <c:v>760.24304199219</c:v>
                </c:pt>
                <c:pt idx="7175">
                  <c:v>760.34906005859</c:v>
                </c:pt>
                <c:pt idx="7176">
                  <c:v>760.45501708984</c:v>
                </c:pt>
                <c:pt idx="7177">
                  <c:v>760.56097412109</c:v>
                </c:pt>
                <c:pt idx="7178">
                  <c:v>760.66693115234</c:v>
                </c:pt>
                <c:pt idx="7179">
                  <c:v>760.77294921875</c:v>
                </c:pt>
                <c:pt idx="7180">
                  <c:v>760.87890625</c:v>
                </c:pt>
                <c:pt idx="7181">
                  <c:v>760.98486328125</c:v>
                </c:pt>
                <c:pt idx="7182">
                  <c:v>761.0908203125</c:v>
                </c:pt>
                <c:pt idx="7183">
                  <c:v>761.19683837891</c:v>
                </c:pt>
                <c:pt idx="7184">
                  <c:v>761.30279541016</c:v>
                </c:pt>
                <c:pt idx="7185">
                  <c:v>761.40875244141</c:v>
                </c:pt>
                <c:pt idx="7186">
                  <c:v>761.51470947266</c:v>
                </c:pt>
                <c:pt idx="7187">
                  <c:v>761.62072753906</c:v>
                </c:pt>
                <c:pt idx="7188">
                  <c:v>761.72668457031</c:v>
                </c:pt>
                <c:pt idx="7189">
                  <c:v>761.83264160156</c:v>
                </c:pt>
                <c:pt idx="7190">
                  <c:v>761.93859863281</c:v>
                </c:pt>
                <c:pt idx="7191">
                  <c:v>762.04461669922</c:v>
                </c:pt>
                <c:pt idx="7192">
                  <c:v>762.15057373047</c:v>
                </c:pt>
                <c:pt idx="7193">
                  <c:v>762.25653076172</c:v>
                </c:pt>
                <c:pt idx="7194">
                  <c:v>762.36248779297</c:v>
                </c:pt>
                <c:pt idx="7195">
                  <c:v>762.46850585938</c:v>
                </c:pt>
                <c:pt idx="7196">
                  <c:v>762.57446289063</c:v>
                </c:pt>
                <c:pt idx="7197">
                  <c:v>762.68041992188</c:v>
                </c:pt>
                <c:pt idx="7198">
                  <c:v>762.78637695313</c:v>
                </c:pt>
                <c:pt idx="7199">
                  <c:v>762.89239501953</c:v>
                </c:pt>
                <c:pt idx="7200">
                  <c:v>762.99835205078</c:v>
                </c:pt>
                <c:pt idx="7201">
                  <c:v>763.10430908203</c:v>
                </c:pt>
                <c:pt idx="7202">
                  <c:v>763.21026611328</c:v>
                </c:pt>
                <c:pt idx="7203">
                  <c:v>763.31628417969</c:v>
                </c:pt>
                <c:pt idx="7204">
                  <c:v>763.42224121094</c:v>
                </c:pt>
                <c:pt idx="7205">
                  <c:v>763.52819824219</c:v>
                </c:pt>
                <c:pt idx="7206">
                  <c:v>763.63415527344</c:v>
                </c:pt>
                <c:pt idx="7207">
                  <c:v>763.74017333984</c:v>
                </c:pt>
                <c:pt idx="7208">
                  <c:v>763.84613037109</c:v>
                </c:pt>
                <c:pt idx="7209">
                  <c:v>763.95208740234</c:v>
                </c:pt>
                <c:pt idx="7210">
                  <c:v>764.05804443359</c:v>
                </c:pt>
                <c:pt idx="7211">
                  <c:v>764.1640625</c:v>
                </c:pt>
                <c:pt idx="7212">
                  <c:v>764.27001953125</c:v>
                </c:pt>
                <c:pt idx="7213">
                  <c:v>764.3759765625</c:v>
                </c:pt>
                <c:pt idx="7214">
                  <c:v>764.48193359375</c:v>
                </c:pt>
                <c:pt idx="7215">
                  <c:v>764.58795166016</c:v>
                </c:pt>
                <c:pt idx="7216">
                  <c:v>764.69390869141</c:v>
                </c:pt>
                <c:pt idx="7217">
                  <c:v>764.79986572266</c:v>
                </c:pt>
                <c:pt idx="7218">
                  <c:v>764.90582275391</c:v>
                </c:pt>
                <c:pt idx="7219">
                  <c:v>765.01184082031</c:v>
                </c:pt>
                <c:pt idx="7220">
                  <c:v>765.11779785156</c:v>
                </c:pt>
                <c:pt idx="7221">
                  <c:v>765.22375488281</c:v>
                </c:pt>
                <c:pt idx="7222">
                  <c:v>765.32971191406</c:v>
                </c:pt>
                <c:pt idx="7223">
                  <c:v>765.43566894531</c:v>
                </c:pt>
                <c:pt idx="7224">
                  <c:v>765.54168701172</c:v>
                </c:pt>
                <c:pt idx="7225">
                  <c:v>765.64764404297</c:v>
                </c:pt>
                <c:pt idx="7226">
                  <c:v>765.75360107422</c:v>
                </c:pt>
                <c:pt idx="7227">
                  <c:v>765.85955810547</c:v>
                </c:pt>
                <c:pt idx="7228">
                  <c:v>765.96557617188</c:v>
                </c:pt>
                <c:pt idx="7229">
                  <c:v>766.07153320313</c:v>
                </c:pt>
                <c:pt idx="7230">
                  <c:v>766.17749023438</c:v>
                </c:pt>
                <c:pt idx="7231">
                  <c:v>766.28344726563</c:v>
                </c:pt>
                <c:pt idx="7232">
                  <c:v>766.38946533203</c:v>
                </c:pt>
                <c:pt idx="7233">
                  <c:v>766.49542236328</c:v>
                </c:pt>
                <c:pt idx="7234">
                  <c:v>766.60137939453</c:v>
                </c:pt>
                <c:pt idx="7235">
                  <c:v>766.70733642578</c:v>
                </c:pt>
                <c:pt idx="7236">
                  <c:v>766.81335449219</c:v>
                </c:pt>
                <c:pt idx="7237">
                  <c:v>766.91931152344</c:v>
                </c:pt>
                <c:pt idx="7238">
                  <c:v>767.02526855469</c:v>
                </c:pt>
                <c:pt idx="7239">
                  <c:v>767.13122558594</c:v>
                </c:pt>
                <c:pt idx="7240">
                  <c:v>767.23724365234</c:v>
                </c:pt>
                <c:pt idx="7241">
                  <c:v>767.34320068359</c:v>
                </c:pt>
                <c:pt idx="7242">
                  <c:v>767.44915771484</c:v>
                </c:pt>
                <c:pt idx="7243">
                  <c:v>767.55511474609</c:v>
                </c:pt>
                <c:pt idx="7244">
                  <c:v>767.6611328125</c:v>
                </c:pt>
                <c:pt idx="7245">
                  <c:v>767.76708984375</c:v>
                </c:pt>
                <c:pt idx="7246">
                  <c:v>767.873046875</c:v>
                </c:pt>
                <c:pt idx="7247">
                  <c:v>767.97900390625</c:v>
                </c:pt>
                <c:pt idx="7248">
                  <c:v>768.08502197266</c:v>
                </c:pt>
                <c:pt idx="7249">
                  <c:v>768.19097900391</c:v>
                </c:pt>
                <c:pt idx="7250">
                  <c:v>768.29693603516</c:v>
                </c:pt>
                <c:pt idx="7251">
                  <c:v>768.40289306641</c:v>
                </c:pt>
                <c:pt idx="7252">
                  <c:v>768.50891113281</c:v>
                </c:pt>
                <c:pt idx="7253">
                  <c:v>768.61486816406</c:v>
                </c:pt>
                <c:pt idx="7254">
                  <c:v>768.72082519531</c:v>
                </c:pt>
                <c:pt idx="7255">
                  <c:v>768.82678222656</c:v>
                </c:pt>
                <c:pt idx="7256">
                  <c:v>768.93280029297</c:v>
                </c:pt>
                <c:pt idx="7257">
                  <c:v>769.03875732422</c:v>
                </c:pt>
                <c:pt idx="7258">
                  <c:v>769.14471435547</c:v>
                </c:pt>
                <c:pt idx="7259">
                  <c:v>769.25067138672</c:v>
                </c:pt>
                <c:pt idx="7260">
                  <c:v>769.35668945313</c:v>
                </c:pt>
                <c:pt idx="7261">
                  <c:v>769.46264648438</c:v>
                </c:pt>
                <c:pt idx="7262">
                  <c:v>769.56860351563</c:v>
                </c:pt>
                <c:pt idx="7263">
                  <c:v>769.67456054688</c:v>
                </c:pt>
                <c:pt idx="7264">
                  <c:v>769.78057861328</c:v>
                </c:pt>
                <c:pt idx="7265">
                  <c:v>769.88653564453</c:v>
                </c:pt>
                <c:pt idx="7266">
                  <c:v>769.99249267578</c:v>
                </c:pt>
                <c:pt idx="7267">
                  <c:v>770.09844970703</c:v>
                </c:pt>
                <c:pt idx="7268">
                  <c:v>770.20446777344</c:v>
                </c:pt>
                <c:pt idx="7269">
                  <c:v>770.31042480469</c:v>
                </c:pt>
                <c:pt idx="7270">
                  <c:v>770.41638183594</c:v>
                </c:pt>
                <c:pt idx="7271">
                  <c:v>770.52233886719</c:v>
                </c:pt>
                <c:pt idx="7272">
                  <c:v>770.62829589844</c:v>
                </c:pt>
                <c:pt idx="7273">
                  <c:v>770.73431396484</c:v>
                </c:pt>
                <c:pt idx="7274">
                  <c:v>770.84027099609</c:v>
                </c:pt>
                <c:pt idx="7275">
                  <c:v>770.94622802734</c:v>
                </c:pt>
                <c:pt idx="7276">
                  <c:v>771.05218505859</c:v>
                </c:pt>
                <c:pt idx="7277">
                  <c:v>771.158203125</c:v>
                </c:pt>
                <c:pt idx="7278">
                  <c:v>771.26416015625</c:v>
                </c:pt>
                <c:pt idx="7279">
                  <c:v>771.3701171875</c:v>
                </c:pt>
                <c:pt idx="7280">
                  <c:v>771.47607421875</c:v>
                </c:pt>
                <c:pt idx="7281">
                  <c:v>771.58209228516</c:v>
                </c:pt>
                <c:pt idx="7282">
                  <c:v>771.68804931641</c:v>
                </c:pt>
                <c:pt idx="7283">
                  <c:v>771.79400634766</c:v>
                </c:pt>
                <c:pt idx="7284">
                  <c:v>771.89996337891</c:v>
                </c:pt>
                <c:pt idx="7285">
                  <c:v>772.00598144531</c:v>
                </c:pt>
                <c:pt idx="7286">
                  <c:v>772.11193847656</c:v>
                </c:pt>
                <c:pt idx="7287">
                  <c:v>772.21789550781</c:v>
                </c:pt>
                <c:pt idx="7288">
                  <c:v>772.32385253906</c:v>
                </c:pt>
                <c:pt idx="7289">
                  <c:v>772.42987060547</c:v>
                </c:pt>
                <c:pt idx="7290">
                  <c:v>772.53582763672</c:v>
                </c:pt>
                <c:pt idx="7291">
                  <c:v>772.64178466797</c:v>
                </c:pt>
                <c:pt idx="7292">
                  <c:v>772.74774169922</c:v>
                </c:pt>
                <c:pt idx="7293">
                  <c:v>772.85375976563</c:v>
                </c:pt>
                <c:pt idx="7294">
                  <c:v>772.95971679688</c:v>
                </c:pt>
                <c:pt idx="7295">
                  <c:v>773.06567382813</c:v>
                </c:pt>
                <c:pt idx="7296">
                  <c:v>773.17163085938</c:v>
                </c:pt>
                <c:pt idx="7297">
                  <c:v>773.27764892578</c:v>
                </c:pt>
                <c:pt idx="7298">
                  <c:v>773.38360595703</c:v>
                </c:pt>
                <c:pt idx="7299">
                  <c:v>773.48956298828</c:v>
                </c:pt>
                <c:pt idx="7300">
                  <c:v>773.59552001953</c:v>
                </c:pt>
                <c:pt idx="7301">
                  <c:v>773.70153808594</c:v>
                </c:pt>
                <c:pt idx="7302">
                  <c:v>773.80749511719</c:v>
                </c:pt>
                <c:pt idx="7303">
                  <c:v>773.91345214844</c:v>
                </c:pt>
                <c:pt idx="7304">
                  <c:v>774.01940917969</c:v>
                </c:pt>
                <c:pt idx="7305">
                  <c:v>774.12542724609</c:v>
                </c:pt>
                <c:pt idx="7306">
                  <c:v>774.23138427734</c:v>
                </c:pt>
                <c:pt idx="7307">
                  <c:v>774.33734130859</c:v>
                </c:pt>
                <c:pt idx="7308">
                  <c:v>774.44329833984</c:v>
                </c:pt>
                <c:pt idx="7309">
                  <c:v>774.54931640625</c:v>
                </c:pt>
                <c:pt idx="7310">
                  <c:v>774.6552734375</c:v>
                </c:pt>
                <c:pt idx="7311">
                  <c:v>774.76123046875</c:v>
                </c:pt>
                <c:pt idx="7312">
                  <c:v>774.8671875</c:v>
                </c:pt>
                <c:pt idx="7313">
                  <c:v>774.97320556641</c:v>
                </c:pt>
                <c:pt idx="7314">
                  <c:v>775.07916259766</c:v>
                </c:pt>
                <c:pt idx="7315">
                  <c:v>775.18511962891</c:v>
                </c:pt>
                <c:pt idx="7316">
                  <c:v>775.29107666016</c:v>
                </c:pt>
                <c:pt idx="7317">
                  <c:v>775.39709472656</c:v>
                </c:pt>
                <c:pt idx="7318">
                  <c:v>775.50305175781</c:v>
                </c:pt>
                <c:pt idx="7319">
                  <c:v>775.60900878906</c:v>
                </c:pt>
                <c:pt idx="7320">
                  <c:v>775.71496582031</c:v>
                </c:pt>
                <c:pt idx="7321">
                  <c:v>775.82098388672</c:v>
                </c:pt>
                <c:pt idx="7322">
                  <c:v>775.92694091797</c:v>
                </c:pt>
                <c:pt idx="7323">
                  <c:v>776.03289794922</c:v>
                </c:pt>
                <c:pt idx="7324">
                  <c:v>776.13885498047</c:v>
                </c:pt>
                <c:pt idx="7325">
                  <c:v>776.24481201172</c:v>
                </c:pt>
                <c:pt idx="7326">
                  <c:v>776.35083007813</c:v>
                </c:pt>
                <c:pt idx="7327">
                  <c:v>776.45678710938</c:v>
                </c:pt>
                <c:pt idx="7328">
                  <c:v>776.56274414063</c:v>
                </c:pt>
                <c:pt idx="7329">
                  <c:v>776.66870117188</c:v>
                </c:pt>
                <c:pt idx="7330">
                  <c:v>776.77471923828</c:v>
                </c:pt>
                <c:pt idx="7331">
                  <c:v>776.88067626953</c:v>
                </c:pt>
                <c:pt idx="7332">
                  <c:v>776.98663330078</c:v>
                </c:pt>
                <c:pt idx="7333">
                  <c:v>777.09259033203</c:v>
                </c:pt>
                <c:pt idx="7334">
                  <c:v>777.19860839844</c:v>
                </c:pt>
                <c:pt idx="7335">
                  <c:v>777.30456542969</c:v>
                </c:pt>
                <c:pt idx="7336">
                  <c:v>777.41052246094</c:v>
                </c:pt>
                <c:pt idx="7337">
                  <c:v>777.51647949219</c:v>
                </c:pt>
                <c:pt idx="7338">
                  <c:v>777.62249755859</c:v>
                </c:pt>
                <c:pt idx="7339">
                  <c:v>777.72845458984</c:v>
                </c:pt>
                <c:pt idx="7340">
                  <c:v>777.83441162109</c:v>
                </c:pt>
                <c:pt idx="7341">
                  <c:v>777.94036865234</c:v>
                </c:pt>
                <c:pt idx="7342">
                  <c:v>778.04638671875</c:v>
                </c:pt>
                <c:pt idx="7343">
                  <c:v>778.15234375</c:v>
                </c:pt>
                <c:pt idx="7344">
                  <c:v>778.25830078125</c:v>
                </c:pt>
                <c:pt idx="7345">
                  <c:v>778.3642578125</c:v>
                </c:pt>
                <c:pt idx="7346">
                  <c:v>778.47027587891</c:v>
                </c:pt>
                <c:pt idx="7347">
                  <c:v>778.57623291016</c:v>
                </c:pt>
                <c:pt idx="7348">
                  <c:v>778.68218994141</c:v>
                </c:pt>
                <c:pt idx="7349">
                  <c:v>778.78814697266</c:v>
                </c:pt>
                <c:pt idx="7350">
                  <c:v>778.89416503906</c:v>
                </c:pt>
                <c:pt idx="7351">
                  <c:v>779.00012207031</c:v>
                </c:pt>
                <c:pt idx="7352">
                  <c:v>779.10607910156</c:v>
                </c:pt>
                <c:pt idx="7353">
                  <c:v>779.21203613281</c:v>
                </c:pt>
                <c:pt idx="7354">
                  <c:v>779.31805419922</c:v>
                </c:pt>
                <c:pt idx="7355">
                  <c:v>779.42401123047</c:v>
                </c:pt>
                <c:pt idx="7356">
                  <c:v>779.52996826172</c:v>
                </c:pt>
                <c:pt idx="7357">
                  <c:v>779.63592529297</c:v>
                </c:pt>
                <c:pt idx="7358">
                  <c:v>779.74194335938</c:v>
                </c:pt>
                <c:pt idx="7359">
                  <c:v>779.84790039063</c:v>
                </c:pt>
                <c:pt idx="7360">
                  <c:v>779.95385742188</c:v>
                </c:pt>
                <c:pt idx="7361">
                  <c:v>780.05981445313</c:v>
                </c:pt>
                <c:pt idx="7362">
                  <c:v>780.16583251953</c:v>
                </c:pt>
                <c:pt idx="7363">
                  <c:v>780.27178955078</c:v>
                </c:pt>
                <c:pt idx="7364">
                  <c:v>780.37774658203</c:v>
                </c:pt>
                <c:pt idx="7365">
                  <c:v>780.48370361328</c:v>
                </c:pt>
                <c:pt idx="7366">
                  <c:v>780.58972167969</c:v>
                </c:pt>
                <c:pt idx="7367">
                  <c:v>780.69567871094</c:v>
                </c:pt>
                <c:pt idx="7368">
                  <c:v>780.80163574219</c:v>
                </c:pt>
                <c:pt idx="7369">
                  <c:v>780.90759277344</c:v>
                </c:pt>
                <c:pt idx="7370">
                  <c:v>781.01361083984</c:v>
                </c:pt>
                <c:pt idx="7371">
                  <c:v>781.11956787109</c:v>
                </c:pt>
                <c:pt idx="7372">
                  <c:v>781.22552490234</c:v>
                </c:pt>
                <c:pt idx="7373">
                  <c:v>781.33148193359</c:v>
                </c:pt>
                <c:pt idx="7374">
                  <c:v>781.43743896484</c:v>
                </c:pt>
                <c:pt idx="7375">
                  <c:v>781.54345703125</c:v>
                </c:pt>
                <c:pt idx="7376">
                  <c:v>781.6494140625</c:v>
                </c:pt>
                <c:pt idx="7377">
                  <c:v>781.75537109375</c:v>
                </c:pt>
                <c:pt idx="7378">
                  <c:v>781.861328125</c:v>
                </c:pt>
                <c:pt idx="7379">
                  <c:v>781.96734619141</c:v>
                </c:pt>
                <c:pt idx="7380">
                  <c:v>782.07330322266</c:v>
                </c:pt>
                <c:pt idx="7381">
                  <c:v>782.17926025391</c:v>
                </c:pt>
                <c:pt idx="7382">
                  <c:v>782.28521728516</c:v>
                </c:pt>
                <c:pt idx="7383">
                  <c:v>782.39123535156</c:v>
                </c:pt>
                <c:pt idx="7384">
                  <c:v>782.49719238281</c:v>
                </c:pt>
                <c:pt idx="7385">
                  <c:v>782.60314941406</c:v>
                </c:pt>
                <c:pt idx="7386">
                  <c:v>782.70910644531</c:v>
                </c:pt>
                <c:pt idx="7387">
                  <c:v>782.81512451172</c:v>
                </c:pt>
                <c:pt idx="7388">
                  <c:v>782.92108154297</c:v>
                </c:pt>
                <c:pt idx="7389">
                  <c:v>783.02703857422</c:v>
                </c:pt>
                <c:pt idx="7390">
                  <c:v>783.13299560547</c:v>
                </c:pt>
                <c:pt idx="7391">
                  <c:v>783.23901367188</c:v>
                </c:pt>
                <c:pt idx="7392">
                  <c:v>783.34497070313</c:v>
                </c:pt>
                <c:pt idx="7393">
                  <c:v>783.45092773438</c:v>
                </c:pt>
                <c:pt idx="7394">
                  <c:v>783.55688476563</c:v>
                </c:pt>
                <c:pt idx="7395">
                  <c:v>783.66290283203</c:v>
                </c:pt>
                <c:pt idx="7396">
                  <c:v>783.76885986328</c:v>
                </c:pt>
                <c:pt idx="7397">
                  <c:v>783.87481689453</c:v>
                </c:pt>
                <c:pt idx="7398">
                  <c:v>783.98077392578</c:v>
                </c:pt>
                <c:pt idx="7399">
                  <c:v>784.08679199219</c:v>
                </c:pt>
                <c:pt idx="7400">
                  <c:v>784.19274902344</c:v>
                </c:pt>
                <c:pt idx="7401">
                  <c:v>784.29870605469</c:v>
                </c:pt>
                <c:pt idx="7402">
                  <c:v>784.40466308594</c:v>
                </c:pt>
                <c:pt idx="7403">
                  <c:v>784.51068115234</c:v>
                </c:pt>
                <c:pt idx="7404">
                  <c:v>784.61663818359</c:v>
                </c:pt>
                <c:pt idx="7405">
                  <c:v>784.72259521484</c:v>
                </c:pt>
                <c:pt idx="7406">
                  <c:v>784.82855224609</c:v>
                </c:pt>
                <c:pt idx="7407">
                  <c:v>784.9345703125</c:v>
                </c:pt>
                <c:pt idx="7408">
                  <c:v>785.04052734375</c:v>
                </c:pt>
                <c:pt idx="7409">
                  <c:v>785.146484375</c:v>
                </c:pt>
                <c:pt idx="7410">
                  <c:v>785.25244140625</c:v>
                </c:pt>
                <c:pt idx="7411">
                  <c:v>785.35845947266</c:v>
                </c:pt>
                <c:pt idx="7412">
                  <c:v>785.46441650391</c:v>
                </c:pt>
                <c:pt idx="7413">
                  <c:v>785.57037353516</c:v>
                </c:pt>
                <c:pt idx="7414">
                  <c:v>785.67633056641</c:v>
                </c:pt>
                <c:pt idx="7415">
                  <c:v>785.78234863281</c:v>
                </c:pt>
                <c:pt idx="7416">
                  <c:v>785.88830566406</c:v>
                </c:pt>
                <c:pt idx="7417">
                  <c:v>785.99426269531</c:v>
                </c:pt>
                <c:pt idx="7418">
                  <c:v>786.10021972656</c:v>
                </c:pt>
                <c:pt idx="7419">
                  <c:v>786.20623779297</c:v>
                </c:pt>
                <c:pt idx="7420">
                  <c:v>786.31219482422</c:v>
                </c:pt>
                <c:pt idx="7421">
                  <c:v>786.41815185547</c:v>
                </c:pt>
                <c:pt idx="7422">
                  <c:v>786.52410888672</c:v>
                </c:pt>
                <c:pt idx="7423">
                  <c:v>786.63012695313</c:v>
                </c:pt>
                <c:pt idx="7424">
                  <c:v>786.73608398438</c:v>
                </c:pt>
                <c:pt idx="7425">
                  <c:v>786.84204101563</c:v>
                </c:pt>
                <c:pt idx="7426">
                  <c:v>786.94799804688</c:v>
                </c:pt>
                <c:pt idx="7427">
                  <c:v>787.05395507813</c:v>
                </c:pt>
                <c:pt idx="7428">
                  <c:v>787.15997314453</c:v>
                </c:pt>
                <c:pt idx="7429">
                  <c:v>787.26593017578</c:v>
                </c:pt>
                <c:pt idx="7430">
                  <c:v>787.37188720703</c:v>
                </c:pt>
                <c:pt idx="7431">
                  <c:v>787.47784423828</c:v>
                </c:pt>
                <c:pt idx="7432">
                  <c:v>787.58386230469</c:v>
                </c:pt>
                <c:pt idx="7433">
                  <c:v>787.68981933594</c:v>
                </c:pt>
                <c:pt idx="7434">
                  <c:v>787.79577636719</c:v>
                </c:pt>
                <c:pt idx="7435">
                  <c:v>787.90173339844</c:v>
                </c:pt>
                <c:pt idx="7436">
                  <c:v>788.00775146484</c:v>
                </c:pt>
                <c:pt idx="7437">
                  <c:v>788.11370849609</c:v>
                </c:pt>
                <c:pt idx="7438">
                  <c:v>788.21966552734</c:v>
                </c:pt>
                <c:pt idx="7439">
                  <c:v>788.32562255859</c:v>
                </c:pt>
                <c:pt idx="7440">
                  <c:v>788.431640625</c:v>
                </c:pt>
                <c:pt idx="7441">
                  <c:v>788.53759765625</c:v>
                </c:pt>
                <c:pt idx="7442">
                  <c:v>788.6435546875</c:v>
                </c:pt>
                <c:pt idx="7443">
                  <c:v>788.74951171875</c:v>
                </c:pt>
                <c:pt idx="7444">
                  <c:v>788.85552978516</c:v>
                </c:pt>
                <c:pt idx="7445">
                  <c:v>788.96148681641</c:v>
                </c:pt>
                <c:pt idx="7446">
                  <c:v>789.06744384766</c:v>
                </c:pt>
                <c:pt idx="7447">
                  <c:v>789.17340087891</c:v>
                </c:pt>
                <c:pt idx="7448">
                  <c:v>789.27941894531</c:v>
                </c:pt>
                <c:pt idx="7449">
                  <c:v>789.38537597656</c:v>
                </c:pt>
                <c:pt idx="7450">
                  <c:v>789.49133300781</c:v>
                </c:pt>
                <c:pt idx="7451">
                  <c:v>789.59729003906</c:v>
                </c:pt>
                <c:pt idx="7452">
                  <c:v>789.70330810547</c:v>
                </c:pt>
                <c:pt idx="7453">
                  <c:v>789.80926513672</c:v>
                </c:pt>
                <c:pt idx="7454">
                  <c:v>789.91522216797</c:v>
                </c:pt>
                <c:pt idx="7455">
                  <c:v>790.02117919922</c:v>
                </c:pt>
                <c:pt idx="7456">
                  <c:v>790.12719726563</c:v>
                </c:pt>
                <c:pt idx="7457">
                  <c:v>790.23315429688</c:v>
                </c:pt>
                <c:pt idx="7458">
                  <c:v>790.33911132813</c:v>
                </c:pt>
                <c:pt idx="7459">
                  <c:v>790.44506835938</c:v>
                </c:pt>
                <c:pt idx="7460">
                  <c:v>790.55108642578</c:v>
                </c:pt>
                <c:pt idx="7461">
                  <c:v>790.65704345703</c:v>
                </c:pt>
                <c:pt idx="7462">
                  <c:v>790.76300048828</c:v>
                </c:pt>
                <c:pt idx="7463">
                  <c:v>790.86895751953</c:v>
                </c:pt>
                <c:pt idx="7464">
                  <c:v>790.97497558594</c:v>
                </c:pt>
                <c:pt idx="7465">
                  <c:v>791.08093261719</c:v>
                </c:pt>
                <c:pt idx="7466">
                  <c:v>791.18688964844</c:v>
                </c:pt>
                <c:pt idx="7467">
                  <c:v>791.29284667969</c:v>
                </c:pt>
                <c:pt idx="7468">
                  <c:v>791.39886474609</c:v>
                </c:pt>
                <c:pt idx="7469">
                  <c:v>791.50482177734</c:v>
                </c:pt>
                <c:pt idx="7470">
                  <c:v>791.61077880859</c:v>
                </c:pt>
                <c:pt idx="7471">
                  <c:v>791.71673583984</c:v>
                </c:pt>
                <c:pt idx="7472">
                  <c:v>791.82275390625</c:v>
                </c:pt>
                <c:pt idx="7473">
                  <c:v>791.9287109375</c:v>
                </c:pt>
                <c:pt idx="7474">
                  <c:v>792.03466796875</c:v>
                </c:pt>
                <c:pt idx="7475">
                  <c:v>792.140625</c:v>
                </c:pt>
                <c:pt idx="7476">
                  <c:v>792.24658203125</c:v>
                </c:pt>
                <c:pt idx="7477">
                  <c:v>792.35260009766</c:v>
                </c:pt>
                <c:pt idx="7478">
                  <c:v>792.45855712891</c:v>
                </c:pt>
                <c:pt idx="7479">
                  <c:v>792.56451416016</c:v>
                </c:pt>
                <c:pt idx="7480">
                  <c:v>792.67047119141</c:v>
                </c:pt>
                <c:pt idx="7481">
                  <c:v>792.77648925781</c:v>
                </c:pt>
                <c:pt idx="7482">
                  <c:v>792.88244628906</c:v>
                </c:pt>
                <c:pt idx="7483">
                  <c:v>792.98840332031</c:v>
                </c:pt>
                <c:pt idx="7484">
                  <c:v>793.09436035156</c:v>
                </c:pt>
                <c:pt idx="7485">
                  <c:v>793.20037841797</c:v>
                </c:pt>
                <c:pt idx="7486">
                  <c:v>793.30633544922</c:v>
                </c:pt>
                <c:pt idx="7487">
                  <c:v>793.41229248047</c:v>
                </c:pt>
                <c:pt idx="7488">
                  <c:v>793.51824951172</c:v>
                </c:pt>
                <c:pt idx="7489">
                  <c:v>793.62426757813</c:v>
                </c:pt>
                <c:pt idx="7490">
                  <c:v>793.73022460938</c:v>
                </c:pt>
                <c:pt idx="7491">
                  <c:v>793.83618164063</c:v>
                </c:pt>
                <c:pt idx="7492">
                  <c:v>793.94213867188</c:v>
                </c:pt>
                <c:pt idx="7493">
                  <c:v>794.04815673828</c:v>
                </c:pt>
                <c:pt idx="7494">
                  <c:v>794.15411376953</c:v>
                </c:pt>
                <c:pt idx="7495">
                  <c:v>794.26007080078</c:v>
                </c:pt>
                <c:pt idx="7496">
                  <c:v>794.36602783203</c:v>
                </c:pt>
                <c:pt idx="7497">
                  <c:v>794.47204589844</c:v>
                </c:pt>
                <c:pt idx="7498">
                  <c:v>794.57800292969</c:v>
                </c:pt>
                <c:pt idx="7499">
                  <c:v>794.68395996094</c:v>
                </c:pt>
                <c:pt idx="7500">
                  <c:v>794.78991699219</c:v>
                </c:pt>
                <c:pt idx="7501">
                  <c:v>794.89593505859</c:v>
                </c:pt>
                <c:pt idx="7502">
                  <c:v>795.00189208984</c:v>
                </c:pt>
                <c:pt idx="7503">
                  <c:v>795.10784912109</c:v>
                </c:pt>
                <c:pt idx="7504">
                  <c:v>795.21380615234</c:v>
                </c:pt>
                <c:pt idx="7505">
                  <c:v>795.31982421875</c:v>
                </c:pt>
                <c:pt idx="7506">
                  <c:v>795.42578125</c:v>
                </c:pt>
                <c:pt idx="7507">
                  <c:v>795.53173828125</c:v>
                </c:pt>
                <c:pt idx="7508">
                  <c:v>795.6376953125</c:v>
                </c:pt>
                <c:pt idx="7509">
                  <c:v>795.74371337891</c:v>
                </c:pt>
                <c:pt idx="7510">
                  <c:v>795.84967041016</c:v>
                </c:pt>
                <c:pt idx="7511">
                  <c:v>795.95562744141</c:v>
                </c:pt>
                <c:pt idx="7512">
                  <c:v>796.06158447266</c:v>
                </c:pt>
                <c:pt idx="7513">
                  <c:v>796.16760253906</c:v>
                </c:pt>
                <c:pt idx="7514">
                  <c:v>796.27355957031</c:v>
                </c:pt>
                <c:pt idx="7515">
                  <c:v>796.37951660156</c:v>
                </c:pt>
                <c:pt idx="7516">
                  <c:v>796.48547363281</c:v>
                </c:pt>
                <c:pt idx="7517">
                  <c:v>796.59149169922</c:v>
                </c:pt>
                <c:pt idx="7518">
                  <c:v>796.69744873047</c:v>
                </c:pt>
                <c:pt idx="7519">
                  <c:v>796.80340576172</c:v>
                </c:pt>
                <c:pt idx="7520">
                  <c:v>796.90936279297</c:v>
                </c:pt>
                <c:pt idx="7521">
                  <c:v>797.01538085938</c:v>
                </c:pt>
                <c:pt idx="7522">
                  <c:v>797.12133789063</c:v>
                </c:pt>
                <c:pt idx="7523">
                  <c:v>797.22729492188</c:v>
                </c:pt>
                <c:pt idx="7524">
                  <c:v>797.33325195313</c:v>
                </c:pt>
                <c:pt idx="7525">
                  <c:v>797.43927001953</c:v>
                </c:pt>
                <c:pt idx="7526">
                  <c:v>797.54522705078</c:v>
                </c:pt>
                <c:pt idx="7527">
                  <c:v>797.65118408203</c:v>
                </c:pt>
                <c:pt idx="7528">
                  <c:v>797.75714111328</c:v>
                </c:pt>
                <c:pt idx="7529">
                  <c:v>797.86309814453</c:v>
                </c:pt>
                <c:pt idx="7530">
                  <c:v>797.96911621094</c:v>
                </c:pt>
                <c:pt idx="7531">
                  <c:v>798.07507324219</c:v>
                </c:pt>
                <c:pt idx="7532">
                  <c:v>798.18103027344</c:v>
                </c:pt>
                <c:pt idx="7533">
                  <c:v>798.28698730469</c:v>
                </c:pt>
                <c:pt idx="7534">
                  <c:v>798.39300537109</c:v>
                </c:pt>
                <c:pt idx="7535">
                  <c:v>798.49896240234</c:v>
                </c:pt>
                <c:pt idx="7536">
                  <c:v>798.60491943359</c:v>
                </c:pt>
                <c:pt idx="7537">
                  <c:v>798.71087646484</c:v>
                </c:pt>
                <c:pt idx="7538">
                  <c:v>798.81689453125</c:v>
                </c:pt>
                <c:pt idx="7539">
                  <c:v>798.9228515625</c:v>
                </c:pt>
                <c:pt idx="7540">
                  <c:v>799.02880859375</c:v>
                </c:pt>
                <c:pt idx="7541">
                  <c:v>799.134765625</c:v>
                </c:pt>
                <c:pt idx="7542">
                  <c:v>799.24078369141</c:v>
                </c:pt>
                <c:pt idx="7543">
                  <c:v>799.34674072266</c:v>
                </c:pt>
                <c:pt idx="7544">
                  <c:v>799.45269775391</c:v>
                </c:pt>
                <c:pt idx="7545">
                  <c:v>799.55865478516</c:v>
                </c:pt>
                <c:pt idx="7546">
                  <c:v>799.66467285156</c:v>
                </c:pt>
                <c:pt idx="7547">
                  <c:v>799.77062988281</c:v>
                </c:pt>
                <c:pt idx="7548">
                  <c:v>799.87658691406</c:v>
                </c:pt>
                <c:pt idx="7549">
                  <c:v>799.98254394531</c:v>
                </c:pt>
                <c:pt idx="7550">
                  <c:v>800.08856201172</c:v>
                </c:pt>
                <c:pt idx="7551">
                  <c:v>800.19451904297</c:v>
                </c:pt>
                <c:pt idx="7552">
                  <c:v>800.30047607422</c:v>
                </c:pt>
                <c:pt idx="7553">
                  <c:v>800.40643310547</c:v>
                </c:pt>
                <c:pt idx="7554">
                  <c:v>800.51245117188</c:v>
                </c:pt>
                <c:pt idx="7555">
                  <c:v>800.61840820313</c:v>
                </c:pt>
                <c:pt idx="7556">
                  <c:v>800.72436523438</c:v>
                </c:pt>
                <c:pt idx="7557">
                  <c:v>800.83032226563</c:v>
                </c:pt>
                <c:pt idx="7558">
                  <c:v>800.93634033203</c:v>
                </c:pt>
                <c:pt idx="7559">
                  <c:v>801.04229736328</c:v>
                </c:pt>
                <c:pt idx="7560">
                  <c:v>801.14825439453</c:v>
                </c:pt>
                <c:pt idx="7561">
                  <c:v>801.25421142578</c:v>
                </c:pt>
                <c:pt idx="7562">
                  <c:v>801.36022949219</c:v>
                </c:pt>
                <c:pt idx="7563">
                  <c:v>801.46618652344</c:v>
                </c:pt>
                <c:pt idx="7564">
                  <c:v>801.57214355469</c:v>
                </c:pt>
                <c:pt idx="7565">
                  <c:v>801.67810058594</c:v>
                </c:pt>
                <c:pt idx="7566">
                  <c:v>801.78411865234</c:v>
                </c:pt>
                <c:pt idx="7567">
                  <c:v>801.89007568359</c:v>
                </c:pt>
                <c:pt idx="7568">
                  <c:v>801.99603271484</c:v>
                </c:pt>
                <c:pt idx="7569">
                  <c:v>802.10198974609</c:v>
                </c:pt>
                <c:pt idx="7570">
                  <c:v>802.2080078125</c:v>
                </c:pt>
                <c:pt idx="7571">
                  <c:v>802.31396484375</c:v>
                </c:pt>
                <c:pt idx="7572">
                  <c:v>802.419921875</c:v>
                </c:pt>
                <c:pt idx="7573">
                  <c:v>802.52587890625</c:v>
                </c:pt>
                <c:pt idx="7574">
                  <c:v>802.63189697266</c:v>
                </c:pt>
                <c:pt idx="7575">
                  <c:v>802.73785400391</c:v>
                </c:pt>
                <c:pt idx="7576">
                  <c:v>802.84381103516</c:v>
                </c:pt>
                <c:pt idx="7577">
                  <c:v>802.94976806641</c:v>
                </c:pt>
                <c:pt idx="7578">
                  <c:v>803.05572509766</c:v>
                </c:pt>
                <c:pt idx="7579">
                  <c:v>803.16174316406</c:v>
                </c:pt>
                <c:pt idx="7580">
                  <c:v>803.26770019531</c:v>
                </c:pt>
                <c:pt idx="7581">
                  <c:v>803.37365722656</c:v>
                </c:pt>
                <c:pt idx="7582">
                  <c:v>803.47961425781</c:v>
                </c:pt>
                <c:pt idx="7583">
                  <c:v>803.58563232422</c:v>
                </c:pt>
                <c:pt idx="7584">
                  <c:v>803.69158935547</c:v>
                </c:pt>
                <c:pt idx="7585">
                  <c:v>803.79754638672</c:v>
                </c:pt>
                <c:pt idx="7586">
                  <c:v>803.90350341797</c:v>
                </c:pt>
                <c:pt idx="7587">
                  <c:v>804.00952148438</c:v>
                </c:pt>
                <c:pt idx="7588">
                  <c:v>804.11547851563</c:v>
                </c:pt>
                <c:pt idx="7589">
                  <c:v>804.22143554688</c:v>
                </c:pt>
                <c:pt idx="7590">
                  <c:v>804.32739257813</c:v>
                </c:pt>
                <c:pt idx="7591">
                  <c:v>804.43341064453</c:v>
                </c:pt>
                <c:pt idx="7592">
                  <c:v>804.53936767578</c:v>
                </c:pt>
                <c:pt idx="7593">
                  <c:v>804.64532470703</c:v>
                </c:pt>
                <c:pt idx="7594">
                  <c:v>804.75128173828</c:v>
                </c:pt>
                <c:pt idx="7595">
                  <c:v>804.85729980469</c:v>
                </c:pt>
                <c:pt idx="7596">
                  <c:v>804.96325683594</c:v>
                </c:pt>
                <c:pt idx="7597">
                  <c:v>805.06921386719</c:v>
                </c:pt>
                <c:pt idx="7598">
                  <c:v>805.17517089844</c:v>
                </c:pt>
                <c:pt idx="7599">
                  <c:v>805.28118896484</c:v>
                </c:pt>
                <c:pt idx="7600">
                  <c:v>805.38714599609</c:v>
                </c:pt>
                <c:pt idx="7601">
                  <c:v>805.49310302734</c:v>
                </c:pt>
                <c:pt idx="7602">
                  <c:v>805.59906005859</c:v>
                </c:pt>
                <c:pt idx="7603">
                  <c:v>805.705078125</c:v>
                </c:pt>
                <c:pt idx="7604">
                  <c:v>805.81103515625</c:v>
                </c:pt>
                <c:pt idx="7605">
                  <c:v>805.9169921875</c:v>
                </c:pt>
                <c:pt idx="7606">
                  <c:v>806.02294921875</c:v>
                </c:pt>
                <c:pt idx="7607">
                  <c:v>806.12896728516</c:v>
                </c:pt>
                <c:pt idx="7608">
                  <c:v>806.23492431641</c:v>
                </c:pt>
                <c:pt idx="7609">
                  <c:v>806.34088134766</c:v>
                </c:pt>
                <c:pt idx="7610">
                  <c:v>806.44683837891</c:v>
                </c:pt>
                <c:pt idx="7611">
                  <c:v>806.55285644531</c:v>
                </c:pt>
                <c:pt idx="7612">
                  <c:v>806.65881347656</c:v>
                </c:pt>
                <c:pt idx="7613">
                  <c:v>806.76477050781</c:v>
                </c:pt>
                <c:pt idx="7614">
                  <c:v>806.87072753906</c:v>
                </c:pt>
                <c:pt idx="7615">
                  <c:v>806.97674560547</c:v>
                </c:pt>
                <c:pt idx="7616">
                  <c:v>807.08270263672</c:v>
                </c:pt>
                <c:pt idx="7617">
                  <c:v>807.18865966797</c:v>
                </c:pt>
                <c:pt idx="7618">
                  <c:v>807.29461669922</c:v>
                </c:pt>
                <c:pt idx="7619">
                  <c:v>807.40063476563</c:v>
                </c:pt>
                <c:pt idx="7620">
                  <c:v>807.50659179688</c:v>
                </c:pt>
                <c:pt idx="7621">
                  <c:v>807.61254882813</c:v>
                </c:pt>
                <c:pt idx="7622">
                  <c:v>807.71850585938</c:v>
                </c:pt>
                <c:pt idx="7623">
                  <c:v>807.82452392578</c:v>
                </c:pt>
                <c:pt idx="7624">
                  <c:v>807.93048095703</c:v>
                </c:pt>
                <c:pt idx="7625">
                  <c:v>808.03643798828</c:v>
                </c:pt>
                <c:pt idx="7626">
                  <c:v>808.14239501953</c:v>
                </c:pt>
                <c:pt idx="7627">
                  <c:v>808.24841308594</c:v>
                </c:pt>
                <c:pt idx="7628">
                  <c:v>808.35437011719</c:v>
                </c:pt>
                <c:pt idx="7629">
                  <c:v>808.46032714844</c:v>
                </c:pt>
                <c:pt idx="7630">
                  <c:v>808.56628417969</c:v>
                </c:pt>
                <c:pt idx="7631">
                  <c:v>808.67224121094</c:v>
                </c:pt>
                <c:pt idx="7632">
                  <c:v>808.77825927734</c:v>
                </c:pt>
                <c:pt idx="7633">
                  <c:v>808.88421630859</c:v>
                </c:pt>
                <c:pt idx="7634">
                  <c:v>808.99017333984</c:v>
                </c:pt>
                <c:pt idx="7635">
                  <c:v>809.09613037109</c:v>
                </c:pt>
                <c:pt idx="7636">
                  <c:v>809.2021484375</c:v>
                </c:pt>
                <c:pt idx="7637">
                  <c:v>809.30810546875</c:v>
                </c:pt>
                <c:pt idx="7638">
                  <c:v>809.4140625</c:v>
                </c:pt>
                <c:pt idx="7639">
                  <c:v>809.52001953125</c:v>
                </c:pt>
                <c:pt idx="7640">
                  <c:v>809.62603759766</c:v>
                </c:pt>
                <c:pt idx="7641">
                  <c:v>809.73199462891</c:v>
                </c:pt>
                <c:pt idx="7642">
                  <c:v>809.83795166016</c:v>
                </c:pt>
                <c:pt idx="7643">
                  <c:v>809.94390869141</c:v>
                </c:pt>
                <c:pt idx="7644">
                  <c:v>810.04992675781</c:v>
                </c:pt>
                <c:pt idx="7645">
                  <c:v>810.15588378906</c:v>
                </c:pt>
                <c:pt idx="7646">
                  <c:v>810.26184082031</c:v>
                </c:pt>
                <c:pt idx="7647">
                  <c:v>810.36779785156</c:v>
                </c:pt>
                <c:pt idx="7648">
                  <c:v>810.47381591797</c:v>
                </c:pt>
                <c:pt idx="7649">
                  <c:v>810.57977294922</c:v>
                </c:pt>
                <c:pt idx="7650">
                  <c:v>810.68572998047</c:v>
                </c:pt>
                <c:pt idx="7651">
                  <c:v>810.79168701172</c:v>
                </c:pt>
                <c:pt idx="7652">
                  <c:v>810.89770507813</c:v>
                </c:pt>
                <c:pt idx="7653">
                  <c:v>811.00366210938</c:v>
                </c:pt>
                <c:pt idx="7654">
                  <c:v>811.10961914063</c:v>
                </c:pt>
                <c:pt idx="7655">
                  <c:v>811.21557617188</c:v>
                </c:pt>
                <c:pt idx="7656">
                  <c:v>811.32159423828</c:v>
                </c:pt>
                <c:pt idx="7657">
                  <c:v>811.42755126953</c:v>
                </c:pt>
                <c:pt idx="7658">
                  <c:v>811.53350830078</c:v>
                </c:pt>
                <c:pt idx="7659">
                  <c:v>811.63946533203</c:v>
                </c:pt>
                <c:pt idx="7660">
                  <c:v>811.74548339844</c:v>
                </c:pt>
                <c:pt idx="7661">
                  <c:v>811.85144042969</c:v>
                </c:pt>
                <c:pt idx="7662">
                  <c:v>811.95739746094</c:v>
                </c:pt>
                <c:pt idx="7663">
                  <c:v>812.06335449219</c:v>
                </c:pt>
                <c:pt idx="7664">
                  <c:v>812.16937255859</c:v>
                </c:pt>
                <c:pt idx="7665">
                  <c:v>812.27532958984</c:v>
                </c:pt>
                <c:pt idx="7666">
                  <c:v>812.38128662109</c:v>
                </c:pt>
                <c:pt idx="7667">
                  <c:v>812.48724365234</c:v>
                </c:pt>
                <c:pt idx="7668">
                  <c:v>812.59326171875</c:v>
                </c:pt>
                <c:pt idx="7669">
                  <c:v>812.69921875</c:v>
                </c:pt>
                <c:pt idx="7670">
                  <c:v>812.80517578125</c:v>
                </c:pt>
                <c:pt idx="7671">
                  <c:v>812.9111328125</c:v>
                </c:pt>
                <c:pt idx="7672">
                  <c:v>813.01715087891</c:v>
                </c:pt>
                <c:pt idx="7673">
                  <c:v>813.12310791016</c:v>
                </c:pt>
                <c:pt idx="7674">
                  <c:v>813.22906494141</c:v>
                </c:pt>
                <c:pt idx="7675">
                  <c:v>813.33502197266</c:v>
                </c:pt>
                <c:pt idx="7676">
                  <c:v>813.44104003906</c:v>
                </c:pt>
                <c:pt idx="7677">
                  <c:v>813.54699707031</c:v>
                </c:pt>
                <c:pt idx="7678">
                  <c:v>813.65295410156</c:v>
                </c:pt>
                <c:pt idx="7679">
                  <c:v>813.75891113281</c:v>
                </c:pt>
                <c:pt idx="7680">
                  <c:v>813.86486816406</c:v>
                </c:pt>
                <c:pt idx="7681">
                  <c:v>813.97088623047</c:v>
                </c:pt>
                <c:pt idx="7682">
                  <c:v>814.07684326172</c:v>
                </c:pt>
                <c:pt idx="7683">
                  <c:v>814.18280029297</c:v>
                </c:pt>
                <c:pt idx="7684">
                  <c:v>814.28875732422</c:v>
                </c:pt>
                <c:pt idx="7685">
                  <c:v>814.39477539063</c:v>
                </c:pt>
                <c:pt idx="7686">
                  <c:v>814.50073242188</c:v>
                </c:pt>
                <c:pt idx="7687">
                  <c:v>814.60668945313</c:v>
                </c:pt>
                <c:pt idx="7688">
                  <c:v>814.71264648438</c:v>
                </c:pt>
                <c:pt idx="7689">
                  <c:v>814.81866455078</c:v>
                </c:pt>
                <c:pt idx="7690">
                  <c:v>814.92462158203</c:v>
                </c:pt>
                <c:pt idx="7691">
                  <c:v>815.03057861328</c:v>
                </c:pt>
                <c:pt idx="7692">
                  <c:v>815.13653564453</c:v>
                </c:pt>
                <c:pt idx="7693">
                  <c:v>815.24255371094</c:v>
                </c:pt>
                <c:pt idx="7694">
                  <c:v>815.34851074219</c:v>
                </c:pt>
                <c:pt idx="7695">
                  <c:v>815.45446777344</c:v>
                </c:pt>
                <c:pt idx="7696">
                  <c:v>815.56042480469</c:v>
                </c:pt>
                <c:pt idx="7697">
                  <c:v>815.66644287109</c:v>
                </c:pt>
                <c:pt idx="7698">
                  <c:v>815.77239990234</c:v>
                </c:pt>
                <c:pt idx="7699">
                  <c:v>815.87835693359</c:v>
                </c:pt>
                <c:pt idx="7700">
                  <c:v>815.98431396484</c:v>
                </c:pt>
                <c:pt idx="7701">
                  <c:v>816.09033203125</c:v>
                </c:pt>
                <c:pt idx="7702">
                  <c:v>816.1962890625</c:v>
                </c:pt>
                <c:pt idx="7703">
                  <c:v>816.30224609375</c:v>
                </c:pt>
                <c:pt idx="7704">
                  <c:v>816.408203125</c:v>
                </c:pt>
                <c:pt idx="7705">
                  <c:v>816.51422119141</c:v>
                </c:pt>
                <c:pt idx="7706">
                  <c:v>816.62017822266</c:v>
                </c:pt>
                <c:pt idx="7707">
                  <c:v>816.72613525391</c:v>
                </c:pt>
                <c:pt idx="7708">
                  <c:v>816.83209228516</c:v>
                </c:pt>
                <c:pt idx="7709">
                  <c:v>816.93811035156</c:v>
                </c:pt>
                <c:pt idx="7710">
                  <c:v>817.04406738281</c:v>
                </c:pt>
                <c:pt idx="7711">
                  <c:v>817.15002441406</c:v>
                </c:pt>
                <c:pt idx="7712">
                  <c:v>817.25598144531</c:v>
                </c:pt>
                <c:pt idx="7713">
                  <c:v>817.36199951172</c:v>
                </c:pt>
                <c:pt idx="7714">
                  <c:v>817.46795654297</c:v>
                </c:pt>
                <c:pt idx="7715">
                  <c:v>817.57391357422</c:v>
                </c:pt>
                <c:pt idx="7716">
                  <c:v>817.67987060547</c:v>
                </c:pt>
                <c:pt idx="7717">
                  <c:v>817.78588867188</c:v>
                </c:pt>
                <c:pt idx="7718">
                  <c:v>817.89184570313</c:v>
                </c:pt>
                <c:pt idx="7719">
                  <c:v>817.99780273438</c:v>
                </c:pt>
                <c:pt idx="7720">
                  <c:v>818.10375976563</c:v>
                </c:pt>
                <c:pt idx="7721">
                  <c:v>818.20977783203</c:v>
                </c:pt>
                <c:pt idx="7722">
                  <c:v>818.31573486328</c:v>
                </c:pt>
                <c:pt idx="7723">
                  <c:v>818.42169189453</c:v>
                </c:pt>
                <c:pt idx="7724">
                  <c:v>818.52764892578</c:v>
                </c:pt>
                <c:pt idx="7725">
                  <c:v>818.63366699219</c:v>
                </c:pt>
                <c:pt idx="7726">
                  <c:v>818.73962402344</c:v>
                </c:pt>
                <c:pt idx="7727">
                  <c:v>818.84558105469</c:v>
                </c:pt>
                <c:pt idx="7728">
                  <c:v>818.95153808594</c:v>
                </c:pt>
                <c:pt idx="7729">
                  <c:v>819.05755615234</c:v>
                </c:pt>
                <c:pt idx="7730">
                  <c:v>819.16351318359</c:v>
                </c:pt>
                <c:pt idx="7731">
                  <c:v>819.26947021484</c:v>
                </c:pt>
                <c:pt idx="7732">
                  <c:v>819.37542724609</c:v>
                </c:pt>
                <c:pt idx="7733">
                  <c:v>819.48138427734</c:v>
                </c:pt>
                <c:pt idx="7734">
                  <c:v>819.58740234375</c:v>
                </c:pt>
                <c:pt idx="7735">
                  <c:v>819.693359375</c:v>
                </c:pt>
                <c:pt idx="7736">
                  <c:v>819.79931640625</c:v>
                </c:pt>
                <c:pt idx="7737">
                  <c:v>819.9052734375</c:v>
                </c:pt>
                <c:pt idx="7738">
                  <c:v>820.01129150391</c:v>
                </c:pt>
                <c:pt idx="7739">
                  <c:v>820.11724853516</c:v>
                </c:pt>
                <c:pt idx="7740">
                  <c:v>820.22320556641</c:v>
                </c:pt>
                <c:pt idx="7741">
                  <c:v>820.32916259766</c:v>
                </c:pt>
                <c:pt idx="7742">
                  <c:v>820.43518066406</c:v>
                </c:pt>
                <c:pt idx="7743">
                  <c:v>820.54113769531</c:v>
                </c:pt>
                <c:pt idx="7744">
                  <c:v>820.64709472656</c:v>
                </c:pt>
                <c:pt idx="7745">
                  <c:v>820.75305175781</c:v>
                </c:pt>
                <c:pt idx="7746">
                  <c:v>820.85906982422</c:v>
                </c:pt>
                <c:pt idx="7747">
                  <c:v>820.96502685547</c:v>
                </c:pt>
                <c:pt idx="7748">
                  <c:v>821.07098388672</c:v>
                </c:pt>
                <c:pt idx="7749">
                  <c:v>821.17694091797</c:v>
                </c:pt>
                <c:pt idx="7750">
                  <c:v>821.28295898438</c:v>
                </c:pt>
                <c:pt idx="7751">
                  <c:v>821.38891601563</c:v>
                </c:pt>
                <c:pt idx="7752">
                  <c:v>821.49487304688</c:v>
                </c:pt>
                <c:pt idx="7753">
                  <c:v>821.60083007813</c:v>
                </c:pt>
                <c:pt idx="7754">
                  <c:v>821.70684814453</c:v>
                </c:pt>
                <c:pt idx="7755">
                  <c:v>821.81280517578</c:v>
                </c:pt>
                <c:pt idx="7756">
                  <c:v>821.91876220703</c:v>
                </c:pt>
                <c:pt idx="7757">
                  <c:v>822.02471923828</c:v>
                </c:pt>
                <c:pt idx="7758">
                  <c:v>822.13073730469</c:v>
                </c:pt>
                <c:pt idx="7759">
                  <c:v>822.23669433594</c:v>
                </c:pt>
                <c:pt idx="7760">
                  <c:v>822.34265136719</c:v>
                </c:pt>
                <c:pt idx="7761">
                  <c:v>822.44860839844</c:v>
                </c:pt>
                <c:pt idx="7762">
                  <c:v>822.55462646484</c:v>
                </c:pt>
                <c:pt idx="7763">
                  <c:v>822.66058349609</c:v>
                </c:pt>
                <c:pt idx="7764">
                  <c:v>822.76654052734</c:v>
                </c:pt>
                <c:pt idx="7765">
                  <c:v>822.87249755859</c:v>
                </c:pt>
                <c:pt idx="7766">
                  <c:v>822.978515625</c:v>
                </c:pt>
                <c:pt idx="7767">
                  <c:v>823.08447265625</c:v>
                </c:pt>
                <c:pt idx="7768">
                  <c:v>823.1904296875</c:v>
                </c:pt>
                <c:pt idx="7769">
                  <c:v>823.29638671875</c:v>
                </c:pt>
                <c:pt idx="7770">
                  <c:v>823.40240478516</c:v>
                </c:pt>
                <c:pt idx="7771">
                  <c:v>823.50836181641</c:v>
                </c:pt>
                <c:pt idx="7772">
                  <c:v>823.61431884766</c:v>
                </c:pt>
                <c:pt idx="7773">
                  <c:v>823.72027587891</c:v>
                </c:pt>
                <c:pt idx="7774">
                  <c:v>823.82629394531</c:v>
                </c:pt>
                <c:pt idx="7775">
                  <c:v>823.93225097656</c:v>
                </c:pt>
                <c:pt idx="7776">
                  <c:v>824.03820800781</c:v>
                </c:pt>
                <c:pt idx="7777">
                  <c:v>824.14416503906</c:v>
                </c:pt>
                <c:pt idx="7778">
                  <c:v>824.25018310547</c:v>
                </c:pt>
                <c:pt idx="7779">
                  <c:v>824.35614013672</c:v>
                </c:pt>
                <c:pt idx="7780">
                  <c:v>824.46209716797</c:v>
                </c:pt>
                <c:pt idx="7781">
                  <c:v>824.56805419922</c:v>
                </c:pt>
                <c:pt idx="7782">
                  <c:v>824.67407226563</c:v>
                </c:pt>
                <c:pt idx="7783">
                  <c:v>824.78002929688</c:v>
                </c:pt>
                <c:pt idx="7784">
                  <c:v>824.88598632813</c:v>
                </c:pt>
                <c:pt idx="7785">
                  <c:v>824.99194335938</c:v>
                </c:pt>
                <c:pt idx="7786">
                  <c:v>825.09790039063</c:v>
                </c:pt>
                <c:pt idx="7787">
                  <c:v>825.20391845703</c:v>
                </c:pt>
                <c:pt idx="7788">
                  <c:v>825.30987548828</c:v>
                </c:pt>
                <c:pt idx="7789">
                  <c:v>825.41583251953</c:v>
                </c:pt>
                <c:pt idx="7790">
                  <c:v>825.52178955078</c:v>
                </c:pt>
                <c:pt idx="7791">
                  <c:v>825.62780761719</c:v>
                </c:pt>
                <c:pt idx="7792">
                  <c:v>825.73376464844</c:v>
                </c:pt>
                <c:pt idx="7793">
                  <c:v>825.83972167969</c:v>
                </c:pt>
                <c:pt idx="7794">
                  <c:v>825.94567871094</c:v>
                </c:pt>
                <c:pt idx="7795">
                  <c:v>826.05169677734</c:v>
                </c:pt>
                <c:pt idx="7796">
                  <c:v>826.15765380859</c:v>
                </c:pt>
                <c:pt idx="7797">
                  <c:v>826.26361083984</c:v>
                </c:pt>
                <c:pt idx="7798">
                  <c:v>826.36956787109</c:v>
                </c:pt>
                <c:pt idx="7799">
                  <c:v>826.4755859375</c:v>
                </c:pt>
                <c:pt idx="7800">
                  <c:v>826.58154296875</c:v>
                </c:pt>
                <c:pt idx="7801">
                  <c:v>826.6875</c:v>
                </c:pt>
                <c:pt idx="7802">
                  <c:v>826.79345703125</c:v>
                </c:pt>
                <c:pt idx="7803">
                  <c:v>826.89947509766</c:v>
                </c:pt>
                <c:pt idx="7804">
                  <c:v>827.00543212891</c:v>
                </c:pt>
                <c:pt idx="7805">
                  <c:v>827.11138916016</c:v>
                </c:pt>
                <c:pt idx="7806">
                  <c:v>827.21734619141</c:v>
                </c:pt>
                <c:pt idx="7807">
                  <c:v>827.32336425781</c:v>
                </c:pt>
                <c:pt idx="7808">
                  <c:v>827.42932128906</c:v>
                </c:pt>
                <c:pt idx="7809">
                  <c:v>827.53527832031</c:v>
                </c:pt>
                <c:pt idx="7810">
                  <c:v>827.64123535156</c:v>
                </c:pt>
                <c:pt idx="7811">
                  <c:v>827.74725341797</c:v>
                </c:pt>
                <c:pt idx="7812">
                  <c:v>827.85321044922</c:v>
                </c:pt>
                <c:pt idx="7813">
                  <c:v>827.95916748047</c:v>
                </c:pt>
                <c:pt idx="7814">
                  <c:v>828.06512451172</c:v>
                </c:pt>
                <c:pt idx="7815">
                  <c:v>828.17114257813</c:v>
                </c:pt>
                <c:pt idx="7816">
                  <c:v>828.27709960938</c:v>
                </c:pt>
                <c:pt idx="7817">
                  <c:v>828.38305664063</c:v>
                </c:pt>
                <c:pt idx="7818">
                  <c:v>828.48901367188</c:v>
                </c:pt>
                <c:pt idx="7819">
                  <c:v>828.59503173828</c:v>
                </c:pt>
                <c:pt idx="7820">
                  <c:v>828.70098876953</c:v>
                </c:pt>
                <c:pt idx="7821">
                  <c:v>828.80694580078</c:v>
                </c:pt>
                <c:pt idx="7822">
                  <c:v>828.91290283203</c:v>
                </c:pt>
                <c:pt idx="7823">
                  <c:v>829.01892089844</c:v>
                </c:pt>
                <c:pt idx="7824">
                  <c:v>829.12487792969</c:v>
                </c:pt>
                <c:pt idx="7825">
                  <c:v>829.23083496094</c:v>
                </c:pt>
                <c:pt idx="7826">
                  <c:v>829.33679199219</c:v>
                </c:pt>
                <c:pt idx="7827">
                  <c:v>829.44281005859</c:v>
                </c:pt>
                <c:pt idx="7828">
                  <c:v>829.54876708984</c:v>
                </c:pt>
                <c:pt idx="7829">
                  <c:v>829.65472412109</c:v>
                </c:pt>
                <c:pt idx="7830">
                  <c:v>829.76068115234</c:v>
                </c:pt>
                <c:pt idx="7831">
                  <c:v>829.86669921875</c:v>
                </c:pt>
                <c:pt idx="7832">
                  <c:v>829.97265625</c:v>
                </c:pt>
                <c:pt idx="7833">
                  <c:v>830.07861328125</c:v>
                </c:pt>
                <c:pt idx="7834">
                  <c:v>830.1845703125</c:v>
                </c:pt>
                <c:pt idx="7835">
                  <c:v>830.29052734375</c:v>
                </c:pt>
                <c:pt idx="7836">
                  <c:v>830.39654541016</c:v>
                </c:pt>
                <c:pt idx="7837">
                  <c:v>830.50250244141</c:v>
                </c:pt>
                <c:pt idx="7838">
                  <c:v>830.60845947266</c:v>
                </c:pt>
                <c:pt idx="7839">
                  <c:v>830.71441650391</c:v>
                </c:pt>
                <c:pt idx="7840">
                  <c:v>830.82043457031</c:v>
                </c:pt>
                <c:pt idx="7841">
                  <c:v>830.92639160156</c:v>
                </c:pt>
                <c:pt idx="7842">
                  <c:v>831.03234863281</c:v>
                </c:pt>
                <c:pt idx="7843">
                  <c:v>831.13830566406</c:v>
                </c:pt>
                <c:pt idx="7844">
                  <c:v>831.24432373047</c:v>
                </c:pt>
                <c:pt idx="7845">
                  <c:v>831.35028076172</c:v>
                </c:pt>
                <c:pt idx="7846">
                  <c:v>831.45623779297</c:v>
                </c:pt>
                <c:pt idx="7847">
                  <c:v>831.56219482422</c:v>
                </c:pt>
                <c:pt idx="7848">
                  <c:v>831.66821289063</c:v>
                </c:pt>
                <c:pt idx="7849">
                  <c:v>831.77416992188</c:v>
                </c:pt>
                <c:pt idx="7850">
                  <c:v>831.88012695313</c:v>
                </c:pt>
                <c:pt idx="7851">
                  <c:v>831.98608398438</c:v>
                </c:pt>
                <c:pt idx="7852">
                  <c:v>832.09210205078</c:v>
                </c:pt>
                <c:pt idx="7853">
                  <c:v>832.19805908203</c:v>
                </c:pt>
                <c:pt idx="7854">
                  <c:v>832.30401611328</c:v>
                </c:pt>
                <c:pt idx="7855">
                  <c:v>832.40997314453</c:v>
                </c:pt>
                <c:pt idx="7856">
                  <c:v>832.51599121094</c:v>
                </c:pt>
                <c:pt idx="7857">
                  <c:v>832.62194824219</c:v>
                </c:pt>
                <c:pt idx="7858">
                  <c:v>832.72790527344</c:v>
                </c:pt>
                <c:pt idx="7859">
                  <c:v>832.83386230469</c:v>
                </c:pt>
                <c:pt idx="7860">
                  <c:v>832.93988037109</c:v>
                </c:pt>
                <c:pt idx="7861">
                  <c:v>833.04583740234</c:v>
                </c:pt>
                <c:pt idx="7862">
                  <c:v>833.15179443359</c:v>
                </c:pt>
                <c:pt idx="7863">
                  <c:v>833.25775146484</c:v>
                </c:pt>
                <c:pt idx="7864">
                  <c:v>833.36376953125</c:v>
                </c:pt>
                <c:pt idx="7865">
                  <c:v>833.4697265625</c:v>
                </c:pt>
                <c:pt idx="7866">
                  <c:v>833.57568359375</c:v>
                </c:pt>
                <c:pt idx="7867">
                  <c:v>833.681640625</c:v>
                </c:pt>
                <c:pt idx="7868">
                  <c:v>833.78765869141</c:v>
                </c:pt>
                <c:pt idx="7869">
                  <c:v>833.89361572266</c:v>
                </c:pt>
                <c:pt idx="7870">
                  <c:v>833.99957275391</c:v>
                </c:pt>
                <c:pt idx="7871">
                  <c:v>834.10552978516</c:v>
                </c:pt>
                <c:pt idx="7872">
                  <c:v>834.21154785156</c:v>
                </c:pt>
                <c:pt idx="7873">
                  <c:v>834.31750488281</c:v>
                </c:pt>
                <c:pt idx="7874">
                  <c:v>834.42346191406</c:v>
                </c:pt>
                <c:pt idx="7875">
                  <c:v>834.52941894531</c:v>
                </c:pt>
                <c:pt idx="7876">
                  <c:v>834.63543701172</c:v>
                </c:pt>
                <c:pt idx="7877">
                  <c:v>834.74139404297</c:v>
                </c:pt>
                <c:pt idx="7878">
                  <c:v>834.84735107422</c:v>
                </c:pt>
                <c:pt idx="7879">
                  <c:v>834.95330810547</c:v>
                </c:pt>
                <c:pt idx="7880">
                  <c:v>835.05932617188</c:v>
                </c:pt>
                <c:pt idx="7881">
                  <c:v>835.16528320313</c:v>
                </c:pt>
                <c:pt idx="7882">
                  <c:v>835.27124023438</c:v>
                </c:pt>
                <c:pt idx="7883">
                  <c:v>835.37719726563</c:v>
                </c:pt>
                <c:pt idx="7884">
                  <c:v>835.48321533203</c:v>
                </c:pt>
                <c:pt idx="7885">
                  <c:v>835.58917236328</c:v>
                </c:pt>
                <c:pt idx="7886">
                  <c:v>835.69512939453</c:v>
                </c:pt>
                <c:pt idx="7887">
                  <c:v>835.80108642578</c:v>
                </c:pt>
                <c:pt idx="7888">
                  <c:v>835.90704345703</c:v>
                </c:pt>
                <c:pt idx="7889">
                  <c:v>836.01306152344</c:v>
                </c:pt>
                <c:pt idx="7890">
                  <c:v>836.11901855469</c:v>
                </c:pt>
                <c:pt idx="7891">
                  <c:v>836.22497558594</c:v>
                </c:pt>
                <c:pt idx="7892">
                  <c:v>836.33093261719</c:v>
                </c:pt>
                <c:pt idx="7893">
                  <c:v>836.43695068359</c:v>
                </c:pt>
                <c:pt idx="7894">
                  <c:v>836.54290771484</c:v>
                </c:pt>
                <c:pt idx="7895">
                  <c:v>836.64886474609</c:v>
                </c:pt>
                <c:pt idx="7896">
                  <c:v>836.75482177734</c:v>
                </c:pt>
                <c:pt idx="7897">
                  <c:v>836.86083984375</c:v>
                </c:pt>
                <c:pt idx="7898">
                  <c:v>836.966796875</c:v>
                </c:pt>
                <c:pt idx="7899">
                  <c:v>837.07275390625</c:v>
                </c:pt>
                <c:pt idx="7900">
                  <c:v>837.1787109375</c:v>
                </c:pt>
                <c:pt idx="7901">
                  <c:v>837.28472900391</c:v>
                </c:pt>
                <c:pt idx="7902">
                  <c:v>837.39068603516</c:v>
                </c:pt>
                <c:pt idx="7903">
                  <c:v>837.49664306641</c:v>
                </c:pt>
                <c:pt idx="7904">
                  <c:v>837.60260009766</c:v>
                </c:pt>
                <c:pt idx="7905">
                  <c:v>837.70861816406</c:v>
                </c:pt>
                <c:pt idx="7906">
                  <c:v>837.81457519531</c:v>
                </c:pt>
                <c:pt idx="7907">
                  <c:v>837.92053222656</c:v>
                </c:pt>
                <c:pt idx="7908">
                  <c:v>838.02648925781</c:v>
                </c:pt>
                <c:pt idx="7909">
                  <c:v>838.13250732422</c:v>
                </c:pt>
                <c:pt idx="7910">
                  <c:v>838.23846435547</c:v>
                </c:pt>
                <c:pt idx="7911">
                  <c:v>838.34442138672</c:v>
                </c:pt>
                <c:pt idx="7912">
                  <c:v>838.45037841797</c:v>
                </c:pt>
                <c:pt idx="7913">
                  <c:v>838.55639648438</c:v>
                </c:pt>
                <c:pt idx="7914">
                  <c:v>838.66235351563</c:v>
                </c:pt>
                <c:pt idx="7915">
                  <c:v>838.76831054688</c:v>
                </c:pt>
                <c:pt idx="7916">
                  <c:v>838.87426757813</c:v>
                </c:pt>
                <c:pt idx="7917">
                  <c:v>838.98028564453</c:v>
                </c:pt>
                <c:pt idx="7918">
                  <c:v>839.08624267578</c:v>
                </c:pt>
                <c:pt idx="7919">
                  <c:v>839.19219970703</c:v>
                </c:pt>
                <c:pt idx="7920">
                  <c:v>839.29815673828</c:v>
                </c:pt>
                <c:pt idx="7921">
                  <c:v>839.40417480469</c:v>
                </c:pt>
                <c:pt idx="7922">
                  <c:v>839.51013183594</c:v>
                </c:pt>
                <c:pt idx="7923">
                  <c:v>839.61608886719</c:v>
                </c:pt>
                <c:pt idx="7924">
                  <c:v>839.72204589844</c:v>
                </c:pt>
                <c:pt idx="7925">
                  <c:v>839.82806396484</c:v>
                </c:pt>
                <c:pt idx="7926">
                  <c:v>839.93402099609</c:v>
                </c:pt>
                <c:pt idx="7927">
                  <c:v>840.03997802734</c:v>
                </c:pt>
                <c:pt idx="7928">
                  <c:v>840.14593505859</c:v>
                </c:pt>
                <c:pt idx="7929">
                  <c:v>840.251953125</c:v>
                </c:pt>
                <c:pt idx="7930">
                  <c:v>840.35791015625</c:v>
                </c:pt>
                <c:pt idx="7931">
                  <c:v>840.4638671875</c:v>
                </c:pt>
                <c:pt idx="7932">
                  <c:v>840.56982421875</c:v>
                </c:pt>
                <c:pt idx="7933">
                  <c:v>840.67584228516</c:v>
                </c:pt>
                <c:pt idx="7934">
                  <c:v>840.78179931641</c:v>
                </c:pt>
                <c:pt idx="7935">
                  <c:v>840.88775634766</c:v>
                </c:pt>
                <c:pt idx="7936">
                  <c:v>840.99371337891</c:v>
                </c:pt>
                <c:pt idx="7937">
                  <c:v>841.09967041016</c:v>
                </c:pt>
                <c:pt idx="7938">
                  <c:v>841.20568847656</c:v>
                </c:pt>
                <c:pt idx="7939">
                  <c:v>841.31164550781</c:v>
                </c:pt>
                <c:pt idx="7940">
                  <c:v>841.41760253906</c:v>
                </c:pt>
                <c:pt idx="7941">
                  <c:v>841.52355957031</c:v>
                </c:pt>
                <c:pt idx="7942">
                  <c:v>841.62957763672</c:v>
                </c:pt>
                <c:pt idx="7943">
                  <c:v>841.73553466797</c:v>
                </c:pt>
                <c:pt idx="7944">
                  <c:v>841.84149169922</c:v>
                </c:pt>
                <c:pt idx="7945">
                  <c:v>841.94744873047</c:v>
                </c:pt>
                <c:pt idx="7946">
                  <c:v>842.05346679688</c:v>
                </c:pt>
                <c:pt idx="7947">
                  <c:v>842.15942382813</c:v>
                </c:pt>
                <c:pt idx="7948">
                  <c:v>842.26538085938</c:v>
                </c:pt>
                <c:pt idx="7949">
                  <c:v>842.37133789063</c:v>
                </c:pt>
                <c:pt idx="7950">
                  <c:v>842.47735595703</c:v>
                </c:pt>
                <c:pt idx="7951">
                  <c:v>842.58331298828</c:v>
                </c:pt>
                <c:pt idx="7952">
                  <c:v>842.68927001953</c:v>
                </c:pt>
                <c:pt idx="7953">
                  <c:v>842.79522705078</c:v>
                </c:pt>
                <c:pt idx="7954">
                  <c:v>842.90124511719</c:v>
                </c:pt>
                <c:pt idx="7955">
                  <c:v>843.00720214844</c:v>
                </c:pt>
                <c:pt idx="7956">
                  <c:v>843.11315917969</c:v>
                </c:pt>
                <c:pt idx="7957">
                  <c:v>843.21911621094</c:v>
                </c:pt>
                <c:pt idx="7958">
                  <c:v>843.32513427734</c:v>
                </c:pt>
                <c:pt idx="7959">
                  <c:v>843.43109130859</c:v>
                </c:pt>
                <c:pt idx="7960">
                  <c:v>843.53704833984</c:v>
                </c:pt>
                <c:pt idx="7961">
                  <c:v>843.64300537109</c:v>
                </c:pt>
                <c:pt idx="7962">
                  <c:v>843.7490234375</c:v>
                </c:pt>
                <c:pt idx="7963">
                  <c:v>843.85498046875</c:v>
                </c:pt>
                <c:pt idx="7964">
                  <c:v>843.9609375</c:v>
                </c:pt>
                <c:pt idx="7965">
                  <c:v>844.06689453125</c:v>
                </c:pt>
                <c:pt idx="7966">
                  <c:v>844.17291259766</c:v>
                </c:pt>
                <c:pt idx="7967">
                  <c:v>844.27886962891</c:v>
                </c:pt>
                <c:pt idx="7968">
                  <c:v>844.38482666016</c:v>
                </c:pt>
                <c:pt idx="7969">
                  <c:v>844.49078369141</c:v>
                </c:pt>
                <c:pt idx="7970">
                  <c:v>844.59680175781</c:v>
                </c:pt>
                <c:pt idx="7971">
                  <c:v>844.70275878906</c:v>
                </c:pt>
                <c:pt idx="7972">
                  <c:v>844.80871582031</c:v>
                </c:pt>
                <c:pt idx="7973">
                  <c:v>844.91467285156</c:v>
                </c:pt>
                <c:pt idx="7974">
                  <c:v>845.02069091797</c:v>
                </c:pt>
                <c:pt idx="7975">
                  <c:v>845.12664794922</c:v>
                </c:pt>
                <c:pt idx="7976">
                  <c:v>845.23260498047</c:v>
                </c:pt>
                <c:pt idx="7977">
                  <c:v>845.33856201172</c:v>
                </c:pt>
                <c:pt idx="7978">
                  <c:v>845.44458007813</c:v>
                </c:pt>
                <c:pt idx="7979">
                  <c:v>845.55053710938</c:v>
                </c:pt>
                <c:pt idx="7980">
                  <c:v>845.65649414063</c:v>
                </c:pt>
                <c:pt idx="7981">
                  <c:v>845.76245117188</c:v>
                </c:pt>
                <c:pt idx="7982">
                  <c:v>845.86846923828</c:v>
                </c:pt>
                <c:pt idx="7983">
                  <c:v>845.97442626953</c:v>
                </c:pt>
                <c:pt idx="7984">
                  <c:v>846.08038330078</c:v>
                </c:pt>
                <c:pt idx="7985">
                  <c:v>846.18634033203</c:v>
                </c:pt>
                <c:pt idx="7986">
                  <c:v>846.29235839844</c:v>
                </c:pt>
                <c:pt idx="7987">
                  <c:v>846.39831542969</c:v>
                </c:pt>
                <c:pt idx="7988">
                  <c:v>846.50427246094</c:v>
                </c:pt>
                <c:pt idx="7989">
                  <c:v>846.61022949219</c:v>
                </c:pt>
                <c:pt idx="7990">
                  <c:v>846.71618652344</c:v>
                </c:pt>
                <c:pt idx="7991">
                  <c:v>846.82220458984</c:v>
                </c:pt>
                <c:pt idx="7992">
                  <c:v>846.92816162109</c:v>
                </c:pt>
                <c:pt idx="7993">
                  <c:v>847.03411865234</c:v>
                </c:pt>
                <c:pt idx="7994">
                  <c:v>847.14007568359</c:v>
                </c:pt>
                <c:pt idx="7995">
                  <c:v>847.24609375</c:v>
                </c:pt>
                <c:pt idx="7996">
                  <c:v>847.35205078125</c:v>
                </c:pt>
                <c:pt idx="7997">
                  <c:v>847.4580078125</c:v>
                </c:pt>
                <c:pt idx="7998">
                  <c:v>847.56396484375</c:v>
                </c:pt>
                <c:pt idx="7999">
                  <c:v>847.66998291016</c:v>
                </c:pt>
                <c:pt idx="8000">
                  <c:v>847.77593994141</c:v>
                </c:pt>
                <c:pt idx="8001">
                  <c:v>847.88189697266</c:v>
                </c:pt>
                <c:pt idx="8002">
                  <c:v>847.98785400391</c:v>
                </c:pt>
                <c:pt idx="8003">
                  <c:v>848.09387207031</c:v>
                </c:pt>
                <c:pt idx="8004">
                  <c:v>848.19982910156</c:v>
                </c:pt>
                <c:pt idx="8005">
                  <c:v>848.30578613281</c:v>
                </c:pt>
                <c:pt idx="8006">
                  <c:v>848.41174316406</c:v>
                </c:pt>
                <c:pt idx="8007">
                  <c:v>848.51776123047</c:v>
                </c:pt>
                <c:pt idx="8008">
                  <c:v>848.62371826172</c:v>
                </c:pt>
                <c:pt idx="8009">
                  <c:v>848.72967529297</c:v>
                </c:pt>
                <c:pt idx="8010">
                  <c:v>848.83563232422</c:v>
                </c:pt>
                <c:pt idx="8011">
                  <c:v>848.94165039063</c:v>
                </c:pt>
                <c:pt idx="8012">
                  <c:v>849.04760742188</c:v>
                </c:pt>
                <c:pt idx="8013">
                  <c:v>849.15356445313</c:v>
                </c:pt>
                <c:pt idx="8014">
                  <c:v>849.25952148438</c:v>
                </c:pt>
                <c:pt idx="8015">
                  <c:v>849.36553955078</c:v>
                </c:pt>
                <c:pt idx="8016">
                  <c:v>849.47149658203</c:v>
                </c:pt>
                <c:pt idx="8017">
                  <c:v>849.57745361328</c:v>
                </c:pt>
                <c:pt idx="8018">
                  <c:v>849.68341064453</c:v>
                </c:pt>
                <c:pt idx="8019">
                  <c:v>849.78942871094</c:v>
                </c:pt>
                <c:pt idx="8020">
                  <c:v>849.89538574219</c:v>
                </c:pt>
                <c:pt idx="8021">
                  <c:v>850.00134277344</c:v>
                </c:pt>
                <c:pt idx="8022">
                  <c:v>850.10729980469</c:v>
                </c:pt>
                <c:pt idx="8023">
                  <c:v>850.21331787109</c:v>
                </c:pt>
                <c:pt idx="8024">
                  <c:v>850.31927490234</c:v>
                </c:pt>
                <c:pt idx="8025">
                  <c:v>850.42523193359</c:v>
                </c:pt>
                <c:pt idx="8026">
                  <c:v>850.53118896484</c:v>
                </c:pt>
                <c:pt idx="8027">
                  <c:v>850.63720703125</c:v>
                </c:pt>
                <c:pt idx="8028">
                  <c:v>850.7431640625</c:v>
                </c:pt>
                <c:pt idx="8029">
                  <c:v>850.84912109375</c:v>
                </c:pt>
                <c:pt idx="8030">
                  <c:v>850.955078125</c:v>
                </c:pt>
                <c:pt idx="8031">
                  <c:v>851.06109619141</c:v>
                </c:pt>
                <c:pt idx="8032">
                  <c:v>851.16705322266</c:v>
                </c:pt>
                <c:pt idx="8033">
                  <c:v>851.27301025391</c:v>
                </c:pt>
                <c:pt idx="8034">
                  <c:v>851.37896728516</c:v>
                </c:pt>
                <c:pt idx="8035">
                  <c:v>851.48498535156</c:v>
                </c:pt>
                <c:pt idx="8036">
                  <c:v>851.59094238281</c:v>
                </c:pt>
                <c:pt idx="8037">
                  <c:v>851.69689941406</c:v>
                </c:pt>
                <c:pt idx="8038">
                  <c:v>851.80285644531</c:v>
                </c:pt>
                <c:pt idx="8039">
                  <c:v>851.90881347656</c:v>
                </c:pt>
                <c:pt idx="8040">
                  <c:v>852.01483154297</c:v>
                </c:pt>
                <c:pt idx="8041">
                  <c:v>852.12078857422</c:v>
                </c:pt>
                <c:pt idx="8042">
                  <c:v>852.22674560547</c:v>
                </c:pt>
                <c:pt idx="8043">
                  <c:v>852.33270263672</c:v>
                </c:pt>
                <c:pt idx="8044">
                  <c:v>852.43872070313</c:v>
                </c:pt>
                <c:pt idx="8045">
                  <c:v>852.54467773438</c:v>
                </c:pt>
                <c:pt idx="8046">
                  <c:v>852.65063476563</c:v>
                </c:pt>
                <c:pt idx="8047">
                  <c:v>852.75659179688</c:v>
                </c:pt>
                <c:pt idx="8048">
                  <c:v>852.86260986328</c:v>
                </c:pt>
                <c:pt idx="8049">
                  <c:v>852.96856689453</c:v>
                </c:pt>
                <c:pt idx="8050">
                  <c:v>853.07452392578</c:v>
                </c:pt>
                <c:pt idx="8051">
                  <c:v>853.18048095703</c:v>
                </c:pt>
                <c:pt idx="8052">
                  <c:v>853.28649902344</c:v>
                </c:pt>
                <c:pt idx="8053">
                  <c:v>853.39245605469</c:v>
                </c:pt>
                <c:pt idx="8054">
                  <c:v>853.49841308594</c:v>
                </c:pt>
                <c:pt idx="8055">
                  <c:v>853.60437011719</c:v>
                </c:pt>
                <c:pt idx="8056">
                  <c:v>853.71038818359</c:v>
                </c:pt>
                <c:pt idx="8057">
                  <c:v>853.81634521484</c:v>
                </c:pt>
                <c:pt idx="8058">
                  <c:v>853.92230224609</c:v>
                </c:pt>
                <c:pt idx="8059">
                  <c:v>854.02825927734</c:v>
                </c:pt>
                <c:pt idx="8060">
                  <c:v>854.13427734375</c:v>
                </c:pt>
                <c:pt idx="8061">
                  <c:v>854.240234375</c:v>
                </c:pt>
                <c:pt idx="8062">
                  <c:v>854.34619140625</c:v>
                </c:pt>
                <c:pt idx="8063">
                  <c:v>854.4521484375</c:v>
                </c:pt>
                <c:pt idx="8064">
                  <c:v>854.55816650391</c:v>
                </c:pt>
                <c:pt idx="8065">
                  <c:v>854.66412353516</c:v>
                </c:pt>
                <c:pt idx="8066">
                  <c:v>854.77008056641</c:v>
                </c:pt>
                <c:pt idx="8067">
                  <c:v>854.87603759766</c:v>
                </c:pt>
                <c:pt idx="8068">
                  <c:v>854.98205566406</c:v>
                </c:pt>
                <c:pt idx="8069">
                  <c:v>855.08801269531</c:v>
                </c:pt>
                <c:pt idx="8070">
                  <c:v>855.19396972656</c:v>
                </c:pt>
                <c:pt idx="8071">
                  <c:v>855.29992675781</c:v>
                </c:pt>
                <c:pt idx="8072">
                  <c:v>855.40594482422</c:v>
                </c:pt>
                <c:pt idx="8073">
                  <c:v>855.51190185547</c:v>
                </c:pt>
                <c:pt idx="8074">
                  <c:v>855.61785888672</c:v>
                </c:pt>
                <c:pt idx="8075">
                  <c:v>855.72381591797</c:v>
                </c:pt>
                <c:pt idx="8076">
                  <c:v>855.82983398438</c:v>
                </c:pt>
                <c:pt idx="8077">
                  <c:v>855.93579101563</c:v>
                </c:pt>
                <c:pt idx="8078">
                  <c:v>856.04174804688</c:v>
                </c:pt>
                <c:pt idx="8079">
                  <c:v>856.14770507813</c:v>
                </c:pt>
                <c:pt idx="8080">
                  <c:v>856.25372314453</c:v>
                </c:pt>
                <c:pt idx="8081">
                  <c:v>856.35968017578</c:v>
                </c:pt>
                <c:pt idx="8082">
                  <c:v>856.46563720703</c:v>
                </c:pt>
                <c:pt idx="8083">
                  <c:v>856.57159423828</c:v>
                </c:pt>
                <c:pt idx="8084">
                  <c:v>856.67761230469</c:v>
                </c:pt>
                <c:pt idx="8085">
                  <c:v>856.78356933594</c:v>
                </c:pt>
                <c:pt idx="8086">
                  <c:v>856.88952636719</c:v>
                </c:pt>
                <c:pt idx="8087">
                  <c:v>856.99548339844</c:v>
                </c:pt>
                <c:pt idx="8088">
                  <c:v>857.10150146484</c:v>
                </c:pt>
                <c:pt idx="8089">
                  <c:v>857.20745849609</c:v>
                </c:pt>
                <c:pt idx="8090">
                  <c:v>857.31341552734</c:v>
                </c:pt>
                <c:pt idx="8091">
                  <c:v>857.41937255859</c:v>
                </c:pt>
                <c:pt idx="8092">
                  <c:v>857.52532958984</c:v>
                </c:pt>
                <c:pt idx="8093">
                  <c:v>857.63134765625</c:v>
                </c:pt>
                <c:pt idx="8094">
                  <c:v>857.7373046875</c:v>
                </c:pt>
                <c:pt idx="8095">
                  <c:v>857.84326171875</c:v>
                </c:pt>
                <c:pt idx="8096">
                  <c:v>857.94921875</c:v>
                </c:pt>
                <c:pt idx="8097">
                  <c:v>858.05523681641</c:v>
                </c:pt>
                <c:pt idx="8098">
                  <c:v>858.16119384766</c:v>
                </c:pt>
                <c:pt idx="8099">
                  <c:v>858.26715087891</c:v>
                </c:pt>
                <c:pt idx="8100">
                  <c:v>858.37310791016</c:v>
                </c:pt>
                <c:pt idx="8101">
                  <c:v>858.47912597656</c:v>
                </c:pt>
                <c:pt idx="8102">
                  <c:v>858.58508300781</c:v>
                </c:pt>
                <c:pt idx="8103">
                  <c:v>858.69104003906</c:v>
                </c:pt>
                <c:pt idx="8104">
                  <c:v>858.79699707031</c:v>
                </c:pt>
                <c:pt idx="8105">
                  <c:v>858.90301513672</c:v>
                </c:pt>
                <c:pt idx="8106">
                  <c:v>859.00897216797</c:v>
                </c:pt>
                <c:pt idx="8107">
                  <c:v>859.11492919922</c:v>
                </c:pt>
                <c:pt idx="8108">
                  <c:v>859.22088623047</c:v>
                </c:pt>
                <c:pt idx="8109">
                  <c:v>859.32690429688</c:v>
                </c:pt>
                <c:pt idx="8110">
                  <c:v>859.43286132813</c:v>
                </c:pt>
                <c:pt idx="8111">
                  <c:v>859.53881835938</c:v>
                </c:pt>
                <c:pt idx="8112">
                  <c:v>859.64477539063</c:v>
                </c:pt>
                <c:pt idx="8113">
                  <c:v>859.75079345703</c:v>
                </c:pt>
                <c:pt idx="8114">
                  <c:v>859.85675048828</c:v>
                </c:pt>
                <c:pt idx="8115">
                  <c:v>859.96270751953</c:v>
                </c:pt>
                <c:pt idx="8116">
                  <c:v>860.06866455078</c:v>
                </c:pt>
                <c:pt idx="8117">
                  <c:v>860.17468261719</c:v>
                </c:pt>
                <c:pt idx="8118">
                  <c:v>860.28063964844</c:v>
                </c:pt>
                <c:pt idx="8119">
                  <c:v>860.38659667969</c:v>
                </c:pt>
                <c:pt idx="8120">
                  <c:v>860.49255371094</c:v>
                </c:pt>
                <c:pt idx="8121">
                  <c:v>860.59857177734</c:v>
                </c:pt>
                <c:pt idx="8122">
                  <c:v>860.70452880859</c:v>
                </c:pt>
                <c:pt idx="8123">
                  <c:v>860.81048583984</c:v>
                </c:pt>
                <c:pt idx="8124">
                  <c:v>860.91644287109</c:v>
                </c:pt>
                <c:pt idx="8125">
                  <c:v>861.0224609375</c:v>
                </c:pt>
                <c:pt idx="8126">
                  <c:v>861.12841796875</c:v>
                </c:pt>
                <c:pt idx="8127">
                  <c:v>861.234375</c:v>
                </c:pt>
                <c:pt idx="8128">
                  <c:v>861.34033203125</c:v>
                </c:pt>
                <c:pt idx="8129">
                  <c:v>861.44635009766</c:v>
                </c:pt>
                <c:pt idx="8130">
                  <c:v>861.55230712891</c:v>
                </c:pt>
                <c:pt idx="8131">
                  <c:v>861.65826416016</c:v>
                </c:pt>
                <c:pt idx="8132">
                  <c:v>861.76422119141</c:v>
                </c:pt>
                <c:pt idx="8133">
                  <c:v>861.87023925781</c:v>
                </c:pt>
                <c:pt idx="8134">
                  <c:v>861.97619628906</c:v>
                </c:pt>
                <c:pt idx="8135">
                  <c:v>862.08215332031</c:v>
                </c:pt>
                <c:pt idx="8136">
                  <c:v>862.18811035156</c:v>
                </c:pt>
                <c:pt idx="8137">
                  <c:v>862.29412841797</c:v>
                </c:pt>
                <c:pt idx="8138">
                  <c:v>862.40008544922</c:v>
                </c:pt>
                <c:pt idx="8139">
                  <c:v>862.50604248047</c:v>
                </c:pt>
                <c:pt idx="8140">
                  <c:v>862.61199951172</c:v>
                </c:pt>
                <c:pt idx="8141">
                  <c:v>862.71795654297</c:v>
                </c:pt>
                <c:pt idx="8142">
                  <c:v>862.82397460938</c:v>
                </c:pt>
                <c:pt idx="8143">
                  <c:v>862.92993164063</c:v>
                </c:pt>
                <c:pt idx="8144">
                  <c:v>863.03588867188</c:v>
                </c:pt>
                <c:pt idx="8145">
                  <c:v>863.14184570313</c:v>
                </c:pt>
                <c:pt idx="8146">
                  <c:v>863.24786376953</c:v>
                </c:pt>
                <c:pt idx="8147">
                  <c:v>863.35382080078</c:v>
                </c:pt>
                <c:pt idx="8148">
                  <c:v>863.45977783203</c:v>
                </c:pt>
                <c:pt idx="8149">
                  <c:v>863.56573486328</c:v>
                </c:pt>
                <c:pt idx="8150">
                  <c:v>863.67175292969</c:v>
                </c:pt>
                <c:pt idx="8151">
                  <c:v>863.77770996094</c:v>
                </c:pt>
                <c:pt idx="8152">
                  <c:v>863.88366699219</c:v>
                </c:pt>
                <c:pt idx="8153">
                  <c:v>863.98962402344</c:v>
                </c:pt>
                <c:pt idx="8154">
                  <c:v>864.09564208984</c:v>
                </c:pt>
                <c:pt idx="8155">
                  <c:v>864.20159912109</c:v>
                </c:pt>
                <c:pt idx="8156">
                  <c:v>864.30755615234</c:v>
                </c:pt>
                <c:pt idx="8157">
                  <c:v>864.41351318359</c:v>
                </c:pt>
                <c:pt idx="8158">
                  <c:v>864.51953125</c:v>
                </c:pt>
                <c:pt idx="8159">
                  <c:v>864.62548828125</c:v>
                </c:pt>
                <c:pt idx="8160">
                  <c:v>864.7314453125</c:v>
                </c:pt>
                <c:pt idx="8161">
                  <c:v>864.83740234375</c:v>
                </c:pt>
                <c:pt idx="8162">
                  <c:v>864.94342041016</c:v>
                </c:pt>
                <c:pt idx="8163">
                  <c:v>865.04937744141</c:v>
                </c:pt>
                <c:pt idx="8164">
                  <c:v>865.15533447266</c:v>
                </c:pt>
                <c:pt idx="8165">
                  <c:v>865.26129150391</c:v>
                </c:pt>
                <c:pt idx="8166">
                  <c:v>865.36730957031</c:v>
                </c:pt>
                <c:pt idx="8167">
                  <c:v>865.47326660156</c:v>
                </c:pt>
                <c:pt idx="8168">
                  <c:v>865.57922363281</c:v>
                </c:pt>
                <c:pt idx="8169">
                  <c:v>865.68518066406</c:v>
                </c:pt>
                <c:pt idx="8170">
                  <c:v>865.79119873047</c:v>
                </c:pt>
                <c:pt idx="8171">
                  <c:v>865.89715576172</c:v>
                </c:pt>
                <c:pt idx="8172">
                  <c:v>866.00311279297</c:v>
                </c:pt>
                <c:pt idx="8173">
                  <c:v>866.10906982422</c:v>
                </c:pt>
                <c:pt idx="8174">
                  <c:v>866.21508789063</c:v>
                </c:pt>
                <c:pt idx="8175">
                  <c:v>866.32104492188</c:v>
                </c:pt>
                <c:pt idx="8176">
                  <c:v>866.42700195313</c:v>
                </c:pt>
                <c:pt idx="8177">
                  <c:v>866.53295898438</c:v>
                </c:pt>
                <c:pt idx="8178">
                  <c:v>866.63897705078</c:v>
                </c:pt>
                <c:pt idx="8179">
                  <c:v>866.74493408203</c:v>
                </c:pt>
                <c:pt idx="8180">
                  <c:v>866.85089111328</c:v>
                </c:pt>
                <c:pt idx="8181">
                  <c:v>866.95684814453</c:v>
                </c:pt>
                <c:pt idx="8182">
                  <c:v>867.06286621094</c:v>
                </c:pt>
                <c:pt idx="8183">
                  <c:v>867.16882324219</c:v>
                </c:pt>
                <c:pt idx="8184">
                  <c:v>867.27478027344</c:v>
                </c:pt>
                <c:pt idx="8185">
                  <c:v>867.38073730469</c:v>
                </c:pt>
                <c:pt idx="8186">
                  <c:v>867.48675537109</c:v>
                </c:pt>
                <c:pt idx="8187">
                  <c:v>867.59271240234</c:v>
                </c:pt>
                <c:pt idx="8188">
                  <c:v>867.69866943359</c:v>
                </c:pt>
                <c:pt idx="8189">
                  <c:v>867.80462646484</c:v>
                </c:pt>
                <c:pt idx="8190">
                  <c:v>867.91064453125</c:v>
                </c:pt>
                <c:pt idx="8191">
                  <c:v>868.0166015625</c:v>
                </c:pt>
                <c:pt idx="8192">
                  <c:v>868.12255859375</c:v>
                </c:pt>
                <c:pt idx="8193">
                  <c:v>868.228515625</c:v>
                </c:pt>
                <c:pt idx="8194">
                  <c:v>868.33447265625</c:v>
                </c:pt>
                <c:pt idx="8195">
                  <c:v>868.44049072266</c:v>
                </c:pt>
                <c:pt idx="8196">
                  <c:v>868.54644775391</c:v>
                </c:pt>
                <c:pt idx="8197">
                  <c:v>868.65240478516</c:v>
                </c:pt>
                <c:pt idx="8198">
                  <c:v>868.75836181641</c:v>
                </c:pt>
                <c:pt idx="8199">
                  <c:v>868.86437988281</c:v>
                </c:pt>
                <c:pt idx="8200">
                  <c:v>868.97033691406</c:v>
                </c:pt>
                <c:pt idx="8201">
                  <c:v>869.07629394531</c:v>
                </c:pt>
                <c:pt idx="8202">
                  <c:v>869.18225097656</c:v>
                </c:pt>
                <c:pt idx="8203">
                  <c:v>869.28826904297</c:v>
                </c:pt>
                <c:pt idx="8204">
                  <c:v>869.39422607422</c:v>
                </c:pt>
                <c:pt idx="8205">
                  <c:v>869.50018310547</c:v>
                </c:pt>
                <c:pt idx="8206">
                  <c:v>869.60614013672</c:v>
                </c:pt>
                <c:pt idx="8207">
                  <c:v>869.71215820313</c:v>
                </c:pt>
                <c:pt idx="8208">
                  <c:v>869.81811523438</c:v>
                </c:pt>
                <c:pt idx="8209">
                  <c:v>869.92407226563</c:v>
                </c:pt>
                <c:pt idx="8210">
                  <c:v>870.03002929688</c:v>
                </c:pt>
                <c:pt idx="8211">
                  <c:v>870.13604736328</c:v>
                </c:pt>
                <c:pt idx="8212">
                  <c:v>870.24200439453</c:v>
                </c:pt>
                <c:pt idx="8213">
                  <c:v>870.34796142578</c:v>
                </c:pt>
                <c:pt idx="8214">
                  <c:v>870.45391845703</c:v>
                </c:pt>
                <c:pt idx="8215">
                  <c:v>870.55993652344</c:v>
                </c:pt>
                <c:pt idx="8216">
                  <c:v>870.66589355469</c:v>
                </c:pt>
                <c:pt idx="8217">
                  <c:v>870.77185058594</c:v>
                </c:pt>
                <c:pt idx="8218">
                  <c:v>870.87780761719</c:v>
                </c:pt>
                <c:pt idx="8219">
                  <c:v>870.98382568359</c:v>
                </c:pt>
                <c:pt idx="8220">
                  <c:v>871.08978271484</c:v>
                </c:pt>
                <c:pt idx="8221">
                  <c:v>871.19573974609</c:v>
                </c:pt>
                <c:pt idx="8222">
                  <c:v>871.30169677734</c:v>
                </c:pt>
                <c:pt idx="8223">
                  <c:v>871.40771484375</c:v>
                </c:pt>
                <c:pt idx="8224">
                  <c:v>871.513671875</c:v>
                </c:pt>
                <c:pt idx="8225">
                  <c:v>871.61962890625</c:v>
                </c:pt>
                <c:pt idx="8226">
                  <c:v>871.7255859375</c:v>
                </c:pt>
                <c:pt idx="8227">
                  <c:v>871.83160400391</c:v>
                </c:pt>
                <c:pt idx="8228">
                  <c:v>871.93756103516</c:v>
                </c:pt>
                <c:pt idx="8229">
                  <c:v>872.04351806641</c:v>
                </c:pt>
                <c:pt idx="8230">
                  <c:v>872.14947509766</c:v>
                </c:pt>
                <c:pt idx="8231">
                  <c:v>872.25549316406</c:v>
                </c:pt>
                <c:pt idx="8232">
                  <c:v>872.36145019531</c:v>
                </c:pt>
                <c:pt idx="8233">
                  <c:v>872.46740722656</c:v>
                </c:pt>
                <c:pt idx="8234">
                  <c:v>872.57336425781</c:v>
                </c:pt>
                <c:pt idx="8235">
                  <c:v>872.67938232422</c:v>
                </c:pt>
                <c:pt idx="8236">
                  <c:v>872.78533935547</c:v>
                </c:pt>
                <c:pt idx="8237">
                  <c:v>872.89129638672</c:v>
                </c:pt>
                <c:pt idx="8238">
                  <c:v>872.99725341797</c:v>
                </c:pt>
                <c:pt idx="8239">
                  <c:v>873.10327148438</c:v>
                </c:pt>
                <c:pt idx="8240">
                  <c:v>873.20922851563</c:v>
                </c:pt>
                <c:pt idx="8241">
                  <c:v>873.31518554688</c:v>
                </c:pt>
                <c:pt idx="8242">
                  <c:v>873.42114257813</c:v>
                </c:pt>
                <c:pt idx="8243">
                  <c:v>873.52716064453</c:v>
                </c:pt>
                <c:pt idx="8244">
                  <c:v>873.63311767578</c:v>
                </c:pt>
                <c:pt idx="8245">
                  <c:v>873.73907470703</c:v>
                </c:pt>
                <c:pt idx="8246">
                  <c:v>873.84503173828</c:v>
                </c:pt>
                <c:pt idx="8247">
                  <c:v>873.95098876953</c:v>
                </c:pt>
                <c:pt idx="8248">
                  <c:v>874.05700683594</c:v>
                </c:pt>
                <c:pt idx="8249">
                  <c:v>874.16296386719</c:v>
                </c:pt>
                <c:pt idx="8250">
                  <c:v>874.26892089844</c:v>
                </c:pt>
                <c:pt idx="8251">
                  <c:v>874.37487792969</c:v>
                </c:pt>
                <c:pt idx="8252">
                  <c:v>874.48089599609</c:v>
                </c:pt>
                <c:pt idx="8253">
                  <c:v>874.58685302734</c:v>
                </c:pt>
                <c:pt idx="8254">
                  <c:v>874.69281005859</c:v>
                </c:pt>
                <c:pt idx="8255">
                  <c:v>874.79876708984</c:v>
                </c:pt>
                <c:pt idx="8256">
                  <c:v>874.90478515625</c:v>
                </c:pt>
                <c:pt idx="8257">
                  <c:v>875.0107421875</c:v>
                </c:pt>
                <c:pt idx="8258">
                  <c:v>875.11669921875</c:v>
                </c:pt>
                <c:pt idx="8259">
                  <c:v>875.22265625</c:v>
                </c:pt>
                <c:pt idx="8260">
                  <c:v>875.32867431641</c:v>
                </c:pt>
                <c:pt idx="8261">
                  <c:v>875.43463134766</c:v>
                </c:pt>
                <c:pt idx="8262">
                  <c:v>875.54058837891</c:v>
                </c:pt>
                <c:pt idx="8263">
                  <c:v>875.64654541016</c:v>
                </c:pt>
                <c:pt idx="8264">
                  <c:v>875.75256347656</c:v>
                </c:pt>
                <c:pt idx="8265">
                  <c:v>875.85852050781</c:v>
                </c:pt>
                <c:pt idx="8266">
                  <c:v>875.96447753906</c:v>
                </c:pt>
                <c:pt idx="8267">
                  <c:v>876.07043457031</c:v>
                </c:pt>
                <c:pt idx="8268">
                  <c:v>876.17645263672</c:v>
                </c:pt>
                <c:pt idx="8269">
                  <c:v>876.28240966797</c:v>
                </c:pt>
                <c:pt idx="8270">
                  <c:v>876.38836669922</c:v>
                </c:pt>
                <c:pt idx="8271">
                  <c:v>876.49432373047</c:v>
                </c:pt>
                <c:pt idx="8272">
                  <c:v>876.60034179688</c:v>
                </c:pt>
                <c:pt idx="8273">
                  <c:v>876.70629882813</c:v>
                </c:pt>
                <c:pt idx="8274">
                  <c:v>876.81225585938</c:v>
                </c:pt>
                <c:pt idx="8275">
                  <c:v>876.91821289063</c:v>
                </c:pt>
                <c:pt idx="8276">
                  <c:v>877.02423095703</c:v>
                </c:pt>
                <c:pt idx="8277">
                  <c:v>877.13018798828</c:v>
                </c:pt>
                <c:pt idx="8278">
                  <c:v>877.23614501953</c:v>
                </c:pt>
                <c:pt idx="8279">
                  <c:v>877.34210205078</c:v>
                </c:pt>
                <c:pt idx="8280">
                  <c:v>877.44812011719</c:v>
                </c:pt>
                <c:pt idx="8281">
                  <c:v>877.55407714844</c:v>
                </c:pt>
                <c:pt idx="8282">
                  <c:v>877.66003417969</c:v>
                </c:pt>
                <c:pt idx="8283">
                  <c:v>877.76599121094</c:v>
                </c:pt>
                <c:pt idx="8284">
                  <c:v>877.87200927734</c:v>
                </c:pt>
                <c:pt idx="8285">
                  <c:v>877.97796630859</c:v>
                </c:pt>
                <c:pt idx="8286">
                  <c:v>878.08392333984</c:v>
                </c:pt>
                <c:pt idx="8287">
                  <c:v>878.18988037109</c:v>
                </c:pt>
                <c:pt idx="8288">
                  <c:v>878.2958984375</c:v>
                </c:pt>
                <c:pt idx="8289">
                  <c:v>878.40185546875</c:v>
                </c:pt>
                <c:pt idx="8290">
                  <c:v>878.5078125</c:v>
                </c:pt>
                <c:pt idx="8291">
                  <c:v>878.61376953125</c:v>
                </c:pt>
                <c:pt idx="8292">
                  <c:v>878.71978759766</c:v>
                </c:pt>
                <c:pt idx="8293">
                  <c:v>878.82574462891</c:v>
                </c:pt>
                <c:pt idx="8294">
                  <c:v>878.93170166016</c:v>
                </c:pt>
                <c:pt idx="8295">
                  <c:v>879.03765869141</c:v>
                </c:pt>
                <c:pt idx="8296">
                  <c:v>879.14361572266</c:v>
                </c:pt>
                <c:pt idx="8297">
                  <c:v>879.24963378906</c:v>
                </c:pt>
                <c:pt idx="8298">
                  <c:v>879.35559082031</c:v>
                </c:pt>
                <c:pt idx="8299">
                  <c:v>879.46154785156</c:v>
                </c:pt>
                <c:pt idx="8300">
                  <c:v>879.56750488281</c:v>
                </c:pt>
                <c:pt idx="8301">
                  <c:v>879.67352294922</c:v>
                </c:pt>
                <c:pt idx="8302">
                  <c:v>879.77947998047</c:v>
                </c:pt>
                <c:pt idx="8303">
                  <c:v>879.88543701172</c:v>
                </c:pt>
                <c:pt idx="8304">
                  <c:v>879.99139404297</c:v>
                </c:pt>
                <c:pt idx="8305">
                  <c:v>880.09741210938</c:v>
                </c:pt>
                <c:pt idx="8306">
                  <c:v>880.20336914063</c:v>
                </c:pt>
                <c:pt idx="8307">
                  <c:v>880.30932617188</c:v>
                </c:pt>
                <c:pt idx="8308">
                  <c:v>880.41528320313</c:v>
                </c:pt>
                <c:pt idx="8309">
                  <c:v>880.52130126953</c:v>
                </c:pt>
                <c:pt idx="8310">
                  <c:v>880.62725830078</c:v>
                </c:pt>
                <c:pt idx="8311">
                  <c:v>880.73321533203</c:v>
                </c:pt>
                <c:pt idx="8312">
                  <c:v>880.83917236328</c:v>
                </c:pt>
                <c:pt idx="8313">
                  <c:v>880.94519042969</c:v>
                </c:pt>
                <c:pt idx="8314">
                  <c:v>881.05114746094</c:v>
                </c:pt>
                <c:pt idx="8315">
                  <c:v>881.15710449219</c:v>
                </c:pt>
                <c:pt idx="8316">
                  <c:v>881.26306152344</c:v>
                </c:pt>
                <c:pt idx="8317">
                  <c:v>881.36907958984</c:v>
                </c:pt>
                <c:pt idx="8318">
                  <c:v>881.47503662109</c:v>
                </c:pt>
                <c:pt idx="8319">
                  <c:v>881.58099365234</c:v>
                </c:pt>
                <c:pt idx="8320">
                  <c:v>881.68695068359</c:v>
                </c:pt>
                <c:pt idx="8321">
                  <c:v>881.79296875</c:v>
                </c:pt>
                <c:pt idx="8322">
                  <c:v>881.89892578125</c:v>
                </c:pt>
                <c:pt idx="8323">
                  <c:v>882.0048828125</c:v>
                </c:pt>
                <c:pt idx="8324">
                  <c:v>882.11083984375</c:v>
                </c:pt>
                <c:pt idx="8325">
                  <c:v>882.21685791016</c:v>
                </c:pt>
                <c:pt idx="8326">
                  <c:v>882.32281494141</c:v>
                </c:pt>
                <c:pt idx="8327">
                  <c:v>882.42877197266</c:v>
                </c:pt>
                <c:pt idx="8328">
                  <c:v>882.53472900391</c:v>
                </c:pt>
                <c:pt idx="8329">
                  <c:v>882.64074707031</c:v>
                </c:pt>
                <c:pt idx="8330">
                  <c:v>882.74670410156</c:v>
                </c:pt>
                <c:pt idx="8331">
                  <c:v>882.85266113281</c:v>
                </c:pt>
                <c:pt idx="8332">
                  <c:v>882.95861816406</c:v>
                </c:pt>
                <c:pt idx="8333">
                  <c:v>883.06463623047</c:v>
                </c:pt>
                <c:pt idx="8334">
                  <c:v>883.17059326172</c:v>
                </c:pt>
                <c:pt idx="8335">
                  <c:v>883.27655029297</c:v>
                </c:pt>
                <c:pt idx="8336">
                  <c:v>883.38250732422</c:v>
                </c:pt>
                <c:pt idx="8337">
                  <c:v>883.48852539063</c:v>
                </c:pt>
                <c:pt idx="8338">
                  <c:v>883.59448242188</c:v>
                </c:pt>
                <c:pt idx="8339">
                  <c:v>883.70043945313</c:v>
                </c:pt>
                <c:pt idx="8340">
                  <c:v>883.80639648438</c:v>
                </c:pt>
                <c:pt idx="8341">
                  <c:v>883.91241455078</c:v>
                </c:pt>
                <c:pt idx="8342">
                  <c:v>884.01837158203</c:v>
                </c:pt>
                <c:pt idx="8343">
                  <c:v>884.12432861328</c:v>
                </c:pt>
                <c:pt idx="8344">
                  <c:v>884.23028564453</c:v>
                </c:pt>
                <c:pt idx="8345">
                  <c:v>884.33630371094</c:v>
                </c:pt>
                <c:pt idx="8346">
                  <c:v>884.44226074219</c:v>
                </c:pt>
                <c:pt idx="8347">
                  <c:v>884.54821777344</c:v>
                </c:pt>
                <c:pt idx="8348">
                  <c:v>884.65417480469</c:v>
                </c:pt>
                <c:pt idx="8349">
                  <c:v>884.76013183594</c:v>
                </c:pt>
                <c:pt idx="8350">
                  <c:v>884.86614990234</c:v>
                </c:pt>
                <c:pt idx="8351">
                  <c:v>884.97210693359</c:v>
                </c:pt>
                <c:pt idx="8352">
                  <c:v>885.07806396484</c:v>
                </c:pt>
                <c:pt idx="8353">
                  <c:v>885.18402099609</c:v>
                </c:pt>
                <c:pt idx="8354">
                  <c:v>885.2900390625</c:v>
                </c:pt>
                <c:pt idx="8355">
                  <c:v>885.39599609375</c:v>
                </c:pt>
                <c:pt idx="8356">
                  <c:v>885.501953125</c:v>
                </c:pt>
                <c:pt idx="8357">
                  <c:v>885.60791015625</c:v>
                </c:pt>
                <c:pt idx="8358">
                  <c:v>885.71392822266</c:v>
                </c:pt>
                <c:pt idx="8359">
                  <c:v>885.81988525391</c:v>
                </c:pt>
                <c:pt idx="8360">
                  <c:v>885.92584228516</c:v>
                </c:pt>
                <c:pt idx="8361">
                  <c:v>886.03179931641</c:v>
                </c:pt>
                <c:pt idx="8362">
                  <c:v>886.13781738281</c:v>
                </c:pt>
                <c:pt idx="8363">
                  <c:v>886.24377441406</c:v>
                </c:pt>
                <c:pt idx="8364">
                  <c:v>886.34973144531</c:v>
                </c:pt>
                <c:pt idx="8365">
                  <c:v>886.45568847656</c:v>
                </c:pt>
                <c:pt idx="8366">
                  <c:v>886.56170654297</c:v>
                </c:pt>
                <c:pt idx="8367">
                  <c:v>886.66766357422</c:v>
                </c:pt>
                <c:pt idx="8368">
                  <c:v>886.77362060547</c:v>
                </c:pt>
                <c:pt idx="8369">
                  <c:v>886.87957763672</c:v>
                </c:pt>
                <c:pt idx="8370">
                  <c:v>886.98559570313</c:v>
                </c:pt>
                <c:pt idx="8371">
                  <c:v>887.09155273438</c:v>
                </c:pt>
                <c:pt idx="8372">
                  <c:v>887.19750976563</c:v>
                </c:pt>
                <c:pt idx="8373">
                  <c:v>887.30346679688</c:v>
                </c:pt>
                <c:pt idx="8374">
                  <c:v>887.40948486328</c:v>
                </c:pt>
                <c:pt idx="8375">
                  <c:v>887.51544189453</c:v>
                </c:pt>
                <c:pt idx="8376">
                  <c:v>887.62139892578</c:v>
                </c:pt>
                <c:pt idx="8377">
                  <c:v>887.72735595703</c:v>
                </c:pt>
                <c:pt idx="8378">
                  <c:v>887.83337402344</c:v>
                </c:pt>
                <c:pt idx="8379">
                  <c:v>887.93933105469</c:v>
                </c:pt>
                <c:pt idx="8380">
                  <c:v>888.04528808594</c:v>
                </c:pt>
                <c:pt idx="8381">
                  <c:v>888.15124511719</c:v>
                </c:pt>
                <c:pt idx="8382">
                  <c:v>888.25726318359</c:v>
                </c:pt>
                <c:pt idx="8383">
                  <c:v>888.36322021484</c:v>
                </c:pt>
                <c:pt idx="8384">
                  <c:v>888.46917724609</c:v>
                </c:pt>
                <c:pt idx="8385">
                  <c:v>888.57513427734</c:v>
                </c:pt>
                <c:pt idx="8386">
                  <c:v>888.68115234375</c:v>
                </c:pt>
                <c:pt idx="8387">
                  <c:v>888.787109375</c:v>
                </c:pt>
                <c:pt idx="8388">
                  <c:v>888.89306640625</c:v>
                </c:pt>
                <c:pt idx="8389">
                  <c:v>888.9990234375</c:v>
                </c:pt>
                <c:pt idx="8390">
                  <c:v>889.10504150391</c:v>
                </c:pt>
                <c:pt idx="8391">
                  <c:v>889.21099853516</c:v>
                </c:pt>
                <c:pt idx="8392">
                  <c:v>889.31695556641</c:v>
                </c:pt>
                <c:pt idx="8393">
                  <c:v>889.42291259766</c:v>
                </c:pt>
                <c:pt idx="8394">
                  <c:v>889.52893066406</c:v>
                </c:pt>
                <c:pt idx="8395">
                  <c:v>889.63488769531</c:v>
                </c:pt>
                <c:pt idx="8396">
                  <c:v>889.74084472656</c:v>
                </c:pt>
                <c:pt idx="8397">
                  <c:v>889.84680175781</c:v>
                </c:pt>
                <c:pt idx="8398">
                  <c:v>889.95275878906</c:v>
                </c:pt>
                <c:pt idx="8399">
                  <c:v>890.05877685547</c:v>
                </c:pt>
                <c:pt idx="8400">
                  <c:v>890.16473388672</c:v>
                </c:pt>
                <c:pt idx="8401">
                  <c:v>890.27069091797</c:v>
                </c:pt>
                <c:pt idx="8402">
                  <c:v>890.37664794922</c:v>
                </c:pt>
                <c:pt idx="8403">
                  <c:v>890.48266601563</c:v>
                </c:pt>
                <c:pt idx="8404">
                  <c:v>890.58862304688</c:v>
                </c:pt>
                <c:pt idx="8405">
                  <c:v>890.69458007813</c:v>
                </c:pt>
                <c:pt idx="8406">
                  <c:v>890.80053710938</c:v>
                </c:pt>
                <c:pt idx="8407">
                  <c:v>890.90655517578</c:v>
                </c:pt>
                <c:pt idx="8408">
                  <c:v>891.01251220703</c:v>
                </c:pt>
                <c:pt idx="8409">
                  <c:v>891.11846923828</c:v>
                </c:pt>
                <c:pt idx="8410">
                  <c:v>891.22442626953</c:v>
                </c:pt>
                <c:pt idx="8411">
                  <c:v>891.33044433594</c:v>
                </c:pt>
                <c:pt idx="8412">
                  <c:v>891.43640136719</c:v>
                </c:pt>
                <c:pt idx="8413">
                  <c:v>891.54235839844</c:v>
                </c:pt>
                <c:pt idx="8414">
                  <c:v>891.64831542969</c:v>
                </c:pt>
                <c:pt idx="8415">
                  <c:v>891.75433349609</c:v>
                </c:pt>
                <c:pt idx="8416">
                  <c:v>891.86029052734</c:v>
                </c:pt>
                <c:pt idx="8417">
                  <c:v>891.96624755859</c:v>
                </c:pt>
                <c:pt idx="8418">
                  <c:v>892.07220458984</c:v>
                </c:pt>
                <c:pt idx="8419">
                  <c:v>892.17822265625</c:v>
                </c:pt>
                <c:pt idx="8420">
                  <c:v>892.2841796875</c:v>
                </c:pt>
                <c:pt idx="8421">
                  <c:v>892.39013671875</c:v>
                </c:pt>
                <c:pt idx="8422">
                  <c:v>892.49609375</c:v>
                </c:pt>
                <c:pt idx="8423">
                  <c:v>892.60211181641</c:v>
                </c:pt>
                <c:pt idx="8424">
                  <c:v>892.70806884766</c:v>
                </c:pt>
                <c:pt idx="8425">
                  <c:v>892.81402587891</c:v>
                </c:pt>
                <c:pt idx="8426">
                  <c:v>892.91998291016</c:v>
                </c:pt>
                <c:pt idx="8427">
                  <c:v>893.02600097656</c:v>
                </c:pt>
                <c:pt idx="8428">
                  <c:v>893.13195800781</c:v>
                </c:pt>
                <c:pt idx="8429">
                  <c:v>893.23791503906</c:v>
                </c:pt>
                <c:pt idx="8430">
                  <c:v>893.34387207031</c:v>
                </c:pt>
                <c:pt idx="8431">
                  <c:v>893.44989013672</c:v>
                </c:pt>
                <c:pt idx="8432">
                  <c:v>893.55584716797</c:v>
                </c:pt>
                <c:pt idx="8433">
                  <c:v>893.66180419922</c:v>
                </c:pt>
                <c:pt idx="8434">
                  <c:v>893.76776123047</c:v>
                </c:pt>
                <c:pt idx="8435">
                  <c:v>893.87377929688</c:v>
                </c:pt>
                <c:pt idx="8436">
                  <c:v>893.97973632813</c:v>
                </c:pt>
                <c:pt idx="8437">
                  <c:v>894.08569335938</c:v>
                </c:pt>
                <c:pt idx="8438">
                  <c:v>894.19165039063</c:v>
                </c:pt>
                <c:pt idx="8439">
                  <c:v>894.29766845703</c:v>
                </c:pt>
                <c:pt idx="8440">
                  <c:v>894.40362548828</c:v>
                </c:pt>
                <c:pt idx="8441">
                  <c:v>894.50958251953</c:v>
                </c:pt>
                <c:pt idx="8442">
                  <c:v>894.61553955078</c:v>
                </c:pt>
                <c:pt idx="8443">
                  <c:v>894.72155761719</c:v>
                </c:pt>
                <c:pt idx="8444">
                  <c:v>894.82751464844</c:v>
                </c:pt>
                <c:pt idx="8445">
                  <c:v>894.93347167969</c:v>
                </c:pt>
                <c:pt idx="8446">
                  <c:v>895.03942871094</c:v>
                </c:pt>
                <c:pt idx="8447">
                  <c:v>895.14544677734</c:v>
                </c:pt>
                <c:pt idx="8448">
                  <c:v>895.25140380859</c:v>
                </c:pt>
                <c:pt idx="8449">
                  <c:v>895.35736083984</c:v>
                </c:pt>
                <c:pt idx="8450">
                  <c:v>895.46331787109</c:v>
                </c:pt>
                <c:pt idx="8451">
                  <c:v>895.56927490234</c:v>
                </c:pt>
                <c:pt idx="8452">
                  <c:v>895.67529296875</c:v>
                </c:pt>
                <c:pt idx="8453">
                  <c:v>895.78125</c:v>
                </c:pt>
                <c:pt idx="8454">
                  <c:v>895.88720703125</c:v>
                </c:pt>
                <c:pt idx="8455">
                  <c:v>895.9931640625</c:v>
                </c:pt>
                <c:pt idx="8456">
                  <c:v>896.09918212891</c:v>
                </c:pt>
                <c:pt idx="8457">
                  <c:v>896.20513916016</c:v>
                </c:pt>
                <c:pt idx="8458">
                  <c:v>896.31109619141</c:v>
                </c:pt>
                <c:pt idx="8459">
                  <c:v>896.41705322266</c:v>
                </c:pt>
                <c:pt idx="8460">
                  <c:v>896.52307128906</c:v>
                </c:pt>
                <c:pt idx="8461">
                  <c:v>896.62902832031</c:v>
                </c:pt>
                <c:pt idx="8462">
                  <c:v>896.73498535156</c:v>
                </c:pt>
                <c:pt idx="8463">
                  <c:v>896.84094238281</c:v>
                </c:pt>
                <c:pt idx="8464">
                  <c:v>896.94696044922</c:v>
                </c:pt>
                <c:pt idx="8465">
                  <c:v>897.05291748047</c:v>
                </c:pt>
                <c:pt idx="8466">
                  <c:v>897.15887451172</c:v>
                </c:pt>
                <c:pt idx="8467">
                  <c:v>897.26483154297</c:v>
                </c:pt>
                <c:pt idx="8468">
                  <c:v>897.37084960938</c:v>
                </c:pt>
                <c:pt idx="8469">
                  <c:v>897.47680664063</c:v>
                </c:pt>
                <c:pt idx="8470">
                  <c:v>897.58276367188</c:v>
                </c:pt>
                <c:pt idx="8471">
                  <c:v>897.68872070313</c:v>
                </c:pt>
                <c:pt idx="8472">
                  <c:v>897.79473876953</c:v>
                </c:pt>
                <c:pt idx="8473">
                  <c:v>897.90069580078</c:v>
                </c:pt>
                <c:pt idx="8474">
                  <c:v>898.00665283203</c:v>
                </c:pt>
                <c:pt idx="8475">
                  <c:v>898.11260986328</c:v>
                </c:pt>
                <c:pt idx="8476">
                  <c:v>898.21862792969</c:v>
                </c:pt>
                <c:pt idx="8477">
                  <c:v>898.32458496094</c:v>
                </c:pt>
                <c:pt idx="8478">
                  <c:v>898.43054199219</c:v>
                </c:pt>
                <c:pt idx="8479">
                  <c:v>898.53649902344</c:v>
                </c:pt>
                <c:pt idx="8480">
                  <c:v>898.64251708984</c:v>
                </c:pt>
                <c:pt idx="8481">
                  <c:v>898.74847412109</c:v>
                </c:pt>
                <c:pt idx="8482">
                  <c:v>898.85443115234</c:v>
                </c:pt>
                <c:pt idx="8483">
                  <c:v>898.96038818359</c:v>
                </c:pt>
                <c:pt idx="8484">
                  <c:v>899.06640625</c:v>
                </c:pt>
                <c:pt idx="8485">
                  <c:v>899.17236328125</c:v>
                </c:pt>
                <c:pt idx="8486">
                  <c:v>899.2783203125</c:v>
                </c:pt>
                <c:pt idx="8487">
                  <c:v>899.38427734375</c:v>
                </c:pt>
                <c:pt idx="8488">
                  <c:v>899.49029541016</c:v>
                </c:pt>
                <c:pt idx="8489">
                  <c:v>899.59625244141</c:v>
                </c:pt>
                <c:pt idx="8490">
                  <c:v>899.70220947266</c:v>
                </c:pt>
                <c:pt idx="8491">
                  <c:v>899.80816650391</c:v>
                </c:pt>
                <c:pt idx="8492">
                  <c:v>899.91418457031</c:v>
                </c:pt>
                <c:pt idx="8493">
                  <c:v>900.02014160156</c:v>
                </c:pt>
                <c:pt idx="8494">
                  <c:v>900.12609863281</c:v>
                </c:pt>
                <c:pt idx="8495">
                  <c:v>900.23205566406</c:v>
                </c:pt>
                <c:pt idx="8496">
                  <c:v>900.33807373047</c:v>
                </c:pt>
                <c:pt idx="8497">
                  <c:v>900.44403076172</c:v>
                </c:pt>
                <c:pt idx="8498">
                  <c:v>900.54998779297</c:v>
                </c:pt>
                <c:pt idx="8499">
                  <c:v>900.65594482422</c:v>
                </c:pt>
                <c:pt idx="8500">
                  <c:v>900.76190185547</c:v>
                </c:pt>
                <c:pt idx="8501">
                  <c:v>900.86791992188</c:v>
                </c:pt>
                <c:pt idx="8502">
                  <c:v>900.97387695313</c:v>
                </c:pt>
                <c:pt idx="8503">
                  <c:v>901.07983398438</c:v>
                </c:pt>
                <c:pt idx="8504">
                  <c:v>901.18579101563</c:v>
                </c:pt>
                <c:pt idx="8505">
                  <c:v>901.29180908203</c:v>
                </c:pt>
                <c:pt idx="8506">
                  <c:v>901.39776611328</c:v>
                </c:pt>
                <c:pt idx="8507">
                  <c:v>901.50372314453</c:v>
                </c:pt>
                <c:pt idx="8508">
                  <c:v>901.60968017578</c:v>
                </c:pt>
                <c:pt idx="8509">
                  <c:v>901.71569824219</c:v>
                </c:pt>
                <c:pt idx="8510">
                  <c:v>901.82165527344</c:v>
                </c:pt>
                <c:pt idx="8511">
                  <c:v>901.92761230469</c:v>
                </c:pt>
                <c:pt idx="8512">
                  <c:v>902.03356933594</c:v>
                </c:pt>
                <c:pt idx="8513">
                  <c:v>902.13958740234</c:v>
                </c:pt>
                <c:pt idx="8514">
                  <c:v>902.24554443359</c:v>
                </c:pt>
                <c:pt idx="8515">
                  <c:v>902.35150146484</c:v>
                </c:pt>
                <c:pt idx="8516">
                  <c:v>902.45745849609</c:v>
                </c:pt>
                <c:pt idx="8517">
                  <c:v>902.5634765625</c:v>
                </c:pt>
                <c:pt idx="8518">
                  <c:v>902.66943359375</c:v>
                </c:pt>
                <c:pt idx="8519">
                  <c:v>902.775390625</c:v>
                </c:pt>
                <c:pt idx="8520">
                  <c:v>902.88134765625</c:v>
                </c:pt>
                <c:pt idx="8521">
                  <c:v>902.98736572266</c:v>
                </c:pt>
                <c:pt idx="8522">
                  <c:v>903.09332275391</c:v>
                </c:pt>
                <c:pt idx="8523">
                  <c:v>903.19927978516</c:v>
                </c:pt>
                <c:pt idx="8524">
                  <c:v>903.30523681641</c:v>
                </c:pt>
                <c:pt idx="8525">
                  <c:v>903.41125488281</c:v>
                </c:pt>
                <c:pt idx="8526">
                  <c:v>903.51721191406</c:v>
                </c:pt>
                <c:pt idx="8527">
                  <c:v>903.62316894531</c:v>
                </c:pt>
                <c:pt idx="8528">
                  <c:v>903.72912597656</c:v>
                </c:pt>
                <c:pt idx="8529">
                  <c:v>903.83514404297</c:v>
                </c:pt>
                <c:pt idx="8530">
                  <c:v>903.94110107422</c:v>
                </c:pt>
                <c:pt idx="8531">
                  <c:v>904.04705810547</c:v>
                </c:pt>
                <c:pt idx="8532">
                  <c:v>904.15301513672</c:v>
                </c:pt>
                <c:pt idx="8533">
                  <c:v>904.25903320313</c:v>
                </c:pt>
                <c:pt idx="8534">
                  <c:v>904.36499023438</c:v>
                </c:pt>
                <c:pt idx="8535">
                  <c:v>904.47094726563</c:v>
                </c:pt>
                <c:pt idx="8536">
                  <c:v>904.57690429688</c:v>
                </c:pt>
                <c:pt idx="8537">
                  <c:v>904.68292236328</c:v>
                </c:pt>
                <c:pt idx="8538">
                  <c:v>904.78887939453</c:v>
                </c:pt>
                <c:pt idx="8539">
                  <c:v>904.89483642578</c:v>
                </c:pt>
                <c:pt idx="8540">
                  <c:v>905.00079345703</c:v>
                </c:pt>
                <c:pt idx="8541">
                  <c:v>905.10681152344</c:v>
                </c:pt>
                <c:pt idx="8542">
                  <c:v>905.21276855469</c:v>
                </c:pt>
                <c:pt idx="8543">
                  <c:v>905.31872558594</c:v>
                </c:pt>
                <c:pt idx="8544">
                  <c:v>905.42468261719</c:v>
                </c:pt>
                <c:pt idx="8545">
                  <c:v>905.53070068359</c:v>
                </c:pt>
                <c:pt idx="8546">
                  <c:v>905.63665771484</c:v>
                </c:pt>
                <c:pt idx="8547">
                  <c:v>905.74261474609</c:v>
                </c:pt>
                <c:pt idx="8548">
                  <c:v>905.84857177734</c:v>
                </c:pt>
                <c:pt idx="8549">
                  <c:v>905.95458984375</c:v>
                </c:pt>
                <c:pt idx="8550">
                  <c:v>906.060546875</c:v>
                </c:pt>
                <c:pt idx="8551">
                  <c:v>906.16650390625</c:v>
                </c:pt>
                <c:pt idx="8552">
                  <c:v>906.2724609375</c:v>
                </c:pt>
                <c:pt idx="8553">
                  <c:v>906.37841796875</c:v>
                </c:pt>
                <c:pt idx="8554">
                  <c:v>906.48443603516</c:v>
                </c:pt>
                <c:pt idx="8555">
                  <c:v>906.59039306641</c:v>
                </c:pt>
                <c:pt idx="8556">
                  <c:v>906.69635009766</c:v>
                </c:pt>
                <c:pt idx="8557">
                  <c:v>906.80230712891</c:v>
                </c:pt>
                <c:pt idx="8558">
                  <c:v>906.90832519531</c:v>
                </c:pt>
                <c:pt idx="8559">
                  <c:v>907.01428222656</c:v>
                </c:pt>
                <c:pt idx="8560">
                  <c:v>907.12023925781</c:v>
                </c:pt>
                <c:pt idx="8561">
                  <c:v>907.22619628906</c:v>
                </c:pt>
                <c:pt idx="8562">
                  <c:v>907.33221435547</c:v>
                </c:pt>
                <c:pt idx="8563">
                  <c:v>907.43817138672</c:v>
                </c:pt>
                <c:pt idx="8564">
                  <c:v>907.54412841797</c:v>
                </c:pt>
                <c:pt idx="8565">
                  <c:v>907.65008544922</c:v>
                </c:pt>
                <c:pt idx="8566">
                  <c:v>907.75610351563</c:v>
                </c:pt>
                <c:pt idx="8567">
                  <c:v>907.86206054688</c:v>
                </c:pt>
                <c:pt idx="8568">
                  <c:v>907.96801757813</c:v>
                </c:pt>
                <c:pt idx="8569">
                  <c:v>908.07397460938</c:v>
                </c:pt>
                <c:pt idx="8570">
                  <c:v>908.17999267578</c:v>
                </c:pt>
                <c:pt idx="8571">
                  <c:v>908.28594970703</c:v>
                </c:pt>
                <c:pt idx="8572">
                  <c:v>908.39190673828</c:v>
                </c:pt>
                <c:pt idx="8573">
                  <c:v>908.49786376953</c:v>
                </c:pt>
                <c:pt idx="8574">
                  <c:v>908.60388183594</c:v>
                </c:pt>
                <c:pt idx="8575">
                  <c:v>908.70983886719</c:v>
                </c:pt>
                <c:pt idx="8576">
                  <c:v>908.81579589844</c:v>
                </c:pt>
                <c:pt idx="8577">
                  <c:v>908.92175292969</c:v>
                </c:pt>
                <c:pt idx="8578">
                  <c:v>909.02777099609</c:v>
                </c:pt>
                <c:pt idx="8579">
                  <c:v>909.13372802734</c:v>
                </c:pt>
                <c:pt idx="8580">
                  <c:v>909.23968505859</c:v>
                </c:pt>
                <c:pt idx="8581">
                  <c:v>909.34564208984</c:v>
                </c:pt>
                <c:pt idx="8582">
                  <c:v>909.45166015625</c:v>
                </c:pt>
                <c:pt idx="8583">
                  <c:v>909.5576171875</c:v>
                </c:pt>
                <c:pt idx="8584">
                  <c:v>909.66357421875</c:v>
                </c:pt>
                <c:pt idx="8585">
                  <c:v>909.76953125</c:v>
                </c:pt>
                <c:pt idx="8586">
                  <c:v>909.87554931641</c:v>
                </c:pt>
                <c:pt idx="8587">
                  <c:v>909.98150634766</c:v>
                </c:pt>
                <c:pt idx="8588">
                  <c:v>910.08746337891</c:v>
                </c:pt>
                <c:pt idx="8589">
                  <c:v>910.19342041016</c:v>
                </c:pt>
                <c:pt idx="8590">
                  <c:v>910.29943847656</c:v>
                </c:pt>
                <c:pt idx="8591">
                  <c:v>910.40539550781</c:v>
                </c:pt>
                <c:pt idx="8592">
                  <c:v>910.51135253906</c:v>
                </c:pt>
                <c:pt idx="8593">
                  <c:v>910.61730957031</c:v>
                </c:pt>
                <c:pt idx="8594">
                  <c:v>910.72332763672</c:v>
                </c:pt>
                <c:pt idx="8595">
                  <c:v>910.82928466797</c:v>
                </c:pt>
                <c:pt idx="8596">
                  <c:v>910.93524169922</c:v>
                </c:pt>
                <c:pt idx="8597">
                  <c:v>911.04119873047</c:v>
                </c:pt>
                <c:pt idx="8598">
                  <c:v>911.14721679688</c:v>
                </c:pt>
                <c:pt idx="8599">
                  <c:v>911.25317382813</c:v>
                </c:pt>
                <c:pt idx="8600">
                  <c:v>911.35913085938</c:v>
                </c:pt>
                <c:pt idx="8601">
                  <c:v>911.46508789063</c:v>
                </c:pt>
                <c:pt idx="8602">
                  <c:v>911.57104492188</c:v>
                </c:pt>
                <c:pt idx="8603">
                  <c:v>911.67706298828</c:v>
                </c:pt>
                <c:pt idx="8604">
                  <c:v>911.78302001953</c:v>
                </c:pt>
                <c:pt idx="8605">
                  <c:v>911.88897705078</c:v>
                </c:pt>
                <c:pt idx="8606">
                  <c:v>911.99493408203</c:v>
                </c:pt>
                <c:pt idx="8607">
                  <c:v>912.10095214844</c:v>
                </c:pt>
                <c:pt idx="8608">
                  <c:v>912.20690917969</c:v>
                </c:pt>
                <c:pt idx="8609">
                  <c:v>912.31286621094</c:v>
                </c:pt>
                <c:pt idx="8610">
                  <c:v>912.41882324219</c:v>
                </c:pt>
                <c:pt idx="8611">
                  <c:v>912.52484130859</c:v>
                </c:pt>
                <c:pt idx="8612">
                  <c:v>912.63079833984</c:v>
                </c:pt>
                <c:pt idx="8613">
                  <c:v>912.73675537109</c:v>
                </c:pt>
                <c:pt idx="8614">
                  <c:v>912.84271240234</c:v>
                </c:pt>
                <c:pt idx="8615">
                  <c:v>912.94873046875</c:v>
                </c:pt>
                <c:pt idx="8616">
                  <c:v>913.0546875</c:v>
                </c:pt>
                <c:pt idx="8617">
                  <c:v>913.16064453125</c:v>
                </c:pt>
                <c:pt idx="8618">
                  <c:v>913.2666015625</c:v>
                </c:pt>
                <c:pt idx="8619">
                  <c:v>913.37261962891</c:v>
                </c:pt>
                <c:pt idx="8620">
                  <c:v>913.47857666016</c:v>
                </c:pt>
                <c:pt idx="8621">
                  <c:v>913.58453369141</c:v>
                </c:pt>
                <c:pt idx="8622">
                  <c:v>913.69049072266</c:v>
                </c:pt>
                <c:pt idx="8623">
                  <c:v>913.79650878906</c:v>
                </c:pt>
                <c:pt idx="8624">
                  <c:v>913.90246582031</c:v>
                </c:pt>
                <c:pt idx="8625">
                  <c:v>914.00842285156</c:v>
                </c:pt>
                <c:pt idx="8626">
                  <c:v>914.11437988281</c:v>
                </c:pt>
                <c:pt idx="8627">
                  <c:v>914.22039794922</c:v>
                </c:pt>
                <c:pt idx="8628">
                  <c:v>914.32635498047</c:v>
                </c:pt>
                <c:pt idx="8629">
                  <c:v>914.43231201172</c:v>
                </c:pt>
                <c:pt idx="8630">
                  <c:v>914.53826904297</c:v>
                </c:pt>
                <c:pt idx="8631">
                  <c:v>914.64428710938</c:v>
                </c:pt>
                <c:pt idx="8632">
                  <c:v>914.75024414063</c:v>
                </c:pt>
                <c:pt idx="8633">
                  <c:v>914.85620117188</c:v>
                </c:pt>
                <c:pt idx="8634">
                  <c:v>914.96215820313</c:v>
                </c:pt>
                <c:pt idx="8635">
                  <c:v>915.06817626953</c:v>
                </c:pt>
                <c:pt idx="8636">
                  <c:v>915.17413330078</c:v>
                </c:pt>
                <c:pt idx="8637">
                  <c:v>915.28009033203</c:v>
                </c:pt>
                <c:pt idx="8638">
                  <c:v>915.38604736328</c:v>
                </c:pt>
                <c:pt idx="8639">
                  <c:v>915.49206542969</c:v>
                </c:pt>
                <c:pt idx="8640">
                  <c:v>915.59802246094</c:v>
                </c:pt>
                <c:pt idx="8641">
                  <c:v>915.70397949219</c:v>
                </c:pt>
                <c:pt idx="8642">
                  <c:v>915.80993652344</c:v>
                </c:pt>
                <c:pt idx="8643">
                  <c:v>915.91595458984</c:v>
                </c:pt>
                <c:pt idx="8644">
                  <c:v>916.02191162109</c:v>
                </c:pt>
                <c:pt idx="8645">
                  <c:v>916.12786865234</c:v>
                </c:pt>
                <c:pt idx="8646">
                  <c:v>916.23382568359</c:v>
                </c:pt>
                <c:pt idx="8647">
                  <c:v>916.33984375</c:v>
                </c:pt>
                <c:pt idx="8648">
                  <c:v>916.44580078125</c:v>
                </c:pt>
                <c:pt idx="8649">
                  <c:v>916.5517578125</c:v>
                </c:pt>
                <c:pt idx="8650">
                  <c:v>916.65771484375</c:v>
                </c:pt>
                <c:pt idx="8651">
                  <c:v>916.76373291016</c:v>
                </c:pt>
                <c:pt idx="8652">
                  <c:v>916.86968994141</c:v>
                </c:pt>
                <c:pt idx="8653">
                  <c:v>916.97564697266</c:v>
                </c:pt>
                <c:pt idx="8654">
                  <c:v>917.08160400391</c:v>
                </c:pt>
                <c:pt idx="8655">
                  <c:v>917.18756103516</c:v>
                </c:pt>
                <c:pt idx="8656">
                  <c:v>917.29357910156</c:v>
                </c:pt>
                <c:pt idx="8657">
                  <c:v>917.39953613281</c:v>
                </c:pt>
                <c:pt idx="8658">
                  <c:v>917.50549316406</c:v>
                </c:pt>
                <c:pt idx="8659">
                  <c:v>917.61145019531</c:v>
                </c:pt>
                <c:pt idx="8660">
                  <c:v>917.71746826172</c:v>
                </c:pt>
                <c:pt idx="8661">
                  <c:v>917.82342529297</c:v>
                </c:pt>
                <c:pt idx="8662">
                  <c:v>917.92938232422</c:v>
                </c:pt>
                <c:pt idx="8663">
                  <c:v>918.03533935547</c:v>
                </c:pt>
                <c:pt idx="8664">
                  <c:v>918.14135742188</c:v>
                </c:pt>
                <c:pt idx="8665">
                  <c:v>918.24731445313</c:v>
                </c:pt>
                <c:pt idx="8666">
                  <c:v>918.35327148438</c:v>
                </c:pt>
                <c:pt idx="8667">
                  <c:v>918.45922851563</c:v>
                </c:pt>
                <c:pt idx="8668">
                  <c:v>918.56524658203</c:v>
                </c:pt>
                <c:pt idx="8669">
                  <c:v>918.67120361328</c:v>
                </c:pt>
                <c:pt idx="8670">
                  <c:v>918.77716064453</c:v>
                </c:pt>
                <c:pt idx="8671">
                  <c:v>918.88311767578</c:v>
                </c:pt>
                <c:pt idx="8672">
                  <c:v>918.98913574219</c:v>
                </c:pt>
                <c:pt idx="8673">
                  <c:v>919.09509277344</c:v>
                </c:pt>
                <c:pt idx="8674">
                  <c:v>919.20104980469</c:v>
                </c:pt>
                <c:pt idx="8675">
                  <c:v>919.30700683594</c:v>
                </c:pt>
                <c:pt idx="8676">
                  <c:v>919.41302490234</c:v>
                </c:pt>
                <c:pt idx="8677">
                  <c:v>919.51898193359</c:v>
                </c:pt>
                <c:pt idx="8678">
                  <c:v>919.62493896484</c:v>
                </c:pt>
                <c:pt idx="8679">
                  <c:v>919.73089599609</c:v>
                </c:pt>
                <c:pt idx="8680">
                  <c:v>919.8369140625</c:v>
                </c:pt>
                <c:pt idx="8681">
                  <c:v>919.94287109375</c:v>
                </c:pt>
                <c:pt idx="8682">
                  <c:v>920.048828125</c:v>
                </c:pt>
                <c:pt idx="8683">
                  <c:v>920.15478515625</c:v>
                </c:pt>
                <c:pt idx="8684">
                  <c:v>920.26080322266</c:v>
                </c:pt>
                <c:pt idx="8685">
                  <c:v>920.36676025391</c:v>
                </c:pt>
                <c:pt idx="8686">
                  <c:v>920.47271728516</c:v>
                </c:pt>
                <c:pt idx="8687">
                  <c:v>920.57867431641</c:v>
                </c:pt>
                <c:pt idx="8688">
                  <c:v>920.68469238281</c:v>
                </c:pt>
                <c:pt idx="8689">
                  <c:v>920.79064941406</c:v>
                </c:pt>
                <c:pt idx="8690">
                  <c:v>920.89660644531</c:v>
                </c:pt>
                <c:pt idx="8691">
                  <c:v>921.00256347656</c:v>
                </c:pt>
                <c:pt idx="8692">
                  <c:v>921.10858154297</c:v>
                </c:pt>
                <c:pt idx="8693">
                  <c:v>921.21453857422</c:v>
                </c:pt>
                <c:pt idx="8694">
                  <c:v>921.32049560547</c:v>
                </c:pt>
                <c:pt idx="8695">
                  <c:v>921.42645263672</c:v>
                </c:pt>
                <c:pt idx="8696">
                  <c:v>921.53247070313</c:v>
                </c:pt>
                <c:pt idx="8697">
                  <c:v>921.63842773438</c:v>
                </c:pt>
                <c:pt idx="8698">
                  <c:v>921.74438476563</c:v>
                </c:pt>
                <c:pt idx="8699">
                  <c:v>921.85034179688</c:v>
                </c:pt>
                <c:pt idx="8700">
                  <c:v>921.95635986328</c:v>
                </c:pt>
                <c:pt idx="8701">
                  <c:v>922.06231689453</c:v>
                </c:pt>
                <c:pt idx="8702">
                  <c:v>922.16827392578</c:v>
                </c:pt>
                <c:pt idx="8703">
                  <c:v>922.27423095703</c:v>
                </c:pt>
                <c:pt idx="8704">
                  <c:v>922.38024902344</c:v>
                </c:pt>
                <c:pt idx="8705">
                  <c:v>922.48620605469</c:v>
                </c:pt>
                <c:pt idx="8706">
                  <c:v>922.59216308594</c:v>
                </c:pt>
                <c:pt idx="8707">
                  <c:v>922.69812011719</c:v>
                </c:pt>
                <c:pt idx="8708">
                  <c:v>922.80407714844</c:v>
                </c:pt>
                <c:pt idx="8709">
                  <c:v>922.91009521484</c:v>
                </c:pt>
                <c:pt idx="8710">
                  <c:v>923.01605224609</c:v>
                </c:pt>
                <c:pt idx="8711">
                  <c:v>923.12200927734</c:v>
                </c:pt>
                <c:pt idx="8712">
                  <c:v>923.22796630859</c:v>
                </c:pt>
                <c:pt idx="8713">
                  <c:v>923.333984375</c:v>
                </c:pt>
                <c:pt idx="8714">
                  <c:v>923.43994140625</c:v>
                </c:pt>
                <c:pt idx="8715">
                  <c:v>923.5458984375</c:v>
                </c:pt>
                <c:pt idx="8716">
                  <c:v>923.65185546875</c:v>
                </c:pt>
                <c:pt idx="8717">
                  <c:v>923.75787353516</c:v>
                </c:pt>
                <c:pt idx="8718">
                  <c:v>923.86383056641</c:v>
                </c:pt>
                <c:pt idx="8719">
                  <c:v>923.96978759766</c:v>
                </c:pt>
                <c:pt idx="8720">
                  <c:v>924.07574462891</c:v>
                </c:pt>
                <c:pt idx="8721">
                  <c:v>924.18176269531</c:v>
                </c:pt>
                <c:pt idx="8722">
                  <c:v>924.28771972656</c:v>
                </c:pt>
                <c:pt idx="8723">
                  <c:v>924.39367675781</c:v>
                </c:pt>
                <c:pt idx="8724">
                  <c:v>924.49963378906</c:v>
                </c:pt>
                <c:pt idx="8725">
                  <c:v>924.60565185547</c:v>
                </c:pt>
                <c:pt idx="8726">
                  <c:v>924.71160888672</c:v>
                </c:pt>
                <c:pt idx="8727">
                  <c:v>924.81756591797</c:v>
                </c:pt>
                <c:pt idx="8728">
                  <c:v>924.92352294922</c:v>
                </c:pt>
                <c:pt idx="8729">
                  <c:v>925.02954101563</c:v>
                </c:pt>
                <c:pt idx="8730">
                  <c:v>925.13549804688</c:v>
                </c:pt>
                <c:pt idx="8731">
                  <c:v>925.24145507813</c:v>
                </c:pt>
                <c:pt idx="8732">
                  <c:v>925.34741210938</c:v>
                </c:pt>
                <c:pt idx="8733">
                  <c:v>925.45343017578</c:v>
                </c:pt>
                <c:pt idx="8734">
                  <c:v>925.55938720703</c:v>
                </c:pt>
                <c:pt idx="8735">
                  <c:v>925.66534423828</c:v>
                </c:pt>
                <c:pt idx="8736">
                  <c:v>925.77130126953</c:v>
                </c:pt>
                <c:pt idx="8737">
                  <c:v>925.87731933594</c:v>
                </c:pt>
                <c:pt idx="8738">
                  <c:v>925.98327636719</c:v>
                </c:pt>
                <c:pt idx="8739">
                  <c:v>926.08923339844</c:v>
                </c:pt>
                <c:pt idx="8740">
                  <c:v>926.19519042969</c:v>
                </c:pt>
                <c:pt idx="8741">
                  <c:v>926.30120849609</c:v>
                </c:pt>
                <c:pt idx="8742">
                  <c:v>926.40716552734</c:v>
                </c:pt>
                <c:pt idx="8743">
                  <c:v>926.51312255859</c:v>
                </c:pt>
                <c:pt idx="8744">
                  <c:v>926.61907958984</c:v>
                </c:pt>
                <c:pt idx="8745">
                  <c:v>926.72509765625</c:v>
                </c:pt>
                <c:pt idx="8746">
                  <c:v>926.8310546875</c:v>
                </c:pt>
                <c:pt idx="8747">
                  <c:v>926.93701171875</c:v>
                </c:pt>
                <c:pt idx="8748">
                  <c:v>927.04296875</c:v>
                </c:pt>
                <c:pt idx="8749">
                  <c:v>927.14898681641</c:v>
                </c:pt>
                <c:pt idx="8750">
                  <c:v>927.25494384766</c:v>
                </c:pt>
                <c:pt idx="8751">
                  <c:v>927.36090087891</c:v>
                </c:pt>
                <c:pt idx="8752">
                  <c:v>927.46685791016</c:v>
                </c:pt>
                <c:pt idx="8753">
                  <c:v>927.57287597656</c:v>
                </c:pt>
                <c:pt idx="8754">
                  <c:v>927.67883300781</c:v>
                </c:pt>
                <c:pt idx="8755">
                  <c:v>927.78479003906</c:v>
                </c:pt>
                <c:pt idx="8756">
                  <c:v>927.89074707031</c:v>
                </c:pt>
                <c:pt idx="8757">
                  <c:v>927.99670410156</c:v>
                </c:pt>
                <c:pt idx="8758">
                  <c:v>928.10272216797</c:v>
                </c:pt>
                <c:pt idx="8759">
                  <c:v>928.20867919922</c:v>
                </c:pt>
                <c:pt idx="8760">
                  <c:v>928.31463623047</c:v>
                </c:pt>
                <c:pt idx="8761">
                  <c:v>928.42059326172</c:v>
                </c:pt>
                <c:pt idx="8762">
                  <c:v>928.52661132813</c:v>
                </c:pt>
                <c:pt idx="8763">
                  <c:v>928.63256835938</c:v>
                </c:pt>
                <c:pt idx="8764">
                  <c:v>928.73852539063</c:v>
                </c:pt>
                <c:pt idx="8765">
                  <c:v>928.84448242188</c:v>
                </c:pt>
                <c:pt idx="8766">
                  <c:v>928.95050048828</c:v>
                </c:pt>
                <c:pt idx="8767">
                  <c:v>929.05645751953</c:v>
                </c:pt>
                <c:pt idx="8768">
                  <c:v>929.16241455078</c:v>
                </c:pt>
                <c:pt idx="8769">
                  <c:v>929.26837158203</c:v>
                </c:pt>
                <c:pt idx="8770">
                  <c:v>929.37438964844</c:v>
                </c:pt>
                <c:pt idx="8771">
                  <c:v>929.48034667969</c:v>
                </c:pt>
                <c:pt idx="8772">
                  <c:v>929.58630371094</c:v>
                </c:pt>
                <c:pt idx="8773">
                  <c:v>929.69226074219</c:v>
                </c:pt>
                <c:pt idx="8774">
                  <c:v>929.79827880859</c:v>
                </c:pt>
                <c:pt idx="8775">
                  <c:v>929.90423583984</c:v>
                </c:pt>
                <c:pt idx="8776">
                  <c:v>930.01019287109</c:v>
                </c:pt>
                <c:pt idx="8777">
                  <c:v>930.11614990234</c:v>
                </c:pt>
                <c:pt idx="8778">
                  <c:v>930.22216796875</c:v>
                </c:pt>
                <c:pt idx="8779">
                  <c:v>930.328125</c:v>
                </c:pt>
                <c:pt idx="8780">
                  <c:v>930.43408203125</c:v>
                </c:pt>
                <c:pt idx="8781">
                  <c:v>930.5400390625</c:v>
                </c:pt>
                <c:pt idx="8782">
                  <c:v>930.64605712891</c:v>
                </c:pt>
                <c:pt idx="8783">
                  <c:v>930.75201416016</c:v>
                </c:pt>
                <c:pt idx="8784">
                  <c:v>930.85797119141</c:v>
                </c:pt>
                <c:pt idx="8785">
                  <c:v>930.96392822266</c:v>
                </c:pt>
                <c:pt idx="8786">
                  <c:v>931.06994628906</c:v>
                </c:pt>
                <c:pt idx="8787">
                  <c:v>931.17590332031</c:v>
                </c:pt>
                <c:pt idx="8788">
                  <c:v>931.28186035156</c:v>
                </c:pt>
                <c:pt idx="8789">
                  <c:v>931.38781738281</c:v>
                </c:pt>
                <c:pt idx="8790">
                  <c:v>931.49383544922</c:v>
                </c:pt>
                <c:pt idx="8791">
                  <c:v>931.59979248047</c:v>
                </c:pt>
                <c:pt idx="8792">
                  <c:v>931.70574951172</c:v>
                </c:pt>
                <c:pt idx="8793">
                  <c:v>931.81170654297</c:v>
                </c:pt>
                <c:pt idx="8794">
                  <c:v>931.91772460938</c:v>
                </c:pt>
                <c:pt idx="8795">
                  <c:v>932.02368164063</c:v>
                </c:pt>
                <c:pt idx="8796">
                  <c:v>932.12963867188</c:v>
                </c:pt>
                <c:pt idx="8797">
                  <c:v>932.23559570313</c:v>
                </c:pt>
                <c:pt idx="8798">
                  <c:v>932.34161376953</c:v>
                </c:pt>
                <c:pt idx="8799">
                  <c:v>932.44757080078</c:v>
                </c:pt>
                <c:pt idx="8800">
                  <c:v>932.55352783203</c:v>
                </c:pt>
                <c:pt idx="8801">
                  <c:v>932.65948486328</c:v>
                </c:pt>
                <c:pt idx="8802">
                  <c:v>932.76550292969</c:v>
                </c:pt>
                <c:pt idx="8803">
                  <c:v>932.87145996094</c:v>
                </c:pt>
                <c:pt idx="8804">
                  <c:v>932.97741699219</c:v>
                </c:pt>
                <c:pt idx="8805">
                  <c:v>933.08337402344</c:v>
                </c:pt>
                <c:pt idx="8806">
                  <c:v>933.18939208984</c:v>
                </c:pt>
                <c:pt idx="8807">
                  <c:v>933.29534912109</c:v>
                </c:pt>
                <c:pt idx="8808">
                  <c:v>933.40130615234</c:v>
                </c:pt>
                <c:pt idx="8809">
                  <c:v>933.50726318359</c:v>
                </c:pt>
                <c:pt idx="8810">
                  <c:v>933.61322021484</c:v>
                </c:pt>
                <c:pt idx="8811">
                  <c:v>933.71923828125</c:v>
                </c:pt>
                <c:pt idx="8812">
                  <c:v>933.8251953125</c:v>
                </c:pt>
                <c:pt idx="8813">
                  <c:v>933.93115234375</c:v>
                </c:pt>
                <c:pt idx="8814">
                  <c:v>934.037109375</c:v>
                </c:pt>
                <c:pt idx="8815">
                  <c:v>934.14312744141</c:v>
                </c:pt>
                <c:pt idx="8816">
                  <c:v>934.24908447266</c:v>
                </c:pt>
                <c:pt idx="8817">
                  <c:v>934.35504150391</c:v>
                </c:pt>
                <c:pt idx="8818">
                  <c:v>934.46099853516</c:v>
                </c:pt>
                <c:pt idx="8819">
                  <c:v>934.56701660156</c:v>
                </c:pt>
                <c:pt idx="8820">
                  <c:v>934.67297363281</c:v>
                </c:pt>
                <c:pt idx="8821">
                  <c:v>934.77893066406</c:v>
                </c:pt>
                <c:pt idx="8822">
                  <c:v>934.88488769531</c:v>
                </c:pt>
                <c:pt idx="8823">
                  <c:v>934.99090576172</c:v>
                </c:pt>
                <c:pt idx="8824">
                  <c:v>935.09686279297</c:v>
                </c:pt>
                <c:pt idx="8825">
                  <c:v>935.20281982422</c:v>
                </c:pt>
                <c:pt idx="8826">
                  <c:v>935.30877685547</c:v>
                </c:pt>
                <c:pt idx="8827">
                  <c:v>935.41479492188</c:v>
                </c:pt>
                <c:pt idx="8828">
                  <c:v>935.52075195313</c:v>
                </c:pt>
                <c:pt idx="8829">
                  <c:v>935.62670898438</c:v>
                </c:pt>
                <c:pt idx="8830">
                  <c:v>935.73266601563</c:v>
                </c:pt>
                <c:pt idx="8831">
                  <c:v>935.83868408203</c:v>
                </c:pt>
                <c:pt idx="8832">
                  <c:v>935.94464111328</c:v>
                </c:pt>
                <c:pt idx="8833">
                  <c:v>936.05059814453</c:v>
                </c:pt>
                <c:pt idx="8834">
                  <c:v>936.15655517578</c:v>
                </c:pt>
                <c:pt idx="8835">
                  <c:v>936.26257324219</c:v>
                </c:pt>
                <c:pt idx="8836">
                  <c:v>936.36853027344</c:v>
                </c:pt>
                <c:pt idx="8837">
                  <c:v>936.47448730469</c:v>
                </c:pt>
                <c:pt idx="8838">
                  <c:v>936.58044433594</c:v>
                </c:pt>
                <c:pt idx="8839">
                  <c:v>936.68646240234</c:v>
                </c:pt>
                <c:pt idx="8840">
                  <c:v>936.79241943359</c:v>
                </c:pt>
                <c:pt idx="8841">
                  <c:v>936.89837646484</c:v>
                </c:pt>
                <c:pt idx="8842">
                  <c:v>937.00433349609</c:v>
                </c:pt>
                <c:pt idx="8843">
                  <c:v>937.1103515625</c:v>
                </c:pt>
                <c:pt idx="8844">
                  <c:v>937.21630859375</c:v>
                </c:pt>
                <c:pt idx="8845">
                  <c:v>937.322265625</c:v>
                </c:pt>
                <c:pt idx="8846">
                  <c:v>937.42822265625</c:v>
                </c:pt>
                <c:pt idx="8847">
                  <c:v>937.53424072266</c:v>
                </c:pt>
                <c:pt idx="8848">
                  <c:v>937.64019775391</c:v>
                </c:pt>
                <c:pt idx="8849">
                  <c:v>937.74615478516</c:v>
                </c:pt>
                <c:pt idx="8850">
                  <c:v>937.85211181641</c:v>
                </c:pt>
                <c:pt idx="8851">
                  <c:v>937.95812988281</c:v>
                </c:pt>
                <c:pt idx="8852">
                  <c:v>938.06408691406</c:v>
                </c:pt>
                <c:pt idx="8853">
                  <c:v>938.17004394531</c:v>
                </c:pt>
                <c:pt idx="8854">
                  <c:v>938.27600097656</c:v>
                </c:pt>
                <c:pt idx="8855">
                  <c:v>938.38201904297</c:v>
                </c:pt>
                <c:pt idx="8856">
                  <c:v>938.48797607422</c:v>
                </c:pt>
                <c:pt idx="8857">
                  <c:v>938.59393310547</c:v>
                </c:pt>
                <c:pt idx="8858">
                  <c:v>938.69989013672</c:v>
                </c:pt>
                <c:pt idx="8859">
                  <c:v>938.80584716797</c:v>
                </c:pt>
                <c:pt idx="8860">
                  <c:v>938.91186523438</c:v>
                </c:pt>
                <c:pt idx="8861">
                  <c:v>939.01782226563</c:v>
                </c:pt>
                <c:pt idx="8862">
                  <c:v>939.12377929688</c:v>
                </c:pt>
                <c:pt idx="8863">
                  <c:v>939.22973632813</c:v>
                </c:pt>
                <c:pt idx="8864">
                  <c:v>939.33575439453</c:v>
                </c:pt>
                <c:pt idx="8865">
                  <c:v>939.44171142578</c:v>
                </c:pt>
                <c:pt idx="8866">
                  <c:v>939.54766845703</c:v>
                </c:pt>
                <c:pt idx="8867">
                  <c:v>939.65362548828</c:v>
                </c:pt>
                <c:pt idx="8868">
                  <c:v>939.75964355469</c:v>
                </c:pt>
                <c:pt idx="8869">
                  <c:v>939.86560058594</c:v>
                </c:pt>
                <c:pt idx="8870">
                  <c:v>939.97155761719</c:v>
                </c:pt>
                <c:pt idx="8871">
                  <c:v>940.07751464844</c:v>
                </c:pt>
                <c:pt idx="8872">
                  <c:v>940.18353271484</c:v>
                </c:pt>
                <c:pt idx="8873">
                  <c:v>940.28948974609</c:v>
                </c:pt>
                <c:pt idx="8874">
                  <c:v>940.39544677734</c:v>
                </c:pt>
                <c:pt idx="8875">
                  <c:v>940.50140380859</c:v>
                </c:pt>
                <c:pt idx="8876">
                  <c:v>940.607421875</c:v>
                </c:pt>
                <c:pt idx="8877">
                  <c:v>940.71337890625</c:v>
                </c:pt>
                <c:pt idx="8878">
                  <c:v>940.8193359375</c:v>
                </c:pt>
                <c:pt idx="8879">
                  <c:v>940.92529296875</c:v>
                </c:pt>
                <c:pt idx="8880">
                  <c:v>941.03131103516</c:v>
                </c:pt>
                <c:pt idx="8881">
                  <c:v>941.13726806641</c:v>
                </c:pt>
                <c:pt idx="8882">
                  <c:v>941.24322509766</c:v>
                </c:pt>
                <c:pt idx="8883">
                  <c:v>941.34918212891</c:v>
                </c:pt>
                <c:pt idx="8884">
                  <c:v>941.45520019531</c:v>
                </c:pt>
                <c:pt idx="8885">
                  <c:v>941.56115722656</c:v>
                </c:pt>
                <c:pt idx="8886">
                  <c:v>941.66711425781</c:v>
                </c:pt>
                <c:pt idx="8887">
                  <c:v>941.77307128906</c:v>
                </c:pt>
                <c:pt idx="8888">
                  <c:v>941.87908935547</c:v>
                </c:pt>
                <c:pt idx="8889">
                  <c:v>941.98504638672</c:v>
                </c:pt>
                <c:pt idx="8890">
                  <c:v>942.09100341797</c:v>
                </c:pt>
                <c:pt idx="8891">
                  <c:v>942.19696044922</c:v>
                </c:pt>
                <c:pt idx="8892">
                  <c:v>942.30297851563</c:v>
                </c:pt>
                <c:pt idx="8893">
                  <c:v>942.40893554688</c:v>
                </c:pt>
                <c:pt idx="8894">
                  <c:v>942.51489257813</c:v>
                </c:pt>
                <c:pt idx="8895">
                  <c:v>942.62084960938</c:v>
                </c:pt>
                <c:pt idx="8896">
                  <c:v>942.72686767578</c:v>
                </c:pt>
                <c:pt idx="8897">
                  <c:v>942.83282470703</c:v>
                </c:pt>
                <c:pt idx="8898">
                  <c:v>942.93878173828</c:v>
                </c:pt>
                <c:pt idx="8899">
                  <c:v>943.04473876953</c:v>
                </c:pt>
                <c:pt idx="8900">
                  <c:v>943.15075683594</c:v>
                </c:pt>
                <c:pt idx="8901">
                  <c:v>943.25671386719</c:v>
                </c:pt>
                <c:pt idx="8902">
                  <c:v>943.36267089844</c:v>
                </c:pt>
                <c:pt idx="8903">
                  <c:v>943.46862792969</c:v>
                </c:pt>
                <c:pt idx="8904">
                  <c:v>943.57464599609</c:v>
                </c:pt>
                <c:pt idx="8905">
                  <c:v>943.68060302734</c:v>
                </c:pt>
                <c:pt idx="8906">
                  <c:v>943.78656005859</c:v>
                </c:pt>
                <c:pt idx="8907">
                  <c:v>943.89251708984</c:v>
                </c:pt>
                <c:pt idx="8908">
                  <c:v>943.99853515625</c:v>
                </c:pt>
                <c:pt idx="8909">
                  <c:v>944.1044921875</c:v>
                </c:pt>
                <c:pt idx="8910">
                  <c:v>944.21044921875</c:v>
                </c:pt>
                <c:pt idx="8911">
                  <c:v>944.31640625</c:v>
                </c:pt>
                <c:pt idx="8912">
                  <c:v>944.42236328125</c:v>
                </c:pt>
                <c:pt idx="8913">
                  <c:v>944.52838134766</c:v>
                </c:pt>
                <c:pt idx="8914">
                  <c:v>944.63433837891</c:v>
                </c:pt>
                <c:pt idx="8915">
                  <c:v>944.74029541016</c:v>
                </c:pt>
                <c:pt idx="8916">
                  <c:v>944.84625244141</c:v>
                </c:pt>
                <c:pt idx="8917">
                  <c:v>944.95227050781</c:v>
                </c:pt>
                <c:pt idx="8918">
                  <c:v>945.05822753906</c:v>
                </c:pt>
                <c:pt idx="8919">
                  <c:v>945.16418457031</c:v>
                </c:pt>
                <c:pt idx="8920">
                  <c:v>945.27014160156</c:v>
                </c:pt>
                <c:pt idx="8921">
                  <c:v>945.37615966797</c:v>
                </c:pt>
                <c:pt idx="8922">
                  <c:v>945.48211669922</c:v>
                </c:pt>
                <c:pt idx="8923">
                  <c:v>945.58807373047</c:v>
                </c:pt>
                <c:pt idx="8924">
                  <c:v>945.69403076172</c:v>
                </c:pt>
                <c:pt idx="8925">
                  <c:v>945.80004882813</c:v>
                </c:pt>
                <c:pt idx="8926">
                  <c:v>945.90600585938</c:v>
                </c:pt>
                <c:pt idx="8927">
                  <c:v>946.01196289063</c:v>
                </c:pt>
                <c:pt idx="8928">
                  <c:v>946.11791992188</c:v>
                </c:pt>
                <c:pt idx="8929">
                  <c:v>946.22393798828</c:v>
                </c:pt>
                <c:pt idx="8930">
                  <c:v>946.32989501953</c:v>
                </c:pt>
                <c:pt idx="8931">
                  <c:v>946.43585205078</c:v>
                </c:pt>
                <c:pt idx="8932">
                  <c:v>946.54180908203</c:v>
                </c:pt>
                <c:pt idx="8933">
                  <c:v>946.64782714844</c:v>
                </c:pt>
                <c:pt idx="8934">
                  <c:v>946.75378417969</c:v>
                </c:pt>
                <c:pt idx="8935">
                  <c:v>946.85974121094</c:v>
                </c:pt>
                <c:pt idx="8936">
                  <c:v>946.96569824219</c:v>
                </c:pt>
                <c:pt idx="8937">
                  <c:v>947.07171630859</c:v>
                </c:pt>
                <c:pt idx="8938">
                  <c:v>947.17767333984</c:v>
                </c:pt>
                <c:pt idx="8939">
                  <c:v>947.28363037109</c:v>
                </c:pt>
                <c:pt idx="8940">
                  <c:v>947.38958740234</c:v>
                </c:pt>
                <c:pt idx="8941">
                  <c:v>947.49560546875</c:v>
                </c:pt>
                <c:pt idx="8942">
                  <c:v>947.6015625</c:v>
                </c:pt>
                <c:pt idx="8943">
                  <c:v>947.70751953125</c:v>
                </c:pt>
                <c:pt idx="8944">
                  <c:v>947.8134765625</c:v>
                </c:pt>
                <c:pt idx="8945">
                  <c:v>947.91949462891</c:v>
                </c:pt>
                <c:pt idx="8946">
                  <c:v>948.02545166016</c:v>
                </c:pt>
                <c:pt idx="8947">
                  <c:v>948.13140869141</c:v>
                </c:pt>
                <c:pt idx="8948">
                  <c:v>948.23736572266</c:v>
                </c:pt>
                <c:pt idx="8949">
                  <c:v>948.34338378906</c:v>
                </c:pt>
                <c:pt idx="8950">
                  <c:v>948.44934082031</c:v>
                </c:pt>
                <c:pt idx="8951">
                  <c:v>948.55529785156</c:v>
                </c:pt>
                <c:pt idx="8952">
                  <c:v>948.66125488281</c:v>
                </c:pt>
                <c:pt idx="8953">
                  <c:v>948.76727294922</c:v>
                </c:pt>
                <c:pt idx="8954">
                  <c:v>948.87322998047</c:v>
                </c:pt>
                <c:pt idx="8955">
                  <c:v>948.97918701172</c:v>
                </c:pt>
                <c:pt idx="8956">
                  <c:v>949.08514404297</c:v>
                </c:pt>
                <c:pt idx="8957">
                  <c:v>949.19116210938</c:v>
                </c:pt>
                <c:pt idx="8958">
                  <c:v>949.29711914063</c:v>
                </c:pt>
                <c:pt idx="8959">
                  <c:v>949.40307617188</c:v>
                </c:pt>
                <c:pt idx="8960">
                  <c:v>949.50903320313</c:v>
                </c:pt>
                <c:pt idx="8961">
                  <c:v>949.61499023438</c:v>
                </c:pt>
                <c:pt idx="8962">
                  <c:v>949.72100830078</c:v>
                </c:pt>
                <c:pt idx="8963">
                  <c:v>949.82696533203</c:v>
                </c:pt>
                <c:pt idx="8964">
                  <c:v>949.93292236328</c:v>
                </c:pt>
                <c:pt idx="8965">
                  <c:v>950.03887939453</c:v>
                </c:pt>
                <c:pt idx="8966">
                  <c:v>950.14489746094</c:v>
                </c:pt>
                <c:pt idx="8967">
                  <c:v>950.25085449219</c:v>
                </c:pt>
                <c:pt idx="8968">
                  <c:v>950.35681152344</c:v>
                </c:pt>
                <c:pt idx="8969">
                  <c:v>950.46276855469</c:v>
                </c:pt>
                <c:pt idx="8970">
                  <c:v>950.56878662109</c:v>
                </c:pt>
                <c:pt idx="8971">
                  <c:v>950.67474365234</c:v>
                </c:pt>
                <c:pt idx="8972">
                  <c:v>950.78070068359</c:v>
                </c:pt>
                <c:pt idx="8973">
                  <c:v>950.88665771484</c:v>
                </c:pt>
                <c:pt idx="8974">
                  <c:v>950.99267578125</c:v>
                </c:pt>
                <c:pt idx="8975">
                  <c:v>951.0986328125</c:v>
                </c:pt>
                <c:pt idx="8976">
                  <c:v>951.20458984375</c:v>
                </c:pt>
                <c:pt idx="8977">
                  <c:v>951.310546875</c:v>
                </c:pt>
                <c:pt idx="8978">
                  <c:v>951.41656494141</c:v>
                </c:pt>
                <c:pt idx="8979">
                  <c:v>951.52252197266</c:v>
                </c:pt>
                <c:pt idx="8980">
                  <c:v>951.62847900391</c:v>
                </c:pt>
                <c:pt idx="8981">
                  <c:v>951.73443603516</c:v>
                </c:pt>
                <c:pt idx="8982">
                  <c:v>951.84045410156</c:v>
                </c:pt>
                <c:pt idx="8983">
                  <c:v>951.94641113281</c:v>
                </c:pt>
                <c:pt idx="8984">
                  <c:v>952.05236816406</c:v>
                </c:pt>
                <c:pt idx="8985">
                  <c:v>952.15832519531</c:v>
                </c:pt>
                <c:pt idx="8986">
                  <c:v>952.26434326172</c:v>
                </c:pt>
                <c:pt idx="8987">
                  <c:v>952.37030029297</c:v>
                </c:pt>
                <c:pt idx="8988">
                  <c:v>952.47625732422</c:v>
                </c:pt>
                <c:pt idx="8989">
                  <c:v>952.58221435547</c:v>
                </c:pt>
                <c:pt idx="8990">
                  <c:v>952.68823242188</c:v>
                </c:pt>
                <c:pt idx="8991">
                  <c:v>952.79418945313</c:v>
                </c:pt>
                <c:pt idx="8992">
                  <c:v>952.90014648438</c:v>
                </c:pt>
                <c:pt idx="8993">
                  <c:v>953.00610351563</c:v>
                </c:pt>
                <c:pt idx="8994">
                  <c:v>953.11212158203</c:v>
                </c:pt>
                <c:pt idx="8995">
                  <c:v>953.21807861328</c:v>
                </c:pt>
                <c:pt idx="8996">
                  <c:v>953.32403564453</c:v>
                </c:pt>
                <c:pt idx="8997">
                  <c:v>953.42999267578</c:v>
                </c:pt>
                <c:pt idx="8998">
                  <c:v>953.53601074219</c:v>
                </c:pt>
                <c:pt idx="8999">
                  <c:v>953.64196777344</c:v>
                </c:pt>
                <c:pt idx="9000">
                  <c:v>953.74792480469</c:v>
                </c:pt>
                <c:pt idx="9001">
                  <c:v>953.85388183594</c:v>
                </c:pt>
                <c:pt idx="9002">
                  <c:v>953.95989990234</c:v>
                </c:pt>
                <c:pt idx="9003">
                  <c:v>954.06585693359</c:v>
                </c:pt>
                <c:pt idx="9004">
                  <c:v>954.17181396484</c:v>
                </c:pt>
                <c:pt idx="9005">
                  <c:v>954.27777099609</c:v>
                </c:pt>
                <c:pt idx="9006">
                  <c:v>954.3837890625</c:v>
                </c:pt>
                <c:pt idx="9007">
                  <c:v>954.48974609375</c:v>
                </c:pt>
                <c:pt idx="9008">
                  <c:v>954.595703125</c:v>
                </c:pt>
                <c:pt idx="9009">
                  <c:v>954.70166015625</c:v>
                </c:pt>
                <c:pt idx="9010">
                  <c:v>954.80767822266</c:v>
                </c:pt>
                <c:pt idx="9011">
                  <c:v>954.91363525391</c:v>
                </c:pt>
                <c:pt idx="9012">
                  <c:v>955.01959228516</c:v>
                </c:pt>
                <c:pt idx="9013">
                  <c:v>955.12554931641</c:v>
                </c:pt>
                <c:pt idx="9014">
                  <c:v>955.23150634766</c:v>
                </c:pt>
                <c:pt idx="9015">
                  <c:v>955.33752441406</c:v>
                </c:pt>
                <c:pt idx="9016">
                  <c:v>955.44348144531</c:v>
                </c:pt>
                <c:pt idx="9017">
                  <c:v>955.54943847656</c:v>
                </c:pt>
                <c:pt idx="9018">
                  <c:v>955.65539550781</c:v>
                </c:pt>
                <c:pt idx="9019">
                  <c:v>955.76141357422</c:v>
                </c:pt>
                <c:pt idx="9020">
                  <c:v>955.86737060547</c:v>
                </c:pt>
                <c:pt idx="9021">
                  <c:v>955.97332763672</c:v>
                </c:pt>
                <c:pt idx="9022">
                  <c:v>956.07928466797</c:v>
                </c:pt>
                <c:pt idx="9023">
                  <c:v>956.18530273438</c:v>
                </c:pt>
                <c:pt idx="9024">
                  <c:v>956.29125976563</c:v>
                </c:pt>
                <c:pt idx="9025">
                  <c:v>956.39721679688</c:v>
                </c:pt>
                <c:pt idx="9026">
                  <c:v>956.50317382813</c:v>
                </c:pt>
                <c:pt idx="9027">
                  <c:v>956.60919189453</c:v>
                </c:pt>
                <c:pt idx="9028">
                  <c:v>956.71514892578</c:v>
                </c:pt>
                <c:pt idx="9029">
                  <c:v>956.82110595703</c:v>
                </c:pt>
                <c:pt idx="9030">
                  <c:v>956.92706298828</c:v>
                </c:pt>
                <c:pt idx="9031">
                  <c:v>957.03308105469</c:v>
                </c:pt>
                <c:pt idx="9032">
                  <c:v>957.13903808594</c:v>
                </c:pt>
                <c:pt idx="9033">
                  <c:v>957.24499511719</c:v>
                </c:pt>
                <c:pt idx="9034">
                  <c:v>957.35095214844</c:v>
                </c:pt>
                <c:pt idx="9035">
                  <c:v>957.45697021484</c:v>
                </c:pt>
                <c:pt idx="9036">
                  <c:v>957.56292724609</c:v>
                </c:pt>
                <c:pt idx="9037">
                  <c:v>957.66888427734</c:v>
                </c:pt>
                <c:pt idx="9038">
                  <c:v>957.77484130859</c:v>
                </c:pt>
                <c:pt idx="9039">
                  <c:v>957.880859375</c:v>
                </c:pt>
                <c:pt idx="9040">
                  <c:v>957.98681640625</c:v>
                </c:pt>
                <c:pt idx="9041">
                  <c:v>958.0927734375</c:v>
                </c:pt>
                <c:pt idx="9042">
                  <c:v>958.19873046875</c:v>
                </c:pt>
                <c:pt idx="9043">
                  <c:v>958.30474853516</c:v>
                </c:pt>
                <c:pt idx="9044">
                  <c:v>958.41070556641</c:v>
                </c:pt>
                <c:pt idx="9045">
                  <c:v>958.51666259766</c:v>
                </c:pt>
                <c:pt idx="9046">
                  <c:v>958.62261962891</c:v>
                </c:pt>
                <c:pt idx="9047">
                  <c:v>958.72863769531</c:v>
                </c:pt>
                <c:pt idx="9048">
                  <c:v>958.83459472656</c:v>
                </c:pt>
                <c:pt idx="9049">
                  <c:v>958.94055175781</c:v>
                </c:pt>
                <c:pt idx="9050">
                  <c:v>959.04650878906</c:v>
                </c:pt>
                <c:pt idx="9051">
                  <c:v>959.15252685547</c:v>
                </c:pt>
                <c:pt idx="9052">
                  <c:v>959.25848388672</c:v>
                </c:pt>
                <c:pt idx="9053">
                  <c:v>959.36444091797</c:v>
                </c:pt>
                <c:pt idx="9054">
                  <c:v>959.47039794922</c:v>
                </c:pt>
                <c:pt idx="9055">
                  <c:v>959.57641601563</c:v>
                </c:pt>
                <c:pt idx="9056">
                  <c:v>959.68237304688</c:v>
                </c:pt>
                <c:pt idx="9057">
                  <c:v>959.78833007813</c:v>
                </c:pt>
                <c:pt idx="9058">
                  <c:v>959.89428710938</c:v>
                </c:pt>
                <c:pt idx="9059">
                  <c:v>960.00030517578</c:v>
                </c:pt>
                <c:pt idx="9060">
                  <c:v>960.10626220703</c:v>
                </c:pt>
                <c:pt idx="9061">
                  <c:v>960.21221923828</c:v>
                </c:pt>
                <c:pt idx="9062">
                  <c:v>960.31817626953</c:v>
                </c:pt>
                <c:pt idx="9063">
                  <c:v>960.42413330078</c:v>
                </c:pt>
                <c:pt idx="9064">
                  <c:v>960.53015136719</c:v>
                </c:pt>
                <c:pt idx="9065">
                  <c:v>960.63610839844</c:v>
                </c:pt>
                <c:pt idx="9066">
                  <c:v>960.74206542969</c:v>
                </c:pt>
                <c:pt idx="9067">
                  <c:v>960.84802246094</c:v>
                </c:pt>
                <c:pt idx="9068">
                  <c:v>960.95404052734</c:v>
                </c:pt>
                <c:pt idx="9069">
                  <c:v>961.05999755859</c:v>
                </c:pt>
                <c:pt idx="9070">
                  <c:v>961.16595458984</c:v>
                </c:pt>
                <c:pt idx="9071">
                  <c:v>961.27191162109</c:v>
                </c:pt>
                <c:pt idx="9072">
                  <c:v>961.3779296875</c:v>
                </c:pt>
                <c:pt idx="9073">
                  <c:v>961.48388671875</c:v>
                </c:pt>
                <c:pt idx="9074">
                  <c:v>961.58984375</c:v>
                </c:pt>
                <c:pt idx="9075">
                  <c:v>961.69580078125</c:v>
                </c:pt>
                <c:pt idx="9076">
                  <c:v>961.80181884766</c:v>
                </c:pt>
                <c:pt idx="9077">
                  <c:v>961.90777587891</c:v>
                </c:pt>
                <c:pt idx="9078">
                  <c:v>962.01373291016</c:v>
                </c:pt>
                <c:pt idx="9079">
                  <c:v>962.11968994141</c:v>
                </c:pt>
                <c:pt idx="9080">
                  <c:v>962.22570800781</c:v>
                </c:pt>
                <c:pt idx="9081">
                  <c:v>962.33166503906</c:v>
                </c:pt>
                <c:pt idx="9082">
                  <c:v>962.43762207031</c:v>
                </c:pt>
                <c:pt idx="9083">
                  <c:v>962.54357910156</c:v>
                </c:pt>
                <c:pt idx="9084">
                  <c:v>962.64959716797</c:v>
                </c:pt>
                <c:pt idx="9085">
                  <c:v>962.75555419922</c:v>
                </c:pt>
                <c:pt idx="9086">
                  <c:v>962.86151123047</c:v>
                </c:pt>
                <c:pt idx="9087">
                  <c:v>962.96746826172</c:v>
                </c:pt>
                <c:pt idx="9088">
                  <c:v>963.07348632813</c:v>
                </c:pt>
                <c:pt idx="9089">
                  <c:v>963.17944335938</c:v>
                </c:pt>
                <c:pt idx="9090">
                  <c:v>963.28540039063</c:v>
                </c:pt>
                <c:pt idx="9091">
                  <c:v>963.39135742188</c:v>
                </c:pt>
                <c:pt idx="9092">
                  <c:v>963.49737548828</c:v>
                </c:pt>
                <c:pt idx="9093">
                  <c:v>963.60333251953</c:v>
                </c:pt>
                <c:pt idx="9094">
                  <c:v>963.70928955078</c:v>
                </c:pt>
                <c:pt idx="9095">
                  <c:v>963.81524658203</c:v>
                </c:pt>
                <c:pt idx="9096">
                  <c:v>963.92126464844</c:v>
                </c:pt>
                <c:pt idx="9097">
                  <c:v>964.02722167969</c:v>
                </c:pt>
                <c:pt idx="9098">
                  <c:v>964.13317871094</c:v>
                </c:pt>
                <c:pt idx="9099">
                  <c:v>964.23913574219</c:v>
                </c:pt>
                <c:pt idx="9100">
                  <c:v>964.34515380859</c:v>
                </c:pt>
                <c:pt idx="9101">
                  <c:v>964.45111083984</c:v>
                </c:pt>
                <c:pt idx="9102">
                  <c:v>964.55706787109</c:v>
                </c:pt>
                <c:pt idx="9103">
                  <c:v>964.66302490234</c:v>
                </c:pt>
                <c:pt idx="9104">
                  <c:v>964.76904296875</c:v>
                </c:pt>
                <c:pt idx="9105">
                  <c:v>964.875</c:v>
                </c:pt>
                <c:pt idx="9106">
                  <c:v>964.98095703125</c:v>
                </c:pt>
                <c:pt idx="9107">
                  <c:v>965.0869140625</c:v>
                </c:pt>
                <c:pt idx="9108">
                  <c:v>965.19293212891</c:v>
                </c:pt>
                <c:pt idx="9109">
                  <c:v>965.29888916016</c:v>
                </c:pt>
                <c:pt idx="9110">
                  <c:v>965.40484619141</c:v>
                </c:pt>
                <c:pt idx="9111">
                  <c:v>965.51080322266</c:v>
                </c:pt>
                <c:pt idx="9112">
                  <c:v>965.61682128906</c:v>
                </c:pt>
                <c:pt idx="9113">
                  <c:v>965.72277832031</c:v>
                </c:pt>
                <c:pt idx="9114">
                  <c:v>965.82873535156</c:v>
                </c:pt>
                <c:pt idx="9115">
                  <c:v>965.93469238281</c:v>
                </c:pt>
                <c:pt idx="9116">
                  <c:v>966.04064941406</c:v>
                </c:pt>
                <c:pt idx="9117">
                  <c:v>966.14666748047</c:v>
                </c:pt>
                <c:pt idx="9118">
                  <c:v>966.25262451172</c:v>
                </c:pt>
                <c:pt idx="9119">
                  <c:v>966.35858154297</c:v>
                </c:pt>
                <c:pt idx="9120">
                  <c:v>966.46453857422</c:v>
                </c:pt>
                <c:pt idx="9121">
                  <c:v>966.57055664063</c:v>
                </c:pt>
                <c:pt idx="9122">
                  <c:v>966.67651367188</c:v>
                </c:pt>
                <c:pt idx="9123">
                  <c:v>966.78247070313</c:v>
                </c:pt>
                <c:pt idx="9124">
                  <c:v>966.88842773438</c:v>
                </c:pt>
                <c:pt idx="9125">
                  <c:v>966.99444580078</c:v>
                </c:pt>
                <c:pt idx="9126">
                  <c:v>967.10040283203</c:v>
                </c:pt>
                <c:pt idx="9127">
                  <c:v>967.20635986328</c:v>
                </c:pt>
                <c:pt idx="9128">
                  <c:v>967.31231689453</c:v>
                </c:pt>
                <c:pt idx="9129">
                  <c:v>967.41833496094</c:v>
                </c:pt>
                <c:pt idx="9130">
                  <c:v>967.52429199219</c:v>
                </c:pt>
                <c:pt idx="9131">
                  <c:v>967.63024902344</c:v>
                </c:pt>
                <c:pt idx="9132">
                  <c:v>967.73620605469</c:v>
                </c:pt>
                <c:pt idx="9133">
                  <c:v>967.84222412109</c:v>
                </c:pt>
                <c:pt idx="9134">
                  <c:v>967.94818115234</c:v>
                </c:pt>
                <c:pt idx="9135">
                  <c:v>968.05413818359</c:v>
                </c:pt>
                <c:pt idx="9136">
                  <c:v>968.16009521484</c:v>
                </c:pt>
                <c:pt idx="9137">
                  <c:v>968.26611328125</c:v>
                </c:pt>
                <c:pt idx="9138">
                  <c:v>968.3720703125</c:v>
                </c:pt>
                <c:pt idx="9139">
                  <c:v>968.47802734375</c:v>
                </c:pt>
                <c:pt idx="9140">
                  <c:v>968.583984375</c:v>
                </c:pt>
                <c:pt idx="9141">
                  <c:v>968.69000244141</c:v>
                </c:pt>
                <c:pt idx="9142">
                  <c:v>968.79595947266</c:v>
                </c:pt>
                <c:pt idx="9143">
                  <c:v>968.90191650391</c:v>
                </c:pt>
                <c:pt idx="9144">
                  <c:v>969.00787353516</c:v>
                </c:pt>
                <c:pt idx="9145">
                  <c:v>969.11389160156</c:v>
                </c:pt>
                <c:pt idx="9146">
                  <c:v>969.21984863281</c:v>
                </c:pt>
                <c:pt idx="9147">
                  <c:v>969.32580566406</c:v>
                </c:pt>
                <c:pt idx="9148">
                  <c:v>969.43176269531</c:v>
                </c:pt>
                <c:pt idx="9149">
                  <c:v>969.53778076172</c:v>
                </c:pt>
                <c:pt idx="9150">
                  <c:v>969.64373779297</c:v>
                </c:pt>
                <c:pt idx="9151">
                  <c:v>969.74969482422</c:v>
                </c:pt>
                <c:pt idx="9152">
                  <c:v>969.85565185547</c:v>
                </c:pt>
                <c:pt idx="9153">
                  <c:v>969.96166992188</c:v>
                </c:pt>
                <c:pt idx="9154">
                  <c:v>970.06762695313</c:v>
                </c:pt>
                <c:pt idx="9155">
                  <c:v>970.17358398438</c:v>
                </c:pt>
                <c:pt idx="9156">
                  <c:v>970.27954101563</c:v>
                </c:pt>
                <c:pt idx="9157">
                  <c:v>970.38555908203</c:v>
                </c:pt>
                <c:pt idx="9158">
                  <c:v>970.49151611328</c:v>
                </c:pt>
                <c:pt idx="9159">
                  <c:v>970.59747314453</c:v>
                </c:pt>
                <c:pt idx="9160">
                  <c:v>970.70343017578</c:v>
                </c:pt>
                <c:pt idx="9161">
                  <c:v>970.80944824219</c:v>
                </c:pt>
                <c:pt idx="9162">
                  <c:v>970.91540527344</c:v>
                </c:pt>
                <c:pt idx="9163">
                  <c:v>971.02136230469</c:v>
                </c:pt>
                <c:pt idx="9164">
                  <c:v>971.12731933594</c:v>
                </c:pt>
                <c:pt idx="9165">
                  <c:v>971.23327636719</c:v>
                </c:pt>
                <c:pt idx="9166">
                  <c:v>971.33929443359</c:v>
                </c:pt>
                <c:pt idx="9167">
                  <c:v>971.44525146484</c:v>
                </c:pt>
                <c:pt idx="9168">
                  <c:v>971.55120849609</c:v>
                </c:pt>
                <c:pt idx="9169">
                  <c:v>971.65716552734</c:v>
                </c:pt>
                <c:pt idx="9170">
                  <c:v>971.76318359375</c:v>
                </c:pt>
                <c:pt idx="9171">
                  <c:v>971.869140625</c:v>
                </c:pt>
                <c:pt idx="9172">
                  <c:v>971.97509765625</c:v>
                </c:pt>
                <c:pt idx="9173">
                  <c:v>972.0810546875</c:v>
                </c:pt>
                <c:pt idx="9174">
                  <c:v>972.18707275391</c:v>
                </c:pt>
                <c:pt idx="9175">
                  <c:v>972.29302978516</c:v>
                </c:pt>
                <c:pt idx="9176">
                  <c:v>972.39898681641</c:v>
                </c:pt>
                <c:pt idx="9177">
                  <c:v>972.50494384766</c:v>
                </c:pt>
                <c:pt idx="9178">
                  <c:v>972.61096191406</c:v>
                </c:pt>
                <c:pt idx="9179">
                  <c:v>972.71691894531</c:v>
                </c:pt>
                <c:pt idx="9180">
                  <c:v>972.82287597656</c:v>
                </c:pt>
                <c:pt idx="9181">
                  <c:v>972.92883300781</c:v>
                </c:pt>
                <c:pt idx="9182">
                  <c:v>973.03485107422</c:v>
                </c:pt>
                <c:pt idx="9183">
                  <c:v>973.14080810547</c:v>
                </c:pt>
                <c:pt idx="9184">
                  <c:v>973.24676513672</c:v>
                </c:pt>
                <c:pt idx="9185">
                  <c:v>973.35272216797</c:v>
                </c:pt>
                <c:pt idx="9186">
                  <c:v>973.45874023438</c:v>
                </c:pt>
                <c:pt idx="9187">
                  <c:v>973.56469726563</c:v>
                </c:pt>
                <c:pt idx="9188">
                  <c:v>973.67065429688</c:v>
                </c:pt>
                <c:pt idx="9189">
                  <c:v>973.77661132813</c:v>
                </c:pt>
                <c:pt idx="9190">
                  <c:v>973.88262939453</c:v>
                </c:pt>
                <c:pt idx="9191">
                  <c:v>973.98858642578</c:v>
                </c:pt>
                <c:pt idx="9192">
                  <c:v>974.09454345703</c:v>
                </c:pt>
                <c:pt idx="9193">
                  <c:v>974.20050048828</c:v>
                </c:pt>
                <c:pt idx="9194">
                  <c:v>974.30651855469</c:v>
                </c:pt>
                <c:pt idx="9195">
                  <c:v>974.41247558594</c:v>
                </c:pt>
                <c:pt idx="9196">
                  <c:v>974.51843261719</c:v>
                </c:pt>
                <c:pt idx="9197">
                  <c:v>974.62438964844</c:v>
                </c:pt>
                <c:pt idx="9198">
                  <c:v>974.73040771484</c:v>
                </c:pt>
                <c:pt idx="9199">
                  <c:v>974.83636474609</c:v>
                </c:pt>
                <c:pt idx="9200">
                  <c:v>974.94232177734</c:v>
                </c:pt>
                <c:pt idx="9201">
                  <c:v>975.04827880859</c:v>
                </c:pt>
                <c:pt idx="9202">
                  <c:v>975.154296875</c:v>
                </c:pt>
                <c:pt idx="9203">
                  <c:v>975.26025390625</c:v>
                </c:pt>
                <c:pt idx="9204">
                  <c:v>975.3662109375</c:v>
                </c:pt>
                <c:pt idx="9205">
                  <c:v>975.47216796875</c:v>
                </c:pt>
                <c:pt idx="9206">
                  <c:v>975.57818603516</c:v>
                </c:pt>
                <c:pt idx="9207">
                  <c:v>975.68414306641</c:v>
                </c:pt>
                <c:pt idx="9208">
                  <c:v>975.79010009766</c:v>
                </c:pt>
                <c:pt idx="9209">
                  <c:v>975.89605712891</c:v>
                </c:pt>
                <c:pt idx="9210">
                  <c:v>976.00207519531</c:v>
                </c:pt>
                <c:pt idx="9211">
                  <c:v>976.10803222656</c:v>
                </c:pt>
                <c:pt idx="9212">
                  <c:v>976.21398925781</c:v>
                </c:pt>
                <c:pt idx="9213">
                  <c:v>976.31994628906</c:v>
                </c:pt>
                <c:pt idx="9214">
                  <c:v>976.42596435547</c:v>
                </c:pt>
                <c:pt idx="9215">
                  <c:v>976.53192138672</c:v>
                </c:pt>
                <c:pt idx="9216">
                  <c:v>976.63787841797</c:v>
                </c:pt>
                <c:pt idx="9217">
                  <c:v>976.74383544922</c:v>
                </c:pt>
                <c:pt idx="9218">
                  <c:v>976.84979248047</c:v>
                </c:pt>
                <c:pt idx="9219">
                  <c:v>976.95581054688</c:v>
                </c:pt>
                <c:pt idx="9220">
                  <c:v>977.06176757813</c:v>
                </c:pt>
                <c:pt idx="9221">
                  <c:v>977.16772460938</c:v>
                </c:pt>
                <c:pt idx="9222">
                  <c:v>977.27368164063</c:v>
                </c:pt>
                <c:pt idx="9223">
                  <c:v>977.37969970703</c:v>
                </c:pt>
                <c:pt idx="9224">
                  <c:v>977.48565673828</c:v>
                </c:pt>
                <c:pt idx="9225">
                  <c:v>977.59161376953</c:v>
                </c:pt>
                <c:pt idx="9226">
                  <c:v>977.69757080078</c:v>
                </c:pt>
                <c:pt idx="9227">
                  <c:v>977.80358886719</c:v>
                </c:pt>
                <c:pt idx="9228">
                  <c:v>977.90954589844</c:v>
                </c:pt>
                <c:pt idx="9229">
                  <c:v>978.01550292969</c:v>
                </c:pt>
                <c:pt idx="9230">
                  <c:v>978.12145996094</c:v>
                </c:pt>
                <c:pt idx="9231">
                  <c:v>978.22747802734</c:v>
                </c:pt>
                <c:pt idx="9232">
                  <c:v>978.33343505859</c:v>
                </c:pt>
                <c:pt idx="9233">
                  <c:v>978.43939208984</c:v>
                </c:pt>
                <c:pt idx="9234">
                  <c:v>978.54534912109</c:v>
                </c:pt>
                <c:pt idx="9235">
                  <c:v>978.6513671875</c:v>
                </c:pt>
                <c:pt idx="9236">
                  <c:v>978.75732421875</c:v>
                </c:pt>
                <c:pt idx="9237">
                  <c:v>978.86328125</c:v>
                </c:pt>
                <c:pt idx="9238">
                  <c:v>978.96923828125</c:v>
                </c:pt>
                <c:pt idx="9239">
                  <c:v>979.07525634766</c:v>
                </c:pt>
                <c:pt idx="9240">
                  <c:v>979.18121337891</c:v>
                </c:pt>
                <c:pt idx="9241">
                  <c:v>979.28717041016</c:v>
                </c:pt>
                <c:pt idx="9242">
                  <c:v>979.39312744141</c:v>
                </c:pt>
                <c:pt idx="9243">
                  <c:v>979.49914550781</c:v>
                </c:pt>
                <c:pt idx="9244">
                  <c:v>979.60510253906</c:v>
                </c:pt>
                <c:pt idx="9245">
                  <c:v>979.71105957031</c:v>
                </c:pt>
                <c:pt idx="9246">
                  <c:v>979.81701660156</c:v>
                </c:pt>
                <c:pt idx="9247">
                  <c:v>979.92303466797</c:v>
                </c:pt>
                <c:pt idx="9248">
                  <c:v>980.02899169922</c:v>
                </c:pt>
                <c:pt idx="9249">
                  <c:v>980.13494873047</c:v>
                </c:pt>
                <c:pt idx="9250">
                  <c:v>980.24090576172</c:v>
                </c:pt>
                <c:pt idx="9251">
                  <c:v>980.34692382813</c:v>
                </c:pt>
                <c:pt idx="9252">
                  <c:v>980.45288085938</c:v>
                </c:pt>
                <c:pt idx="9253">
                  <c:v>980.55883789063</c:v>
                </c:pt>
                <c:pt idx="9254">
                  <c:v>980.66479492188</c:v>
                </c:pt>
                <c:pt idx="9255">
                  <c:v>980.77081298828</c:v>
                </c:pt>
                <c:pt idx="9256">
                  <c:v>980.87677001953</c:v>
                </c:pt>
                <c:pt idx="9257">
                  <c:v>980.98272705078</c:v>
                </c:pt>
                <c:pt idx="9258">
                  <c:v>981.08868408203</c:v>
                </c:pt>
                <c:pt idx="9259">
                  <c:v>981.19470214844</c:v>
                </c:pt>
                <c:pt idx="9260">
                  <c:v>981.30065917969</c:v>
                </c:pt>
                <c:pt idx="9261">
                  <c:v>981.40661621094</c:v>
                </c:pt>
                <c:pt idx="9262">
                  <c:v>981.51257324219</c:v>
                </c:pt>
                <c:pt idx="9263">
                  <c:v>981.61859130859</c:v>
                </c:pt>
                <c:pt idx="9264">
                  <c:v>981.72454833984</c:v>
                </c:pt>
                <c:pt idx="9265">
                  <c:v>981.83050537109</c:v>
                </c:pt>
                <c:pt idx="9266">
                  <c:v>981.93646240234</c:v>
                </c:pt>
                <c:pt idx="9267">
                  <c:v>982.04248046875</c:v>
                </c:pt>
                <c:pt idx="9268">
                  <c:v>982.1484375</c:v>
                </c:pt>
                <c:pt idx="9269">
                  <c:v>982.25439453125</c:v>
                </c:pt>
                <c:pt idx="9270">
                  <c:v>982.3603515625</c:v>
                </c:pt>
                <c:pt idx="9271">
                  <c:v>982.46630859375</c:v>
                </c:pt>
                <c:pt idx="9272">
                  <c:v>982.57232666016</c:v>
                </c:pt>
                <c:pt idx="9273">
                  <c:v>982.67828369141</c:v>
                </c:pt>
                <c:pt idx="9274">
                  <c:v>982.78424072266</c:v>
                </c:pt>
                <c:pt idx="9275">
                  <c:v>982.89019775391</c:v>
                </c:pt>
                <c:pt idx="9276">
                  <c:v>982.99621582031</c:v>
                </c:pt>
                <c:pt idx="9277">
                  <c:v>983.10217285156</c:v>
                </c:pt>
                <c:pt idx="9278">
                  <c:v>983.20812988281</c:v>
                </c:pt>
                <c:pt idx="9279">
                  <c:v>983.31408691406</c:v>
                </c:pt>
                <c:pt idx="9280">
                  <c:v>983.42010498047</c:v>
                </c:pt>
                <c:pt idx="9281">
                  <c:v>983.52606201172</c:v>
                </c:pt>
                <c:pt idx="9282">
                  <c:v>983.63201904297</c:v>
                </c:pt>
                <c:pt idx="9283">
                  <c:v>983.73797607422</c:v>
                </c:pt>
                <c:pt idx="9284">
                  <c:v>983.84399414063</c:v>
                </c:pt>
                <c:pt idx="9285">
                  <c:v>983.94995117188</c:v>
                </c:pt>
                <c:pt idx="9286">
                  <c:v>984.05590820313</c:v>
                </c:pt>
                <c:pt idx="9287">
                  <c:v>984.16186523438</c:v>
                </c:pt>
                <c:pt idx="9288">
                  <c:v>984.26788330078</c:v>
                </c:pt>
                <c:pt idx="9289">
                  <c:v>984.37384033203</c:v>
                </c:pt>
                <c:pt idx="9290">
                  <c:v>984.47979736328</c:v>
                </c:pt>
                <c:pt idx="9291">
                  <c:v>984.58575439453</c:v>
                </c:pt>
                <c:pt idx="9292">
                  <c:v>984.69177246094</c:v>
                </c:pt>
                <c:pt idx="9293">
                  <c:v>984.79772949219</c:v>
                </c:pt>
                <c:pt idx="9294">
                  <c:v>984.90368652344</c:v>
                </c:pt>
                <c:pt idx="9295">
                  <c:v>985.00964355469</c:v>
                </c:pt>
                <c:pt idx="9296">
                  <c:v>985.11566162109</c:v>
                </c:pt>
                <c:pt idx="9297">
                  <c:v>985.22161865234</c:v>
                </c:pt>
                <c:pt idx="9298">
                  <c:v>985.32757568359</c:v>
                </c:pt>
                <c:pt idx="9299">
                  <c:v>985.43353271484</c:v>
                </c:pt>
                <c:pt idx="9300">
                  <c:v>985.53955078125</c:v>
                </c:pt>
                <c:pt idx="9301">
                  <c:v>985.6455078125</c:v>
                </c:pt>
                <c:pt idx="9302">
                  <c:v>985.75146484375</c:v>
                </c:pt>
                <c:pt idx="9303">
                  <c:v>985.857421875</c:v>
                </c:pt>
                <c:pt idx="9304">
                  <c:v>985.96343994141</c:v>
                </c:pt>
                <c:pt idx="9305">
                  <c:v>986.06939697266</c:v>
                </c:pt>
                <c:pt idx="9306">
                  <c:v>986.17535400391</c:v>
                </c:pt>
                <c:pt idx="9307">
                  <c:v>986.28131103516</c:v>
                </c:pt>
                <c:pt idx="9308">
                  <c:v>986.38732910156</c:v>
                </c:pt>
                <c:pt idx="9309">
                  <c:v>986.49328613281</c:v>
                </c:pt>
                <c:pt idx="9310">
                  <c:v>986.59924316406</c:v>
                </c:pt>
                <c:pt idx="9311">
                  <c:v>986.70520019531</c:v>
                </c:pt>
                <c:pt idx="9312">
                  <c:v>986.81121826172</c:v>
                </c:pt>
                <c:pt idx="9313">
                  <c:v>986.91717529297</c:v>
                </c:pt>
                <c:pt idx="9314">
                  <c:v>987.02313232422</c:v>
                </c:pt>
                <c:pt idx="9315">
                  <c:v>987.12908935547</c:v>
                </c:pt>
                <c:pt idx="9316">
                  <c:v>987.23510742188</c:v>
                </c:pt>
                <c:pt idx="9317">
                  <c:v>987.34106445313</c:v>
                </c:pt>
                <c:pt idx="9318">
                  <c:v>987.44702148438</c:v>
                </c:pt>
                <c:pt idx="9319">
                  <c:v>987.55297851563</c:v>
                </c:pt>
                <c:pt idx="9320">
                  <c:v>987.65893554688</c:v>
                </c:pt>
                <c:pt idx="9321">
                  <c:v>987.76495361328</c:v>
                </c:pt>
                <c:pt idx="9322">
                  <c:v>987.87091064453</c:v>
                </c:pt>
                <c:pt idx="9323">
                  <c:v>987.97686767578</c:v>
                </c:pt>
                <c:pt idx="9324">
                  <c:v>988.08282470703</c:v>
                </c:pt>
                <c:pt idx="9325">
                  <c:v>988.18884277344</c:v>
                </c:pt>
                <c:pt idx="9326">
                  <c:v>988.29479980469</c:v>
                </c:pt>
                <c:pt idx="9327">
                  <c:v>988.40075683594</c:v>
                </c:pt>
                <c:pt idx="9328">
                  <c:v>988.50671386719</c:v>
                </c:pt>
                <c:pt idx="9329">
                  <c:v>988.61273193359</c:v>
                </c:pt>
                <c:pt idx="9330">
                  <c:v>988.71868896484</c:v>
                </c:pt>
                <c:pt idx="9331">
                  <c:v>988.82464599609</c:v>
                </c:pt>
                <c:pt idx="9332">
                  <c:v>988.93060302734</c:v>
                </c:pt>
                <c:pt idx="9333">
                  <c:v>989.03662109375</c:v>
                </c:pt>
                <c:pt idx="9334">
                  <c:v>989.142578125</c:v>
                </c:pt>
                <c:pt idx="9335">
                  <c:v>989.24853515625</c:v>
                </c:pt>
                <c:pt idx="9336">
                  <c:v>989.3544921875</c:v>
                </c:pt>
                <c:pt idx="9337">
                  <c:v>989.46051025391</c:v>
                </c:pt>
                <c:pt idx="9338">
                  <c:v>989.56646728516</c:v>
                </c:pt>
                <c:pt idx="9339">
                  <c:v>989.67242431641</c:v>
                </c:pt>
                <c:pt idx="9340">
                  <c:v>989.77838134766</c:v>
                </c:pt>
                <c:pt idx="9341">
                  <c:v>989.88439941406</c:v>
                </c:pt>
                <c:pt idx="9342">
                  <c:v>989.99035644531</c:v>
                </c:pt>
                <c:pt idx="9343">
                  <c:v>990.09631347656</c:v>
                </c:pt>
                <c:pt idx="9344">
                  <c:v>990.20227050781</c:v>
                </c:pt>
                <c:pt idx="9345">
                  <c:v>990.30828857422</c:v>
                </c:pt>
                <c:pt idx="9346">
                  <c:v>990.41424560547</c:v>
                </c:pt>
                <c:pt idx="9347">
                  <c:v>990.52020263672</c:v>
                </c:pt>
                <c:pt idx="9348">
                  <c:v>990.62615966797</c:v>
                </c:pt>
                <c:pt idx="9349">
                  <c:v>990.73217773438</c:v>
                </c:pt>
                <c:pt idx="9350">
                  <c:v>990.83813476563</c:v>
                </c:pt>
                <c:pt idx="9351">
                  <c:v>990.94409179688</c:v>
                </c:pt>
                <c:pt idx="9352">
                  <c:v>991.05004882813</c:v>
                </c:pt>
                <c:pt idx="9353">
                  <c:v>991.15606689453</c:v>
                </c:pt>
                <c:pt idx="9354">
                  <c:v>991.26202392578</c:v>
                </c:pt>
                <c:pt idx="9355">
                  <c:v>991.36798095703</c:v>
                </c:pt>
                <c:pt idx="9356">
                  <c:v>991.47393798828</c:v>
                </c:pt>
                <c:pt idx="9357">
                  <c:v>991.57995605469</c:v>
                </c:pt>
                <c:pt idx="9358">
                  <c:v>991.68591308594</c:v>
                </c:pt>
                <c:pt idx="9359">
                  <c:v>991.79187011719</c:v>
                </c:pt>
                <c:pt idx="9360">
                  <c:v>991.89782714844</c:v>
                </c:pt>
                <c:pt idx="9361">
                  <c:v>992.00384521484</c:v>
                </c:pt>
                <c:pt idx="9362">
                  <c:v>992.10980224609</c:v>
                </c:pt>
                <c:pt idx="9363">
                  <c:v>992.21575927734</c:v>
                </c:pt>
                <c:pt idx="9364">
                  <c:v>992.32171630859</c:v>
                </c:pt>
                <c:pt idx="9365">
                  <c:v>992.427734375</c:v>
                </c:pt>
                <c:pt idx="9366">
                  <c:v>992.53369140625</c:v>
                </c:pt>
                <c:pt idx="9367">
                  <c:v>992.6396484375</c:v>
                </c:pt>
                <c:pt idx="9368">
                  <c:v>992.74560546875</c:v>
                </c:pt>
                <c:pt idx="9369">
                  <c:v>992.85162353516</c:v>
                </c:pt>
                <c:pt idx="9370">
                  <c:v>992.95758056641</c:v>
                </c:pt>
                <c:pt idx="9371">
                  <c:v>993.06353759766</c:v>
                </c:pt>
                <c:pt idx="9372">
                  <c:v>993.16949462891</c:v>
                </c:pt>
                <c:pt idx="9373">
                  <c:v>993.27545166016</c:v>
                </c:pt>
                <c:pt idx="9374">
                  <c:v>993.38146972656</c:v>
                </c:pt>
                <c:pt idx="9375">
                  <c:v>993.48742675781</c:v>
                </c:pt>
                <c:pt idx="9376">
                  <c:v>993.59338378906</c:v>
                </c:pt>
                <c:pt idx="9377">
                  <c:v>993.69934082031</c:v>
                </c:pt>
                <c:pt idx="9378">
                  <c:v>993.80535888672</c:v>
                </c:pt>
                <c:pt idx="9379">
                  <c:v>993.91131591797</c:v>
                </c:pt>
                <c:pt idx="9380">
                  <c:v>994.01727294922</c:v>
                </c:pt>
                <c:pt idx="9381">
                  <c:v>994.12322998047</c:v>
                </c:pt>
                <c:pt idx="9382">
                  <c:v>994.22924804688</c:v>
                </c:pt>
                <c:pt idx="9383">
                  <c:v>994.33520507813</c:v>
                </c:pt>
                <c:pt idx="9384">
                  <c:v>994.44116210938</c:v>
                </c:pt>
                <c:pt idx="9385">
                  <c:v>994.54711914063</c:v>
                </c:pt>
                <c:pt idx="9386">
                  <c:v>994.65313720703</c:v>
                </c:pt>
                <c:pt idx="9387">
                  <c:v>994.75909423828</c:v>
                </c:pt>
                <c:pt idx="9388">
                  <c:v>994.86505126953</c:v>
                </c:pt>
                <c:pt idx="9389">
                  <c:v>994.97100830078</c:v>
                </c:pt>
                <c:pt idx="9390">
                  <c:v>995.07702636719</c:v>
                </c:pt>
                <c:pt idx="9391">
                  <c:v>995.18298339844</c:v>
                </c:pt>
                <c:pt idx="9392">
                  <c:v>995.28894042969</c:v>
                </c:pt>
                <c:pt idx="9393">
                  <c:v>995.39489746094</c:v>
                </c:pt>
                <c:pt idx="9394">
                  <c:v>995.50091552734</c:v>
                </c:pt>
                <c:pt idx="9395">
                  <c:v>995.60687255859</c:v>
                </c:pt>
                <c:pt idx="9396">
                  <c:v>995.71282958984</c:v>
                </c:pt>
                <c:pt idx="9397">
                  <c:v>995.81878662109</c:v>
                </c:pt>
                <c:pt idx="9398">
                  <c:v>995.9248046875</c:v>
                </c:pt>
                <c:pt idx="9399">
                  <c:v>996.03076171875</c:v>
                </c:pt>
                <c:pt idx="9400">
                  <c:v>996.13671875</c:v>
                </c:pt>
                <c:pt idx="9401">
                  <c:v>996.24267578125</c:v>
                </c:pt>
                <c:pt idx="9402">
                  <c:v>996.34869384766</c:v>
                </c:pt>
                <c:pt idx="9403">
                  <c:v>996.45465087891</c:v>
                </c:pt>
                <c:pt idx="9404">
                  <c:v>996.56060791016</c:v>
                </c:pt>
                <c:pt idx="9405">
                  <c:v>996.66656494141</c:v>
                </c:pt>
                <c:pt idx="9406">
                  <c:v>996.77258300781</c:v>
                </c:pt>
                <c:pt idx="9407">
                  <c:v>996.87854003906</c:v>
                </c:pt>
                <c:pt idx="9408">
                  <c:v>996.98449707031</c:v>
                </c:pt>
                <c:pt idx="9409">
                  <c:v>997.09045410156</c:v>
                </c:pt>
                <c:pt idx="9410">
                  <c:v>997.19647216797</c:v>
                </c:pt>
                <c:pt idx="9411">
                  <c:v>997.30242919922</c:v>
                </c:pt>
                <c:pt idx="9412">
                  <c:v>997.40838623047</c:v>
                </c:pt>
                <c:pt idx="9413">
                  <c:v>997.51434326172</c:v>
                </c:pt>
                <c:pt idx="9414">
                  <c:v>997.62036132813</c:v>
                </c:pt>
                <c:pt idx="9415">
                  <c:v>997.72631835938</c:v>
                </c:pt>
                <c:pt idx="9416">
                  <c:v>997.83227539063</c:v>
                </c:pt>
                <c:pt idx="9417">
                  <c:v>997.93823242188</c:v>
                </c:pt>
                <c:pt idx="9418">
                  <c:v>998.04425048828</c:v>
                </c:pt>
                <c:pt idx="9419">
                  <c:v>998.15020751953</c:v>
                </c:pt>
                <c:pt idx="9420">
                  <c:v>998.25616455078</c:v>
                </c:pt>
                <c:pt idx="9421">
                  <c:v>998.36212158203</c:v>
                </c:pt>
                <c:pt idx="9422">
                  <c:v>998.46807861328</c:v>
                </c:pt>
                <c:pt idx="9423">
                  <c:v>998.57409667969</c:v>
                </c:pt>
                <c:pt idx="9424">
                  <c:v>998.68005371094</c:v>
                </c:pt>
                <c:pt idx="9425">
                  <c:v>998.78601074219</c:v>
                </c:pt>
                <c:pt idx="9426">
                  <c:v>998.89196777344</c:v>
                </c:pt>
                <c:pt idx="9427">
                  <c:v>998.99798583984</c:v>
                </c:pt>
                <c:pt idx="9428">
                  <c:v>999.10394287109</c:v>
                </c:pt>
                <c:pt idx="9429">
                  <c:v>999.20989990234</c:v>
                </c:pt>
                <c:pt idx="9430">
                  <c:v>999.31585693359</c:v>
                </c:pt>
                <c:pt idx="9431">
                  <c:v>999.421875</c:v>
                </c:pt>
                <c:pt idx="9432">
                  <c:v>999.52783203125</c:v>
                </c:pt>
                <c:pt idx="9433">
                  <c:v>999.6337890625</c:v>
                </c:pt>
                <c:pt idx="9434">
                  <c:v>999.73974609375</c:v>
                </c:pt>
                <c:pt idx="9435">
                  <c:v>999.84576416016</c:v>
                </c:pt>
                <c:pt idx="9436">
                  <c:v>999.95172119141</c:v>
                </c:pt>
                <c:pt idx="9437">
                  <c:v>1000.0576782227</c:v>
                </c:pt>
                <c:pt idx="9438">
                  <c:v>1000.1636352539</c:v>
                </c:pt>
                <c:pt idx="9439">
                  <c:v>1000.2696533203</c:v>
                </c:pt>
                <c:pt idx="9440">
                  <c:v>1000.3756103516</c:v>
                </c:pt>
                <c:pt idx="9441">
                  <c:v>1000.4815673828</c:v>
                </c:pt>
                <c:pt idx="9442">
                  <c:v>1000.5875244141</c:v>
                </c:pt>
                <c:pt idx="9443">
                  <c:v>1000.6935424805</c:v>
                </c:pt>
                <c:pt idx="9444">
                  <c:v>1000.7994995117</c:v>
                </c:pt>
                <c:pt idx="9445">
                  <c:v>1000.905456543</c:v>
                </c:pt>
                <c:pt idx="9446">
                  <c:v>1001.0114135742</c:v>
                </c:pt>
                <c:pt idx="9447">
                  <c:v>1001.1174316406</c:v>
                </c:pt>
                <c:pt idx="9448">
                  <c:v>1001.2233886719</c:v>
                </c:pt>
                <c:pt idx="9449">
                  <c:v>1001.3293457031</c:v>
                </c:pt>
                <c:pt idx="9450">
                  <c:v>1001.4353027344</c:v>
                </c:pt>
                <c:pt idx="9451">
                  <c:v>1001.5413208008</c:v>
                </c:pt>
                <c:pt idx="9452">
                  <c:v>1001.647277832</c:v>
                </c:pt>
                <c:pt idx="9453">
                  <c:v>1001.7532348633</c:v>
                </c:pt>
                <c:pt idx="9454">
                  <c:v>1001.8591918945</c:v>
                </c:pt>
                <c:pt idx="9455">
                  <c:v>1001.9652099609</c:v>
                </c:pt>
                <c:pt idx="9456">
                  <c:v>1002.0711669922</c:v>
                </c:pt>
                <c:pt idx="9457">
                  <c:v>1002.1771240234</c:v>
                </c:pt>
                <c:pt idx="9458">
                  <c:v>1002.2830810547</c:v>
                </c:pt>
                <c:pt idx="9459">
                  <c:v>1002.3890991211</c:v>
                </c:pt>
                <c:pt idx="9460">
                  <c:v>1002.4950561523</c:v>
                </c:pt>
                <c:pt idx="9461">
                  <c:v>1002.6010131836</c:v>
                </c:pt>
                <c:pt idx="9462">
                  <c:v>1002.7069702148</c:v>
                </c:pt>
                <c:pt idx="9463">
                  <c:v>1002.8129882813</c:v>
                </c:pt>
                <c:pt idx="9464">
                  <c:v>1002.9189453125</c:v>
                </c:pt>
                <c:pt idx="9465">
                  <c:v>1003.0249023438</c:v>
                </c:pt>
                <c:pt idx="9466">
                  <c:v>1003.130859375</c:v>
                </c:pt>
                <c:pt idx="9467">
                  <c:v>1003.2368774414</c:v>
                </c:pt>
                <c:pt idx="9468">
                  <c:v>1003.3428344727</c:v>
                </c:pt>
                <c:pt idx="9469">
                  <c:v>1003.4487915039</c:v>
                </c:pt>
                <c:pt idx="9470">
                  <c:v>1003.5547485352</c:v>
                </c:pt>
                <c:pt idx="9471">
                  <c:v>1003.6607666016</c:v>
                </c:pt>
                <c:pt idx="9472">
                  <c:v>1003.7667236328</c:v>
                </c:pt>
                <c:pt idx="9473">
                  <c:v>1003.8726806641</c:v>
                </c:pt>
                <c:pt idx="9474">
                  <c:v>1003.9786376953</c:v>
                </c:pt>
                <c:pt idx="9475">
                  <c:v>1004.0845947266</c:v>
                </c:pt>
                <c:pt idx="9476">
                  <c:v>1004.190612793</c:v>
                </c:pt>
                <c:pt idx="9477">
                  <c:v>1004.2965698242</c:v>
                </c:pt>
                <c:pt idx="9478">
                  <c:v>1004.4025268555</c:v>
                </c:pt>
                <c:pt idx="9479">
                  <c:v>1004.5084838867</c:v>
                </c:pt>
                <c:pt idx="9480">
                  <c:v>1004.6145019531</c:v>
                </c:pt>
                <c:pt idx="9481">
                  <c:v>1004.7204589844</c:v>
                </c:pt>
                <c:pt idx="9482">
                  <c:v>1004.8264160156</c:v>
                </c:pt>
                <c:pt idx="9483">
                  <c:v>1004.9323730469</c:v>
                </c:pt>
                <c:pt idx="9484">
                  <c:v>1005.0383911133</c:v>
                </c:pt>
                <c:pt idx="9485">
                  <c:v>1005.1443481445</c:v>
                </c:pt>
                <c:pt idx="9486">
                  <c:v>1005.2503051758</c:v>
                </c:pt>
                <c:pt idx="9487">
                  <c:v>1005.356262207</c:v>
                </c:pt>
                <c:pt idx="9488">
                  <c:v>1005.4622802734</c:v>
                </c:pt>
                <c:pt idx="9489">
                  <c:v>1005.5682373047</c:v>
                </c:pt>
                <c:pt idx="9490">
                  <c:v>1005.6741943359</c:v>
                </c:pt>
                <c:pt idx="9491">
                  <c:v>1005.7801513672</c:v>
                </c:pt>
                <c:pt idx="9492">
                  <c:v>1005.8861694336</c:v>
                </c:pt>
                <c:pt idx="9493">
                  <c:v>1005.9921264648</c:v>
                </c:pt>
                <c:pt idx="9494">
                  <c:v>1006.0980834961</c:v>
                </c:pt>
                <c:pt idx="9495">
                  <c:v>1006.2040405273</c:v>
                </c:pt>
                <c:pt idx="9496">
                  <c:v>1006.3100585938</c:v>
                </c:pt>
                <c:pt idx="9497">
                  <c:v>1006.416015625</c:v>
                </c:pt>
                <c:pt idx="9498">
                  <c:v>1006.5219726563</c:v>
                </c:pt>
                <c:pt idx="9499">
                  <c:v>1006.6279296875</c:v>
                </c:pt>
                <c:pt idx="9500">
                  <c:v>1006.7339477539</c:v>
                </c:pt>
                <c:pt idx="9501">
                  <c:v>1006.8399047852</c:v>
                </c:pt>
                <c:pt idx="9502">
                  <c:v>1006.9458618164</c:v>
                </c:pt>
                <c:pt idx="9503">
                  <c:v>1007.0518188477</c:v>
                </c:pt>
                <c:pt idx="9504">
                  <c:v>1007.1578369141</c:v>
                </c:pt>
                <c:pt idx="9505">
                  <c:v>1007.2637939453</c:v>
                </c:pt>
                <c:pt idx="9506">
                  <c:v>1007.3697509766</c:v>
                </c:pt>
                <c:pt idx="9507">
                  <c:v>1007.4757080078</c:v>
                </c:pt>
                <c:pt idx="9508">
                  <c:v>1007.5817260742</c:v>
                </c:pt>
                <c:pt idx="9509">
                  <c:v>1007.6876831055</c:v>
                </c:pt>
                <c:pt idx="9510">
                  <c:v>1007.7936401367</c:v>
                </c:pt>
                <c:pt idx="9511">
                  <c:v>1007.899597168</c:v>
                </c:pt>
                <c:pt idx="9512">
                  <c:v>1008.0056152344</c:v>
                </c:pt>
                <c:pt idx="9513">
                  <c:v>1008.1115722656</c:v>
                </c:pt>
                <c:pt idx="9514">
                  <c:v>1008.2175292969</c:v>
                </c:pt>
                <c:pt idx="9515">
                  <c:v>1008.3234863281</c:v>
                </c:pt>
                <c:pt idx="9516">
                  <c:v>1008.4295043945</c:v>
                </c:pt>
                <c:pt idx="9517">
                  <c:v>1008.5354614258</c:v>
                </c:pt>
                <c:pt idx="9518">
                  <c:v>1008.641418457</c:v>
                </c:pt>
                <c:pt idx="9519">
                  <c:v>1008.7473754883</c:v>
                </c:pt>
                <c:pt idx="9520">
                  <c:v>1008.8533935547</c:v>
                </c:pt>
                <c:pt idx="9521">
                  <c:v>1008.9593505859</c:v>
                </c:pt>
                <c:pt idx="9522">
                  <c:v>1009.0653076172</c:v>
                </c:pt>
                <c:pt idx="9523">
                  <c:v>1009.1712646484</c:v>
                </c:pt>
                <c:pt idx="9524">
                  <c:v>1009.2772216797</c:v>
                </c:pt>
                <c:pt idx="9525">
                  <c:v>1009.3832397461</c:v>
                </c:pt>
                <c:pt idx="9526">
                  <c:v>1009.4891967773</c:v>
                </c:pt>
                <c:pt idx="9527">
                  <c:v>1009.5951538086</c:v>
                </c:pt>
                <c:pt idx="9528">
                  <c:v>1009.7011108398</c:v>
                </c:pt>
                <c:pt idx="9529">
                  <c:v>1009.8071289063</c:v>
                </c:pt>
                <c:pt idx="9530">
                  <c:v>1009.9130859375</c:v>
                </c:pt>
                <c:pt idx="9531">
                  <c:v>1010.0190429688</c:v>
                </c:pt>
                <c:pt idx="9532">
                  <c:v>1010.125</c:v>
                </c:pt>
                <c:pt idx="9533">
                  <c:v>1010.2310180664</c:v>
                </c:pt>
                <c:pt idx="9534">
                  <c:v>1010.3369750977</c:v>
                </c:pt>
                <c:pt idx="9535">
                  <c:v>1010.4429321289</c:v>
                </c:pt>
                <c:pt idx="9536">
                  <c:v>1010.5488891602</c:v>
                </c:pt>
                <c:pt idx="9537">
                  <c:v>1010.6549072266</c:v>
                </c:pt>
                <c:pt idx="9538">
                  <c:v>1010.7608642578</c:v>
                </c:pt>
                <c:pt idx="9539">
                  <c:v>1010.8668212891</c:v>
                </c:pt>
                <c:pt idx="9540">
                  <c:v>1010.9727783203</c:v>
                </c:pt>
                <c:pt idx="9541">
                  <c:v>1011.0787963867</c:v>
                </c:pt>
                <c:pt idx="9542">
                  <c:v>1011.184753418</c:v>
                </c:pt>
                <c:pt idx="9543">
                  <c:v>1011.2907104492</c:v>
                </c:pt>
                <c:pt idx="9544">
                  <c:v>1011.3966674805</c:v>
                </c:pt>
                <c:pt idx="9545">
                  <c:v>1011.5026855469</c:v>
                </c:pt>
                <c:pt idx="9546">
                  <c:v>1011.6086425781</c:v>
                </c:pt>
                <c:pt idx="9547">
                  <c:v>1011.7145996094</c:v>
                </c:pt>
                <c:pt idx="9548">
                  <c:v>1011.8205566406</c:v>
                </c:pt>
                <c:pt idx="9549">
                  <c:v>1011.926574707</c:v>
                </c:pt>
                <c:pt idx="9550">
                  <c:v>1012.0325317383</c:v>
                </c:pt>
                <c:pt idx="9551">
                  <c:v>1012.1384887695</c:v>
                </c:pt>
                <c:pt idx="9552">
                  <c:v>1012.2444458008</c:v>
                </c:pt>
                <c:pt idx="9553">
                  <c:v>1012.3504638672</c:v>
                </c:pt>
                <c:pt idx="9554">
                  <c:v>1012.4564208984</c:v>
                </c:pt>
                <c:pt idx="9555">
                  <c:v>1012.5623779297</c:v>
                </c:pt>
                <c:pt idx="9556">
                  <c:v>1012.6683349609</c:v>
                </c:pt>
                <c:pt idx="9557">
                  <c:v>1012.7743530273</c:v>
                </c:pt>
                <c:pt idx="9558">
                  <c:v>1012.8803100586</c:v>
                </c:pt>
                <c:pt idx="9559">
                  <c:v>1012.9862670898</c:v>
                </c:pt>
                <c:pt idx="9560">
                  <c:v>1013.0922241211</c:v>
                </c:pt>
                <c:pt idx="9561">
                  <c:v>1013.1982421875</c:v>
                </c:pt>
                <c:pt idx="9562">
                  <c:v>1013.3041992188</c:v>
                </c:pt>
                <c:pt idx="9563">
                  <c:v>1013.41015625</c:v>
                </c:pt>
                <c:pt idx="9564">
                  <c:v>1013.5161132813</c:v>
                </c:pt>
                <c:pt idx="9565">
                  <c:v>1013.6221313477</c:v>
                </c:pt>
                <c:pt idx="9566">
                  <c:v>1013.7280883789</c:v>
                </c:pt>
                <c:pt idx="9567">
                  <c:v>1013.8340454102</c:v>
                </c:pt>
                <c:pt idx="9568">
                  <c:v>1013.9400024414</c:v>
                </c:pt>
                <c:pt idx="9569">
                  <c:v>1014.0460205078</c:v>
                </c:pt>
                <c:pt idx="9570">
                  <c:v>1014.1519775391</c:v>
                </c:pt>
                <c:pt idx="9571">
                  <c:v>1014.2579345703</c:v>
                </c:pt>
                <c:pt idx="9572">
                  <c:v>1014.3638916016</c:v>
                </c:pt>
                <c:pt idx="9573">
                  <c:v>1014.469909668</c:v>
                </c:pt>
                <c:pt idx="9574">
                  <c:v>1014.5758666992</c:v>
                </c:pt>
                <c:pt idx="9575">
                  <c:v>1014.6818237305</c:v>
                </c:pt>
                <c:pt idx="9576">
                  <c:v>1014.7877807617</c:v>
                </c:pt>
                <c:pt idx="9577">
                  <c:v>1014.893737793</c:v>
                </c:pt>
                <c:pt idx="9578">
                  <c:v>1014.9997558594</c:v>
                </c:pt>
                <c:pt idx="9579">
                  <c:v>1015.1057128906</c:v>
                </c:pt>
                <c:pt idx="9580">
                  <c:v>1015.2116699219</c:v>
                </c:pt>
                <c:pt idx="9581">
                  <c:v>1015.3176269531</c:v>
                </c:pt>
                <c:pt idx="9582">
                  <c:v>1015.4236450195</c:v>
                </c:pt>
                <c:pt idx="9583">
                  <c:v>1015.5296020508</c:v>
                </c:pt>
                <c:pt idx="9584">
                  <c:v>1015.635559082</c:v>
                </c:pt>
                <c:pt idx="9585">
                  <c:v>1015.7415161133</c:v>
                </c:pt>
                <c:pt idx="9586">
                  <c:v>1015.8475341797</c:v>
                </c:pt>
                <c:pt idx="9587">
                  <c:v>1015.9534912109</c:v>
                </c:pt>
                <c:pt idx="9588">
                  <c:v>1016.0594482422</c:v>
                </c:pt>
                <c:pt idx="9589">
                  <c:v>1016.1654052734</c:v>
                </c:pt>
                <c:pt idx="9590">
                  <c:v>1016.2714233398</c:v>
                </c:pt>
                <c:pt idx="9591">
                  <c:v>1016.3773803711</c:v>
                </c:pt>
                <c:pt idx="9592">
                  <c:v>1016.4833374023</c:v>
                </c:pt>
                <c:pt idx="9593">
                  <c:v>1016.5892944336</c:v>
                </c:pt>
                <c:pt idx="9594">
                  <c:v>1016.6953125</c:v>
                </c:pt>
                <c:pt idx="9595">
                  <c:v>1016.8012695313</c:v>
                </c:pt>
                <c:pt idx="9596">
                  <c:v>1016.9072265625</c:v>
                </c:pt>
                <c:pt idx="9597">
                  <c:v>1017.0131835938</c:v>
                </c:pt>
                <c:pt idx="9598">
                  <c:v>1017.1192016602</c:v>
                </c:pt>
                <c:pt idx="9599">
                  <c:v>1017.2251586914</c:v>
                </c:pt>
                <c:pt idx="9600">
                  <c:v>1017.3311157227</c:v>
                </c:pt>
                <c:pt idx="9601">
                  <c:v>1017.4370727539</c:v>
                </c:pt>
                <c:pt idx="9602">
                  <c:v>1017.5430908203</c:v>
                </c:pt>
                <c:pt idx="9603">
                  <c:v>1017.6490478516</c:v>
                </c:pt>
                <c:pt idx="9604">
                  <c:v>1017.7550048828</c:v>
                </c:pt>
                <c:pt idx="9605">
                  <c:v>1017.8609619141</c:v>
                </c:pt>
                <c:pt idx="9606">
                  <c:v>1017.9669799805</c:v>
                </c:pt>
                <c:pt idx="9607">
                  <c:v>1018.0729370117</c:v>
                </c:pt>
                <c:pt idx="9608">
                  <c:v>1018.178894043</c:v>
                </c:pt>
                <c:pt idx="9609">
                  <c:v>1018.2848510742</c:v>
                </c:pt>
                <c:pt idx="9610">
                  <c:v>1018.3908691406</c:v>
                </c:pt>
                <c:pt idx="9611">
                  <c:v>1018.4968261719</c:v>
                </c:pt>
                <c:pt idx="9612">
                  <c:v>1018.6027832031</c:v>
                </c:pt>
                <c:pt idx="9613">
                  <c:v>1018.7087402344</c:v>
                </c:pt>
                <c:pt idx="9614">
                  <c:v>1018.8147583008</c:v>
                </c:pt>
                <c:pt idx="9615">
                  <c:v>1018.920715332</c:v>
                </c:pt>
                <c:pt idx="9616">
                  <c:v>1019.0266723633</c:v>
                </c:pt>
                <c:pt idx="9617">
                  <c:v>1019.1326293945</c:v>
                </c:pt>
                <c:pt idx="9618">
                  <c:v>1019.2386474609</c:v>
                </c:pt>
                <c:pt idx="9619">
                  <c:v>1019.3446044922</c:v>
                </c:pt>
                <c:pt idx="9620">
                  <c:v>1019.4505615234</c:v>
                </c:pt>
                <c:pt idx="9621">
                  <c:v>1019.5565185547</c:v>
                </c:pt>
                <c:pt idx="9622">
                  <c:v>1019.6625366211</c:v>
                </c:pt>
                <c:pt idx="9623">
                  <c:v>1019.7684936523</c:v>
                </c:pt>
                <c:pt idx="9624">
                  <c:v>1019.8744506836</c:v>
                </c:pt>
                <c:pt idx="9625">
                  <c:v>1019.9804077148</c:v>
                </c:pt>
                <c:pt idx="9626">
                  <c:v>1020.0863647461</c:v>
                </c:pt>
                <c:pt idx="9627">
                  <c:v>1020.1923828125</c:v>
                </c:pt>
                <c:pt idx="9628">
                  <c:v>1020.2983398438</c:v>
                </c:pt>
                <c:pt idx="9629">
                  <c:v>1020.404296875</c:v>
                </c:pt>
                <c:pt idx="9630">
                  <c:v>1020.5102539063</c:v>
                </c:pt>
                <c:pt idx="9631">
                  <c:v>1020.6162719727</c:v>
                </c:pt>
                <c:pt idx="9632">
                  <c:v>1020.7222290039</c:v>
                </c:pt>
                <c:pt idx="9633">
                  <c:v>1020.8281860352</c:v>
                </c:pt>
                <c:pt idx="9634">
                  <c:v>1020.9341430664</c:v>
                </c:pt>
                <c:pt idx="9635">
                  <c:v>1021.0401611328</c:v>
                </c:pt>
                <c:pt idx="9636">
                  <c:v>1021.1461181641</c:v>
                </c:pt>
                <c:pt idx="9637">
                  <c:v>1021.2520751953</c:v>
                </c:pt>
                <c:pt idx="9638">
                  <c:v>1021.3580322266</c:v>
                </c:pt>
                <c:pt idx="9639">
                  <c:v>1021.464050293</c:v>
                </c:pt>
                <c:pt idx="9640">
                  <c:v>1021.5700073242</c:v>
                </c:pt>
                <c:pt idx="9641">
                  <c:v>1021.6759643555</c:v>
                </c:pt>
                <c:pt idx="9642">
                  <c:v>1021.7819213867</c:v>
                </c:pt>
                <c:pt idx="9643">
                  <c:v>1021.8879394531</c:v>
                </c:pt>
                <c:pt idx="9644">
                  <c:v>1021.9938964844</c:v>
                </c:pt>
                <c:pt idx="9645">
                  <c:v>1022.0998535156</c:v>
                </c:pt>
                <c:pt idx="9646">
                  <c:v>1022.2058105469</c:v>
                </c:pt>
                <c:pt idx="9647">
                  <c:v>1022.3118286133</c:v>
                </c:pt>
                <c:pt idx="9648">
                  <c:v>1022.4177856445</c:v>
                </c:pt>
                <c:pt idx="9649">
                  <c:v>1022.5237426758</c:v>
                </c:pt>
                <c:pt idx="9650">
                  <c:v>1022.629699707</c:v>
                </c:pt>
                <c:pt idx="9651">
                  <c:v>1022.7357177734</c:v>
                </c:pt>
                <c:pt idx="9652">
                  <c:v>1022.8416748047</c:v>
                </c:pt>
                <c:pt idx="9653">
                  <c:v>1022.9476318359</c:v>
                </c:pt>
                <c:pt idx="9654">
                  <c:v>1023.0535888672</c:v>
                </c:pt>
                <c:pt idx="9655">
                  <c:v>1023.1596069336</c:v>
                </c:pt>
                <c:pt idx="9656">
                  <c:v>1023.2655639648</c:v>
                </c:pt>
                <c:pt idx="9657">
                  <c:v>1023.3715209961</c:v>
                </c:pt>
                <c:pt idx="9658">
                  <c:v>1023.4774780273</c:v>
                </c:pt>
                <c:pt idx="9659">
                  <c:v>1023.5834960938</c:v>
                </c:pt>
                <c:pt idx="9660">
                  <c:v>1023.689453125</c:v>
                </c:pt>
                <c:pt idx="9661">
                  <c:v>1023.7954101563</c:v>
                </c:pt>
                <c:pt idx="9662">
                  <c:v>1023.9013671875</c:v>
                </c:pt>
                <c:pt idx="9663">
                  <c:v>1024.0073242188</c:v>
                </c:pt>
                <c:pt idx="9664">
                  <c:v>1024.11328125</c:v>
                </c:pt>
                <c:pt idx="9665">
                  <c:v>1024.2193603516</c:v>
                </c:pt>
                <c:pt idx="9666">
                  <c:v>1024.3253173828</c:v>
                </c:pt>
                <c:pt idx="9667">
                  <c:v>1024.4312744141</c:v>
                </c:pt>
                <c:pt idx="9668">
                  <c:v>1024.5372314453</c:v>
                </c:pt>
                <c:pt idx="9669">
                  <c:v>1024.6431884766</c:v>
                </c:pt>
                <c:pt idx="9670">
                  <c:v>1024.7491455078</c:v>
                </c:pt>
                <c:pt idx="9671">
                  <c:v>1024.8551025391</c:v>
                </c:pt>
                <c:pt idx="9672">
                  <c:v>1024.9610595703</c:v>
                </c:pt>
                <c:pt idx="9673">
                  <c:v>1025.0671386719</c:v>
                </c:pt>
                <c:pt idx="9674">
                  <c:v>1025.1730957031</c:v>
                </c:pt>
                <c:pt idx="9675">
                  <c:v>1025.2790527344</c:v>
                </c:pt>
                <c:pt idx="9676">
                  <c:v>1025.3850097656</c:v>
                </c:pt>
                <c:pt idx="9677">
                  <c:v>1025.4909667969</c:v>
                </c:pt>
                <c:pt idx="9678">
                  <c:v>1025.5969238281</c:v>
                </c:pt>
                <c:pt idx="9679">
                  <c:v>1025.7028808594</c:v>
                </c:pt>
                <c:pt idx="9680">
                  <c:v>1025.8088378906</c:v>
                </c:pt>
                <c:pt idx="9681">
                  <c:v>1025.9147949219</c:v>
                </c:pt>
                <c:pt idx="9682">
                  <c:v>1026.0208740234</c:v>
                </c:pt>
                <c:pt idx="9683">
                  <c:v>1026.1268310547</c:v>
                </c:pt>
                <c:pt idx="9684">
                  <c:v>1026.2327880859</c:v>
                </c:pt>
                <c:pt idx="9685">
                  <c:v>1026.3387451172</c:v>
                </c:pt>
                <c:pt idx="9686">
                  <c:v>1026.4447021484</c:v>
                </c:pt>
                <c:pt idx="9687">
                  <c:v>1026.5506591797</c:v>
                </c:pt>
                <c:pt idx="9688">
                  <c:v>1026.6566162109</c:v>
                </c:pt>
                <c:pt idx="9689">
                  <c:v>1026.7625732422</c:v>
                </c:pt>
                <c:pt idx="9690">
                  <c:v>1026.8686523438</c:v>
                </c:pt>
                <c:pt idx="9691">
                  <c:v>1026.974609375</c:v>
                </c:pt>
                <c:pt idx="9692">
                  <c:v>1027.0805664063</c:v>
                </c:pt>
                <c:pt idx="9693">
                  <c:v>1027.1865234375</c:v>
                </c:pt>
                <c:pt idx="9694">
                  <c:v>1027.2924804688</c:v>
                </c:pt>
                <c:pt idx="9695">
                  <c:v>1027.3984375</c:v>
                </c:pt>
                <c:pt idx="9696">
                  <c:v>1027.5043945313</c:v>
                </c:pt>
                <c:pt idx="9697">
                  <c:v>1027.6103515625</c:v>
                </c:pt>
                <c:pt idx="9698">
                  <c:v>1027.7164306641</c:v>
                </c:pt>
                <c:pt idx="9699">
                  <c:v>1027.8223876953</c:v>
                </c:pt>
                <c:pt idx="9700">
                  <c:v>1027.9283447266</c:v>
                </c:pt>
                <c:pt idx="9701">
                  <c:v>1028.0343017578</c:v>
                </c:pt>
                <c:pt idx="9702">
                  <c:v>1028.1402587891</c:v>
                </c:pt>
                <c:pt idx="9703">
                  <c:v>1028.2462158203</c:v>
                </c:pt>
                <c:pt idx="9704">
                  <c:v>1028.3521728516</c:v>
                </c:pt>
                <c:pt idx="9705">
                  <c:v>1028.4581298828</c:v>
                </c:pt>
                <c:pt idx="9706">
                  <c:v>1028.5642089844</c:v>
                </c:pt>
                <c:pt idx="9707">
                  <c:v>1028.6701660156</c:v>
                </c:pt>
                <c:pt idx="9708">
                  <c:v>1028.7761230469</c:v>
                </c:pt>
                <c:pt idx="9709">
                  <c:v>1028.8820800781</c:v>
                </c:pt>
                <c:pt idx="9710">
                  <c:v>1028.9880371094</c:v>
                </c:pt>
                <c:pt idx="9711">
                  <c:v>1029.0939941406</c:v>
                </c:pt>
                <c:pt idx="9712">
                  <c:v>1029.1999511719</c:v>
                </c:pt>
                <c:pt idx="9713">
                  <c:v>1029.3059082031</c:v>
                </c:pt>
                <c:pt idx="9714">
                  <c:v>1029.4119873047</c:v>
                </c:pt>
                <c:pt idx="9715">
                  <c:v>1029.5179443359</c:v>
                </c:pt>
                <c:pt idx="9716">
                  <c:v>1029.6239013672</c:v>
                </c:pt>
                <c:pt idx="9717">
                  <c:v>1029.7298583984</c:v>
                </c:pt>
                <c:pt idx="9718">
                  <c:v>1029.8358154297</c:v>
                </c:pt>
                <c:pt idx="9719">
                  <c:v>1029.9417724609</c:v>
                </c:pt>
                <c:pt idx="9720">
                  <c:v>1030.0477294922</c:v>
                </c:pt>
                <c:pt idx="9721">
                  <c:v>1030.1536865234</c:v>
                </c:pt>
                <c:pt idx="9722">
                  <c:v>1030.259765625</c:v>
                </c:pt>
                <c:pt idx="9723">
                  <c:v>1030.3657226563</c:v>
                </c:pt>
                <c:pt idx="9724">
                  <c:v>1030.4716796875</c:v>
                </c:pt>
                <c:pt idx="9725">
                  <c:v>1030.5776367188</c:v>
                </c:pt>
                <c:pt idx="9726">
                  <c:v>1030.68359375</c:v>
                </c:pt>
                <c:pt idx="9727">
                  <c:v>1030.7895507813</c:v>
                </c:pt>
                <c:pt idx="9728">
                  <c:v>1030.8955078125</c:v>
                </c:pt>
                <c:pt idx="9729">
                  <c:v>1031.0014648438</c:v>
                </c:pt>
                <c:pt idx="9730">
                  <c:v>1031.107421875</c:v>
                </c:pt>
                <c:pt idx="9731">
                  <c:v>1031.2135009766</c:v>
                </c:pt>
                <c:pt idx="9732">
                  <c:v>1031.3194580078</c:v>
                </c:pt>
                <c:pt idx="9733">
                  <c:v>1031.4254150391</c:v>
                </c:pt>
                <c:pt idx="9734">
                  <c:v>1031.5313720703</c:v>
                </c:pt>
                <c:pt idx="9735">
                  <c:v>1031.6373291016</c:v>
                </c:pt>
                <c:pt idx="9736">
                  <c:v>1031.7432861328</c:v>
                </c:pt>
                <c:pt idx="9737">
                  <c:v>1031.8492431641</c:v>
                </c:pt>
                <c:pt idx="9738">
                  <c:v>1031.9552001953</c:v>
                </c:pt>
                <c:pt idx="9739">
                  <c:v>1032.0612792969</c:v>
                </c:pt>
                <c:pt idx="9740">
                  <c:v>1032.1672363281</c:v>
                </c:pt>
                <c:pt idx="9741">
                  <c:v>1032.2731933594</c:v>
                </c:pt>
                <c:pt idx="9742">
                  <c:v>1032.3791503906</c:v>
                </c:pt>
                <c:pt idx="9743">
                  <c:v>1032.4851074219</c:v>
                </c:pt>
                <c:pt idx="9744">
                  <c:v>1032.5910644531</c:v>
                </c:pt>
                <c:pt idx="9745">
                  <c:v>1032.6970214844</c:v>
                </c:pt>
                <c:pt idx="9746">
                  <c:v>1032.8029785156</c:v>
                </c:pt>
                <c:pt idx="9747">
                  <c:v>1032.9090576172</c:v>
                </c:pt>
                <c:pt idx="9748">
                  <c:v>1033.0150146484</c:v>
                </c:pt>
                <c:pt idx="9749">
                  <c:v>1033.1209716797</c:v>
                </c:pt>
                <c:pt idx="9750">
                  <c:v>1033.2269287109</c:v>
                </c:pt>
                <c:pt idx="9751">
                  <c:v>1033.3328857422</c:v>
                </c:pt>
                <c:pt idx="9752">
                  <c:v>1033.4388427734</c:v>
                </c:pt>
                <c:pt idx="9753">
                  <c:v>1033.5447998047</c:v>
                </c:pt>
                <c:pt idx="9754">
                  <c:v>1033.6507568359</c:v>
                </c:pt>
                <c:pt idx="9755">
                  <c:v>1033.7568359375</c:v>
                </c:pt>
                <c:pt idx="9756">
                  <c:v>1033.8627929688</c:v>
                </c:pt>
                <c:pt idx="9757">
                  <c:v>1033.96875</c:v>
                </c:pt>
                <c:pt idx="9758">
                  <c:v>1034.0747070313</c:v>
                </c:pt>
                <c:pt idx="9759">
                  <c:v>1034.1806640625</c:v>
                </c:pt>
                <c:pt idx="9760">
                  <c:v>1034.2866210938</c:v>
                </c:pt>
                <c:pt idx="9761">
                  <c:v>1034.392578125</c:v>
                </c:pt>
                <c:pt idx="9762">
                  <c:v>1034.4985351563</c:v>
                </c:pt>
                <c:pt idx="9763">
                  <c:v>1034.6046142578</c:v>
                </c:pt>
                <c:pt idx="9764">
                  <c:v>1034.7105712891</c:v>
                </c:pt>
                <c:pt idx="9765">
                  <c:v>1034.8165283203</c:v>
                </c:pt>
                <c:pt idx="9766">
                  <c:v>1034.9224853516</c:v>
                </c:pt>
                <c:pt idx="9767">
                  <c:v>1035.0284423828</c:v>
                </c:pt>
                <c:pt idx="9768">
                  <c:v>1035.1343994141</c:v>
                </c:pt>
                <c:pt idx="9769">
                  <c:v>1035.2403564453</c:v>
                </c:pt>
                <c:pt idx="9770">
                  <c:v>1035.3463134766</c:v>
                </c:pt>
                <c:pt idx="9771">
                  <c:v>1035.4523925781</c:v>
                </c:pt>
                <c:pt idx="9772">
                  <c:v>1035.5583496094</c:v>
                </c:pt>
                <c:pt idx="9773">
                  <c:v>1035.6643066406</c:v>
                </c:pt>
                <c:pt idx="9774">
                  <c:v>1035.7702636719</c:v>
                </c:pt>
                <c:pt idx="9775">
                  <c:v>1035.8762207031</c:v>
                </c:pt>
                <c:pt idx="9776">
                  <c:v>1035.9821777344</c:v>
                </c:pt>
                <c:pt idx="9777">
                  <c:v>1036.0881347656</c:v>
                </c:pt>
                <c:pt idx="9778">
                  <c:v>1036.1940917969</c:v>
                </c:pt>
                <c:pt idx="9779">
                  <c:v>1036.3001708984</c:v>
                </c:pt>
                <c:pt idx="9780">
                  <c:v>1036.4061279297</c:v>
                </c:pt>
                <c:pt idx="9781">
                  <c:v>1036.5120849609</c:v>
                </c:pt>
                <c:pt idx="9782">
                  <c:v>1036.6180419922</c:v>
                </c:pt>
                <c:pt idx="9783">
                  <c:v>1036.7239990234</c:v>
                </c:pt>
                <c:pt idx="9784">
                  <c:v>1036.8299560547</c:v>
                </c:pt>
                <c:pt idx="9785">
                  <c:v>1036.9359130859</c:v>
                </c:pt>
                <c:pt idx="9786">
                  <c:v>1037.0418701172</c:v>
                </c:pt>
                <c:pt idx="9787">
                  <c:v>1037.1478271484</c:v>
                </c:pt>
                <c:pt idx="9788">
                  <c:v>1037.25390625</c:v>
                </c:pt>
                <c:pt idx="9789">
                  <c:v>1037.3598632813</c:v>
                </c:pt>
                <c:pt idx="9790">
                  <c:v>1037.4658203125</c:v>
                </c:pt>
                <c:pt idx="9791">
                  <c:v>1037.5717773438</c:v>
                </c:pt>
                <c:pt idx="9792">
                  <c:v>1037.677734375</c:v>
                </c:pt>
                <c:pt idx="9793">
                  <c:v>1037.7836914063</c:v>
                </c:pt>
                <c:pt idx="9794">
                  <c:v>1037.8896484375</c:v>
                </c:pt>
                <c:pt idx="9795">
                  <c:v>1037.9956054688</c:v>
                </c:pt>
                <c:pt idx="9796">
                  <c:v>1038.1016845703</c:v>
                </c:pt>
                <c:pt idx="9797">
                  <c:v>1038.2076416016</c:v>
                </c:pt>
                <c:pt idx="9798">
                  <c:v>1038.3135986328</c:v>
                </c:pt>
                <c:pt idx="9799">
                  <c:v>1038.4195556641</c:v>
                </c:pt>
                <c:pt idx="9800">
                  <c:v>1038.5255126953</c:v>
                </c:pt>
                <c:pt idx="9801">
                  <c:v>1038.6314697266</c:v>
                </c:pt>
                <c:pt idx="9802">
                  <c:v>1038.7374267578</c:v>
                </c:pt>
                <c:pt idx="9803">
                  <c:v>1038.8433837891</c:v>
                </c:pt>
                <c:pt idx="9804">
                  <c:v>1038.9494628906</c:v>
                </c:pt>
                <c:pt idx="9805">
                  <c:v>1039.0554199219</c:v>
                </c:pt>
                <c:pt idx="9806">
                  <c:v>1039.1613769531</c:v>
                </c:pt>
                <c:pt idx="9807">
                  <c:v>1039.2673339844</c:v>
                </c:pt>
                <c:pt idx="9808">
                  <c:v>1039.3732910156</c:v>
                </c:pt>
                <c:pt idx="9809">
                  <c:v>1039.4792480469</c:v>
                </c:pt>
                <c:pt idx="9810">
                  <c:v>1039.5852050781</c:v>
                </c:pt>
                <c:pt idx="9811">
                  <c:v>1039.6911621094</c:v>
                </c:pt>
                <c:pt idx="9812">
                  <c:v>1039.7972412109</c:v>
                </c:pt>
                <c:pt idx="9813">
                  <c:v>1039.9031982422</c:v>
                </c:pt>
                <c:pt idx="9814">
                  <c:v>1040.0091552734</c:v>
                </c:pt>
                <c:pt idx="9815">
                  <c:v>1040.1151123047</c:v>
                </c:pt>
                <c:pt idx="9816">
                  <c:v>1040.2210693359</c:v>
                </c:pt>
                <c:pt idx="9817">
                  <c:v>1040.3270263672</c:v>
                </c:pt>
                <c:pt idx="9818">
                  <c:v>1040.4329833984</c:v>
                </c:pt>
                <c:pt idx="9819">
                  <c:v>1040.5389404297</c:v>
                </c:pt>
                <c:pt idx="9820">
                  <c:v>1040.6450195313</c:v>
                </c:pt>
                <c:pt idx="9821">
                  <c:v>1040.7509765625</c:v>
                </c:pt>
                <c:pt idx="9822">
                  <c:v>1040.8569335938</c:v>
                </c:pt>
                <c:pt idx="9823">
                  <c:v>1040.962890625</c:v>
                </c:pt>
                <c:pt idx="9824">
                  <c:v>1041.0688476563</c:v>
                </c:pt>
                <c:pt idx="9825">
                  <c:v>1041.1748046875</c:v>
                </c:pt>
                <c:pt idx="9826">
                  <c:v>1041.2807617188</c:v>
                </c:pt>
                <c:pt idx="9827">
                  <c:v>1041.38671875</c:v>
                </c:pt>
                <c:pt idx="9828">
                  <c:v>1041.4927978516</c:v>
                </c:pt>
                <c:pt idx="9829">
                  <c:v>1041.5987548828</c:v>
                </c:pt>
                <c:pt idx="9830">
                  <c:v>1041.7047119141</c:v>
                </c:pt>
                <c:pt idx="9831">
                  <c:v>1041.8106689453</c:v>
                </c:pt>
                <c:pt idx="9832">
                  <c:v>1041.9166259766</c:v>
                </c:pt>
                <c:pt idx="9833">
                  <c:v>1042.0225830078</c:v>
                </c:pt>
                <c:pt idx="9834">
                  <c:v>1042.1285400391</c:v>
                </c:pt>
                <c:pt idx="9835">
                  <c:v>1042.2344970703</c:v>
                </c:pt>
                <c:pt idx="9836">
                  <c:v>1042.3404541016</c:v>
                </c:pt>
                <c:pt idx="9837">
                  <c:v>1042.4465332031</c:v>
                </c:pt>
                <c:pt idx="9838">
                  <c:v>1042.5524902344</c:v>
                </c:pt>
                <c:pt idx="9839">
                  <c:v>1042.6584472656</c:v>
                </c:pt>
                <c:pt idx="9840">
                  <c:v>1042.7644042969</c:v>
                </c:pt>
                <c:pt idx="9841">
                  <c:v>1042.8703613281</c:v>
                </c:pt>
                <c:pt idx="9842">
                  <c:v>1042.9763183594</c:v>
                </c:pt>
                <c:pt idx="9843">
                  <c:v>1043.0822753906</c:v>
                </c:pt>
                <c:pt idx="9844">
                  <c:v>1043.1882324219</c:v>
                </c:pt>
                <c:pt idx="9845">
                  <c:v>1043.2943115234</c:v>
                </c:pt>
                <c:pt idx="9846">
                  <c:v>1043.4002685547</c:v>
                </c:pt>
                <c:pt idx="9847">
                  <c:v>1043.5062255859</c:v>
                </c:pt>
                <c:pt idx="9848">
                  <c:v>1043.6121826172</c:v>
                </c:pt>
                <c:pt idx="9849">
                  <c:v>1043.7181396484</c:v>
                </c:pt>
                <c:pt idx="9850">
                  <c:v>1043.8240966797</c:v>
                </c:pt>
                <c:pt idx="9851">
                  <c:v>1043.9300537109</c:v>
                </c:pt>
                <c:pt idx="9852">
                  <c:v>1044.0360107422</c:v>
                </c:pt>
                <c:pt idx="9853">
                  <c:v>1044.1420898438</c:v>
                </c:pt>
                <c:pt idx="9854">
                  <c:v>1044.248046875</c:v>
                </c:pt>
                <c:pt idx="9855">
                  <c:v>1044.3540039063</c:v>
                </c:pt>
                <c:pt idx="9856">
                  <c:v>1044.4599609375</c:v>
                </c:pt>
                <c:pt idx="9857">
                  <c:v>1044.5659179688</c:v>
                </c:pt>
                <c:pt idx="9858">
                  <c:v>1044.671875</c:v>
                </c:pt>
                <c:pt idx="9859">
                  <c:v>1044.7778320313</c:v>
                </c:pt>
                <c:pt idx="9860">
                  <c:v>1044.8837890625</c:v>
                </c:pt>
                <c:pt idx="9861">
                  <c:v>1044.9898681641</c:v>
                </c:pt>
                <c:pt idx="9862">
                  <c:v>1045.0958251953</c:v>
                </c:pt>
                <c:pt idx="9863">
                  <c:v>1045.2017822266</c:v>
                </c:pt>
                <c:pt idx="9864">
                  <c:v>1045.3077392578</c:v>
                </c:pt>
                <c:pt idx="9865">
                  <c:v>1045.4136962891</c:v>
                </c:pt>
                <c:pt idx="9866">
                  <c:v>1045.5196533203</c:v>
                </c:pt>
                <c:pt idx="9867">
                  <c:v>1045.6256103516</c:v>
                </c:pt>
                <c:pt idx="9868">
                  <c:v>1045.7315673828</c:v>
                </c:pt>
                <c:pt idx="9869">
                  <c:v>1045.8376464844</c:v>
                </c:pt>
                <c:pt idx="9870">
                  <c:v>1045.9436035156</c:v>
                </c:pt>
                <c:pt idx="9871">
                  <c:v>1046.0495605469</c:v>
                </c:pt>
                <c:pt idx="9872">
                  <c:v>1046.1555175781</c:v>
                </c:pt>
                <c:pt idx="9873">
                  <c:v>1046.2614746094</c:v>
                </c:pt>
                <c:pt idx="9874">
                  <c:v>1046.3674316406</c:v>
                </c:pt>
                <c:pt idx="9875">
                  <c:v>1046.4733886719</c:v>
                </c:pt>
                <c:pt idx="9876">
                  <c:v>1046.5793457031</c:v>
                </c:pt>
                <c:pt idx="9877">
                  <c:v>1046.6854248047</c:v>
                </c:pt>
                <c:pt idx="9878">
                  <c:v>1046.7913818359</c:v>
                </c:pt>
                <c:pt idx="9879">
                  <c:v>1046.8973388672</c:v>
                </c:pt>
                <c:pt idx="9880">
                  <c:v>1047.0032958984</c:v>
                </c:pt>
                <c:pt idx="9881">
                  <c:v>1047.1092529297</c:v>
                </c:pt>
                <c:pt idx="9882">
                  <c:v>1047.2152099609</c:v>
                </c:pt>
                <c:pt idx="9883">
                  <c:v>1047.3211669922</c:v>
                </c:pt>
                <c:pt idx="9884">
                  <c:v>1047.4271240234</c:v>
                </c:pt>
                <c:pt idx="9885">
                  <c:v>1047.5330810547</c:v>
                </c:pt>
                <c:pt idx="9886">
                  <c:v>1047.6391601563</c:v>
                </c:pt>
                <c:pt idx="9887">
                  <c:v>1047.7451171875</c:v>
                </c:pt>
                <c:pt idx="9888">
                  <c:v>1047.8510742188</c:v>
                </c:pt>
                <c:pt idx="9889">
                  <c:v>1047.95703125</c:v>
                </c:pt>
                <c:pt idx="9890">
                  <c:v>1048.0629882813</c:v>
                </c:pt>
                <c:pt idx="9891">
                  <c:v>1048.1689453125</c:v>
                </c:pt>
                <c:pt idx="9892">
                  <c:v>1048.2749023438</c:v>
                </c:pt>
                <c:pt idx="9893">
                  <c:v>1048.380859375</c:v>
                </c:pt>
                <c:pt idx="9894">
                  <c:v>1048.4869384766</c:v>
                </c:pt>
                <c:pt idx="9895">
                  <c:v>1048.5928955078</c:v>
                </c:pt>
                <c:pt idx="9896">
                  <c:v>1048.6988525391</c:v>
                </c:pt>
                <c:pt idx="9897">
                  <c:v>1048.8048095703</c:v>
                </c:pt>
                <c:pt idx="9898">
                  <c:v>1048.9107666016</c:v>
                </c:pt>
                <c:pt idx="9899">
                  <c:v>1049.0167236328</c:v>
                </c:pt>
                <c:pt idx="9900">
                  <c:v>1049.1226806641</c:v>
                </c:pt>
                <c:pt idx="9901">
                  <c:v>1049.2286376953</c:v>
                </c:pt>
                <c:pt idx="9902">
                  <c:v>1049.3347167969</c:v>
                </c:pt>
                <c:pt idx="9903">
                  <c:v>1049.4406738281</c:v>
                </c:pt>
                <c:pt idx="9904">
                  <c:v>1049.5466308594</c:v>
                </c:pt>
                <c:pt idx="9905">
                  <c:v>1049.6525878906</c:v>
                </c:pt>
                <c:pt idx="9906">
                  <c:v>1049.7585449219</c:v>
                </c:pt>
                <c:pt idx="9907">
                  <c:v>1049.8645019531</c:v>
                </c:pt>
                <c:pt idx="9908">
                  <c:v>1049.9704589844</c:v>
                </c:pt>
                <c:pt idx="9909">
                  <c:v>1050.0764160156</c:v>
                </c:pt>
                <c:pt idx="9910">
                  <c:v>1050.1824951172</c:v>
                </c:pt>
                <c:pt idx="9911">
                  <c:v>1050.2884521484</c:v>
                </c:pt>
                <c:pt idx="9912">
                  <c:v>1050.3944091797</c:v>
                </c:pt>
                <c:pt idx="9913">
                  <c:v>1050.5003662109</c:v>
                </c:pt>
                <c:pt idx="9914">
                  <c:v>1050.6063232422</c:v>
                </c:pt>
                <c:pt idx="9915">
                  <c:v>1050.7122802734</c:v>
                </c:pt>
                <c:pt idx="9916">
                  <c:v>1050.8182373047</c:v>
                </c:pt>
                <c:pt idx="9917">
                  <c:v>1050.9241943359</c:v>
                </c:pt>
                <c:pt idx="9918">
                  <c:v>1051.0302734375</c:v>
                </c:pt>
                <c:pt idx="9919">
                  <c:v>1051.1362304688</c:v>
                </c:pt>
                <c:pt idx="9920">
                  <c:v>1051.2421875</c:v>
                </c:pt>
                <c:pt idx="9921">
                  <c:v>1051.3481445313</c:v>
                </c:pt>
                <c:pt idx="9922">
                  <c:v>1051.4541015625</c:v>
                </c:pt>
                <c:pt idx="9923">
                  <c:v>1051.5600585938</c:v>
                </c:pt>
                <c:pt idx="9924">
                  <c:v>1051.666015625</c:v>
                </c:pt>
                <c:pt idx="9925">
                  <c:v>1051.7719726563</c:v>
                </c:pt>
                <c:pt idx="9926">
                  <c:v>1051.8780517578</c:v>
                </c:pt>
                <c:pt idx="9927">
                  <c:v>1051.9840087891</c:v>
                </c:pt>
                <c:pt idx="9928">
                  <c:v>1052.0899658203</c:v>
                </c:pt>
                <c:pt idx="9929">
                  <c:v>1052.1959228516</c:v>
                </c:pt>
                <c:pt idx="9930">
                  <c:v>1052.3018798828</c:v>
                </c:pt>
                <c:pt idx="9931">
                  <c:v>1052.4078369141</c:v>
                </c:pt>
                <c:pt idx="9932">
                  <c:v>1052.5137939453</c:v>
                </c:pt>
                <c:pt idx="9933">
                  <c:v>1052.6197509766</c:v>
                </c:pt>
                <c:pt idx="9934">
                  <c:v>1052.7257080078</c:v>
                </c:pt>
                <c:pt idx="9935">
                  <c:v>1052.8317871094</c:v>
                </c:pt>
                <c:pt idx="9936">
                  <c:v>1052.9377441406</c:v>
                </c:pt>
                <c:pt idx="9937">
                  <c:v>1053.0437011719</c:v>
                </c:pt>
                <c:pt idx="9938">
                  <c:v>1053.1496582031</c:v>
                </c:pt>
                <c:pt idx="9939">
                  <c:v>1053.2556152344</c:v>
                </c:pt>
                <c:pt idx="9940">
                  <c:v>1053.3615722656</c:v>
                </c:pt>
                <c:pt idx="9941">
                  <c:v>1053.4675292969</c:v>
                </c:pt>
                <c:pt idx="9942">
                  <c:v>1053.5734863281</c:v>
                </c:pt>
                <c:pt idx="9943">
                  <c:v>1053.6795654297</c:v>
                </c:pt>
                <c:pt idx="9944">
                  <c:v>1053.7855224609</c:v>
                </c:pt>
                <c:pt idx="9945">
                  <c:v>1053.8914794922</c:v>
                </c:pt>
                <c:pt idx="9946">
                  <c:v>1053.9974365234</c:v>
                </c:pt>
                <c:pt idx="9947">
                  <c:v>1054.1033935547</c:v>
                </c:pt>
                <c:pt idx="9948">
                  <c:v>1054.2093505859</c:v>
                </c:pt>
                <c:pt idx="9949">
                  <c:v>1054.3153076172</c:v>
                </c:pt>
                <c:pt idx="9950">
                  <c:v>1054.4212646484</c:v>
                </c:pt>
                <c:pt idx="9951">
                  <c:v>1054.52734375</c:v>
                </c:pt>
                <c:pt idx="9952">
                  <c:v>1054.6333007813</c:v>
                </c:pt>
                <c:pt idx="9953">
                  <c:v>1054.7392578125</c:v>
                </c:pt>
                <c:pt idx="9954">
                  <c:v>1054.8452148438</c:v>
                </c:pt>
                <c:pt idx="9955">
                  <c:v>1054.951171875</c:v>
                </c:pt>
                <c:pt idx="9956">
                  <c:v>1055.0571289063</c:v>
                </c:pt>
                <c:pt idx="9957">
                  <c:v>1055.1630859375</c:v>
                </c:pt>
                <c:pt idx="9958">
                  <c:v>1055.2690429688</c:v>
                </c:pt>
                <c:pt idx="9959">
                  <c:v>1055.3751220703</c:v>
                </c:pt>
                <c:pt idx="9960">
                  <c:v>1055.4810791016</c:v>
                </c:pt>
                <c:pt idx="9961">
                  <c:v>1055.5870361328</c:v>
                </c:pt>
                <c:pt idx="9962">
                  <c:v>1055.6929931641</c:v>
                </c:pt>
                <c:pt idx="9963">
                  <c:v>1055.7989501953</c:v>
                </c:pt>
                <c:pt idx="9964">
                  <c:v>1055.9049072266</c:v>
                </c:pt>
                <c:pt idx="9965">
                  <c:v>1056.0108642578</c:v>
                </c:pt>
                <c:pt idx="9966">
                  <c:v>1056.1168212891</c:v>
                </c:pt>
                <c:pt idx="9967">
                  <c:v>1056.2229003906</c:v>
                </c:pt>
                <c:pt idx="9968">
                  <c:v>1056.3288574219</c:v>
                </c:pt>
                <c:pt idx="9969">
                  <c:v>1056.4348144531</c:v>
                </c:pt>
                <c:pt idx="9970">
                  <c:v>1056.5407714844</c:v>
                </c:pt>
                <c:pt idx="9971">
                  <c:v>1056.6467285156</c:v>
                </c:pt>
                <c:pt idx="9972">
                  <c:v>1056.7526855469</c:v>
                </c:pt>
                <c:pt idx="9973">
                  <c:v>1056.8586425781</c:v>
                </c:pt>
                <c:pt idx="9974">
                  <c:v>1056.9645996094</c:v>
                </c:pt>
                <c:pt idx="9975">
                  <c:v>1057.0706787109</c:v>
                </c:pt>
                <c:pt idx="9976">
                  <c:v>1057.1766357422</c:v>
                </c:pt>
                <c:pt idx="9977">
                  <c:v>1057.2825927734</c:v>
                </c:pt>
                <c:pt idx="9978">
                  <c:v>1057.3885498047</c:v>
                </c:pt>
                <c:pt idx="9979">
                  <c:v>1057.4945068359</c:v>
                </c:pt>
                <c:pt idx="9980">
                  <c:v>1057.6004638672</c:v>
                </c:pt>
                <c:pt idx="9981">
                  <c:v>1057.7064208984</c:v>
                </c:pt>
                <c:pt idx="9982">
                  <c:v>1057.8123779297</c:v>
                </c:pt>
                <c:pt idx="9983">
                  <c:v>1057.9184570313</c:v>
                </c:pt>
                <c:pt idx="9984">
                  <c:v>1058.0244140625</c:v>
                </c:pt>
                <c:pt idx="9985">
                  <c:v>1058.1303710938</c:v>
                </c:pt>
                <c:pt idx="9986">
                  <c:v>1058.236328125</c:v>
                </c:pt>
                <c:pt idx="9987">
                  <c:v>1058.3422851563</c:v>
                </c:pt>
                <c:pt idx="9988">
                  <c:v>1058.4482421875</c:v>
                </c:pt>
                <c:pt idx="9989">
                  <c:v>1058.5541992188</c:v>
                </c:pt>
                <c:pt idx="9990">
                  <c:v>1058.66015625</c:v>
                </c:pt>
                <c:pt idx="9991">
                  <c:v>1058.7661132813</c:v>
                </c:pt>
                <c:pt idx="9992">
                  <c:v>1058.8721923828</c:v>
                </c:pt>
                <c:pt idx="9993">
                  <c:v>1058.9781494141</c:v>
                </c:pt>
                <c:pt idx="9994">
                  <c:v>1059.0841064453</c:v>
                </c:pt>
                <c:pt idx="9995">
                  <c:v>1059.1900634766</c:v>
                </c:pt>
                <c:pt idx="9996">
                  <c:v>1059.2960205078</c:v>
                </c:pt>
                <c:pt idx="9997">
                  <c:v>1059.4019775391</c:v>
                </c:pt>
                <c:pt idx="9998">
                  <c:v>1059.5079345703</c:v>
                </c:pt>
                <c:pt idx="9999">
                  <c:v>1059.6138916016</c:v>
                </c:pt>
                <c:pt idx="10000">
                  <c:v>1059.7199707031</c:v>
                </c:pt>
              </c:numCache>
            </c:numRef>
          </c:xVal>
          <c:yVal>
            <c:numRef>
              <c:f>Sheet1!$C$21:$C$10021</c:f>
              <c:numCache>
                <c:formatCode>General</c:formatCode>
                <c:ptCount val="10001"/>
                <c:pt idx="0">
                  <c:v>-3.3561134338379</c:v>
                </c:pt>
                <c:pt idx="1">
                  <c:v>-3.3744447231293</c:v>
                </c:pt>
                <c:pt idx="2">
                  <c:v>-3.3937797546386999</c:v>
                </c:pt>
                <c:pt idx="3">
                  <c:v>-3.4141168594360001</c:v>
                </c:pt>
                <c:pt idx="4">
                  <c:v>-3.4354567527771001</c:v>
                </c:pt>
                <c:pt idx="5">
                  <c:v>-3.4577996730803999</c:v>
                </c:pt>
                <c:pt idx="6">
                  <c:v>-3.4811458587646</c:v>
                </c:pt>
                <c:pt idx="7">
                  <c:v>-3.5054948329925999</c:v>
                </c:pt>
                <c:pt idx="8">
                  <c:v>-3.5308468341827002</c:v>
                </c:pt>
                <c:pt idx="9">
                  <c:v>-3.5572018623352002</c:v>
                </c:pt>
                <c:pt idx="10">
                  <c:v>-3.5845594406128001</c:v>
                </c:pt>
                <c:pt idx="11">
                  <c:v>-3.6129202842711998</c:v>
                </c:pt>
                <c:pt idx="12">
                  <c:v>-3.6422843933104998</c:v>
                </c:pt>
                <c:pt idx="13">
                  <c:v>-3.6726505756378001</c:v>
                </c:pt>
                <c:pt idx="14">
                  <c:v>-3.7040205001831001</c:v>
                </c:pt>
                <c:pt idx="15">
                  <c:v>-3.7363927364349001</c:v>
                </c:pt>
                <c:pt idx="16">
                  <c:v>-3.7697679996489999</c:v>
                </c:pt>
                <c:pt idx="17">
                  <c:v>-3.8041462898253999</c:v>
                </c:pt>
                <c:pt idx="18">
                  <c:v>-3.8395278453827002</c:v>
                </c:pt>
                <c:pt idx="19">
                  <c:v>-3.8759121894835999</c:v>
                </c:pt>
                <c:pt idx="20">
                  <c:v>-3.9132995605468999</c:v>
                </c:pt>
                <c:pt idx="21">
                  <c:v>-3.9516890048981002</c:v>
                </c:pt>
                <c:pt idx="22">
                  <c:v>-3.9910821914672998</c:v>
                </c:pt>
                <c:pt idx="23">
                  <c:v>-4.0314779281615998</c:v>
                </c:pt>
                <c:pt idx="24">
                  <c:v>-4.0728769302368004</c:v>
                </c:pt>
                <c:pt idx="25">
                  <c:v>-4.1152787208556996</c:v>
                </c:pt>
                <c:pt idx="26">
                  <c:v>-4.1840739250182999</c:v>
                </c:pt>
                <c:pt idx="27">
                  <c:v>-4.2643747329712003</c:v>
                </c:pt>
                <c:pt idx="28">
                  <c:v>-4.3452024459839</c:v>
                </c:pt>
                <c:pt idx="29">
                  <c:v>-4.4265556335448997</c:v>
                </c:pt>
                <c:pt idx="30">
                  <c:v>-4.5084347724915004</c:v>
                </c:pt>
                <c:pt idx="31">
                  <c:v>-4.590841293335</c:v>
                </c:pt>
                <c:pt idx="32">
                  <c:v>-4.6737747192382999</c:v>
                </c:pt>
                <c:pt idx="33">
                  <c:v>-4.7572336196898997</c:v>
                </c:pt>
                <c:pt idx="34">
                  <c:v>-4.8412189483642996</c:v>
                </c:pt>
                <c:pt idx="35">
                  <c:v>-4.9257292747498003</c:v>
                </c:pt>
                <c:pt idx="36">
                  <c:v>-5.0107669830321999</c:v>
                </c:pt>
                <c:pt idx="37">
                  <c:v>-5.0963306427001998</c:v>
                </c:pt>
                <c:pt idx="38">
                  <c:v>-5.1824216842651003</c:v>
                </c:pt>
                <c:pt idx="39">
                  <c:v>-5.2690391540526997</c:v>
                </c:pt>
                <c:pt idx="40">
                  <c:v>-5.3561806678771999</c:v>
                </c:pt>
                <c:pt idx="41">
                  <c:v>-5.4438509941101003</c:v>
                </c:pt>
                <c:pt idx="42">
                  <c:v>-5.5320453643798997</c:v>
                </c:pt>
                <c:pt idx="43">
                  <c:v>-5.6207666397095002</c:v>
                </c:pt>
                <c:pt idx="44">
                  <c:v>-5.7100138664245996</c:v>
                </c:pt>
                <c:pt idx="45">
                  <c:v>-5.7997889518737997</c:v>
                </c:pt>
                <c:pt idx="46">
                  <c:v>-5.8900895118712997</c:v>
                </c:pt>
                <c:pt idx="47">
                  <c:v>-5.9809169769287003</c:v>
                </c:pt>
                <c:pt idx="48">
                  <c:v>-6.0722684860229004</c:v>
                </c:pt>
                <c:pt idx="49">
                  <c:v>-6.1641473770142001</c:v>
                </c:pt>
                <c:pt idx="50">
                  <c:v>-6.2963895797729004</c:v>
                </c:pt>
                <c:pt idx="51">
                  <c:v>-6.4541368484496999</c:v>
                </c:pt>
                <c:pt idx="52">
                  <c:v>-6.6148066520690998</c:v>
                </c:pt>
                <c:pt idx="53">
                  <c:v>-6.7783994674682999</c:v>
                </c:pt>
                <c:pt idx="54">
                  <c:v>-6.9449129104614</c:v>
                </c:pt>
                <c:pt idx="55">
                  <c:v>-7.1143503189087003</c:v>
                </c:pt>
                <c:pt idx="56">
                  <c:v>-7.2867059707642001</c:v>
                </c:pt>
                <c:pt idx="57">
                  <c:v>-7.4619851112365998</c:v>
                </c:pt>
                <c:pt idx="58">
                  <c:v>-7.6401886940001997</c:v>
                </c:pt>
                <c:pt idx="59">
                  <c:v>-7.8213119506836</c:v>
                </c:pt>
                <c:pt idx="60">
                  <c:v>-8.0053558349609002</c:v>
                </c:pt>
                <c:pt idx="61">
                  <c:v>-8.1923246383666992</c:v>
                </c:pt>
                <c:pt idx="62">
                  <c:v>-8.3822154998778995</c:v>
                </c:pt>
                <c:pt idx="63">
                  <c:v>-8.5750284194946005</c:v>
                </c:pt>
                <c:pt idx="64">
                  <c:v>-8.7707633972168004</c:v>
                </c:pt>
                <c:pt idx="65">
                  <c:v>-8.9694204330443998</c:v>
                </c:pt>
                <c:pt idx="66">
                  <c:v>-9.1709995269775</c:v>
                </c:pt>
                <c:pt idx="67">
                  <c:v>-9.3755016326903995</c:v>
                </c:pt>
                <c:pt idx="68">
                  <c:v>-9.5829248428344993</c:v>
                </c:pt>
                <c:pt idx="69">
                  <c:v>-9.7932682037353995</c:v>
                </c:pt>
                <c:pt idx="70">
                  <c:v>-10.006536483765</c:v>
                </c:pt>
                <c:pt idx="71">
                  <c:v>-10.197840690613001</c:v>
                </c:pt>
                <c:pt idx="72">
                  <c:v>-10.455306053161999</c:v>
                </c:pt>
                <c:pt idx="73">
                  <c:v>-10.735451698303001</c:v>
                </c:pt>
                <c:pt idx="74">
                  <c:v>-11.012812614441</c:v>
                </c:pt>
                <c:pt idx="75">
                  <c:v>-11.293685913086</c:v>
                </c:pt>
                <c:pt idx="76">
                  <c:v>-11.578065872191999</c:v>
                </c:pt>
                <c:pt idx="77">
                  <c:v>-11.865958213806</c:v>
                </c:pt>
                <c:pt idx="78">
                  <c:v>-12.157361984253001</c:v>
                </c:pt>
                <c:pt idx="79">
                  <c:v>-12.452273368835</c:v>
                </c:pt>
                <c:pt idx="80">
                  <c:v>-12.750699043274</c:v>
                </c:pt>
                <c:pt idx="81">
                  <c:v>-13.0526304245</c:v>
                </c:pt>
                <c:pt idx="82">
                  <c:v>-13.358073234558001</c:v>
                </c:pt>
                <c:pt idx="83">
                  <c:v>-13.667026519775</c:v>
                </c:pt>
                <c:pt idx="84">
                  <c:v>-13.979491233826</c:v>
                </c:pt>
                <c:pt idx="85">
                  <c:v>-14.295461654663001</c:v>
                </c:pt>
                <c:pt idx="86">
                  <c:v>-14.614948272705</c:v>
                </c:pt>
                <c:pt idx="87">
                  <c:v>-14.937944412230999</c:v>
                </c:pt>
                <c:pt idx="88">
                  <c:v>-15.264452934265</c:v>
                </c:pt>
                <c:pt idx="89">
                  <c:v>-15.594470024109</c:v>
                </c:pt>
                <c:pt idx="90">
                  <c:v>-15.927996635436999</c:v>
                </c:pt>
                <c:pt idx="91">
                  <c:v>-16.265037536621001</c:v>
                </c:pt>
                <c:pt idx="92">
                  <c:v>-16.605587005615</c:v>
                </c:pt>
                <c:pt idx="93">
                  <c:v>-16.949645996093999</c:v>
                </c:pt>
                <c:pt idx="94">
                  <c:v>-17.360792160033998</c:v>
                </c:pt>
                <c:pt idx="95">
                  <c:v>-17.812826156616001</c:v>
                </c:pt>
                <c:pt idx="96">
                  <c:v>-18.277444839478001</c:v>
                </c:pt>
                <c:pt idx="97">
                  <c:v>-18.754640579223999</c:v>
                </c:pt>
                <c:pt idx="98">
                  <c:v>-19.244394302368001</c:v>
                </c:pt>
                <c:pt idx="99">
                  <c:v>-19.746732711791999</c:v>
                </c:pt>
                <c:pt idx="100">
                  <c:v>-20.261644363403001</c:v>
                </c:pt>
                <c:pt idx="101">
                  <c:v>-20.789127349853999</c:v>
                </c:pt>
                <c:pt idx="102">
                  <c:v>-21.329183578491001</c:v>
                </c:pt>
                <c:pt idx="103">
                  <c:v>-21.881814956665</c:v>
                </c:pt>
                <c:pt idx="104">
                  <c:v>-22.447017669678001</c:v>
                </c:pt>
                <c:pt idx="105">
                  <c:v>-23.024797439575</c:v>
                </c:pt>
                <c:pt idx="106">
                  <c:v>-23.605894088745</c:v>
                </c:pt>
                <c:pt idx="107">
                  <c:v>-24.184587478638001</c:v>
                </c:pt>
                <c:pt idx="108">
                  <c:v>-24.775327682495</c:v>
                </c:pt>
                <c:pt idx="109">
                  <c:v>-25.378129959106001</c:v>
                </c:pt>
                <c:pt idx="110">
                  <c:v>-25.992994308471999</c:v>
                </c:pt>
                <c:pt idx="111">
                  <c:v>-26.619901657103998</c:v>
                </c:pt>
                <c:pt idx="112">
                  <c:v>-27.258874893188</c:v>
                </c:pt>
                <c:pt idx="113">
                  <c:v>-27.909910202026001</c:v>
                </c:pt>
                <c:pt idx="114">
                  <c:v>-28.572996139526001</c:v>
                </c:pt>
                <c:pt idx="115">
                  <c:v>-29.248140335083001</c:v>
                </c:pt>
                <c:pt idx="116">
                  <c:v>-29.93533706665</c:v>
                </c:pt>
                <c:pt idx="117">
                  <c:v>-30.634599685668999</c:v>
                </c:pt>
                <c:pt idx="118">
                  <c:v>-31.345911026001001</c:v>
                </c:pt>
                <c:pt idx="119">
                  <c:v>-32.069274902343999</c:v>
                </c:pt>
                <c:pt idx="120">
                  <c:v>-32.8046875</c:v>
                </c:pt>
                <c:pt idx="121">
                  <c:v>-33.552165985107003</c:v>
                </c:pt>
                <c:pt idx="122">
                  <c:v>-34.424827575683999</c:v>
                </c:pt>
                <c:pt idx="123">
                  <c:v>-35.390426635742003</c:v>
                </c:pt>
                <c:pt idx="124">
                  <c:v>-36.378131866455</c:v>
                </c:pt>
                <c:pt idx="125">
                  <c:v>-37.387981414795</c:v>
                </c:pt>
                <c:pt idx="126">
                  <c:v>-38.419944763183999</c:v>
                </c:pt>
                <c:pt idx="127">
                  <c:v>-39.47403717041</c:v>
                </c:pt>
                <c:pt idx="128">
                  <c:v>-40.550239562987997</c:v>
                </c:pt>
                <c:pt idx="129">
                  <c:v>-41.648578643798999</c:v>
                </c:pt>
                <c:pt idx="130">
                  <c:v>-42.769027709961001</c:v>
                </c:pt>
                <c:pt idx="131">
                  <c:v>-43.911598205566001</c:v>
                </c:pt>
                <c:pt idx="132">
                  <c:v>-45.076290130615</c:v>
                </c:pt>
                <c:pt idx="133">
                  <c:v>-46.263088226317997</c:v>
                </c:pt>
                <c:pt idx="134">
                  <c:v>-47.472030639647997</c:v>
                </c:pt>
                <c:pt idx="135">
                  <c:v>-48.703090667725</c:v>
                </c:pt>
                <c:pt idx="136">
                  <c:v>-49.847129821777003</c:v>
                </c:pt>
                <c:pt idx="137">
                  <c:v>-50.988159179687997</c:v>
                </c:pt>
                <c:pt idx="138">
                  <c:v>-52.153057098388999</c:v>
                </c:pt>
                <c:pt idx="139">
                  <c:v>-53.341831207275</c:v>
                </c:pt>
                <c:pt idx="140">
                  <c:v>-54.554473876952997</c:v>
                </c:pt>
                <c:pt idx="141">
                  <c:v>-55.790992736816001</c:v>
                </c:pt>
                <c:pt idx="142">
                  <c:v>-57.051380157471002</c:v>
                </c:pt>
                <c:pt idx="143">
                  <c:v>-58.33561706543</c:v>
                </c:pt>
                <c:pt idx="144">
                  <c:v>-59.643753051757997</c:v>
                </c:pt>
                <c:pt idx="145">
                  <c:v>-60.97575378418</c:v>
                </c:pt>
                <c:pt idx="146">
                  <c:v>-62.331607818603999</c:v>
                </c:pt>
                <c:pt idx="147">
                  <c:v>-63.71134185791</c:v>
                </c:pt>
                <c:pt idx="148">
                  <c:v>-65.114952087402003</c:v>
                </c:pt>
                <c:pt idx="149">
                  <c:v>-66.542434692382997</c:v>
                </c:pt>
                <c:pt idx="150">
                  <c:v>-68.244338989257997</c:v>
                </c:pt>
                <c:pt idx="151">
                  <c:v>-70.074905395507997</c:v>
                </c:pt>
                <c:pt idx="152">
                  <c:v>-71.941078186035</c:v>
                </c:pt>
                <c:pt idx="153">
                  <c:v>-73.842796325684006</c:v>
                </c:pt>
                <c:pt idx="154">
                  <c:v>-75.78010559082</c:v>
                </c:pt>
                <c:pt idx="155">
                  <c:v>-77.752990722655994</c:v>
                </c:pt>
                <c:pt idx="156">
                  <c:v>-79.76146697998</c:v>
                </c:pt>
                <c:pt idx="157">
                  <c:v>-81.805458068847997</c:v>
                </c:pt>
                <c:pt idx="158">
                  <c:v>-83.88508605957</c:v>
                </c:pt>
                <c:pt idx="159">
                  <c:v>-86.000267028809006</c:v>
                </c:pt>
                <c:pt idx="160">
                  <c:v>-88.151039123535</c:v>
                </c:pt>
                <c:pt idx="161">
                  <c:v>-90.337387084960994</c:v>
                </c:pt>
                <c:pt idx="162">
                  <c:v>-92.559295654297003</c:v>
                </c:pt>
                <c:pt idx="163">
                  <c:v>-94.816802978515994</c:v>
                </c:pt>
                <c:pt idx="164">
                  <c:v>-97.109817504882997</c:v>
                </c:pt>
                <c:pt idx="165">
                  <c:v>-99.438461303710994</c:v>
                </c:pt>
                <c:pt idx="166">
                  <c:v>-101.80268096924</c:v>
                </c:pt>
                <c:pt idx="167">
                  <c:v>-104.15830230713</c:v>
                </c:pt>
                <c:pt idx="168">
                  <c:v>-106.51396179199</c:v>
                </c:pt>
                <c:pt idx="169">
                  <c:v>-108.89440917969</c:v>
                </c:pt>
                <c:pt idx="170">
                  <c:v>-111.29955291748</c:v>
                </c:pt>
                <c:pt idx="171">
                  <c:v>-113.72955322266</c:v>
                </c:pt>
                <c:pt idx="172">
                  <c:v>-116.18431091309</c:v>
                </c:pt>
                <c:pt idx="173">
                  <c:v>-118.66384887695</c:v>
                </c:pt>
                <c:pt idx="174">
                  <c:v>-121.16815948486</c:v>
                </c:pt>
                <c:pt idx="175">
                  <c:v>-123.69725799561</c:v>
                </c:pt>
                <c:pt idx="176">
                  <c:v>-126.25106811523</c:v>
                </c:pt>
                <c:pt idx="177">
                  <c:v>-128.82972717285</c:v>
                </c:pt>
                <c:pt idx="178">
                  <c:v>-131.43313598633</c:v>
                </c:pt>
                <c:pt idx="179">
                  <c:v>-134.07481384277</c:v>
                </c:pt>
                <c:pt idx="180">
                  <c:v>-138.5841217041</c:v>
                </c:pt>
                <c:pt idx="181">
                  <c:v>-143.09664916992</c:v>
                </c:pt>
                <c:pt idx="182">
                  <c:v>-147.61236572266</c:v>
                </c:pt>
                <c:pt idx="183">
                  <c:v>-152.13124084473</c:v>
                </c:pt>
                <c:pt idx="184">
                  <c:v>-156.65338134766</c:v>
                </c:pt>
                <c:pt idx="185">
                  <c:v>-161.17868041992</c:v>
                </c:pt>
                <c:pt idx="186">
                  <c:v>-165.70724487305</c:v>
                </c:pt>
                <c:pt idx="187">
                  <c:v>-170.23902893066</c:v>
                </c:pt>
                <c:pt idx="188">
                  <c:v>-174.77398681641</c:v>
                </c:pt>
                <c:pt idx="189">
                  <c:v>-179.31207275391</c:v>
                </c:pt>
                <c:pt idx="190">
                  <c:v>-183.85348510742</c:v>
                </c:pt>
                <c:pt idx="191">
                  <c:v>-188.39807128906</c:v>
                </c:pt>
                <c:pt idx="192">
                  <c:v>-192.94583129883</c:v>
                </c:pt>
                <c:pt idx="193">
                  <c:v>-197.49682617188</c:v>
                </c:pt>
                <c:pt idx="194">
                  <c:v>-202.05102539063</c:v>
                </c:pt>
                <c:pt idx="195">
                  <c:v>-206.60845947266</c:v>
                </c:pt>
                <c:pt idx="196">
                  <c:v>-211.16900634766</c:v>
                </c:pt>
                <c:pt idx="197">
                  <c:v>-215.69248962402</c:v>
                </c:pt>
                <c:pt idx="198">
                  <c:v>-220.10765075684</c:v>
                </c:pt>
                <c:pt idx="199">
                  <c:v>-224.56958007813</c:v>
                </c:pt>
                <c:pt idx="200">
                  <c:v>-229.07824707031</c:v>
                </c:pt>
                <c:pt idx="201">
                  <c:v>-233.87403869629</c:v>
                </c:pt>
                <c:pt idx="202">
                  <c:v>-240.27336120605</c:v>
                </c:pt>
                <c:pt idx="203">
                  <c:v>-246.76110839844</c:v>
                </c:pt>
                <c:pt idx="204">
                  <c:v>-253.33728027344</c:v>
                </c:pt>
                <c:pt idx="205">
                  <c:v>-260.00180053711</c:v>
                </c:pt>
                <c:pt idx="206">
                  <c:v>-266.75466918945</c:v>
                </c:pt>
                <c:pt idx="207">
                  <c:v>-273.59591674805</c:v>
                </c:pt>
                <c:pt idx="208">
                  <c:v>-280.52557373047</c:v>
                </c:pt>
                <c:pt idx="209">
                  <c:v>-287.54342651367</c:v>
                </c:pt>
                <c:pt idx="210">
                  <c:v>-294.64978027344</c:v>
                </c:pt>
                <c:pt idx="211">
                  <c:v>-301.8444519043</c:v>
                </c:pt>
                <c:pt idx="212">
                  <c:v>-309.12753295898</c:v>
                </c:pt>
                <c:pt idx="213">
                  <c:v>-316.49896240234</c:v>
                </c:pt>
                <c:pt idx="214">
                  <c:v>-323.9587097168</c:v>
                </c:pt>
                <c:pt idx="215">
                  <c:v>-331.50674438477</c:v>
                </c:pt>
                <c:pt idx="216">
                  <c:v>-339.1432800293</c:v>
                </c:pt>
                <c:pt idx="217">
                  <c:v>-346.8681640625</c:v>
                </c:pt>
                <c:pt idx="218">
                  <c:v>-354.68139648438</c:v>
                </c:pt>
                <c:pt idx="219">
                  <c:v>-362.58306884766</c:v>
                </c:pt>
                <c:pt idx="220">
                  <c:v>-370.57305908203</c:v>
                </c:pt>
                <c:pt idx="221">
                  <c:v>-378.65115356445</c:v>
                </c:pt>
                <c:pt idx="222">
                  <c:v>-386.81793212891</c:v>
                </c:pt>
                <c:pt idx="223">
                  <c:v>-395.07299804688</c:v>
                </c:pt>
                <c:pt idx="224">
                  <c:v>-403.41635131836</c:v>
                </c:pt>
                <c:pt idx="225">
                  <c:v>-411.84823608398</c:v>
                </c:pt>
                <c:pt idx="226">
                  <c:v>-420.81726074219</c:v>
                </c:pt>
                <c:pt idx="227">
                  <c:v>-430.13623046875</c:v>
                </c:pt>
                <c:pt idx="228">
                  <c:v>-440.32308959961</c:v>
                </c:pt>
                <c:pt idx="229">
                  <c:v>-450.91778564453</c:v>
                </c:pt>
                <c:pt idx="230">
                  <c:v>-461.70999145508</c:v>
                </c:pt>
                <c:pt idx="231">
                  <c:v>-472.69982910156</c:v>
                </c:pt>
                <c:pt idx="232">
                  <c:v>-483.88708496094</c:v>
                </c:pt>
                <c:pt idx="233">
                  <c:v>-495.27178955078</c:v>
                </c:pt>
                <c:pt idx="234">
                  <c:v>-506.85397338867</c:v>
                </c:pt>
                <c:pt idx="235">
                  <c:v>-518.6337890625</c:v>
                </c:pt>
                <c:pt idx="236">
                  <c:v>-530.61120605469</c:v>
                </c:pt>
                <c:pt idx="237">
                  <c:v>-542.78619384766</c:v>
                </c:pt>
                <c:pt idx="238">
                  <c:v>-555.15863037109</c:v>
                </c:pt>
                <c:pt idx="239">
                  <c:v>-567.72869873047</c:v>
                </c:pt>
                <c:pt idx="240">
                  <c:v>-580.49597167969</c:v>
                </c:pt>
                <c:pt idx="241">
                  <c:v>-593.46099853516</c:v>
                </c:pt>
                <c:pt idx="242">
                  <c:v>-606.62359619141</c:v>
                </c:pt>
                <c:pt idx="243">
                  <c:v>-619.98364257813</c:v>
                </c:pt>
                <c:pt idx="244">
                  <c:v>-633.54138183594</c:v>
                </c:pt>
                <c:pt idx="245">
                  <c:v>-647.29644775391</c:v>
                </c:pt>
                <c:pt idx="246">
                  <c:v>-661.24926757813</c:v>
                </c:pt>
                <c:pt idx="247">
                  <c:v>-675.39916992188</c:v>
                </c:pt>
                <c:pt idx="248">
                  <c:v>-689.7470703125</c:v>
                </c:pt>
                <c:pt idx="249">
                  <c:v>-704.29229736328</c:v>
                </c:pt>
                <c:pt idx="250">
                  <c:v>-719.03515625</c:v>
                </c:pt>
                <c:pt idx="251">
                  <c:v>-733.97552490234</c:v>
                </c:pt>
                <c:pt idx="252">
                  <c:v>-749.11328125</c:v>
                </c:pt>
                <c:pt idx="253">
                  <c:v>-764.44854736328</c:v>
                </c:pt>
                <c:pt idx="254">
                  <c:v>-779.98150634766</c:v>
                </c:pt>
                <c:pt idx="255">
                  <c:v>-795.71185302734</c:v>
                </c:pt>
                <c:pt idx="256">
                  <c:v>-811.64007568359</c:v>
                </c:pt>
                <c:pt idx="257">
                  <c:v>-827.76556396484</c:v>
                </c:pt>
                <c:pt idx="258">
                  <c:v>-844.08856201172</c:v>
                </c:pt>
                <c:pt idx="259">
                  <c:v>-861.43884277344</c:v>
                </c:pt>
                <c:pt idx="260">
                  <c:v>-878.60144042969</c:v>
                </c:pt>
                <c:pt idx="261">
                  <c:v>-895.84710693359</c:v>
                </c:pt>
                <c:pt idx="262">
                  <c:v>-913.22595214844</c:v>
                </c:pt>
                <c:pt idx="263">
                  <c:v>-930.73834228516</c:v>
                </c:pt>
                <c:pt idx="264">
                  <c:v>-948.38403320313</c:v>
                </c:pt>
                <c:pt idx="265">
                  <c:v>-966.1630859375</c:v>
                </c:pt>
                <c:pt idx="266">
                  <c:v>-984.07531738281</c:v>
                </c:pt>
                <c:pt idx="267">
                  <c:v>-1002.1209716797</c:v>
                </c:pt>
                <c:pt idx="268">
                  <c:v>-1020.2999267578</c:v>
                </c:pt>
                <c:pt idx="269">
                  <c:v>-1038.6123046875</c:v>
                </c:pt>
                <c:pt idx="270">
                  <c:v>-1057.0581054688</c:v>
                </c:pt>
                <c:pt idx="271">
                  <c:v>-1075.6372070313</c:v>
                </c:pt>
                <c:pt idx="272">
                  <c:v>-1094.349609375</c:v>
                </c:pt>
                <c:pt idx="273">
                  <c:v>-1113.1950683594</c:v>
                </c:pt>
                <c:pt idx="274">
                  <c:v>-1132.1741943359</c:v>
                </c:pt>
                <c:pt idx="275">
                  <c:v>-1151.2866210938</c:v>
                </c:pt>
                <c:pt idx="276">
                  <c:v>-1170.5323486328</c:v>
                </c:pt>
                <c:pt idx="277">
                  <c:v>-1189.9112548828</c:v>
                </c:pt>
                <c:pt idx="278">
                  <c:v>-1209.4239501953</c:v>
                </c:pt>
                <c:pt idx="279">
                  <c:v>-1229.0692138672</c:v>
                </c:pt>
                <c:pt idx="280">
                  <c:v>-1248.8486328125</c:v>
                </c:pt>
                <c:pt idx="281">
                  <c:v>-1268.7612304688</c:v>
                </c:pt>
                <c:pt idx="282">
                  <c:v>-1288.8067626953</c:v>
                </c:pt>
                <c:pt idx="283">
                  <c:v>-1308.9859619141</c:v>
                </c:pt>
                <c:pt idx="284">
                  <c:v>-1329.2987060547</c:v>
                </c:pt>
                <c:pt idx="285">
                  <c:v>-1349.7440185547</c:v>
                </c:pt>
                <c:pt idx="286">
                  <c:v>-1370.3233642578</c:v>
                </c:pt>
                <c:pt idx="287">
                  <c:v>-1391.62890625</c:v>
                </c:pt>
                <c:pt idx="288">
                  <c:v>-1413.8453369141</c:v>
                </c:pt>
                <c:pt idx="289">
                  <c:v>-1436.0125732422</c:v>
                </c:pt>
                <c:pt idx="290">
                  <c:v>-1458.1312255859</c:v>
                </c:pt>
                <c:pt idx="291">
                  <c:v>-1480.2014160156</c:v>
                </c:pt>
                <c:pt idx="292">
                  <c:v>-1502.2224121094</c:v>
                </c:pt>
                <c:pt idx="293">
                  <c:v>-1523.9422607422</c:v>
                </c:pt>
                <c:pt idx="294">
                  <c:v>-1545.5073242188</c:v>
                </c:pt>
                <c:pt idx="295">
                  <c:v>-1567.0552978516</c:v>
                </c:pt>
                <c:pt idx="296">
                  <c:v>-1588.5858154297</c:v>
                </c:pt>
                <c:pt idx="297">
                  <c:v>-1610.0991210938</c:v>
                </c:pt>
                <c:pt idx="298">
                  <c:v>-1631.5943603516</c:v>
                </c:pt>
                <c:pt idx="299">
                  <c:v>-1653.0733642578</c:v>
                </c:pt>
                <c:pt idx="300">
                  <c:v>-1674.5346679688</c:v>
                </c:pt>
                <c:pt idx="301">
                  <c:v>-1695.9786376953</c:v>
                </c:pt>
                <c:pt idx="302">
                  <c:v>-1717.4051513672</c:v>
                </c:pt>
                <c:pt idx="303">
                  <c:v>-1738.814453125</c:v>
                </c:pt>
                <c:pt idx="304">
                  <c:v>-1760.2066650391</c:v>
                </c:pt>
                <c:pt idx="305">
                  <c:v>-1781.5816650391</c:v>
                </c:pt>
                <c:pt idx="306">
                  <c:v>-1802.9389648438</c:v>
                </c:pt>
                <c:pt idx="307">
                  <c:v>-1824.2794189453</c:v>
                </c:pt>
                <c:pt idx="308">
                  <c:v>-1845.6022949219</c:v>
                </c:pt>
                <c:pt idx="309">
                  <c:v>-1866.9077148438</c:v>
                </c:pt>
                <c:pt idx="310">
                  <c:v>-1888.1961669922</c:v>
                </c:pt>
                <c:pt idx="311">
                  <c:v>-1909.4671630859</c:v>
                </c:pt>
                <c:pt idx="312">
                  <c:v>-1930.7208251953</c:v>
                </c:pt>
                <c:pt idx="313">
                  <c:v>-1951.9039306641</c:v>
                </c:pt>
                <c:pt idx="314">
                  <c:v>-1972.8421630859</c:v>
                </c:pt>
                <c:pt idx="315">
                  <c:v>-1993.6480712891</c:v>
                </c:pt>
                <c:pt idx="316">
                  <c:v>-2014.3214111328</c:v>
                </c:pt>
                <c:pt idx="317">
                  <c:v>-2034.8609619141</c:v>
                </c:pt>
                <c:pt idx="318">
                  <c:v>-2055.2678222656</c:v>
                </c:pt>
                <c:pt idx="319">
                  <c:v>-2075.5419921875</c:v>
                </c:pt>
                <c:pt idx="320">
                  <c:v>-2095.6833496094</c:v>
                </c:pt>
                <c:pt idx="321">
                  <c:v>-2115.6909179688</c:v>
                </c:pt>
                <c:pt idx="322">
                  <c:v>-2134.7163085938</c:v>
                </c:pt>
                <c:pt idx="323">
                  <c:v>-2153.1694335938</c:v>
                </c:pt>
                <c:pt idx="324">
                  <c:v>-2171.4780273438</c:v>
                </c:pt>
                <c:pt idx="325">
                  <c:v>-2189.6416015625</c:v>
                </c:pt>
                <c:pt idx="326">
                  <c:v>-2207.6604003906</c:v>
                </c:pt>
                <c:pt idx="327">
                  <c:v>-2225.5329589844</c:v>
                </c:pt>
                <c:pt idx="328">
                  <c:v>-2243.2612304688</c:v>
                </c:pt>
                <c:pt idx="329">
                  <c:v>-2260.845703125</c:v>
                </c:pt>
                <c:pt idx="330">
                  <c:v>-2278.2841796875</c:v>
                </c:pt>
                <c:pt idx="331">
                  <c:v>-2295.578125</c:v>
                </c:pt>
                <c:pt idx="332">
                  <c:v>-2312.7275390625</c:v>
                </c:pt>
                <c:pt idx="333">
                  <c:v>-2329.7314453125</c:v>
                </c:pt>
                <c:pt idx="334">
                  <c:v>-2346.5903320313</c:v>
                </c:pt>
                <c:pt idx="335">
                  <c:v>-2363.3046875</c:v>
                </c:pt>
                <c:pt idx="336">
                  <c:v>-2379.8737792969</c:v>
                </c:pt>
                <c:pt idx="337">
                  <c:v>-2396.2985839844</c:v>
                </c:pt>
                <c:pt idx="338">
                  <c:v>-2412.578125</c:v>
                </c:pt>
                <c:pt idx="339">
                  <c:v>-2428.7121582031</c:v>
                </c:pt>
                <c:pt idx="340">
                  <c:v>-2444.701171875</c:v>
                </c:pt>
                <c:pt idx="341">
                  <c:v>-2460.5461425781</c:v>
                </c:pt>
                <c:pt idx="342">
                  <c:v>-2476.2458496094</c:v>
                </c:pt>
                <c:pt idx="343">
                  <c:v>-2491.80078125</c:v>
                </c:pt>
                <c:pt idx="344">
                  <c:v>-2507.2106933594</c:v>
                </c:pt>
                <c:pt idx="345">
                  <c:v>-2522.4753417969</c:v>
                </c:pt>
                <c:pt idx="346">
                  <c:v>-2537.595703125</c:v>
                </c:pt>
                <c:pt idx="347">
                  <c:v>-2552.5715332031</c:v>
                </c:pt>
                <c:pt idx="348">
                  <c:v>-2567.3657226563</c:v>
                </c:pt>
                <c:pt idx="349">
                  <c:v>-2581.6013183594</c:v>
                </c:pt>
                <c:pt idx="350">
                  <c:v>-2595.6613769531</c:v>
                </c:pt>
                <c:pt idx="351">
                  <c:v>-2609.5471191406</c:v>
                </c:pt>
                <c:pt idx="352">
                  <c:v>-2622.8977050781</c:v>
                </c:pt>
                <c:pt idx="353">
                  <c:v>-2634.5769042969</c:v>
                </c:pt>
                <c:pt idx="354">
                  <c:v>-2646.1384277344</c:v>
                </c:pt>
                <c:pt idx="355">
                  <c:v>-2657.5834960938</c:v>
                </c:pt>
                <c:pt idx="356">
                  <c:v>-2668.9113769531</c:v>
                </c:pt>
                <c:pt idx="357">
                  <c:v>-2680.1225585938</c:v>
                </c:pt>
                <c:pt idx="358">
                  <c:v>-2691.2163085938</c:v>
                </c:pt>
                <c:pt idx="359">
                  <c:v>-2702.1926269531</c:v>
                </c:pt>
                <c:pt idx="360">
                  <c:v>-2713.0522460938</c:v>
                </c:pt>
                <c:pt idx="361">
                  <c:v>-2723.7946777344</c:v>
                </c:pt>
                <c:pt idx="362">
                  <c:v>-2734.4204101563</c:v>
                </c:pt>
                <c:pt idx="363">
                  <c:v>-2744.9284667969</c:v>
                </c:pt>
                <c:pt idx="364">
                  <c:v>-2755.3195800781</c:v>
                </c:pt>
                <c:pt idx="365">
                  <c:v>-2765.5935058594</c:v>
                </c:pt>
                <c:pt idx="366">
                  <c:v>-2775.7507324219</c:v>
                </c:pt>
                <c:pt idx="367">
                  <c:v>-2785.7907714844</c:v>
                </c:pt>
                <c:pt idx="368">
                  <c:v>-2795.7133789063</c:v>
                </c:pt>
                <c:pt idx="369">
                  <c:v>-2805.51953125</c:v>
                </c:pt>
                <c:pt idx="370">
                  <c:v>-2815.2082519531</c:v>
                </c:pt>
                <c:pt idx="371">
                  <c:v>-2824.7797851563</c:v>
                </c:pt>
                <c:pt idx="372">
                  <c:v>-2834.4624023438</c:v>
                </c:pt>
                <c:pt idx="373">
                  <c:v>-2844.0339355469</c:v>
                </c:pt>
                <c:pt idx="374">
                  <c:v>-2853.4926757813</c:v>
                </c:pt>
                <c:pt idx="375">
                  <c:v>-2862.8376464844</c:v>
                </c:pt>
                <c:pt idx="376">
                  <c:v>-2872.0690917969</c:v>
                </c:pt>
                <c:pt idx="377">
                  <c:v>-2881.1875</c:v>
                </c:pt>
                <c:pt idx="378">
                  <c:v>-2890.1923828125</c:v>
                </c:pt>
                <c:pt idx="379">
                  <c:v>-2898.4721679688</c:v>
                </c:pt>
                <c:pt idx="380">
                  <c:v>-2904.7172851563</c:v>
                </c:pt>
                <c:pt idx="381">
                  <c:v>-2910.9645996094</c:v>
                </c:pt>
                <c:pt idx="382">
                  <c:v>-2917.5913085938</c:v>
                </c:pt>
                <c:pt idx="383">
                  <c:v>-2924.1550292969</c:v>
                </c:pt>
                <c:pt idx="384">
                  <c:v>-2930.6564941406</c:v>
                </c:pt>
                <c:pt idx="385">
                  <c:v>-2937.0947265625</c:v>
                </c:pt>
                <c:pt idx="386">
                  <c:v>-2943.4702148438</c:v>
                </c:pt>
                <c:pt idx="387">
                  <c:v>-2949.7822265625</c:v>
                </c:pt>
                <c:pt idx="388">
                  <c:v>-2956.0324707031</c:v>
                </c:pt>
                <c:pt idx="389">
                  <c:v>-2962.2189941406</c:v>
                </c:pt>
                <c:pt idx="390">
                  <c:v>-2968.3435058594</c:v>
                </c:pt>
                <c:pt idx="391">
                  <c:v>-2974.404296875</c:v>
                </c:pt>
                <c:pt idx="392">
                  <c:v>-2980.4035644531</c:v>
                </c:pt>
                <c:pt idx="393">
                  <c:v>-2986.3393554688</c:v>
                </c:pt>
                <c:pt idx="394">
                  <c:v>-2992.2119140625</c:v>
                </c:pt>
                <c:pt idx="395">
                  <c:v>-2998.0219726563</c:v>
                </c:pt>
                <c:pt idx="396">
                  <c:v>-3003.76953125</c:v>
                </c:pt>
                <c:pt idx="397">
                  <c:v>-3009.4538574219</c:v>
                </c:pt>
                <c:pt idx="398">
                  <c:v>-3015.0751953125</c:v>
                </c:pt>
                <c:pt idx="399">
                  <c:v>-3020.6345214844</c:v>
                </c:pt>
                <c:pt idx="400">
                  <c:v>-3026.130859375</c:v>
                </c:pt>
                <c:pt idx="401">
                  <c:v>-3031.5637207031</c:v>
                </c:pt>
                <c:pt idx="402">
                  <c:v>-3036.9345703125</c:v>
                </c:pt>
                <c:pt idx="403">
                  <c:v>-3041.1010742188</c:v>
                </c:pt>
                <c:pt idx="404">
                  <c:v>-3044.1337890625</c:v>
                </c:pt>
                <c:pt idx="405">
                  <c:v>-3047.1328125</c:v>
                </c:pt>
                <c:pt idx="406">
                  <c:v>-3050.0971679688</c:v>
                </c:pt>
                <c:pt idx="407">
                  <c:v>-3053.02734375</c:v>
                </c:pt>
                <c:pt idx="408">
                  <c:v>-3055.9245605469</c:v>
                </c:pt>
                <c:pt idx="409">
                  <c:v>-3058.7873535156</c:v>
                </c:pt>
                <c:pt idx="410">
                  <c:v>-3061.6164550781</c:v>
                </c:pt>
                <c:pt idx="411">
                  <c:v>-3064.412109375</c:v>
                </c:pt>
                <c:pt idx="412">
                  <c:v>-3067.1733398438</c:v>
                </c:pt>
                <c:pt idx="413">
                  <c:v>-3069.8999023438</c:v>
                </c:pt>
                <c:pt idx="414">
                  <c:v>-3072.5930175781</c:v>
                </c:pt>
                <c:pt idx="415">
                  <c:v>-3075.2531738281</c:v>
                </c:pt>
                <c:pt idx="416">
                  <c:v>-3077.8784179688</c:v>
                </c:pt>
                <c:pt idx="417">
                  <c:v>-3080.4694824219</c:v>
                </c:pt>
                <c:pt idx="418">
                  <c:v>-3083.0270996094</c:v>
                </c:pt>
                <c:pt idx="419">
                  <c:v>-3085.55078125</c:v>
                </c:pt>
                <c:pt idx="420">
                  <c:v>-3088.0405273438</c:v>
                </c:pt>
                <c:pt idx="421">
                  <c:v>-3090.4958496094</c:v>
                </c:pt>
                <c:pt idx="422">
                  <c:v>-3092.91796875</c:v>
                </c:pt>
                <c:pt idx="423">
                  <c:v>-3095.3059082031</c:v>
                </c:pt>
                <c:pt idx="424">
                  <c:v>-3097.6594238281</c:v>
                </c:pt>
                <c:pt idx="425">
                  <c:v>-3099.9794921875</c:v>
                </c:pt>
                <c:pt idx="426">
                  <c:v>-3102.2658691406</c:v>
                </c:pt>
                <c:pt idx="427">
                  <c:v>-3103.8820800781</c:v>
                </c:pt>
                <c:pt idx="428">
                  <c:v>-3104.7595214844</c:v>
                </c:pt>
                <c:pt idx="429">
                  <c:v>-3105.5986328125</c:v>
                </c:pt>
                <c:pt idx="430">
                  <c:v>-3106.3974609375</c:v>
                </c:pt>
                <c:pt idx="431">
                  <c:v>-3107.1572265625</c:v>
                </c:pt>
                <c:pt idx="432">
                  <c:v>-3107.8781738281</c:v>
                </c:pt>
                <c:pt idx="433">
                  <c:v>-3108.5603027344</c:v>
                </c:pt>
                <c:pt idx="434">
                  <c:v>-3109.2028808594</c:v>
                </c:pt>
                <c:pt idx="435">
                  <c:v>-3109.8063964844</c:v>
                </c:pt>
                <c:pt idx="436">
                  <c:v>-3110.3708496094</c:v>
                </c:pt>
                <c:pt idx="437">
                  <c:v>-3110.8955078125</c:v>
                </c:pt>
                <c:pt idx="438">
                  <c:v>-3111.3811035156</c:v>
                </c:pt>
                <c:pt idx="439">
                  <c:v>-3111.8286132813</c:v>
                </c:pt>
                <c:pt idx="440">
                  <c:v>-3112.2358398438</c:v>
                </c:pt>
                <c:pt idx="441">
                  <c:v>-3112.6042480469</c:v>
                </c:pt>
                <c:pt idx="442">
                  <c:v>-3112.93359375</c:v>
                </c:pt>
                <c:pt idx="443">
                  <c:v>-3113.2231445313</c:v>
                </c:pt>
                <c:pt idx="444">
                  <c:v>-3113.4741210938</c:v>
                </c:pt>
                <c:pt idx="445">
                  <c:v>-3113.6860351563</c:v>
                </c:pt>
                <c:pt idx="446">
                  <c:v>-3113.8586425781</c:v>
                </c:pt>
                <c:pt idx="447">
                  <c:v>-3113.9921875</c:v>
                </c:pt>
                <c:pt idx="448">
                  <c:v>-3114.0864257813</c:v>
                </c:pt>
                <c:pt idx="449">
                  <c:v>-3114.1420898438</c:v>
                </c:pt>
                <c:pt idx="450">
                  <c:v>-3114.1574707031</c:v>
                </c:pt>
                <c:pt idx="451">
                  <c:v>-3114.1337890625</c:v>
                </c:pt>
                <c:pt idx="452">
                  <c:v>-3113.4892578125</c:v>
                </c:pt>
                <c:pt idx="453">
                  <c:v>-3111.4462890625</c:v>
                </c:pt>
                <c:pt idx="454">
                  <c:v>-3109.3715820313</c:v>
                </c:pt>
                <c:pt idx="455">
                  <c:v>-3107.2653808594</c:v>
                </c:pt>
                <c:pt idx="456">
                  <c:v>-3105.1274414063</c:v>
                </c:pt>
                <c:pt idx="457">
                  <c:v>-3102.9580078125</c:v>
                </c:pt>
                <c:pt idx="458">
                  <c:v>-3100.7570800781</c:v>
                </c:pt>
                <c:pt idx="459">
                  <c:v>-3098.5236816406</c:v>
                </c:pt>
                <c:pt idx="460">
                  <c:v>-3096.2587890625</c:v>
                </c:pt>
                <c:pt idx="461">
                  <c:v>-3093.962890625</c:v>
                </c:pt>
                <c:pt idx="462">
                  <c:v>-3091.634765625</c:v>
                </c:pt>
                <c:pt idx="463">
                  <c:v>-3089.2756347656</c:v>
                </c:pt>
                <c:pt idx="464">
                  <c:v>-3086.8845214844</c:v>
                </c:pt>
                <c:pt idx="465">
                  <c:v>-3084.4614257813</c:v>
                </c:pt>
                <c:pt idx="466">
                  <c:v>-3082.1721191406</c:v>
                </c:pt>
                <c:pt idx="467">
                  <c:v>-3079.8759765625</c:v>
                </c:pt>
                <c:pt idx="468">
                  <c:v>-3077.5712890625</c:v>
                </c:pt>
                <c:pt idx="469">
                  <c:v>-3075.2565917969</c:v>
                </c:pt>
                <c:pt idx="470">
                  <c:v>-3072.9328613281</c:v>
                </c:pt>
                <c:pt idx="471">
                  <c:v>-3070.6000976563</c:v>
                </c:pt>
                <c:pt idx="472">
                  <c:v>-3068.2578125</c:v>
                </c:pt>
                <c:pt idx="473">
                  <c:v>-3065.9067382813</c:v>
                </c:pt>
                <c:pt idx="474">
                  <c:v>-3063.5458984375</c:v>
                </c:pt>
                <c:pt idx="475">
                  <c:v>-3061.1760253906</c:v>
                </c:pt>
                <c:pt idx="476">
                  <c:v>-3058.7973632813</c:v>
                </c:pt>
                <c:pt idx="477">
                  <c:v>-3056.4084472656</c:v>
                </c:pt>
                <c:pt idx="478">
                  <c:v>-3054.0109863281</c:v>
                </c:pt>
                <c:pt idx="479">
                  <c:v>-3051.0551757813</c:v>
                </c:pt>
                <c:pt idx="480">
                  <c:v>-3046.7858886719</c:v>
                </c:pt>
                <c:pt idx="481">
                  <c:v>-3042.4436035156</c:v>
                </c:pt>
                <c:pt idx="482">
                  <c:v>-3038.0300292969</c:v>
                </c:pt>
                <c:pt idx="483">
                  <c:v>-3033.5451660156</c:v>
                </c:pt>
                <c:pt idx="484">
                  <c:v>-3028.9880371094</c:v>
                </c:pt>
                <c:pt idx="485">
                  <c:v>-3024.3591308594</c:v>
                </c:pt>
                <c:pt idx="486">
                  <c:v>-3019.6596679688</c:v>
                </c:pt>
                <c:pt idx="487">
                  <c:v>-3014.2939453125</c:v>
                </c:pt>
                <c:pt idx="488">
                  <c:v>-3008.8220214844</c:v>
                </c:pt>
                <c:pt idx="489">
                  <c:v>-3003.2626953125</c:v>
                </c:pt>
                <c:pt idx="490">
                  <c:v>-2997.6162109375</c:v>
                </c:pt>
                <c:pt idx="491">
                  <c:v>-2991.8830566406</c:v>
                </c:pt>
                <c:pt idx="492">
                  <c:v>-2986.0625</c:v>
                </c:pt>
                <c:pt idx="493">
                  <c:v>-2980.1557617188</c:v>
                </c:pt>
                <c:pt idx="494">
                  <c:v>-2974.1618652344</c:v>
                </c:pt>
                <c:pt idx="495">
                  <c:v>-2968.0803222656</c:v>
                </c:pt>
                <c:pt idx="496">
                  <c:v>-2961.9116210938</c:v>
                </c:pt>
                <c:pt idx="497">
                  <c:v>-2955.6574707031</c:v>
                </c:pt>
                <c:pt idx="498">
                  <c:v>-2949.3154296875</c:v>
                </c:pt>
                <c:pt idx="499">
                  <c:v>-2942.88671875</c:v>
                </c:pt>
                <c:pt idx="500">
                  <c:v>-2936.3706054688</c:v>
                </c:pt>
                <c:pt idx="501">
                  <c:v>-2929.767578125</c:v>
                </c:pt>
                <c:pt idx="502">
                  <c:v>-2923.078125</c:v>
                </c:pt>
                <c:pt idx="503">
                  <c:v>-2916.3012695313</c:v>
                </c:pt>
                <c:pt idx="504">
                  <c:v>-2909.4377441406</c:v>
                </c:pt>
                <c:pt idx="505">
                  <c:v>-2902.4870605469</c:v>
                </c:pt>
                <c:pt idx="506">
                  <c:v>-2895.4494628906</c:v>
                </c:pt>
                <c:pt idx="507">
                  <c:v>-2888.3254394531</c:v>
                </c:pt>
                <c:pt idx="508">
                  <c:v>-2881.1137695313</c:v>
                </c:pt>
                <c:pt idx="509">
                  <c:v>-2873.8149414063</c:v>
                </c:pt>
                <c:pt idx="510">
                  <c:v>-2866.4294433594</c:v>
                </c:pt>
                <c:pt idx="511">
                  <c:v>-2858.95703125</c:v>
                </c:pt>
                <c:pt idx="512">
                  <c:v>-2851.3977050781</c:v>
                </c:pt>
                <c:pt idx="513">
                  <c:v>-2843.7521972656</c:v>
                </c:pt>
                <c:pt idx="514">
                  <c:v>-2836.0190429688</c:v>
                </c:pt>
                <c:pt idx="515">
                  <c:v>-2828.1984863281</c:v>
                </c:pt>
                <c:pt idx="516">
                  <c:v>-2819.9877929688</c:v>
                </c:pt>
                <c:pt idx="517">
                  <c:v>-2811.1752929688</c:v>
                </c:pt>
                <c:pt idx="518">
                  <c:v>-2802.2426757813</c:v>
                </c:pt>
                <c:pt idx="519">
                  <c:v>-2793.1904296875</c:v>
                </c:pt>
                <c:pt idx="520">
                  <c:v>-2784.017578125</c:v>
                </c:pt>
                <c:pt idx="521">
                  <c:v>-2774.7248535156</c:v>
                </c:pt>
                <c:pt idx="522">
                  <c:v>-2765.3122558594</c:v>
                </c:pt>
                <c:pt idx="523">
                  <c:v>-2755.7800292969</c:v>
                </c:pt>
                <c:pt idx="524">
                  <c:v>-2746.1274414063</c:v>
                </c:pt>
                <c:pt idx="525">
                  <c:v>-2735.7529296875</c:v>
                </c:pt>
                <c:pt idx="526">
                  <c:v>-2724.7514648438</c:v>
                </c:pt>
                <c:pt idx="527">
                  <c:v>-2713.6625976563</c:v>
                </c:pt>
                <c:pt idx="528">
                  <c:v>-2702.486328125</c:v>
                </c:pt>
                <c:pt idx="529">
                  <c:v>-2691.2224121094</c:v>
                </c:pt>
                <c:pt idx="530">
                  <c:v>-2679.8720703125</c:v>
                </c:pt>
                <c:pt idx="531">
                  <c:v>-2668.4340820313</c:v>
                </c:pt>
                <c:pt idx="532">
                  <c:v>-2656.9091796875</c:v>
                </c:pt>
                <c:pt idx="533">
                  <c:v>-2645.2966308594</c:v>
                </c:pt>
                <c:pt idx="534">
                  <c:v>-2633.5971679688</c:v>
                </c:pt>
                <c:pt idx="535">
                  <c:v>-2621.8103027344</c:v>
                </c:pt>
                <c:pt idx="536">
                  <c:v>-2609.9357910156</c:v>
                </c:pt>
                <c:pt idx="537">
                  <c:v>-2597.9741210938</c:v>
                </c:pt>
                <c:pt idx="538">
                  <c:v>-2585.9252929688</c:v>
                </c:pt>
                <c:pt idx="539">
                  <c:v>-2573.7897949219</c:v>
                </c:pt>
                <c:pt idx="540">
                  <c:v>-2561.5661621094</c:v>
                </c:pt>
                <c:pt idx="541">
                  <c:v>-2549.255859375</c:v>
                </c:pt>
                <c:pt idx="542">
                  <c:v>-2536.8579101563</c:v>
                </c:pt>
                <c:pt idx="543">
                  <c:v>-2524.3728027344</c:v>
                </c:pt>
                <c:pt idx="544">
                  <c:v>-2511.8005371094</c:v>
                </c:pt>
                <c:pt idx="545">
                  <c:v>-2499.1416015625</c:v>
                </c:pt>
                <c:pt idx="546">
                  <c:v>-2486.39453125</c:v>
                </c:pt>
                <c:pt idx="547">
                  <c:v>-2473.560546875</c:v>
                </c:pt>
                <c:pt idx="548">
                  <c:v>-2460.6391601563</c:v>
                </c:pt>
                <c:pt idx="549">
                  <c:v>-2447.6303710938</c:v>
                </c:pt>
                <c:pt idx="550">
                  <c:v>-2434.5349121094</c:v>
                </c:pt>
                <c:pt idx="551">
                  <c:v>-2421.3518066406</c:v>
                </c:pt>
                <c:pt idx="552">
                  <c:v>-2408.0812988281</c:v>
                </c:pt>
                <c:pt idx="553">
                  <c:v>-2394.7236328125</c:v>
                </c:pt>
                <c:pt idx="554">
                  <c:v>-2381.2785644531</c:v>
                </c:pt>
                <c:pt idx="555">
                  <c:v>-2367.7463378906</c:v>
                </c:pt>
                <c:pt idx="556">
                  <c:v>-2353.5100097656</c:v>
                </c:pt>
                <c:pt idx="557">
                  <c:v>-2338.6806640625</c:v>
                </c:pt>
                <c:pt idx="558">
                  <c:v>-2323.8601074219</c:v>
                </c:pt>
                <c:pt idx="559">
                  <c:v>-2309.0219726563</c:v>
                </c:pt>
                <c:pt idx="560">
                  <c:v>-2294.1669921875</c:v>
                </c:pt>
                <c:pt idx="561">
                  <c:v>-2279.2941894531</c:v>
                </c:pt>
                <c:pt idx="562">
                  <c:v>-2264.4038085938</c:v>
                </c:pt>
                <c:pt idx="563">
                  <c:v>-2249.4963378906</c:v>
                </c:pt>
                <c:pt idx="564">
                  <c:v>-2234.5715332031</c:v>
                </c:pt>
                <c:pt idx="565">
                  <c:v>-2219.6293945313</c:v>
                </c:pt>
                <c:pt idx="566">
                  <c:v>-2204.6696777344</c:v>
                </c:pt>
                <c:pt idx="567">
                  <c:v>-2189.6923828125</c:v>
                </c:pt>
                <c:pt idx="568">
                  <c:v>-2174.6979980469</c:v>
                </c:pt>
                <c:pt idx="569">
                  <c:v>-2159.6860351563</c:v>
                </c:pt>
                <c:pt idx="570">
                  <c:v>-2144.6572265625</c:v>
                </c:pt>
                <c:pt idx="571">
                  <c:v>-2129.6108398438</c:v>
                </c:pt>
                <c:pt idx="572">
                  <c:v>-2114.546875</c:v>
                </c:pt>
                <c:pt idx="573">
                  <c:v>-2099.4653320313</c:v>
                </c:pt>
                <c:pt idx="574">
                  <c:v>-2084.3662109375</c:v>
                </c:pt>
                <c:pt idx="575">
                  <c:v>-2069.25</c:v>
                </c:pt>
                <c:pt idx="576">
                  <c:v>-2054.1166992188</c:v>
                </c:pt>
                <c:pt idx="577">
                  <c:v>-2038.9654541016</c:v>
                </c:pt>
                <c:pt idx="578">
                  <c:v>-2023.7976074219</c:v>
                </c:pt>
                <c:pt idx="579">
                  <c:v>-2008.6116943359</c:v>
                </c:pt>
                <c:pt idx="580">
                  <c:v>-1993.408203125</c:v>
                </c:pt>
                <c:pt idx="581">
                  <c:v>-1978.1879882813</c:v>
                </c:pt>
                <c:pt idx="582">
                  <c:v>-1962.9498291016</c:v>
                </c:pt>
                <c:pt idx="583">
                  <c:v>-1947.6947021484</c:v>
                </c:pt>
                <c:pt idx="584">
                  <c:v>-1932.4223632813</c:v>
                </c:pt>
                <c:pt idx="585">
                  <c:v>-1917.3994140625</c:v>
                </c:pt>
                <c:pt idx="586">
                  <c:v>-1902.7365722656</c:v>
                </c:pt>
                <c:pt idx="587">
                  <c:v>-1888.1563720703</c:v>
                </c:pt>
                <c:pt idx="588">
                  <c:v>-1873.6589355469</c:v>
                </c:pt>
                <c:pt idx="589">
                  <c:v>-1859.2435302734</c:v>
                </c:pt>
                <c:pt idx="590">
                  <c:v>-1844.9102783203</c:v>
                </c:pt>
                <c:pt idx="591">
                  <c:v>-1830.6595458984</c:v>
                </c:pt>
                <c:pt idx="592">
                  <c:v>-1816.4910888672</c:v>
                </c:pt>
                <c:pt idx="593">
                  <c:v>-1802.4053955078</c:v>
                </c:pt>
                <c:pt idx="594">
                  <c:v>-1788.4020996094</c:v>
                </c:pt>
                <c:pt idx="595">
                  <c:v>-1774.4805908203</c:v>
                </c:pt>
                <c:pt idx="596">
                  <c:v>-1760.5706787109</c:v>
                </c:pt>
                <c:pt idx="597">
                  <c:v>-1746.6156005859</c:v>
                </c:pt>
                <c:pt idx="598">
                  <c:v>-1732.7456054688</c:v>
                </c:pt>
                <c:pt idx="599">
                  <c:v>-1718.9597167969</c:v>
                </c:pt>
                <c:pt idx="600">
                  <c:v>-1705.2587890625</c:v>
                </c:pt>
                <c:pt idx="601">
                  <c:v>-1691.6417236328</c:v>
                </c:pt>
                <c:pt idx="602">
                  <c:v>-1678.1096191406</c:v>
                </c:pt>
                <c:pt idx="603">
                  <c:v>-1664.6623535156</c:v>
                </c:pt>
                <c:pt idx="604">
                  <c:v>-1651.2996826172</c:v>
                </c:pt>
                <c:pt idx="605">
                  <c:v>-1638.0211181641</c:v>
                </c:pt>
                <c:pt idx="606">
                  <c:v>-1624.8270263672</c:v>
                </c:pt>
                <c:pt idx="607">
                  <c:v>-1611.7178955078</c:v>
                </c:pt>
                <c:pt idx="608">
                  <c:v>-1598.6931152344</c:v>
                </c:pt>
                <c:pt idx="609">
                  <c:v>-1585.7529296875</c:v>
                </c:pt>
                <c:pt idx="610">
                  <c:v>-1572.8973388672</c:v>
                </c:pt>
                <c:pt idx="611">
                  <c:v>-1560.1258544922</c:v>
                </c:pt>
                <c:pt idx="612">
                  <c:v>-1549.2340087891</c:v>
                </c:pt>
                <c:pt idx="613">
                  <c:v>-1538.5422363281</c:v>
                </c:pt>
                <c:pt idx="614">
                  <c:v>-1527.9631347656</c:v>
                </c:pt>
                <c:pt idx="615">
                  <c:v>-1517.4973144531</c:v>
                </c:pt>
                <c:pt idx="616">
                  <c:v>-1507.1442871094</c:v>
                </c:pt>
                <c:pt idx="617">
                  <c:v>-1496.904296875</c:v>
                </c:pt>
                <c:pt idx="618">
                  <c:v>-1486.7768554688</c:v>
                </c:pt>
                <c:pt idx="619">
                  <c:v>-1476.7624511719</c:v>
                </c:pt>
                <c:pt idx="620">
                  <c:v>-1466.8610839844</c:v>
                </c:pt>
                <c:pt idx="621">
                  <c:v>-1457.072265625</c:v>
                </c:pt>
                <c:pt idx="622">
                  <c:v>-1447.3967285156</c:v>
                </c:pt>
                <c:pt idx="623">
                  <c:v>-1437.8341064453</c:v>
                </c:pt>
                <c:pt idx="624">
                  <c:v>-1428.3841552734</c:v>
                </c:pt>
                <c:pt idx="625">
                  <c:v>-1419.0473632813</c:v>
                </c:pt>
                <c:pt idx="626">
                  <c:v>-1409.8232421875</c:v>
                </c:pt>
                <c:pt idx="627">
                  <c:v>-1400.7119140625</c:v>
                </c:pt>
                <c:pt idx="628">
                  <c:v>-1391.7147216797</c:v>
                </c:pt>
                <c:pt idx="629">
                  <c:v>-1382.8291015625</c:v>
                </c:pt>
                <c:pt idx="630">
                  <c:v>-1374.0563964844</c:v>
                </c:pt>
                <c:pt idx="631">
                  <c:v>-1365.3969726563</c:v>
                </c:pt>
                <c:pt idx="632">
                  <c:v>-1356.8502197266</c:v>
                </c:pt>
                <c:pt idx="633">
                  <c:v>-1348.4166259766</c:v>
                </c:pt>
                <c:pt idx="634">
                  <c:v>-1339.8920898438</c:v>
                </c:pt>
                <c:pt idx="635">
                  <c:v>-1331.1791992188</c:v>
                </c:pt>
                <c:pt idx="636">
                  <c:v>-1322.5885009766</c:v>
                </c:pt>
                <c:pt idx="637">
                  <c:v>-1315.1129150391</c:v>
                </c:pt>
                <c:pt idx="638">
                  <c:v>-1308.3312988281</c:v>
                </c:pt>
                <c:pt idx="639">
                  <c:v>-1301.634765625</c:v>
                </c:pt>
                <c:pt idx="640">
                  <c:v>-1295.0231933594</c:v>
                </c:pt>
                <c:pt idx="641">
                  <c:v>-1288.4965820313</c:v>
                </c:pt>
                <c:pt idx="642">
                  <c:v>-1282.0549316406</c:v>
                </c:pt>
                <c:pt idx="643">
                  <c:v>-1275.6536865234</c:v>
                </c:pt>
                <c:pt idx="644">
                  <c:v>-1269.0148925781</c:v>
                </c:pt>
                <c:pt idx="645">
                  <c:v>-1262.4741210938</c:v>
                </c:pt>
                <c:pt idx="646">
                  <c:v>-1256.0313720703</c:v>
                </c:pt>
                <c:pt idx="647">
                  <c:v>-1249.6865234375</c:v>
                </c:pt>
                <c:pt idx="648">
                  <c:v>-1243.4396972656</c:v>
                </c:pt>
                <c:pt idx="649">
                  <c:v>-1237.2908935547</c:v>
                </c:pt>
                <c:pt idx="650">
                  <c:v>-1231.2401123047</c:v>
                </c:pt>
                <c:pt idx="651">
                  <c:v>-1225.2869873047</c:v>
                </c:pt>
                <c:pt idx="652">
                  <c:v>-1219.4321289063</c:v>
                </c:pt>
                <c:pt idx="653">
                  <c:v>-1213.6759033203</c:v>
                </c:pt>
                <c:pt idx="654">
                  <c:v>-1208.0168457031</c:v>
                </c:pt>
                <c:pt idx="655">
                  <c:v>-1202.4560546875</c:v>
                </c:pt>
                <c:pt idx="656">
                  <c:v>-1196.9931640625</c:v>
                </c:pt>
                <c:pt idx="657">
                  <c:v>-1191.6282958984</c:v>
                </c:pt>
                <c:pt idx="658">
                  <c:v>-1186.3612060547</c:v>
                </c:pt>
                <c:pt idx="659">
                  <c:v>-1181.1921386719</c:v>
                </c:pt>
                <c:pt idx="660">
                  <c:v>-1176.12109375</c:v>
                </c:pt>
                <c:pt idx="661">
                  <c:v>-1171.1484375</c:v>
                </c:pt>
                <c:pt idx="662">
                  <c:v>-1166.3244628906</c:v>
                </c:pt>
                <c:pt idx="663">
                  <c:v>-1162.5889892578</c:v>
                </c:pt>
                <c:pt idx="664">
                  <c:v>-1158.8902587891</c:v>
                </c:pt>
                <c:pt idx="665">
                  <c:v>-1155.2291259766</c:v>
                </c:pt>
                <c:pt idx="666">
                  <c:v>-1151.6049804688</c:v>
                </c:pt>
                <c:pt idx="667">
                  <c:v>-1148.0179443359</c:v>
                </c:pt>
                <c:pt idx="668">
                  <c:v>-1144.4681396484</c:v>
                </c:pt>
                <c:pt idx="669">
                  <c:v>-1140.9552001953</c:v>
                </c:pt>
                <c:pt idx="670">
                  <c:v>-1137.3103027344</c:v>
                </c:pt>
                <c:pt idx="671">
                  <c:v>-1133.5966796875</c:v>
                </c:pt>
                <c:pt idx="672">
                  <c:v>-1129.9293212891</c:v>
                </c:pt>
                <c:pt idx="673">
                  <c:v>-1126.3081054688</c:v>
                </c:pt>
                <c:pt idx="674">
                  <c:v>-1122.7331542969</c:v>
                </c:pt>
                <c:pt idx="675">
                  <c:v>-1119.2044677734</c:v>
                </c:pt>
                <c:pt idx="676">
                  <c:v>-1115.7219238281</c:v>
                </c:pt>
                <c:pt idx="677">
                  <c:v>-1112.2856445313</c:v>
                </c:pt>
                <c:pt idx="678">
                  <c:v>-1108.8957519531</c:v>
                </c:pt>
                <c:pt idx="679">
                  <c:v>-1105.5523681641</c:v>
                </c:pt>
                <c:pt idx="680">
                  <c:v>-1102.2547607422</c:v>
                </c:pt>
                <c:pt idx="681">
                  <c:v>-1099.0035400391</c:v>
                </c:pt>
                <c:pt idx="682">
                  <c:v>-1095.7985839844</c:v>
                </c:pt>
                <c:pt idx="683">
                  <c:v>-1092.6395263672</c:v>
                </c:pt>
                <c:pt idx="684">
                  <c:v>-1089.5272216797</c:v>
                </c:pt>
                <c:pt idx="685">
                  <c:v>-1086.4609375</c:v>
                </c:pt>
                <c:pt idx="686">
                  <c:v>-1083.4410400391</c:v>
                </c:pt>
                <c:pt idx="687">
                  <c:v>-1080.4671630859</c:v>
                </c:pt>
                <c:pt idx="688">
                  <c:v>-1077.7259521484</c:v>
                </c:pt>
                <c:pt idx="689">
                  <c:v>-1075.2355957031</c:v>
                </c:pt>
                <c:pt idx="690">
                  <c:v>-1072.7667236328</c:v>
                </c:pt>
                <c:pt idx="691">
                  <c:v>-1070.3195800781</c:v>
                </c:pt>
                <c:pt idx="692">
                  <c:v>-1067.8935546875</c:v>
                </c:pt>
                <c:pt idx="693">
                  <c:v>-1065.4893798828</c:v>
                </c:pt>
                <c:pt idx="694">
                  <c:v>-1063.1063232422</c:v>
                </c:pt>
                <c:pt idx="695">
                  <c:v>-1060.7449951172</c:v>
                </c:pt>
                <c:pt idx="696">
                  <c:v>-1058.4049072266</c:v>
                </c:pt>
                <c:pt idx="697">
                  <c:v>-1056.0864257813</c:v>
                </c:pt>
                <c:pt idx="698">
                  <c:v>-1053.7894287109</c:v>
                </c:pt>
                <c:pt idx="699">
                  <c:v>-1051.5137939453</c:v>
                </c:pt>
                <c:pt idx="700">
                  <c:v>-1049.2596435547</c:v>
                </c:pt>
                <c:pt idx="701">
                  <c:v>-1047.0270996094</c:v>
                </c:pt>
                <c:pt idx="702">
                  <c:v>-1044.8159179688</c:v>
                </c:pt>
                <c:pt idx="703">
                  <c:v>-1042.5240478516</c:v>
                </c:pt>
                <c:pt idx="704">
                  <c:v>-1040.1967773438</c:v>
                </c:pt>
                <c:pt idx="705">
                  <c:v>-1037.8876953125</c:v>
                </c:pt>
                <c:pt idx="706">
                  <c:v>-1035.5969238281</c:v>
                </c:pt>
                <c:pt idx="707">
                  <c:v>-1033.3240966797</c:v>
                </c:pt>
                <c:pt idx="708">
                  <c:v>-1031.0698242188</c:v>
                </c:pt>
                <c:pt idx="709">
                  <c:v>-1028.8333740234</c:v>
                </c:pt>
                <c:pt idx="710">
                  <c:v>-1026.6156005859</c:v>
                </c:pt>
                <c:pt idx="711">
                  <c:v>-1024.4157714844</c:v>
                </c:pt>
                <c:pt idx="712">
                  <c:v>-1022.234375</c:v>
                </c:pt>
                <c:pt idx="713">
                  <c:v>-1020.0710449219</c:v>
                </c:pt>
                <c:pt idx="714">
                  <c:v>-1017.9258422852</c:v>
                </c:pt>
                <c:pt idx="715">
                  <c:v>-1015.7243652344</c:v>
                </c:pt>
                <c:pt idx="716">
                  <c:v>-1013.4928588867</c:v>
                </c:pt>
                <c:pt idx="717">
                  <c:v>-1011.2593994141</c:v>
                </c:pt>
                <c:pt idx="718">
                  <c:v>-1009.0239868164</c:v>
                </c:pt>
                <c:pt idx="719">
                  <c:v>-1006.7869262695</c:v>
                </c:pt>
                <c:pt idx="720">
                  <c:v>-1004.5477294922</c:v>
                </c:pt>
                <c:pt idx="721">
                  <c:v>-1002.3065185547</c:v>
                </c:pt>
                <c:pt idx="722">
                  <c:v>-1000.0635375977</c:v>
                </c:pt>
                <c:pt idx="723">
                  <c:v>-997.81890869141</c:v>
                </c:pt>
                <c:pt idx="724">
                  <c:v>-995.572265625</c:v>
                </c:pt>
                <c:pt idx="725">
                  <c:v>-993.32348632813</c:v>
                </c:pt>
                <c:pt idx="726">
                  <c:v>-991.07305908203</c:v>
                </c:pt>
                <c:pt idx="727">
                  <c:v>-988.82061767578</c:v>
                </c:pt>
                <c:pt idx="728">
                  <c:v>-986.56634521484</c:v>
                </c:pt>
                <c:pt idx="729">
                  <c:v>-984.31005859375</c:v>
                </c:pt>
                <c:pt idx="730">
                  <c:v>-982.05187988281</c:v>
                </c:pt>
                <c:pt idx="731">
                  <c:v>-979.79187011719</c:v>
                </c:pt>
                <c:pt idx="732">
                  <c:v>-977.53002929688</c:v>
                </c:pt>
                <c:pt idx="733">
                  <c:v>-975.26599121094</c:v>
                </c:pt>
                <c:pt idx="734">
                  <c:v>-973.00030517578</c:v>
                </c:pt>
                <c:pt idx="735">
                  <c:v>-970.73272705078</c:v>
                </c:pt>
                <c:pt idx="736">
                  <c:v>-968.46325683594</c:v>
                </c:pt>
                <c:pt idx="737">
                  <c:v>-966.19171142578</c:v>
                </c:pt>
                <c:pt idx="738">
                  <c:v>-963.91833496094</c:v>
                </c:pt>
                <c:pt idx="739">
                  <c:v>-961.55065917969</c:v>
                </c:pt>
                <c:pt idx="740">
                  <c:v>-959.16870117188</c:v>
                </c:pt>
                <c:pt idx="741">
                  <c:v>-956.77856445313</c:v>
                </c:pt>
                <c:pt idx="742">
                  <c:v>-954.380859375</c:v>
                </c:pt>
                <c:pt idx="743">
                  <c:v>-951.80310058594</c:v>
                </c:pt>
                <c:pt idx="744">
                  <c:v>-949.06896972656</c:v>
                </c:pt>
                <c:pt idx="745">
                  <c:v>-946.30865478516</c:v>
                </c:pt>
                <c:pt idx="746">
                  <c:v>-943.5224609375</c:v>
                </c:pt>
                <c:pt idx="747">
                  <c:v>-940.71032714844</c:v>
                </c:pt>
                <c:pt idx="748">
                  <c:v>-937.87219238281</c:v>
                </c:pt>
                <c:pt idx="749">
                  <c:v>-935.00811767578</c:v>
                </c:pt>
                <c:pt idx="750">
                  <c:v>-932.11828613281</c:v>
                </c:pt>
                <c:pt idx="751">
                  <c:v>-929.20220947266</c:v>
                </c:pt>
                <c:pt idx="752">
                  <c:v>-926.26037597656</c:v>
                </c:pt>
                <c:pt idx="753">
                  <c:v>-923.29254150391</c:v>
                </c:pt>
                <c:pt idx="754">
                  <c:v>-920.29858398438</c:v>
                </c:pt>
                <c:pt idx="755">
                  <c:v>-917.27886962891</c:v>
                </c:pt>
                <c:pt idx="756">
                  <c:v>-914.2333984375</c:v>
                </c:pt>
                <c:pt idx="757">
                  <c:v>-911.16180419922</c:v>
                </c:pt>
                <c:pt idx="758">
                  <c:v>-908.06420898438</c:v>
                </c:pt>
                <c:pt idx="759">
                  <c:v>-904.94055175781</c:v>
                </c:pt>
                <c:pt idx="760">
                  <c:v>-901.79095458984</c:v>
                </c:pt>
                <c:pt idx="761">
                  <c:v>-898.61547851563</c:v>
                </c:pt>
                <c:pt idx="762">
                  <c:v>-895.41394042969</c:v>
                </c:pt>
                <c:pt idx="763">
                  <c:v>-892.18658447266</c:v>
                </c:pt>
                <c:pt idx="764">
                  <c:v>-888.93310546875</c:v>
                </c:pt>
                <c:pt idx="765">
                  <c:v>-885.65386962891</c:v>
                </c:pt>
                <c:pt idx="766">
                  <c:v>-882.34857177734</c:v>
                </c:pt>
                <c:pt idx="767">
                  <c:v>-879.01721191406</c:v>
                </c:pt>
                <c:pt idx="768">
                  <c:v>-875.66015625</c:v>
                </c:pt>
                <c:pt idx="769">
                  <c:v>-872.27697753906</c:v>
                </c:pt>
                <c:pt idx="770">
                  <c:v>-868.86779785156</c:v>
                </c:pt>
                <c:pt idx="771">
                  <c:v>-865.43286132813</c:v>
                </c:pt>
                <c:pt idx="772">
                  <c:v>-861.98419189453</c:v>
                </c:pt>
                <c:pt idx="773">
                  <c:v>-857.92425537109</c:v>
                </c:pt>
                <c:pt idx="774">
                  <c:v>-853.77764892578</c:v>
                </c:pt>
                <c:pt idx="775">
                  <c:v>-849.56713867188</c:v>
                </c:pt>
                <c:pt idx="776">
                  <c:v>-845.29296875</c:v>
                </c:pt>
                <c:pt idx="777">
                  <c:v>-840.95489501953</c:v>
                </c:pt>
                <c:pt idx="778">
                  <c:v>-836.55291748047</c:v>
                </c:pt>
                <c:pt idx="779">
                  <c:v>-832.08709716797</c:v>
                </c:pt>
                <c:pt idx="780">
                  <c:v>-827.55755615234</c:v>
                </c:pt>
                <c:pt idx="781">
                  <c:v>-822.96435546875</c:v>
                </c:pt>
                <c:pt idx="782">
                  <c:v>-818.30694580078</c:v>
                </c:pt>
                <c:pt idx="783">
                  <c:v>-813.58581542969</c:v>
                </c:pt>
                <c:pt idx="784">
                  <c:v>-808.80065917969</c:v>
                </c:pt>
                <c:pt idx="785">
                  <c:v>-803.95190429688</c:v>
                </c:pt>
                <c:pt idx="786">
                  <c:v>-799.03912353516</c:v>
                </c:pt>
                <c:pt idx="787">
                  <c:v>-794.06243896484</c:v>
                </c:pt>
                <c:pt idx="788">
                  <c:v>-789.02191162109</c:v>
                </c:pt>
                <c:pt idx="789">
                  <c:v>-783.91760253906</c:v>
                </c:pt>
                <c:pt idx="790">
                  <c:v>-778.74938964844</c:v>
                </c:pt>
                <c:pt idx="791">
                  <c:v>-773.51745605469</c:v>
                </c:pt>
                <c:pt idx="792">
                  <c:v>-768.22149658203</c:v>
                </c:pt>
                <c:pt idx="793">
                  <c:v>-762.86175537109</c:v>
                </c:pt>
                <c:pt idx="794">
                  <c:v>-757.43811035156</c:v>
                </c:pt>
                <c:pt idx="795">
                  <c:v>-751.95062255859</c:v>
                </c:pt>
                <c:pt idx="796">
                  <c:v>-746.39935302734</c:v>
                </c:pt>
                <c:pt idx="797">
                  <c:v>-740.78424072266</c:v>
                </c:pt>
                <c:pt idx="798">
                  <c:v>-735.10534667969</c:v>
                </c:pt>
                <c:pt idx="799">
                  <c:v>-729.36248779297</c:v>
                </c:pt>
                <c:pt idx="800">
                  <c:v>-723.55572509766</c:v>
                </c:pt>
                <c:pt idx="801">
                  <c:v>-717.68511962891</c:v>
                </c:pt>
                <c:pt idx="802">
                  <c:v>-711.66613769531</c:v>
                </c:pt>
                <c:pt idx="803">
                  <c:v>-705.03771972656</c:v>
                </c:pt>
                <c:pt idx="804">
                  <c:v>-698.27026367188</c:v>
                </c:pt>
                <c:pt idx="805">
                  <c:v>-691.36322021484</c:v>
                </c:pt>
                <c:pt idx="806">
                  <c:v>-684.31726074219</c:v>
                </c:pt>
                <c:pt idx="807">
                  <c:v>-677.13256835938</c:v>
                </c:pt>
                <c:pt idx="808">
                  <c:v>-669.80804443359</c:v>
                </c:pt>
                <c:pt idx="809">
                  <c:v>-662.34448242188</c:v>
                </c:pt>
                <c:pt idx="810">
                  <c:v>-654.74151611328</c:v>
                </c:pt>
                <c:pt idx="811">
                  <c:v>-646.99957275391</c:v>
                </c:pt>
                <c:pt idx="812">
                  <c:v>-639.11822509766</c:v>
                </c:pt>
                <c:pt idx="813">
                  <c:v>-631.09771728516</c:v>
                </c:pt>
                <c:pt idx="814">
                  <c:v>-622.93804931641</c:v>
                </c:pt>
                <c:pt idx="815">
                  <c:v>-614.63928222656</c:v>
                </c:pt>
                <c:pt idx="816">
                  <c:v>-606.20104980469</c:v>
                </c:pt>
                <c:pt idx="817">
                  <c:v>-597.62377929688</c:v>
                </c:pt>
                <c:pt idx="818">
                  <c:v>-588.90734863281</c:v>
                </c:pt>
                <c:pt idx="819">
                  <c:v>-580.05157470703</c:v>
                </c:pt>
                <c:pt idx="820">
                  <c:v>-571.056640625</c:v>
                </c:pt>
                <c:pt idx="821">
                  <c:v>-561.92248535156</c:v>
                </c:pt>
                <c:pt idx="822">
                  <c:v>-552.64916992188</c:v>
                </c:pt>
                <c:pt idx="823">
                  <c:v>-543.23669433594</c:v>
                </c:pt>
                <c:pt idx="824">
                  <c:v>-533.68475341797</c:v>
                </c:pt>
                <c:pt idx="825">
                  <c:v>-523.99383544922</c:v>
                </c:pt>
                <c:pt idx="826">
                  <c:v>-514.16375732422</c:v>
                </c:pt>
                <c:pt idx="827">
                  <c:v>-504.19424438477</c:v>
                </c:pt>
                <c:pt idx="828">
                  <c:v>-494.08569335938</c:v>
                </c:pt>
                <c:pt idx="829">
                  <c:v>-483.83798217773</c:v>
                </c:pt>
                <c:pt idx="830">
                  <c:v>-473.45095825195</c:v>
                </c:pt>
                <c:pt idx="831">
                  <c:v>-462.92471313477</c:v>
                </c:pt>
                <c:pt idx="832">
                  <c:v>-451.59387207031</c:v>
                </c:pt>
                <c:pt idx="833">
                  <c:v>-438.79318237305</c:v>
                </c:pt>
                <c:pt idx="834">
                  <c:v>-425.85040283203</c:v>
                </c:pt>
                <c:pt idx="835">
                  <c:v>-412.76635742188</c:v>
                </c:pt>
                <c:pt idx="836">
                  <c:v>-399.54122924805</c:v>
                </c:pt>
                <c:pt idx="837">
                  <c:v>-386.17486572266</c:v>
                </c:pt>
                <c:pt idx="838">
                  <c:v>-372.66732788086</c:v>
                </c:pt>
                <c:pt idx="839">
                  <c:v>-359.01858520508</c:v>
                </c:pt>
                <c:pt idx="840">
                  <c:v>-345.22860717773</c:v>
                </c:pt>
                <c:pt idx="841">
                  <c:v>-331.29748535156</c:v>
                </c:pt>
                <c:pt idx="842">
                  <c:v>-317.22500610352</c:v>
                </c:pt>
                <c:pt idx="843">
                  <c:v>-303.01153564453</c:v>
                </c:pt>
                <c:pt idx="844">
                  <c:v>-288.65676879883</c:v>
                </c:pt>
                <c:pt idx="845">
                  <c:v>-274.16082763672</c:v>
                </c:pt>
                <c:pt idx="846">
                  <c:v>-259.5237121582</c:v>
                </c:pt>
                <c:pt idx="847">
                  <c:v>-244.74536132813</c:v>
                </c:pt>
                <c:pt idx="848">
                  <c:v>-229.82583618164</c:v>
                </c:pt>
                <c:pt idx="849">
                  <c:v>-214.76509094238</c:v>
                </c:pt>
                <c:pt idx="850">
                  <c:v>-199.56323242188</c:v>
                </c:pt>
                <c:pt idx="851">
                  <c:v>-184.22003173828</c:v>
                </c:pt>
                <c:pt idx="852">
                  <c:v>-168.73574829102</c:v>
                </c:pt>
                <c:pt idx="853">
                  <c:v>-153.11024475098</c:v>
                </c:pt>
                <c:pt idx="854">
                  <c:v>-137.3434753418</c:v>
                </c:pt>
                <c:pt idx="855">
                  <c:v>-121.43556213379</c:v>
                </c:pt>
                <c:pt idx="856">
                  <c:v>-105.38645935059</c:v>
                </c:pt>
                <c:pt idx="857">
                  <c:v>-89.196144104004006</c:v>
                </c:pt>
                <c:pt idx="858">
                  <c:v>-72.865829467772997</c:v>
                </c:pt>
                <c:pt idx="859">
                  <c:v>-56.393173217772997</c:v>
                </c:pt>
                <c:pt idx="860">
                  <c:v>-39.77925491333</c:v>
                </c:pt>
                <c:pt idx="861">
                  <c:v>-19.296741485596002</c:v>
                </c:pt>
                <c:pt idx="862">
                  <c:v>1.7967948913573999</c:v>
                </c:pt>
                <c:pt idx="863">
                  <c:v>23.013717651366999</c:v>
                </c:pt>
                <c:pt idx="864">
                  <c:v>44.354019165038999</c:v>
                </c:pt>
                <c:pt idx="865">
                  <c:v>65.817733764647997</c:v>
                </c:pt>
                <c:pt idx="866">
                  <c:v>87.404792785645</c:v>
                </c:pt>
                <c:pt idx="867">
                  <c:v>108.50407409668</c:v>
                </c:pt>
                <c:pt idx="868">
                  <c:v>129.50555419922</c:v>
                </c:pt>
                <c:pt idx="869">
                  <c:v>150.66064453125</c:v>
                </c:pt>
                <c:pt idx="870">
                  <c:v>171.96922302246</c:v>
                </c:pt>
                <c:pt idx="871">
                  <c:v>193.43139648438</c:v>
                </c:pt>
                <c:pt idx="872">
                  <c:v>215.04711914063</c:v>
                </c:pt>
                <c:pt idx="873">
                  <c:v>236.81639099121</c:v>
                </c:pt>
                <c:pt idx="874">
                  <c:v>258.73919677734</c:v>
                </c:pt>
                <c:pt idx="875">
                  <c:v>280.81555175781</c:v>
                </c:pt>
                <c:pt idx="876">
                  <c:v>303.04556274414</c:v>
                </c:pt>
                <c:pt idx="877">
                  <c:v>325.42904663086</c:v>
                </c:pt>
                <c:pt idx="878">
                  <c:v>347.96612548828</c:v>
                </c:pt>
                <c:pt idx="879">
                  <c:v>370.65661621094</c:v>
                </c:pt>
                <c:pt idx="880">
                  <c:v>393.50079345703</c:v>
                </c:pt>
                <c:pt idx="881">
                  <c:v>416.49847412109</c:v>
                </c:pt>
                <c:pt idx="882">
                  <c:v>439.64984130859</c:v>
                </c:pt>
                <c:pt idx="883">
                  <c:v>462.95462036133</c:v>
                </c:pt>
                <c:pt idx="884">
                  <c:v>486.41128540039</c:v>
                </c:pt>
                <c:pt idx="885">
                  <c:v>510.02325439453</c:v>
                </c:pt>
                <c:pt idx="886">
                  <c:v>533.78875732422</c:v>
                </c:pt>
                <c:pt idx="887">
                  <c:v>557.70776367188</c:v>
                </c:pt>
                <c:pt idx="888">
                  <c:v>584.36376953125</c:v>
                </c:pt>
                <c:pt idx="889">
                  <c:v>612.93951416016</c:v>
                </c:pt>
                <c:pt idx="890">
                  <c:v>641.66613769531</c:v>
                </c:pt>
                <c:pt idx="891">
                  <c:v>670.54370117188</c:v>
                </c:pt>
                <c:pt idx="892">
                  <c:v>699.57214355469</c:v>
                </c:pt>
                <c:pt idx="893">
                  <c:v>728.75158691406</c:v>
                </c:pt>
                <c:pt idx="894">
                  <c:v>758.08172607422</c:v>
                </c:pt>
                <c:pt idx="895">
                  <c:v>787.56317138672</c:v>
                </c:pt>
                <c:pt idx="896">
                  <c:v>817.1953125</c:v>
                </c:pt>
                <c:pt idx="897">
                  <c:v>846.97845458984</c:v>
                </c:pt>
                <c:pt idx="898">
                  <c:v>876.91235351563</c:v>
                </c:pt>
                <c:pt idx="899">
                  <c:v>906.99743652344</c:v>
                </c:pt>
                <c:pt idx="900">
                  <c:v>937.23327636719</c:v>
                </c:pt>
                <c:pt idx="901">
                  <c:v>967.57946777344</c:v>
                </c:pt>
                <c:pt idx="902">
                  <c:v>997.54797363281</c:v>
                </c:pt>
                <c:pt idx="903">
                  <c:v>1027.6123046875</c:v>
                </c:pt>
                <c:pt idx="904">
                  <c:v>1057.7724609375</c:v>
                </c:pt>
                <c:pt idx="905">
                  <c:v>1088.0278320313</c:v>
                </c:pt>
                <c:pt idx="906">
                  <c:v>1118.3793945313</c:v>
                </c:pt>
                <c:pt idx="907">
                  <c:v>1148.8262939453</c:v>
                </c:pt>
                <c:pt idx="908">
                  <c:v>1179.3690185547</c:v>
                </c:pt>
                <c:pt idx="909">
                  <c:v>1210.0052490234</c:v>
                </c:pt>
                <c:pt idx="910">
                  <c:v>1240.7393798828</c:v>
                </c:pt>
                <c:pt idx="911">
                  <c:v>1271.5692138672</c:v>
                </c:pt>
                <c:pt idx="912">
                  <c:v>1302.4946289063</c:v>
                </c:pt>
                <c:pt idx="913">
                  <c:v>1333.5157470703</c:v>
                </c:pt>
                <c:pt idx="914">
                  <c:v>1364.6325683594</c:v>
                </c:pt>
                <c:pt idx="915">
                  <c:v>1395.8449707031</c:v>
                </c:pt>
                <c:pt idx="916">
                  <c:v>1427.6069335938</c:v>
                </c:pt>
                <c:pt idx="917">
                  <c:v>1459.5385742188</c:v>
                </c:pt>
                <c:pt idx="918">
                  <c:v>1491.4393310547</c:v>
                </c:pt>
                <c:pt idx="919">
                  <c:v>1523.3090820313</c:v>
                </c:pt>
                <c:pt idx="920">
                  <c:v>1555.1483154297</c:v>
                </c:pt>
                <c:pt idx="921">
                  <c:v>1586.9562988281</c:v>
                </c:pt>
                <c:pt idx="922">
                  <c:v>1618.7342529297</c:v>
                </c:pt>
                <c:pt idx="923">
                  <c:v>1650.4807128906</c:v>
                </c:pt>
                <c:pt idx="924">
                  <c:v>1682.1966552734</c:v>
                </c:pt>
                <c:pt idx="925">
                  <c:v>1713.8818359375</c:v>
                </c:pt>
                <c:pt idx="926">
                  <c:v>1745.5360107422</c:v>
                </c:pt>
                <c:pt idx="927">
                  <c:v>1777.1593017578</c:v>
                </c:pt>
                <c:pt idx="928">
                  <c:v>1808.7520751953</c:v>
                </c:pt>
                <c:pt idx="929">
                  <c:v>1840.3138427734</c:v>
                </c:pt>
                <c:pt idx="930">
                  <c:v>1871.8448486328</c:v>
                </c:pt>
                <c:pt idx="931">
                  <c:v>1903.3449707031</c:v>
                </c:pt>
                <c:pt idx="932">
                  <c:v>1934.814453125</c:v>
                </c:pt>
                <c:pt idx="933">
                  <c:v>1966.2531738281</c:v>
                </c:pt>
                <c:pt idx="934">
                  <c:v>1997.6610107422</c:v>
                </c:pt>
                <c:pt idx="935">
                  <c:v>2028.7841796875</c:v>
                </c:pt>
                <c:pt idx="936">
                  <c:v>2059.5043945313</c:v>
                </c:pt>
                <c:pt idx="937">
                  <c:v>2090.0954589844</c:v>
                </c:pt>
                <c:pt idx="938">
                  <c:v>2120.5583496094</c:v>
                </c:pt>
                <c:pt idx="939">
                  <c:v>2150.8923339844</c:v>
                </c:pt>
                <c:pt idx="940">
                  <c:v>2181.09765625</c:v>
                </c:pt>
                <c:pt idx="941">
                  <c:v>2211.1735839844</c:v>
                </c:pt>
                <c:pt idx="942">
                  <c:v>2241.12109375</c:v>
                </c:pt>
                <c:pt idx="943">
                  <c:v>2270.9399414063</c:v>
                </c:pt>
                <c:pt idx="944">
                  <c:v>2300.6298828125</c:v>
                </c:pt>
                <c:pt idx="945">
                  <c:v>2329.6579589844</c:v>
                </c:pt>
                <c:pt idx="946">
                  <c:v>2357.9787597656</c:v>
                </c:pt>
                <c:pt idx="947">
                  <c:v>2386.1330566406</c:v>
                </c:pt>
                <c:pt idx="948">
                  <c:v>2414.12109375</c:v>
                </c:pt>
                <c:pt idx="949">
                  <c:v>2441.9428710938</c:v>
                </c:pt>
                <c:pt idx="950">
                  <c:v>2469.5983886719</c:v>
                </c:pt>
                <c:pt idx="951">
                  <c:v>2497.0881347656</c:v>
                </c:pt>
                <c:pt idx="952">
                  <c:v>2524.4111328125</c:v>
                </c:pt>
                <c:pt idx="953">
                  <c:v>2551.5678710938</c:v>
                </c:pt>
                <c:pt idx="954">
                  <c:v>2578.5578613281</c:v>
                </c:pt>
                <c:pt idx="955">
                  <c:v>2605.3823242188</c:v>
                </c:pt>
                <c:pt idx="956">
                  <c:v>2632.0400390625</c:v>
                </c:pt>
                <c:pt idx="957">
                  <c:v>2658.53125</c:v>
                </c:pt>
                <c:pt idx="958">
                  <c:v>2684.8562011719</c:v>
                </c:pt>
                <c:pt idx="959">
                  <c:v>2711.0151367188</c:v>
                </c:pt>
                <c:pt idx="960">
                  <c:v>2737.0063476563</c:v>
                </c:pt>
                <c:pt idx="961">
                  <c:v>2762.83203125</c:v>
                </c:pt>
                <c:pt idx="962">
                  <c:v>2788.4924316406</c:v>
                </c:pt>
                <c:pt idx="963">
                  <c:v>2813.986328125</c:v>
                </c:pt>
                <c:pt idx="964">
                  <c:v>2839.3137207031</c:v>
                </c:pt>
                <c:pt idx="965">
                  <c:v>2864.4443359375</c:v>
                </c:pt>
                <c:pt idx="966">
                  <c:v>2886.2485351563</c:v>
                </c:pt>
                <c:pt idx="967">
                  <c:v>2907.8798828125</c:v>
                </c:pt>
                <c:pt idx="968">
                  <c:v>2929.337890625</c:v>
                </c:pt>
                <c:pt idx="969">
                  <c:v>2950.6235351563</c:v>
                </c:pt>
                <c:pt idx="970">
                  <c:v>2971.7360839844</c:v>
                </c:pt>
                <c:pt idx="971">
                  <c:v>2992.6755371094</c:v>
                </c:pt>
                <c:pt idx="972">
                  <c:v>3013.4421386719</c:v>
                </c:pt>
                <c:pt idx="973">
                  <c:v>3034.0358886719</c:v>
                </c:pt>
                <c:pt idx="974">
                  <c:v>3054.45703125</c:v>
                </c:pt>
                <c:pt idx="975">
                  <c:v>3074.7048339844</c:v>
                </c:pt>
                <c:pt idx="976">
                  <c:v>3095.1943359375</c:v>
                </c:pt>
                <c:pt idx="977">
                  <c:v>3115.58203125</c:v>
                </c:pt>
                <c:pt idx="978">
                  <c:v>3135.7758789063</c:v>
                </c:pt>
                <c:pt idx="979">
                  <c:v>3155.7758789063</c:v>
                </c:pt>
                <c:pt idx="980">
                  <c:v>3175.5822753906</c:v>
                </c:pt>
                <c:pt idx="981">
                  <c:v>3195.1953125</c:v>
                </c:pt>
                <c:pt idx="982">
                  <c:v>3214.6142578125</c:v>
                </c:pt>
                <c:pt idx="983">
                  <c:v>3233.8403320313</c:v>
                </c:pt>
                <c:pt idx="984">
                  <c:v>3252.8718261719</c:v>
                </c:pt>
                <c:pt idx="985">
                  <c:v>3271.7099609375</c:v>
                </c:pt>
                <c:pt idx="986">
                  <c:v>3290.3530273438</c:v>
                </c:pt>
                <c:pt idx="987">
                  <c:v>3308.8039550781</c:v>
                </c:pt>
                <c:pt idx="988">
                  <c:v>3327.0612792969</c:v>
                </c:pt>
                <c:pt idx="989">
                  <c:v>3345.1242675781</c:v>
                </c:pt>
                <c:pt idx="990">
                  <c:v>3362.9943847656</c:v>
                </c:pt>
                <c:pt idx="991">
                  <c:v>3379.2973632813</c:v>
                </c:pt>
                <c:pt idx="992">
                  <c:v>3393.2824707031</c:v>
                </c:pt>
                <c:pt idx="993">
                  <c:v>3407.1223144531</c:v>
                </c:pt>
                <c:pt idx="994">
                  <c:v>3420.8154296875</c:v>
                </c:pt>
                <c:pt idx="995">
                  <c:v>3434.3623046875</c:v>
                </c:pt>
                <c:pt idx="996">
                  <c:v>3447.7631835938</c:v>
                </c:pt>
                <c:pt idx="997">
                  <c:v>3461.0180664063</c:v>
                </c:pt>
                <c:pt idx="998">
                  <c:v>3474.126953125</c:v>
                </c:pt>
                <c:pt idx="999">
                  <c:v>3487.0900878906</c:v>
                </c:pt>
                <c:pt idx="1000">
                  <c:v>3499.9067382813</c:v>
                </c:pt>
                <c:pt idx="1001">
                  <c:v>3512.5764160156</c:v>
                </c:pt>
                <c:pt idx="1002">
                  <c:v>3525.1015625</c:v>
                </c:pt>
                <c:pt idx="1003">
                  <c:v>3537.4799804688</c:v>
                </c:pt>
                <c:pt idx="1004">
                  <c:v>3549.712890625</c:v>
                </c:pt>
                <c:pt idx="1005">
                  <c:v>3561.7985839844</c:v>
                </c:pt>
                <c:pt idx="1006">
                  <c:v>3573.7390136719</c:v>
                </c:pt>
                <c:pt idx="1007">
                  <c:v>3585.533203125</c:v>
                </c:pt>
                <c:pt idx="1008">
                  <c:v>3597.1806640625</c:v>
                </c:pt>
                <c:pt idx="1009">
                  <c:v>3608.6831054688</c:v>
                </c:pt>
                <c:pt idx="1010">
                  <c:v>3620.0380859375</c:v>
                </c:pt>
                <c:pt idx="1011">
                  <c:v>3631.2485351563</c:v>
                </c:pt>
                <c:pt idx="1012">
                  <c:v>3642.3120117188</c:v>
                </c:pt>
                <c:pt idx="1013">
                  <c:v>3653.5515136719</c:v>
                </c:pt>
                <c:pt idx="1014">
                  <c:v>3664.8784179688</c:v>
                </c:pt>
                <c:pt idx="1015">
                  <c:v>3676.0966796875</c:v>
                </c:pt>
                <c:pt idx="1016">
                  <c:v>3687.2055664063</c:v>
                </c:pt>
                <c:pt idx="1017">
                  <c:v>3696.4763183594</c:v>
                </c:pt>
                <c:pt idx="1018">
                  <c:v>3704.248046875</c:v>
                </c:pt>
                <c:pt idx="1019">
                  <c:v>3711.9528808594</c:v>
                </c:pt>
                <c:pt idx="1020">
                  <c:v>3719.6262207031</c:v>
                </c:pt>
                <c:pt idx="1021">
                  <c:v>3727.1774902344</c:v>
                </c:pt>
                <c:pt idx="1022">
                  <c:v>3734.6062011719</c:v>
                </c:pt>
                <c:pt idx="1023">
                  <c:v>3741.9128417969</c:v>
                </c:pt>
                <c:pt idx="1024">
                  <c:v>3749.0964355469</c:v>
                </c:pt>
                <c:pt idx="1025">
                  <c:v>3756.1579589844</c:v>
                </c:pt>
                <c:pt idx="1026">
                  <c:v>3763.0959472656</c:v>
                </c:pt>
                <c:pt idx="1027">
                  <c:v>3769.9125976563</c:v>
                </c:pt>
                <c:pt idx="1028">
                  <c:v>3776.6064453125</c:v>
                </c:pt>
                <c:pt idx="1029">
                  <c:v>3783.1770019531</c:v>
                </c:pt>
                <c:pt idx="1030">
                  <c:v>3789.6257324219</c:v>
                </c:pt>
                <c:pt idx="1031">
                  <c:v>3795.9519042969</c:v>
                </c:pt>
                <c:pt idx="1032">
                  <c:v>3802.1557617188</c:v>
                </c:pt>
                <c:pt idx="1033">
                  <c:v>3808.2370605469</c:v>
                </c:pt>
                <c:pt idx="1034">
                  <c:v>3814.1953125</c:v>
                </c:pt>
                <c:pt idx="1035">
                  <c:v>3820.0322265625</c:v>
                </c:pt>
                <c:pt idx="1036">
                  <c:v>3825.7453613281</c:v>
                </c:pt>
                <c:pt idx="1037">
                  <c:v>3831.3359375</c:v>
                </c:pt>
                <c:pt idx="1038">
                  <c:v>3836.8046875</c:v>
                </c:pt>
                <c:pt idx="1039">
                  <c:v>3842.1511230469</c:v>
                </c:pt>
                <c:pt idx="1040">
                  <c:v>3847.3745117188</c:v>
                </c:pt>
                <c:pt idx="1041">
                  <c:v>3852.4753417969</c:v>
                </c:pt>
                <c:pt idx="1042">
                  <c:v>3857.4541015625</c:v>
                </c:pt>
                <c:pt idx="1043">
                  <c:v>3862.310546875</c:v>
                </c:pt>
                <c:pt idx="1044">
                  <c:v>3867.0439453125</c:v>
                </c:pt>
                <c:pt idx="1045">
                  <c:v>3871.6545410156</c:v>
                </c:pt>
                <c:pt idx="1046">
                  <c:v>3876.1433105469</c:v>
                </c:pt>
                <c:pt idx="1047">
                  <c:v>3880.5090332031</c:v>
                </c:pt>
                <c:pt idx="1048">
                  <c:v>3884.6809082031</c:v>
                </c:pt>
                <c:pt idx="1049">
                  <c:v>3886.921875</c:v>
                </c:pt>
                <c:pt idx="1050">
                  <c:v>3889.0505371094</c:v>
                </c:pt>
                <c:pt idx="1051">
                  <c:v>3891.033203125</c:v>
                </c:pt>
                <c:pt idx="1052">
                  <c:v>3892.6953125</c:v>
                </c:pt>
                <c:pt idx="1053">
                  <c:v>3894.2629394531</c:v>
                </c:pt>
                <c:pt idx="1054">
                  <c:v>3895.7373046875</c:v>
                </c:pt>
                <c:pt idx="1055">
                  <c:v>3897.1166992188</c:v>
                </c:pt>
                <c:pt idx="1056">
                  <c:v>3898.4028320313</c:v>
                </c:pt>
                <c:pt idx="1057">
                  <c:v>3899.5949707031</c:v>
                </c:pt>
                <c:pt idx="1058">
                  <c:v>3900.6926269531</c:v>
                </c:pt>
                <c:pt idx="1059">
                  <c:v>3901.6965332031</c:v>
                </c:pt>
                <c:pt idx="1060">
                  <c:v>3902.6062011719</c:v>
                </c:pt>
                <c:pt idx="1061">
                  <c:v>3903.4213867188</c:v>
                </c:pt>
                <c:pt idx="1062">
                  <c:v>3904.1437988281</c:v>
                </c:pt>
                <c:pt idx="1063">
                  <c:v>3904.7712402344</c:v>
                </c:pt>
                <c:pt idx="1064">
                  <c:v>3905.3054199219</c:v>
                </c:pt>
                <c:pt idx="1065">
                  <c:v>3905.7446289063</c:v>
                </c:pt>
                <c:pt idx="1066">
                  <c:v>3906.0908203125</c:v>
                </c:pt>
                <c:pt idx="1067">
                  <c:v>3906.3422851563</c:v>
                </c:pt>
                <c:pt idx="1068">
                  <c:v>3906.5007324219</c:v>
                </c:pt>
                <c:pt idx="1069">
                  <c:v>3906.564453125</c:v>
                </c:pt>
                <c:pt idx="1070">
                  <c:v>3906.5336914063</c:v>
                </c:pt>
                <c:pt idx="1071">
                  <c:v>3906.4091796875</c:v>
                </c:pt>
                <c:pt idx="1072">
                  <c:v>3906.1906738281</c:v>
                </c:pt>
                <c:pt idx="1073">
                  <c:v>3905.8781738281</c:v>
                </c:pt>
                <c:pt idx="1074">
                  <c:v>3905.47265625</c:v>
                </c:pt>
                <c:pt idx="1075">
                  <c:v>3904.9716796875</c:v>
                </c:pt>
                <c:pt idx="1076">
                  <c:v>3903.9526367188</c:v>
                </c:pt>
                <c:pt idx="1077">
                  <c:v>3901.0112304688</c:v>
                </c:pt>
                <c:pt idx="1078">
                  <c:v>3897.9638671875</c:v>
                </c:pt>
                <c:pt idx="1079">
                  <c:v>3894.810546875</c:v>
                </c:pt>
                <c:pt idx="1080">
                  <c:v>3891.5512695313</c:v>
                </c:pt>
                <c:pt idx="1081">
                  <c:v>3888.1867675781</c:v>
                </c:pt>
                <c:pt idx="1082">
                  <c:v>3884.7160644531</c:v>
                </c:pt>
                <c:pt idx="1083">
                  <c:v>3881.1403808594</c:v>
                </c:pt>
                <c:pt idx="1084">
                  <c:v>3877.4580078125</c:v>
                </c:pt>
                <c:pt idx="1085">
                  <c:v>3873.7609863281</c:v>
                </c:pt>
                <c:pt idx="1086">
                  <c:v>3869.9899902344</c:v>
                </c:pt>
                <c:pt idx="1087">
                  <c:v>3866.1433105469</c:v>
                </c:pt>
                <c:pt idx="1088">
                  <c:v>3862.2209472656</c:v>
                </c:pt>
                <c:pt idx="1089">
                  <c:v>3858.2214355469</c:v>
                </c:pt>
                <c:pt idx="1090">
                  <c:v>3854.146484375</c:v>
                </c:pt>
                <c:pt idx="1091">
                  <c:v>3849.9951171875</c:v>
                </c:pt>
                <c:pt idx="1092">
                  <c:v>3845.767578125</c:v>
                </c:pt>
                <c:pt idx="1093">
                  <c:v>3841.4631347656</c:v>
                </c:pt>
                <c:pt idx="1094">
                  <c:v>3837.0834960938</c:v>
                </c:pt>
                <c:pt idx="1095">
                  <c:v>3832.6259765625</c:v>
                </c:pt>
                <c:pt idx="1096">
                  <c:v>3828.0947265625</c:v>
                </c:pt>
                <c:pt idx="1097">
                  <c:v>3823.4853515625</c:v>
                </c:pt>
                <c:pt idx="1098">
                  <c:v>3818.8012695313</c:v>
                </c:pt>
                <c:pt idx="1099">
                  <c:v>3814.0405273438</c:v>
                </c:pt>
                <c:pt idx="1100">
                  <c:v>3809.2019042969</c:v>
                </c:pt>
                <c:pt idx="1101">
                  <c:v>3804.2893066406</c:v>
                </c:pt>
                <c:pt idx="1102">
                  <c:v>3799.2995605469</c:v>
                </c:pt>
                <c:pt idx="1103">
                  <c:v>3794.2338867188</c:v>
                </c:pt>
                <c:pt idx="1104">
                  <c:v>3788.9416503906</c:v>
                </c:pt>
                <c:pt idx="1105">
                  <c:v>3779.962890625</c:v>
                </c:pt>
                <c:pt idx="1106">
                  <c:v>3770.8518066406</c:v>
                </c:pt>
                <c:pt idx="1107">
                  <c:v>3761.6088867188</c:v>
                </c:pt>
                <c:pt idx="1108">
                  <c:v>3752.2329101563</c:v>
                </c:pt>
                <c:pt idx="1109">
                  <c:v>3742.7253417969</c:v>
                </c:pt>
                <c:pt idx="1110">
                  <c:v>3733.0852050781</c:v>
                </c:pt>
                <c:pt idx="1111">
                  <c:v>3723.3125</c:v>
                </c:pt>
                <c:pt idx="1112">
                  <c:v>3713.4079589844</c:v>
                </c:pt>
                <c:pt idx="1113">
                  <c:v>3703.3706054688</c:v>
                </c:pt>
                <c:pt idx="1114">
                  <c:v>3693.2019042969</c:v>
                </c:pt>
                <c:pt idx="1115">
                  <c:v>3682.900390625</c:v>
                </c:pt>
                <c:pt idx="1116">
                  <c:v>3672.4663085938</c:v>
                </c:pt>
                <c:pt idx="1117">
                  <c:v>3661.6625976563</c:v>
                </c:pt>
                <c:pt idx="1118">
                  <c:v>3650.5390625</c:v>
                </c:pt>
                <c:pt idx="1119">
                  <c:v>3639.2517089844</c:v>
                </c:pt>
                <c:pt idx="1120">
                  <c:v>3627.8012695313</c:v>
                </c:pt>
                <c:pt idx="1121">
                  <c:v>3616.1879882813</c:v>
                </c:pt>
                <c:pt idx="1122">
                  <c:v>3604.4108886719</c:v>
                </c:pt>
                <c:pt idx="1123">
                  <c:v>3592.470703125</c:v>
                </c:pt>
                <c:pt idx="1124">
                  <c:v>3580.3681640625</c:v>
                </c:pt>
                <c:pt idx="1125">
                  <c:v>3568.1008300781</c:v>
                </c:pt>
                <c:pt idx="1126">
                  <c:v>3555.6711425781</c:v>
                </c:pt>
                <c:pt idx="1127">
                  <c:v>3543.0783691406</c:v>
                </c:pt>
                <c:pt idx="1128">
                  <c:v>3530.3215332031</c:v>
                </c:pt>
                <c:pt idx="1129">
                  <c:v>3517.4020996094</c:v>
                </c:pt>
                <c:pt idx="1130">
                  <c:v>3504.3188476563</c:v>
                </c:pt>
                <c:pt idx="1131">
                  <c:v>3491.0725097656</c:v>
                </c:pt>
                <c:pt idx="1132">
                  <c:v>3477.6633300781</c:v>
                </c:pt>
                <c:pt idx="1133">
                  <c:v>3463.896484375</c:v>
                </c:pt>
                <c:pt idx="1134">
                  <c:v>3449.244140625</c:v>
                </c:pt>
                <c:pt idx="1135">
                  <c:v>3434.2587890625</c:v>
                </c:pt>
                <c:pt idx="1136">
                  <c:v>3418.9392089844</c:v>
                </c:pt>
                <c:pt idx="1137">
                  <c:v>3403.2866210938</c:v>
                </c:pt>
                <c:pt idx="1138">
                  <c:v>3387.3000488281</c:v>
                </c:pt>
                <c:pt idx="1139">
                  <c:v>3370.9794921875</c:v>
                </c:pt>
                <c:pt idx="1140">
                  <c:v>3354.3273925781</c:v>
                </c:pt>
                <c:pt idx="1141">
                  <c:v>3337.3405761719</c:v>
                </c:pt>
                <c:pt idx="1142">
                  <c:v>3320.01953125</c:v>
                </c:pt>
                <c:pt idx="1143">
                  <c:v>3302.365234375</c:v>
                </c:pt>
                <c:pt idx="1144">
                  <c:v>3284.3776855469</c:v>
                </c:pt>
                <c:pt idx="1145">
                  <c:v>3266.0549316406</c:v>
                </c:pt>
                <c:pt idx="1146">
                  <c:v>3247.3034667969</c:v>
                </c:pt>
                <c:pt idx="1147">
                  <c:v>3224.9196777344</c:v>
                </c:pt>
                <c:pt idx="1148">
                  <c:v>3202.3095703125</c:v>
                </c:pt>
                <c:pt idx="1149">
                  <c:v>3179.470703125</c:v>
                </c:pt>
                <c:pt idx="1150">
                  <c:v>3156.404296875</c:v>
                </c:pt>
                <c:pt idx="1151">
                  <c:v>3133.111328125</c:v>
                </c:pt>
                <c:pt idx="1152">
                  <c:v>3109.58984375</c:v>
                </c:pt>
                <c:pt idx="1153">
                  <c:v>3085.8408203125</c:v>
                </c:pt>
                <c:pt idx="1154">
                  <c:v>3061.8654785156</c:v>
                </c:pt>
                <c:pt idx="1155">
                  <c:v>3037.6611328125</c:v>
                </c:pt>
                <c:pt idx="1156">
                  <c:v>3013.2299804688</c:v>
                </c:pt>
                <c:pt idx="1157">
                  <c:v>2988.5717773438</c:v>
                </c:pt>
                <c:pt idx="1158">
                  <c:v>2963.6853027344</c:v>
                </c:pt>
                <c:pt idx="1159">
                  <c:v>2938.5708007813</c:v>
                </c:pt>
                <c:pt idx="1160">
                  <c:v>2913.2297363281</c:v>
                </c:pt>
                <c:pt idx="1161">
                  <c:v>2887.6606445313</c:v>
                </c:pt>
                <c:pt idx="1162">
                  <c:v>2861.8640136719</c:v>
                </c:pt>
                <c:pt idx="1163">
                  <c:v>2835.83984375</c:v>
                </c:pt>
                <c:pt idx="1164">
                  <c:v>2809.5883789063</c:v>
                </c:pt>
                <c:pt idx="1165">
                  <c:v>2783.111328125</c:v>
                </c:pt>
                <c:pt idx="1166">
                  <c:v>2756.4050292969</c:v>
                </c:pt>
                <c:pt idx="1167">
                  <c:v>2729.470703125</c:v>
                </c:pt>
                <c:pt idx="1168">
                  <c:v>2702.3090820313</c:v>
                </c:pt>
                <c:pt idx="1169">
                  <c:v>2674.9194335938</c:v>
                </c:pt>
                <c:pt idx="1170">
                  <c:v>2647.3032226563</c:v>
                </c:pt>
                <c:pt idx="1171">
                  <c:v>2620.7414550781</c:v>
                </c:pt>
                <c:pt idx="1172">
                  <c:v>2594.8315429688</c:v>
                </c:pt>
                <c:pt idx="1173">
                  <c:v>2568.7255859375</c:v>
                </c:pt>
                <c:pt idx="1174">
                  <c:v>2536.3510742188</c:v>
                </c:pt>
                <c:pt idx="1175">
                  <c:v>2501.4477539063</c:v>
                </c:pt>
                <c:pt idx="1176">
                  <c:v>2467.134765625</c:v>
                </c:pt>
                <c:pt idx="1177">
                  <c:v>2433.4982910156</c:v>
                </c:pt>
                <c:pt idx="1178">
                  <c:v>2399.6247558594</c:v>
                </c:pt>
                <c:pt idx="1179">
                  <c:v>2365.5144042969</c:v>
                </c:pt>
                <c:pt idx="1180">
                  <c:v>2331.1669921875</c:v>
                </c:pt>
                <c:pt idx="1181">
                  <c:v>2296.58203125</c:v>
                </c:pt>
                <c:pt idx="1182">
                  <c:v>2261.7602539063</c:v>
                </c:pt>
                <c:pt idx="1183">
                  <c:v>2226.7014160156</c:v>
                </c:pt>
                <c:pt idx="1184">
                  <c:v>2191.4055175781</c:v>
                </c:pt>
                <c:pt idx="1185">
                  <c:v>2155.8723144531</c:v>
                </c:pt>
                <c:pt idx="1186">
                  <c:v>2120.1030273438</c:v>
                </c:pt>
                <c:pt idx="1187">
                  <c:v>2084.0954589844</c:v>
                </c:pt>
                <c:pt idx="1188">
                  <c:v>2047.8515625</c:v>
                </c:pt>
                <c:pt idx="1189">
                  <c:v>2011.3701171875</c:v>
                </c:pt>
                <c:pt idx="1190">
                  <c:v>1974.65234375</c:v>
                </c:pt>
                <c:pt idx="1191">
                  <c:v>1937.6995849609</c:v>
                </c:pt>
                <c:pt idx="1192">
                  <c:v>1900.5069580078</c:v>
                </c:pt>
                <c:pt idx="1193">
                  <c:v>1863.0776367188</c:v>
                </c:pt>
                <c:pt idx="1194">
                  <c:v>1825.4116210938</c:v>
                </c:pt>
                <c:pt idx="1195">
                  <c:v>1787.5080566406</c:v>
                </c:pt>
                <c:pt idx="1196">
                  <c:v>1749.3673095703</c:v>
                </c:pt>
                <c:pt idx="1197">
                  <c:v>1710.9901123047</c:v>
                </c:pt>
                <c:pt idx="1198">
                  <c:v>1672.3753662109</c:v>
                </c:pt>
                <c:pt idx="1199">
                  <c:v>1633.5241699219</c:v>
                </c:pt>
                <c:pt idx="1200">
                  <c:v>1594.4350585938</c:v>
                </c:pt>
                <c:pt idx="1201">
                  <c:v>1555.1092529297</c:v>
                </c:pt>
                <c:pt idx="1202">
                  <c:v>1515.5465087891</c:v>
                </c:pt>
                <c:pt idx="1203">
                  <c:v>1475.7465820313</c:v>
                </c:pt>
                <c:pt idx="1204">
                  <c:v>1431.431640625</c:v>
                </c:pt>
                <c:pt idx="1205">
                  <c:v>1386.9616699219</c:v>
                </c:pt>
                <c:pt idx="1206">
                  <c:v>1342.4583740234</c:v>
                </c:pt>
                <c:pt idx="1207">
                  <c:v>1297.9221191406</c:v>
                </c:pt>
                <c:pt idx="1208">
                  <c:v>1253.3559570313</c:v>
                </c:pt>
                <c:pt idx="1209">
                  <c:v>1208.7537841797</c:v>
                </c:pt>
                <c:pt idx="1210">
                  <c:v>1164.1185302734</c:v>
                </c:pt>
                <c:pt idx="1211">
                  <c:v>1119.4500732422</c:v>
                </c:pt>
                <c:pt idx="1212">
                  <c:v>1074.7491455078</c:v>
                </c:pt>
                <c:pt idx="1213">
                  <c:v>1030.1363525391</c:v>
                </c:pt>
                <c:pt idx="1214">
                  <c:v>985.88580322266</c:v>
                </c:pt>
                <c:pt idx="1215">
                  <c:v>941.60961914063</c:v>
                </c:pt>
                <c:pt idx="1216">
                  <c:v>897.30810546875</c:v>
                </c:pt>
                <c:pt idx="1217">
                  <c:v>852.98107910156</c:v>
                </c:pt>
                <c:pt idx="1218">
                  <c:v>808.62872314453</c:v>
                </c:pt>
                <c:pt idx="1219">
                  <c:v>764.25079345703</c:v>
                </c:pt>
                <c:pt idx="1220">
                  <c:v>719.84741210938</c:v>
                </c:pt>
                <c:pt idx="1221">
                  <c:v>675.41857910156</c:v>
                </c:pt>
                <c:pt idx="1222">
                  <c:v>630.96423339844</c:v>
                </c:pt>
                <c:pt idx="1223">
                  <c:v>586.48449707031</c:v>
                </c:pt>
                <c:pt idx="1224">
                  <c:v>541.97918701172</c:v>
                </c:pt>
                <c:pt idx="1225">
                  <c:v>497.4485168457</c:v>
                </c:pt>
                <c:pt idx="1226">
                  <c:v>452.89233398438</c:v>
                </c:pt>
                <c:pt idx="1227">
                  <c:v>408.31072998047</c:v>
                </c:pt>
                <c:pt idx="1228">
                  <c:v>363.70364379883</c:v>
                </c:pt>
                <c:pt idx="1229">
                  <c:v>319.04037475586</c:v>
                </c:pt>
                <c:pt idx="1230">
                  <c:v>274.3190612793</c:v>
                </c:pt>
                <c:pt idx="1231">
                  <c:v>229.71005249023</c:v>
                </c:pt>
                <c:pt idx="1232">
                  <c:v>185.21331787109</c:v>
                </c:pt>
                <c:pt idx="1233">
                  <c:v>140.82894897461</c:v>
                </c:pt>
                <c:pt idx="1234">
                  <c:v>96.55687713623</c:v>
                </c:pt>
                <c:pt idx="1235">
                  <c:v>52.39714050293</c:v>
                </c:pt>
                <c:pt idx="1236">
                  <c:v>8.3496885299683008</c:v>
                </c:pt>
                <c:pt idx="1237">
                  <c:v>-35.585456848145</c:v>
                </c:pt>
                <c:pt idx="1238">
                  <c:v>-79.408233642577997</c:v>
                </c:pt>
                <c:pt idx="1239">
                  <c:v>-123.11869812012</c:v>
                </c:pt>
                <c:pt idx="1240">
                  <c:v>-166.71688842773</c:v>
                </c:pt>
                <c:pt idx="1241">
                  <c:v>-210.20278930664</c:v>
                </c:pt>
                <c:pt idx="1242">
                  <c:v>-253.57629394531</c:v>
                </c:pt>
                <c:pt idx="1243">
                  <c:v>-296.83752441406</c:v>
                </c:pt>
                <c:pt idx="1244">
                  <c:v>-339.2887878418</c:v>
                </c:pt>
                <c:pt idx="1245">
                  <c:v>-381.00421142578</c:v>
                </c:pt>
                <c:pt idx="1246">
                  <c:v>-422.51379394531</c:v>
                </c:pt>
                <c:pt idx="1247">
                  <c:v>-463.81759643555</c:v>
                </c:pt>
                <c:pt idx="1248">
                  <c:v>-504.91558837891</c:v>
                </c:pt>
                <c:pt idx="1249">
                  <c:v>-545.80786132813</c:v>
                </c:pt>
                <c:pt idx="1250">
                  <c:v>-586.49444580078</c:v>
                </c:pt>
                <c:pt idx="1251">
                  <c:v>-626.97521972656</c:v>
                </c:pt>
                <c:pt idx="1252">
                  <c:v>-667.25024414063</c:v>
                </c:pt>
                <c:pt idx="1253">
                  <c:v>-707.3193359375</c:v>
                </c:pt>
                <c:pt idx="1254">
                  <c:v>-746.74194335938</c:v>
                </c:pt>
                <c:pt idx="1255">
                  <c:v>-785.63262939453</c:v>
                </c:pt>
                <c:pt idx="1256">
                  <c:v>-824.27166748047</c:v>
                </c:pt>
                <c:pt idx="1257">
                  <c:v>-862.65350341797</c:v>
                </c:pt>
                <c:pt idx="1258">
                  <c:v>-900.77862548828</c:v>
                </c:pt>
                <c:pt idx="1259">
                  <c:v>-938.64672851563</c:v>
                </c:pt>
                <c:pt idx="1260">
                  <c:v>-976.2578125</c:v>
                </c:pt>
                <c:pt idx="1261">
                  <c:v>-1013.6114501953</c:v>
                </c:pt>
                <c:pt idx="1262">
                  <c:v>-1050.7084960938</c:v>
                </c:pt>
                <c:pt idx="1263">
                  <c:v>-1087.5480957031</c:v>
                </c:pt>
                <c:pt idx="1264">
                  <c:v>-1124.130859375</c:v>
                </c:pt>
                <c:pt idx="1265">
                  <c:v>-1160.4564208984</c:v>
                </c:pt>
                <c:pt idx="1266">
                  <c:v>-1196.5250244141</c:v>
                </c:pt>
                <c:pt idx="1267">
                  <c:v>-1232.3366699219</c:v>
                </c:pt>
                <c:pt idx="1268">
                  <c:v>-1267.8912353516</c:v>
                </c:pt>
                <c:pt idx="1269">
                  <c:v>-1301.6611328125</c:v>
                </c:pt>
                <c:pt idx="1270">
                  <c:v>-1334.4655761719</c:v>
                </c:pt>
                <c:pt idx="1271">
                  <c:v>-1366.9305419922</c:v>
                </c:pt>
                <c:pt idx="1272">
                  <c:v>-1399.0562744141</c:v>
                </c:pt>
                <c:pt idx="1273">
                  <c:v>-1430.8431396484</c:v>
                </c:pt>
                <c:pt idx="1274">
                  <c:v>-1462.2900390625</c:v>
                </c:pt>
                <c:pt idx="1275">
                  <c:v>-1493.3981933594</c:v>
                </c:pt>
                <c:pt idx="1276">
                  <c:v>-1524.1669921875</c:v>
                </c:pt>
                <c:pt idx="1277">
                  <c:v>-1554.5961914063</c:v>
                </c:pt>
                <c:pt idx="1278">
                  <c:v>-1584.6862792969</c:v>
                </c:pt>
                <c:pt idx="1279">
                  <c:v>-1614.4370117188</c:v>
                </c:pt>
                <c:pt idx="1280">
                  <c:v>-1643.8483886719</c:v>
                </c:pt>
                <c:pt idx="1281">
                  <c:v>-1672.9208984375</c:v>
                </c:pt>
                <c:pt idx="1282">
                  <c:v>-1701.6535644531</c:v>
                </c:pt>
                <c:pt idx="1283">
                  <c:v>-1730.0474853516</c:v>
                </c:pt>
                <c:pt idx="1284">
                  <c:v>-1758.1018066406</c:v>
                </c:pt>
                <c:pt idx="1285">
                  <c:v>-1785.4476318359</c:v>
                </c:pt>
                <c:pt idx="1286">
                  <c:v>-1810.9284667969</c:v>
                </c:pt>
                <c:pt idx="1287">
                  <c:v>-1836.1456298828</c:v>
                </c:pt>
                <c:pt idx="1288">
                  <c:v>-1861.0997314453</c:v>
                </c:pt>
                <c:pt idx="1289">
                  <c:v>-1885.7902832031</c:v>
                </c:pt>
                <c:pt idx="1290">
                  <c:v>-1910.2170410156</c:v>
                </c:pt>
                <c:pt idx="1291">
                  <c:v>-1934.3804931641</c:v>
                </c:pt>
                <c:pt idx="1292">
                  <c:v>-1958.2801513672</c:v>
                </c:pt>
                <c:pt idx="1293">
                  <c:v>-1981.9165039063</c:v>
                </c:pt>
                <c:pt idx="1294">
                  <c:v>-2005.2894287109</c:v>
                </c:pt>
                <c:pt idx="1295">
                  <c:v>-2028.3984375</c:v>
                </c:pt>
                <c:pt idx="1296">
                  <c:v>-2051.2443847656</c:v>
                </c:pt>
                <c:pt idx="1297">
                  <c:v>-2073.8264160156</c:v>
                </c:pt>
                <c:pt idx="1298">
                  <c:v>-2096.1457519531</c:v>
                </c:pt>
                <c:pt idx="1299">
                  <c:v>-2118.2009277344</c:v>
                </c:pt>
                <c:pt idx="1300">
                  <c:v>-2139.3686523438</c:v>
                </c:pt>
                <c:pt idx="1301">
                  <c:v>-2160.0805664063</c:v>
                </c:pt>
                <c:pt idx="1302">
                  <c:v>-2180.5090332031</c:v>
                </c:pt>
                <c:pt idx="1303">
                  <c:v>-2200.6550292969</c:v>
                </c:pt>
                <c:pt idx="1304">
                  <c:v>-2220.5163574219</c:v>
                </c:pt>
                <c:pt idx="1305">
                  <c:v>-2240.0947265625</c:v>
                </c:pt>
                <c:pt idx="1306">
                  <c:v>-2259.3869628906</c:v>
                </c:pt>
                <c:pt idx="1307">
                  <c:v>-2278.3989257813</c:v>
                </c:pt>
                <c:pt idx="1308">
                  <c:v>-2297.1271972656</c:v>
                </c:pt>
                <c:pt idx="1309">
                  <c:v>-2315.5720214844</c:v>
                </c:pt>
                <c:pt idx="1310">
                  <c:v>-2333.7336425781</c:v>
                </c:pt>
                <c:pt idx="1311">
                  <c:v>-2351.6120605469</c:v>
                </c:pt>
                <c:pt idx="1312">
                  <c:v>-2369.2062988281</c:v>
                </c:pt>
                <c:pt idx="1313">
                  <c:v>-2386.5180664063</c:v>
                </c:pt>
                <c:pt idx="1314">
                  <c:v>-2403.5461425781</c:v>
                </c:pt>
                <c:pt idx="1315">
                  <c:v>-2419.8913574219</c:v>
                </c:pt>
                <c:pt idx="1316">
                  <c:v>-2434.7592773438</c:v>
                </c:pt>
                <c:pt idx="1317">
                  <c:v>-2449.4560546875</c:v>
                </c:pt>
                <c:pt idx="1318">
                  <c:v>-2463.9826660156</c:v>
                </c:pt>
                <c:pt idx="1319">
                  <c:v>-2478.337890625</c:v>
                </c:pt>
                <c:pt idx="1320">
                  <c:v>-2492.5224609375</c:v>
                </c:pt>
                <c:pt idx="1321">
                  <c:v>-2506.5356445313</c:v>
                </c:pt>
                <c:pt idx="1322">
                  <c:v>-2520.3786621094</c:v>
                </c:pt>
                <c:pt idx="1323">
                  <c:v>-2534.0500488281</c:v>
                </c:pt>
                <c:pt idx="1324">
                  <c:v>-2547.5510253906</c:v>
                </c:pt>
                <c:pt idx="1325">
                  <c:v>-2560.8813476563</c:v>
                </c:pt>
                <c:pt idx="1326">
                  <c:v>-2574.0405273438</c:v>
                </c:pt>
                <c:pt idx="1327">
                  <c:v>-2586.3435058594</c:v>
                </c:pt>
                <c:pt idx="1328">
                  <c:v>-2598.3735351563</c:v>
                </c:pt>
                <c:pt idx="1329">
                  <c:v>-2610.2329101563</c:v>
                </c:pt>
                <c:pt idx="1330">
                  <c:v>-2621.9233398438</c:v>
                </c:pt>
                <c:pt idx="1331">
                  <c:v>-2633.4436035156</c:v>
                </c:pt>
                <c:pt idx="1332">
                  <c:v>-2644.7941894531</c:v>
                </c:pt>
                <c:pt idx="1333">
                  <c:v>-2655.974609375</c:v>
                </c:pt>
                <c:pt idx="1334">
                  <c:v>-2666.9853515625</c:v>
                </c:pt>
                <c:pt idx="1335">
                  <c:v>-2677.8264160156</c:v>
                </c:pt>
                <c:pt idx="1336">
                  <c:v>-2688.4973144531</c:v>
                </c:pt>
                <c:pt idx="1337">
                  <c:v>-2698.9982910156</c:v>
                </c:pt>
                <c:pt idx="1338">
                  <c:v>-2709.3295898438</c:v>
                </c:pt>
                <c:pt idx="1339">
                  <c:v>-2719.490234375</c:v>
                </c:pt>
                <c:pt idx="1340">
                  <c:v>-2729.3337402344</c:v>
                </c:pt>
                <c:pt idx="1341">
                  <c:v>-2738.9377441406</c:v>
                </c:pt>
                <c:pt idx="1342">
                  <c:v>-2748.4482421875</c:v>
                </c:pt>
                <c:pt idx="1343">
                  <c:v>-2757.8657226563</c:v>
                </c:pt>
                <c:pt idx="1344">
                  <c:v>-2767.1901855469</c:v>
                </c:pt>
                <c:pt idx="1345">
                  <c:v>-2776.4211425781</c:v>
                </c:pt>
                <c:pt idx="1346">
                  <c:v>-2785.5603027344</c:v>
                </c:pt>
                <c:pt idx="1347">
                  <c:v>-2794.6049804688</c:v>
                </c:pt>
                <c:pt idx="1348">
                  <c:v>-2803.5571289063</c:v>
                </c:pt>
                <c:pt idx="1349">
                  <c:v>-2812.4165039063</c:v>
                </c:pt>
                <c:pt idx="1350">
                  <c:v>-2819.5388183594</c:v>
                </c:pt>
                <c:pt idx="1351">
                  <c:v>-2826.0395507813</c:v>
                </c:pt>
                <c:pt idx="1352">
                  <c:v>-2832.4375</c:v>
                </c:pt>
                <c:pt idx="1353">
                  <c:v>-2838.7346191406</c:v>
                </c:pt>
                <c:pt idx="1354">
                  <c:v>-2844.9296875</c:v>
                </c:pt>
                <c:pt idx="1355">
                  <c:v>-2851.0229492188</c:v>
                </c:pt>
                <c:pt idx="1356">
                  <c:v>-2857.0146484375</c:v>
                </c:pt>
                <c:pt idx="1357">
                  <c:v>-2862.9033203125</c:v>
                </c:pt>
                <c:pt idx="1358">
                  <c:v>-2868.6923828125</c:v>
                </c:pt>
                <c:pt idx="1359">
                  <c:v>-2874.3786621094</c:v>
                </c:pt>
                <c:pt idx="1360">
                  <c:v>-2879.9633789063</c:v>
                </c:pt>
                <c:pt idx="1361">
                  <c:v>-2885.4460449219</c:v>
                </c:pt>
                <c:pt idx="1362">
                  <c:v>-2890.828125</c:v>
                </c:pt>
                <c:pt idx="1363">
                  <c:v>-2896.1071777344</c:v>
                </c:pt>
                <c:pt idx="1364">
                  <c:v>-2901.2854003906</c:v>
                </c:pt>
                <c:pt idx="1365">
                  <c:v>-2906.3615722656</c:v>
                </c:pt>
                <c:pt idx="1366">
                  <c:v>-2911.3359375</c:v>
                </c:pt>
                <c:pt idx="1367">
                  <c:v>-2916.2084960938</c:v>
                </c:pt>
                <c:pt idx="1368">
                  <c:v>-2921.0856933594</c:v>
                </c:pt>
                <c:pt idx="1369">
                  <c:v>-2925.8447265625</c:v>
                </c:pt>
                <c:pt idx="1370">
                  <c:v>-2930.4821777344</c:v>
                </c:pt>
                <c:pt idx="1371">
                  <c:v>-2934.9975585938</c:v>
                </c:pt>
                <c:pt idx="1372">
                  <c:v>-2939.3908691406</c:v>
                </c:pt>
                <c:pt idx="1373">
                  <c:v>-2943.6625976563</c:v>
                </c:pt>
                <c:pt idx="1374">
                  <c:v>-2947.25390625</c:v>
                </c:pt>
                <c:pt idx="1375">
                  <c:v>-2950.1586914063</c:v>
                </c:pt>
                <c:pt idx="1376">
                  <c:v>-2952.98828125</c:v>
                </c:pt>
                <c:pt idx="1377">
                  <c:v>-2955.7436523438</c:v>
                </c:pt>
                <c:pt idx="1378">
                  <c:v>-2958.4235839844</c:v>
                </c:pt>
                <c:pt idx="1379">
                  <c:v>-2961.0285644531</c:v>
                </c:pt>
                <c:pt idx="1380">
                  <c:v>-2963.55859375</c:v>
                </c:pt>
                <c:pt idx="1381">
                  <c:v>-2966.0134277344</c:v>
                </c:pt>
                <c:pt idx="1382">
                  <c:v>-2968.3937988281</c:v>
                </c:pt>
                <c:pt idx="1383">
                  <c:v>-2970.69921875</c:v>
                </c:pt>
                <c:pt idx="1384">
                  <c:v>-2972.9296875</c:v>
                </c:pt>
                <c:pt idx="1385">
                  <c:v>-2975.0844726563</c:v>
                </c:pt>
                <c:pt idx="1386">
                  <c:v>-2977.1650390625</c:v>
                </c:pt>
                <c:pt idx="1387">
                  <c:v>-2979.1704101563</c:v>
                </c:pt>
                <c:pt idx="1388">
                  <c:v>-2981.1008300781</c:v>
                </c:pt>
                <c:pt idx="1389">
                  <c:v>-2982.9565429688</c:v>
                </c:pt>
                <c:pt idx="1390">
                  <c:v>-2984.7370605469</c:v>
                </c:pt>
                <c:pt idx="1391">
                  <c:v>-2986.443359375</c:v>
                </c:pt>
                <c:pt idx="1392">
                  <c:v>-2988.0734863281</c:v>
                </c:pt>
                <c:pt idx="1393">
                  <c:v>-2989.7299804688</c:v>
                </c:pt>
                <c:pt idx="1394">
                  <c:v>-2991.3156738281</c:v>
                </c:pt>
                <c:pt idx="1395">
                  <c:v>-2992.8173828125</c:v>
                </c:pt>
                <c:pt idx="1396">
                  <c:v>-2994.2346191406</c:v>
                </c:pt>
                <c:pt idx="1397">
                  <c:v>-2995.45703125</c:v>
                </c:pt>
                <c:pt idx="1398">
                  <c:v>-2995.19140625</c:v>
                </c:pt>
                <c:pt idx="1399">
                  <c:v>-2994.8676757813</c:v>
                </c:pt>
                <c:pt idx="1400">
                  <c:v>-2994.5046386719</c:v>
                </c:pt>
                <c:pt idx="1401">
                  <c:v>-2994.1096191406</c:v>
                </c:pt>
                <c:pt idx="1402">
                  <c:v>-2993.6838378906</c:v>
                </c:pt>
                <c:pt idx="1403">
                  <c:v>-2993.2272949219</c:v>
                </c:pt>
                <c:pt idx="1404">
                  <c:v>-2992.7392578125</c:v>
                </c:pt>
                <c:pt idx="1405">
                  <c:v>-2992.2204589844</c:v>
                </c:pt>
                <c:pt idx="1406">
                  <c:v>-2991.6704101563</c:v>
                </c:pt>
                <c:pt idx="1407">
                  <c:v>-2991.0895996094</c:v>
                </c:pt>
                <c:pt idx="1408">
                  <c:v>-2990.4775390625</c:v>
                </c:pt>
                <c:pt idx="1409">
                  <c:v>-2989.8347167969</c:v>
                </c:pt>
                <c:pt idx="1410">
                  <c:v>-2989.1604003906</c:v>
                </c:pt>
                <c:pt idx="1411">
                  <c:v>-2988.4548339844</c:v>
                </c:pt>
                <c:pt idx="1412">
                  <c:v>-2987.7185058594</c:v>
                </c:pt>
                <c:pt idx="1413">
                  <c:v>-2986.9516601563</c:v>
                </c:pt>
                <c:pt idx="1414">
                  <c:v>-2986.1528320313</c:v>
                </c:pt>
                <c:pt idx="1415">
                  <c:v>-2985.3237304688</c:v>
                </c:pt>
                <c:pt idx="1416">
                  <c:v>-2984.4633789063</c:v>
                </c:pt>
                <c:pt idx="1417">
                  <c:v>-2983.572265625</c:v>
                </c:pt>
                <c:pt idx="1418">
                  <c:v>-2982.6496582031</c:v>
                </c:pt>
                <c:pt idx="1419">
                  <c:v>-2981.6960449219</c:v>
                </c:pt>
                <c:pt idx="1420">
                  <c:v>-2980.7114257813</c:v>
                </c:pt>
                <c:pt idx="1421">
                  <c:v>-2979.6955566406</c:v>
                </c:pt>
                <c:pt idx="1422">
                  <c:v>-2978.6486816406</c:v>
                </c:pt>
                <c:pt idx="1423">
                  <c:v>-2977.1083984375</c:v>
                </c:pt>
                <c:pt idx="1424">
                  <c:v>-2972.9311523438</c:v>
                </c:pt>
                <c:pt idx="1425">
                  <c:v>-2968.7009277344</c:v>
                </c:pt>
                <c:pt idx="1426">
                  <c:v>-2964.4187011719</c:v>
                </c:pt>
                <c:pt idx="1427">
                  <c:v>-2960.0844726563</c:v>
                </c:pt>
                <c:pt idx="1428">
                  <c:v>-2955.6975097656</c:v>
                </c:pt>
                <c:pt idx="1429">
                  <c:v>-2951.2585449219</c:v>
                </c:pt>
                <c:pt idx="1430">
                  <c:v>-2946.7670898438</c:v>
                </c:pt>
                <c:pt idx="1431">
                  <c:v>-2942.2229003906</c:v>
                </c:pt>
                <c:pt idx="1432">
                  <c:v>-2937.6274414063</c:v>
                </c:pt>
                <c:pt idx="1433">
                  <c:v>-2932.9787597656</c:v>
                </c:pt>
                <c:pt idx="1434">
                  <c:v>-2928.2778320313</c:v>
                </c:pt>
                <c:pt idx="1435">
                  <c:v>-2923.5246582031</c:v>
                </c:pt>
                <c:pt idx="1436">
                  <c:v>-2918.7194824219</c:v>
                </c:pt>
                <c:pt idx="1437">
                  <c:v>-2913.9416503906</c:v>
                </c:pt>
                <c:pt idx="1438">
                  <c:v>-2909.2736816406</c:v>
                </c:pt>
                <c:pt idx="1439">
                  <c:v>-2904.5573730469</c:v>
                </c:pt>
                <c:pt idx="1440">
                  <c:v>-2899.7922363281</c:v>
                </c:pt>
                <c:pt idx="1441">
                  <c:v>-2894.9780273438</c:v>
                </c:pt>
                <c:pt idx="1442">
                  <c:v>-2890.1149902344</c:v>
                </c:pt>
                <c:pt idx="1443">
                  <c:v>-2885.2036132813</c:v>
                </c:pt>
                <c:pt idx="1444">
                  <c:v>-2880.2429199219</c:v>
                </c:pt>
                <c:pt idx="1445">
                  <c:v>-2875.2333984375</c:v>
                </c:pt>
                <c:pt idx="1446">
                  <c:v>-2870.1750488281</c:v>
                </c:pt>
                <c:pt idx="1447">
                  <c:v>-2865.0678710938</c:v>
                </c:pt>
                <c:pt idx="1448">
                  <c:v>-2859.9118652344</c:v>
                </c:pt>
                <c:pt idx="1449">
                  <c:v>-2854.7067871094</c:v>
                </c:pt>
                <c:pt idx="1450">
                  <c:v>-2849.453125</c:v>
                </c:pt>
                <c:pt idx="1451">
                  <c:v>-2844.1508789063</c:v>
                </c:pt>
                <c:pt idx="1452">
                  <c:v>-2838.798828125</c:v>
                </c:pt>
                <c:pt idx="1453">
                  <c:v>-2833.1357421875</c:v>
                </c:pt>
                <c:pt idx="1454">
                  <c:v>-2824.4677734375</c:v>
                </c:pt>
                <c:pt idx="1455">
                  <c:v>-2815.7197265625</c:v>
                </c:pt>
                <c:pt idx="1456">
                  <c:v>-2806.8913574219</c:v>
                </c:pt>
                <c:pt idx="1457">
                  <c:v>-2797.982421875</c:v>
                </c:pt>
                <c:pt idx="1458">
                  <c:v>-2788.9936523438</c:v>
                </c:pt>
                <c:pt idx="1459">
                  <c:v>-2779.9248046875</c:v>
                </c:pt>
                <c:pt idx="1460">
                  <c:v>-2770.7768554688</c:v>
                </c:pt>
                <c:pt idx="1461">
                  <c:v>-2761.5476074219</c:v>
                </c:pt>
                <c:pt idx="1462">
                  <c:v>-2752.23828125</c:v>
                </c:pt>
                <c:pt idx="1463">
                  <c:v>-2742.8488769531</c:v>
                </c:pt>
                <c:pt idx="1464">
                  <c:v>-2733.3791503906</c:v>
                </c:pt>
                <c:pt idx="1465">
                  <c:v>-2723.8293457031</c:v>
                </c:pt>
                <c:pt idx="1466">
                  <c:v>-2714.1999511719</c:v>
                </c:pt>
                <c:pt idx="1467">
                  <c:v>-2704.4897460938</c:v>
                </c:pt>
                <c:pt idx="1468">
                  <c:v>-2694.6994628906</c:v>
                </c:pt>
                <c:pt idx="1469">
                  <c:v>-2684.8288574219</c:v>
                </c:pt>
                <c:pt idx="1470">
                  <c:v>-2674.8784179688</c:v>
                </c:pt>
                <c:pt idx="1471">
                  <c:v>-2664.8479003906</c:v>
                </c:pt>
                <c:pt idx="1472">
                  <c:v>-2654.7373046875</c:v>
                </c:pt>
                <c:pt idx="1473">
                  <c:v>-2644.5463867188</c:v>
                </c:pt>
                <c:pt idx="1474">
                  <c:v>-2634.275390625</c:v>
                </c:pt>
                <c:pt idx="1475">
                  <c:v>-2623.9243164063</c:v>
                </c:pt>
                <c:pt idx="1476">
                  <c:v>-2613.4929199219</c:v>
                </c:pt>
                <c:pt idx="1477">
                  <c:v>-2602.9812011719</c:v>
                </c:pt>
                <c:pt idx="1478">
                  <c:v>-2592.3896484375</c:v>
                </c:pt>
                <c:pt idx="1479">
                  <c:v>-2581.7182617188</c:v>
                </c:pt>
                <c:pt idx="1480">
                  <c:v>-2570.9660644531</c:v>
                </c:pt>
                <c:pt idx="1481">
                  <c:v>-2560.1345214844</c:v>
                </c:pt>
                <c:pt idx="1482">
                  <c:v>-2549.2219238281</c:v>
                </c:pt>
                <c:pt idx="1483">
                  <c:v>-2538.2294921875</c:v>
                </c:pt>
                <c:pt idx="1484">
                  <c:v>-2527.1572265625</c:v>
                </c:pt>
                <c:pt idx="1485">
                  <c:v>-2516.0046386719</c:v>
                </c:pt>
                <c:pt idx="1486">
                  <c:v>-2504.7719726563</c:v>
                </c:pt>
                <c:pt idx="1487">
                  <c:v>-2493.7678222656</c:v>
                </c:pt>
                <c:pt idx="1488">
                  <c:v>-2482.9084472656</c:v>
                </c:pt>
                <c:pt idx="1489">
                  <c:v>-2471.392578125</c:v>
                </c:pt>
                <c:pt idx="1490">
                  <c:v>-2457.7763671875</c:v>
                </c:pt>
                <c:pt idx="1491">
                  <c:v>-2443.9875488281</c:v>
                </c:pt>
                <c:pt idx="1492">
                  <c:v>-2430.1647949219</c:v>
                </c:pt>
                <c:pt idx="1493">
                  <c:v>-2416.30859375</c:v>
                </c:pt>
                <c:pt idx="1494">
                  <c:v>-2402.49609375</c:v>
                </c:pt>
                <c:pt idx="1495">
                  <c:v>-2388.6567382813</c:v>
                </c:pt>
                <c:pt idx="1496">
                  <c:v>-2374.78125</c:v>
                </c:pt>
                <c:pt idx="1497">
                  <c:v>-2360.869140625</c:v>
                </c:pt>
                <c:pt idx="1498">
                  <c:v>-2346.9204101563</c:v>
                </c:pt>
                <c:pt idx="1499">
                  <c:v>-2332.9362792969</c:v>
                </c:pt>
                <c:pt idx="1500">
                  <c:v>-2318.9155273438</c:v>
                </c:pt>
                <c:pt idx="1501">
                  <c:v>-2304.8583984375</c:v>
                </c:pt>
                <c:pt idx="1502">
                  <c:v>-2290.7648925781</c:v>
                </c:pt>
                <c:pt idx="1503">
                  <c:v>-2276.6352539063</c:v>
                </c:pt>
                <c:pt idx="1504">
                  <c:v>-2262.46875</c:v>
                </c:pt>
                <c:pt idx="1505">
                  <c:v>-2248.2666015625</c:v>
                </c:pt>
                <c:pt idx="1506">
                  <c:v>-2234.0275878906</c:v>
                </c:pt>
                <c:pt idx="1507">
                  <c:v>-2219.7524414063</c:v>
                </c:pt>
                <c:pt idx="1508">
                  <c:v>-2205.44140625</c:v>
                </c:pt>
                <c:pt idx="1509">
                  <c:v>-2191.0932617188</c:v>
                </c:pt>
                <c:pt idx="1510">
                  <c:v>-2176.708984375</c:v>
                </c:pt>
                <c:pt idx="1511">
                  <c:v>-2162.2905273438</c:v>
                </c:pt>
                <c:pt idx="1512">
                  <c:v>-2147.8342285156</c:v>
                </c:pt>
                <c:pt idx="1513">
                  <c:v>-2133.3408203125</c:v>
                </c:pt>
                <c:pt idx="1514">
                  <c:v>-2118.8120117188</c:v>
                </c:pt>
                <c:pt idx="1515">
                  <c:v>-2104.2456054688</c:v>
                </c:pt>
                <c:pt idx="1516">
                  <c:v>-2089.6440429688</c:v>
                </c:pt>
                <c:pt idx="1517">
                  <c:v>-2075.0053710938</c:v>
                </c:pt>
                <c:pt idx="1518">
                  <c:v>-2060.3310546875</c:v>
                </c:pt>
                <c:pt idx="1519">
                  <c:v>-2045.6198730469</c:v>
                </c:pt>
                <c:pt idx="1520">
                  <c:v>-2030.8724365234</c:v>
                </c:pt>
                <c:pt idx="1521">
                  <c:v>-2016.0888671875</c:v>
                </c:pt>
                <c:pt idx="1522">
                  <c:v>-2001.2282714844</c:v>
                </c:pt>
                <c:pt idx="1523">
                  <c:v>-1986.3586425781</c:v>
                </c:pt>
                <c:pt idx="1524">
                  <c:v>-1971.5522460938</c:v>
                </c:pt>
                <c:pt idx="1525">
                  <c:v>-1956.8093261719</c:v>
                </c:pt>
                <c:pt idx="1526">
                  <c:v>-1942.1291503906</c:v>
                </c:pt>
                <c:pt idx="1527">
                  <c:v>-1927.5124511719</c:v>
                </c:pt>
                <c:pt idx="1528">
                  <c:v>-1912.9587402344</c:v>
                </c:pt>
                <c:pt idx="1529">
                  <c:v>-1898.4680175781</c:v>
                </c:pt>
                <c:pt idx="1530">
                  <c:v>-1884.0406494141</c:v>
                </c:pt>
                <c:pt idx="1531">
                  <c:v>-1869.6766357422</c:v>
                </c:pt>
                <c:pt idx="1532">
                  <c:v>-1855.2647705078</c:v>
                </c:pt>
                <c:pt idx="1533">
                  <c:v>-1840.9383544922</c:v>
                </c:pt>
                <c:pt idx="1534">
                  <c:v>-1826.7135009766</c:v>
                </c:pt>
                <c:pt idx="1535">
                  <c:v>-1812.5902099609</c:v>
                </c:pt>
                <c:pt idx="1536">
                  <c:v>-1798.5693359375</c:v>
                </c:pt>
                <c:pt idx="1537">
                  <c:v>-1784.6500244141</c:v>
                </c:pt>
                <c:pt idx="1538">
                  <c:v>-1770.8326416016</c:v>
                </c:pt>
                <c:pt idx="1539">
                  <c:v>-1757.1170654297</c:v>
                </c:pt>
                <c:pt idx="1540">
                  <c:v>-1743.5032958984</c:v>
                </c:pt>
                <c:pt idx="1541">
                  <c:v>-1729.9909667969</c:v>
                </c:pt>
                <c:pt idx="1542">
                  <c:v>-1716.5810546875</c:v>
                </c:pt>
                <c:pt idx="1543">
                  <c:v>-1703.2727050781</c:v>
                </c:pt>
                <c:pt idx="1544">
                  <c:v>-1690.0662841797</c:v>
                </c:pt>
                <c:pt idx="1545">
                  <c:v>-1676.9617919922</c:v>
                </c:pt>
                <c:pt idx="1546">
                  <c:v>-1663.9018554688</c:v>
                </c:pt>
                <c:pt idx="1547">
                  <c:v>-1650.8341064453</c:v>
                </c:pt>
                <c:pt idx="1548">
                  <c:v>-1637.8947753906</c:v>
                </c:pt>
                <c:pt idx="1549">
                  <c:v>-1625.0828857422</c:v>
                </c:pt>
                <c:pt idx="1550">
                  <c:v>-1612.3995361328</c:v>
                </c:pt>
                <c:pt idx="1551">
                  <c:v>-1599.8439941406</c:v>
                </c:pt>
                <c:pt idx="1552">
                  <c:v>-1587.4167480469</c:v>
                </c:pt>
                <c:pt idx="1553">
                  <c:v>-1575.1173095703</c:v>
                </c:pt>
                <c:pt idx="1554">
                  <c:v>-1562.9461669922</c:v>
                </c:pt>
                <c:pt idx="1555">
                  <c:v>-1550.9025878906</c:v>
                </c:pt>
                <c:pt idx="1556">
                  <c:v>-1539.9326171875</c:v>
                </c:pt>
                <c:pt idx="1557">
                  <c:v>-1529.2437744141</c:v>
                </c:pt>
                <c:pt idx="1558">
                  <c:v>-1518.6955566406</c:v>
                </c:pt>
                <c:pt idx="1559">
                  <c:v>-1508.2879638672</c:v>
                </c:pt>
                <c:pt idx="1560">
                  <c:v>-1498.0208740234</c:v>
                </c:pt>
                <c:pt idx="1561">
                  <c:v>-1487.8942871094</c:v>
                </c:pt>
                <c:pt idx="1562">
                  <c:v>-1477.9100341797</c:v>
                </c:pt>
                <c:pt idx="1563">
                  <c:v>-1468.0642089844</c:v>
                </c:pt>
                <c:pt idx="1564">
                  <c:v>-1458.3591308594</c:v>
                </c:pt>
                <c:pt idx="1565">
                  <c:v>-1448.794921875</c:v>
                </c:pt>
                <c:pt idx="1566">
                  <c:v>-1439.3707275391</c:v>
                </c:pt>
                <c:pt idx="1567">
                  <c:v>-1430.0875244141</c:v>
                </c:pt>
                <c:pt idx="1568">
                  <c:v>-1420.9445800781</c:v>
                </c:pt>
                <c:pt idx="1569">
                  <c:v>-1411.9421386719</c:v>
                </c:pt>
                <c:pt idx="1570">
                  <c:v>-1403.0804443359</c:v>
                </c:pt>
                <c:pt idx="1571">
                  <c:v>-1394.3591308594</c:v>
                </c:pt>
                <c:pt idx="1572">
                  <c:v>-1385.7781982422</c:v>
                </c:pt>
                <c:pt idx="1573">
                  <c:v>-1377.3377685547</c:v>
                </c:pt>
                <c:pt idx="1574">
                  <c:v>-1369.0380859375</c:v>
                </c:pt>
                <c:pt idx="1575">
                  <c:v>-1360.8787841797</c:v>
                </c:pt>
                <c:pt idx="1576">
                  <c:v>-1352.8598632813</c:v>
                </c:pt>
                <c:pt idx="1577">
                  <c:v>-1344.9820556641</c:v>
                </c:pt>
                <c:pt idx="1578">
                  <c:v>-1337.244140625</c:v>
                </c:pt>
                <c:pt idx="1579">
                  <c:v>-1329.6469726563</c:v>
                </c:pt>
                <c:pt idx="1580">
                  <c:v>-1322.1638183594</c:v>
                </c:pt>
                <c:pt idx="1581">
                  <c:v>-1314.4000244141</c:v>
                </c:pt>
                <c:pt idx="1582">
                  <c:v>-1306.8023681641</c:v>
                </c:pt>
                <c:pt idx="1583">
                  <c:v>-1299.3706054688</c:v>
                </c:pt>
                <c:pt idx="1584">
                  <c:v>-1292.1043701172</c:v>
                </c:pt>
                <c:pt idx="1585">
                  <c:v>-1286.0766601563</c:v>
                </c:pt>
                <c:pt idx="1586">
                  <c:v>-1280.6190185547</c:v>
                </c:pt>
                <c:pt idx="1587">
                  <c:v>-1274.8327636719</c:v>
                </c:pt>
                <c:pt idx="1588">
                  <c:v>-1269.1203613281</c:v>
                </c:pt>
                <c:pt idx="1589">
                  <c:v>-1263.4819335938</c:v>
                </c:pt>
                <c:pt idx="1590">
                  <c:v>-1257.9172363281</c:v>
                </c:pt>
                <c:pt idx="1591">
                  <c:v>-1252.4265136719</c:v>
                </c:pt>
                <c:pt idx="1592">
                  <c:v>-1247.009765625</c:v>
                </c:pt>
                <c:pt idx="1593">
                  <c:v>-1241.6666259766</c:v>
                </c:pt>
                <c:pt idx="1594">
                  <c:v>-1236.3977050781</c:v>
                </c:pt>
                <c:pt idx="1595">
                  <c:v>-1231.2023925781</c:v>
                </c:pt>
                <c:pt idx="1596">
                  <c:v>-1226.0812988281</c:v>
                </c:pt>
                <c:pt idx="1597">
                  <c:v>-1221.0336914063</c:v>
                </c:pt>
                <c:pt idx="1598">
                  <c:v>-1216.0603027344</c:v>
                </c:pt>
                <c:pt idx="1599">
                  <c:v>-1211.1604003906</c:v>
                </c:pt>
                <c:pt idx="1600">
                  <c:v>-1206.3348388672</c:v>
                </c:pt>
                <c:pt idx="1601">
                  <c:v>-1201.5830078125</c:v>
                </c:pt>
                <c:pt idx="1602">
                  <c:v>-1196.9050292969</c:v>
                </c:pt>
                <c:pt idx="1603">
                  <c:v>-1192.30078125</c:v>
                </c:pt>
                <c:pt idx="1604">
                  <c:v>-1187.7705078125</c:v>
                </c:pt>
                <c:pt idx="1605">
                  <c:v>-1183.3142089844</c:v>
                </c:pt>
                <c:pt idx="1606">
                  <c:v>-1178.8972167969</c:v>
                </c:pt>
                <c:pt idx="1607">
                  <c:v>-1174.5134277344</c:v>
                </c:pt>
                <c:pt idx="1608">
                  <c:v>-1170.2034912109</c:v>
                </c:pt>
                <c:pt idx="1609">
                  <c:v>-1165.9672851563</c:v>
                </c:pt>
                <c:pt idx="1610">
                  <c:v>-1161.8044433594</c:v>
                </c:pt>
                <c:pt idx="1611">
                  <c:v>-1157.7156982422</c:v>
                </c:pt>
                <c:pt idx="1612">
                  <c:v>-1153.7004394531</c:v>
                </c:pt>
                <c:pt idx="1613">
                  <c:v>-1149.7595214844</c:v>
                </c:pt>
                <c:pt idx="1614">
                  <c:v>-1145.8916015625</c:v>
                </c:pt>
                <c:pt idx="1615">
                  <c:v>-1142.0974121094</c:v>
                </c:pt>
                <c:pt idx="1616">
                  <c:v>-1138.3770751953</c:v>
                </c:pt>
                <c:pt idx="1617">
                  <c:v>-1134.7302246094</c:v>
                </c:pt>
                <c:pt idx="1618">
                  <c:v>-1131.1572265625</c:v>
                </c:pt>
                <c:pt idx="1619">
                  <c:v>-1128.0853271484</c:v>
                </c:pt>
                <c:pt idx="1620">
                  <c:v>-1125.4333496094</c:v>
                </c:pt>
                <c:pt idx="1621">
                  <c:v>-1122.5699462891</c:v>
                </c:pt>
                <c:pt idx="1622">
                  <c:v>-1119.7259521484</c:v>
                </c:pt>
                <c:pt idx="1623">
                  <c:v>-1116.9017333984</c:v>
                </c:pt>
                <c:pt idx="1624">
                  <c:v>-1114.0975341797</c:v>
                </c:pt>
                <c:pt idx="1625">
                  <c:v>-1111.3131103516</c:v>
                </c:pt>
                <c:pt idx="1626">
                  <c:v>-1108.5483398438</c:v>
                </c:pt>
                <c:pt idx="1627">
                  <c:v>-1105.8038330078</c:v>
                </c:pt>
                <c:pt idx="1628">
                  <c:v>-1103.0786132813</c:v>
                </c:pt>
                <c:pt idx="1629">
                  <c:v>-1100.3732910156</c:v>
                </c:pt>
                <c:pt idx="1630">
                  <c:v>-1097.6878662109</c:v>
                </c:pt>
                <c:pt idx="1631">
                  <c:v>-1095.0224609375</c:v>
                </c:pt>
                <c:pt idx="1632">
                  <c:v>-1092.3765869141</c:v>
                </c:pt>
                <c:pt idx="1633">
                  <c:v>-1089.7507324219</c:v>
                </c:pt>
                <c:pt idx="1634">
                  <c:v>-1087.1442871094</c:v>
                </c:pt>
                <c:pt idx="1635">
                  <c:v>-1084.5578613281</c:v>
                </c:pt>
                <c:pt idx="1636">
                  <c:v>-1081.9912109375</c:v>
                </c:pt>
                <c:pt idx="1637">
                  <c:v>-1079.4444580078</c:v>
                </c:pt>
                <c:pt idx="1638">
                  <c:v>-1076.9174804688</c:v>
                </c:pt>
                <c:pt idx="1639">
                  <c:v>-1074.4102783203</c:v>
                </c:pt>
                <c:pt idx="1640">
                  <c:v>-1071.9230957031</c:v>
                </c:pt>
                <c:pt idx="1641">
                  <c:v>-1069.4556884766</c:v>
                </c:pt>
                <c:pt idx="1642">
                  <c:v>-1067.0078125</c:v>
                </c:pt>
                <c:pt idx="1643">
                  <c:v>-1064.5797119141</c:v>
                </c:pt>
                <c:pt idx="1644">
                  <c:v>-1062.1716308594</c:v>
                </c:pt>
                <c:pt idx="1645">
                  <c:v>-1059.7833251953</c:v>
                </c:pt>
                <c:pt idx="1646">
                  <c:v>-1057.4146728516</c:v>
                </c:pt>
                <c:pt idx="1647">
                  <c:v>-1055.1389160156</c:v>
                </c:pt>
                <c:pt idx="1648">
                  <c:v>-1053.2060546875</c:v>
                </c:pt>
                <c:pt idx="1649">
                  <c:v>-1051.279296875</c:v>
                </c:pt>
                <c:pt idx="1650">
                  <c:v>-1049.3586425781</c:v>
                </c:pt>
                <c:pt idx="1651">
                  <c:v>-1047.4440917969</c:v>
                </c:pt>
                <c:pt idx="1652">
                  <c:v>-1045.5362548828</c:v>
                </c:pt>
                <c:pt idx="1653">
                  <c:v>-1043.6341552734</c:v>
                </c:pt>
                <c:pt idx="1654">
                  <c:v>-1041.73828125</c:v>
                </c:pt>
                <c:pt idx="1655">
                  <c:v>-1039.8488769531</c:v>
                </c:pt>
                <c:pt idx="1656">
                  <c:v>-1037.8354492188</c:v>
                </c:pt>
                <c:pt idx="1657">
                  <c:v>-1035.6875</c:v>
                </c:pt>
                <c:pt idx="1658">
                  <c:v>-1033.5388183594</c:v>
                </c:pt>
                <c:pt idx="1659">
                  <c:v>-1031.3889160156</c:v>
                </c:pt>
                <c:pt idx="1660">
                  <c:v>-1029.23828125</c:v>
                </c:pt>
                <c:pt idx="1661">
                  <c:v>-1027.0867919922</c:v>
                </c:pt>
                <c:pt idx="1662">
                  <c:v>-1024.9340820313</c:v>
                </c:pt>
                <c:pt idx="1663">
                  <c:v>-1022.7806396484</c:v>
                </c:pt>
                <c:pt idx="1664">
                  <c:v>-1020.6262207031</c:v>
                </c:pt>
                <c:pt idx="1665">
                  <c:v>-1018.4711914063</c:v>
                </c:pt>
                <c:pt idx="1666">
                  <c:v>-1016.3153076172</c:v>
                </c:pt>
                <c:pt idx="1667">
                  <c:v>-1014.1580810547</c:v>
                </c:pt>
                <c:pt idx="1668">
                  <c:v>-1011.9998779297</c:v>
                </c:pt>
                <c:pt idx="1669">
                  <c:v>-1009.8409423828</c:v>
                </c:pt>
                <c:pt idx="1670">
                  <c:v>-1007.6810302734</c:v>
                </c:pt>
                <c:pt idx="1671">
                  <c:v>-1005.5202026367</c:v>
                </c:pt>
                <c:pt idx="1672">
                  <c:v>-1003.3584594727</c:v>
                </c:pt>
                <c:pt idx="1673">
                  <c:v>-1001.1956787109</c:v>
                </c:pt>
                <c:pt idx="1674">
                  <c:v>-999.03216552734</c:v>
                </c:pt>
                <c:pt idx="1675">
                  <c:v>-996.86767578125</c:v>
                </c:pt>
                <c:pt idx="1676">
                  <c:v>-994.7021484375</c:v>
                </c:pt>
                <c:pt idx="1677">
                  <c:v>-992.53588867188</c:v>
                </c:pt>
                <c:pt idx="1678">
                  <c:v>-990.36846923828</c:v>
                </c:pt>
                <c:pt idx="1679">
                  <c:v>-988.20025634766</c:v>
                </c:pt>
                <c:pt idx="1680">
                  <c:v>-986.03106689453</c:v>
                </c:pt>
                <c:pt idx="1681">
                  <c:v>-983.86102294922</c:v>
                </c:pt>
                <c:pt idx="1682">
                  <c:v>-981.69000244141</c:v>
                </c:pt>
                <c:pt idx="1683">
                  <c:v>-979.52661132813</c:v>
                </c:pt>
                <c:pt idx="1684">
                  <c:v>-977.39764404297</c:v>
                </c:pt>
                <c:pt idx="1685">
                  <c:v>-974.83996582031</c:v>
                </c:pt>
                <c:pt idx="1686">
                  <c:v>-972.12994384766</c:v>
                </c:pt>
                <c:pt idx="1687">
                  <c:v>-969.41796875</c:v>
                </c:pt>
                <c:pt idx="1688">
                  <c:v>-966.6962890625</c:v>
                </c:pt>
                <c:pt idx="1689">
                  <c:v>-963.96508789063</c:v>
                </c:pt>
                <c:pt idx="1690">
                  <c:v>-961.22424316406</c:v>
                </c:pt>
                <c:pt idx="1691">
                  <c:v>-958.47412109375</c:v>
                </c:pt>
                <c:pt idx="1692">
                  <c:v>-955.71435546875</c:v>
                </c:pt>
                <c:pt idx="1693">
                  <c:v>-952.94470214844</c:v>
                </c:pt>
                <c:pt idx="1694">
                  <c:v>-950.16577148438</c:v>
                </c:pt>
                <c:pt idx="1695">
                  <c:v>-947.37725830078</c:v>
                </c:pt>
                <c:pt idx="1696">
                  <c:v>-944.5791015625</c:v>
                </c:pt>
                <c:pt idx="1697">
                  <c:v>-941.77136230469</c:v>
                </c:pt>
                <c:pt idx="1698">
                  <c:v>-938.95404052734</c:v>
                </c:pt>
                <c:pt idx="1699">
                  <c:v>-936.12725830078</c:v>
                </c:pt>
                <c:pt idx="1700">
                  <c:v>-933.29095458984</c:v>
                </c:pt>
                <c:pt idx="1701">
                  <c:v>-930.44482421875</c:v>
                </c:pt>
                <c:pt idx="1702">
                  <c:v>-927.58929443359</c:v>
                </c:pt>
                <c:pt idx="1703">
                  <c:v>-924.72412109375</c:v>
                </c:pt>
                <c:pt idx="1704">
                  <c:v>-921.84948730469</c:v>
                </c:pt>
                <c:pt idx="1705">
                  <c:v>-918.96520996094</c:v>
                </c:pt>
                <c:pt idx="1706">
                  <c:v>-916.07147216797</c:v>
                </c:pt>
                <c:pt idx="1707">
                  <c:v>-913.16809082031</c:v>
                </c:pt>
                <c:pt idx="1708">
                  <c:v>-910.2548828125</c:v>
                </c:pt>
                <c:pt idx="1709">
                  <c:v>-907.33245849609</c:v>
                </c:pt>
                <c:pt idx="1710">
                  <c:v>-904.40026855469</c:v>
                </c:pt>
                <c:pt idx="1711">
                  <c:v>-901.45867919922</c:v>
                </c:pt>
                <c:pt idx="1712">
                  <c:v>-898.50738525391</c:v>
                </c:pt>
                <c:pt idx="1713">
                  <c:v>-895.54650878906</c:v>
                </c:pt>
                <c:pt idx="1714">
                  <c:v>-892.576171875</c:v>
                </c:pt>
                <c:pt idx="1715">
                  <c:v>-888.46588134766</c:v>
                </c:pt>
                <c:pt idx="1716">
                  <c:v>-883.99047851563</c:v>
                </c:pt>
                <c:pt idx="1717">
                  <c:v>-879.49548339844</c:v>
                </c:pt>
                <c:pt idx="1718">
                  <c:v>-874.98156738281</c:v>
                </c:pt>
                <c:pt idx="1719">
                  <c:v>-870.44873046875</c:v>
                </c:pt>
                <c:pt idx="1720">
                  <c:v>-865.89660644531</c:v>
                </c:pt>
                <c:pt idx="1721">
                  <c:v>-861.32580566406</c:v>
                </c:pt>
                <c:pt idx="1722">
                  <c:v>-856.73571777344</c:v>
                </c:pt>
                <c:pt idx="1723">
                  <c:v>-852.12683105469</c:v>
                </c:pt>
                <c:pt idx="1724">
                  <c:v>-847.49890136719</c:v>
                </c:pt>
                <c:pt idx="1725">
                  <c:v>-842.85180664063</c:v>
                </c:pt>
                <c:pt idx="1726">
                  <c:v>-838.18566894531</c:v>
                </c:pt>
                <c:pt idx="1727">
                  <c:v>-833.50085449219</c:v>
                </c:pt>
                <c:pt idx="1728">
                  <c:v>-828.79681396484</c:v>
                </c:pt>
                <c:pt idx="1729">
                  <c:v>-824.07366943359</c:v>
                </c:pt>
                <c:pt idx="1730">
                  <c:v>-819.33178710938</c:v>
                </c:pt>
                <c:pt idx="1731">
                  <c:v>-814.57080078125</c:v>
                </c:pt>
                <c:pt idx="1732">
                  <c:v>-809.79071044922</c:v>
                </c:pt>
                <c:pt idx="1733">
                  <c:v>-804.99163818359</c:v>
                </c:pt>
                <c:pt idx="1734">
                  <c:v>-800.17352294922</c:v>
                </c:pt>
                <c:pt idx="1735">
                  <c:v>-795.33648681641</c:v>
                </c:pt>
                <c:pt idx="1736">
                  <c:v>-790.48388671875</c:v>
                </c:pt>
                <c:pt idx="1737">
                  <c:v>-785.62933349609</c:v>
                </c:pt>
                <c:pt idx="1738">
                  <c:v>-780.71374511719</c:v>
                </c:pt>
                <c:pt idx="1739">
                  <c:v>-775.7373046875</c:v>
                </c:pt>
                <c:pt idx="1740">
                  <c:v>-770.69976806641</c:v>
                </c:pt>
                <c:pt idx="1741">
                  <c:v>-764.74353027344</c:v>
                </c:pt>
                <c:pt idx="1742">
                  <c:v>-757.98889160156</c:v>
                </c:pt>
                <c:pt idx="1743">
                  <c:v>-751.15191650391</c:v>
                </c:pt>
                <c:pt idx="1744">
                  <c:v>-744.23260498047</c:v>
                </c:pt>
                <c:pt idx="1745">
                  <c:v>-737.23089599609</c:v>
                </c:pt>
                <c:pt idx="1746">
                  <c:v>-730.14691162109</c:v>
                </c:pt>
                <c:pt idx="1747">
                  <c:v>-722.98059082031</c:v>
                </c:pt>
                <c:pt idx="1748">
                  <c:v>-715.73193359375</c:v>
                </c:pt>
                <c:pt idx="1749">
                  <c:v>-708.40087890625</c:v>
                </c:pt>
                <c:pt idx="1750">
                  <c:v>-700.98754882813</c:v>
                </c:pt>
                <c:pt idx="1751">
                  <c:v>-693.49194335938</c:v>
                </c:pt>
                <c:pt idx="1752">
                  <c:v>-685.91394042969</c:v>
                </c:pt>
                <c:pt idx="1753">
                  <c:v>-678.28753662109</c:v>
                </c:pt>
                <c:pt idx="1754">
                  <c:v>-670.73309326172</c:v>
                </c:pt>
                <c:pt idx="1755">
                  <c:v>-663.11218261719</c:v>
                </c:pt>
                <c:pt idx="1756">
                  <c:v>-655.42449951172</c:v>
                </c:pt>
                <c:pt idx="1757">
                  <c:v>-647.669921875</c:v>
                </c:pt>
                <c:pt idx="1758">
                  <c:v>-639.84887695313</c:v>
                </c:pt>
                <c:pt idx="1759">
                  <c:v>-631.96099853516</c:v>
                </c:pt>
                <c:pt idx="1760">
                  <c:v>-624.00628662109</c:v>
                </c:pt>
                <c:pt idx="1761">
                  <c:v>-615.98504638672</c:v>
                </c:pt>
                <c:pt idx="1762">
                  <c:v>-607.89697265625</c:v>
                </c:pt>
                <c:pt idx="1763">
                  <c:v>-599.74212646484</c:v>
                </c:pt>
                <c:pt idx="1764">
                  <c:v>-591.52069091797</c:v>
                </c:pt>
                <c:pt idx="1765">
                  <c:v>-582.94769287109</c:v>
                </c:pt>
                <c:pt idx="1766">
                  <c:v>-572.30157470703</c:v>
                </c:pt>
                <c:pt idx="1767">
                  <c:v>-561.51849365234</c:v>
                </c:pt>
                <c:pt idx="1768">
                  <c:v>-550.59539794922</c:v>
                </c:pt>
                <c:pt idx="1769">
                  <c:v>-539.53387451172</c:v>
                </c:pt>
                <c:pt idx="1770">
                  <c:v>-528.95532226563</c:v>
                </c:pt>
                <c:pt idx="1771">
                  <c:v>-518.33630371094</c:v>
                </c:pt>
                <c:pt idx="1772">
                  <c:v>-507.59027099609</c:v>
                </c:pt>
                <c:pt idx="1773">
                  <c:v>-496.71731567383</c:v>
                </c:pt>
                <c:pt idx="1774">
                  <c:v>-485.71743774414</c:v>
                </c:pt>
                <c:pt idx="1775">
                  <c:v>-474.59063720703</c:v>
                </c:pt>
                <c:pt idx="1776">
                  <c:v>-463.33682250977</c:v>
                </c:pt>
                <c:pt idx="1777">
                  <c:v>-451.95608520508</c:v>
                </c:pt>
                <c:pt idx="1778">
                  <c:v>-440.44833374023</c:v>
                </c:pt>
                <c:pt idx="1779">
                  <c:v>-428.81372070313</c:v>
                </c:pt>
                <c:pt idx="1780">
                  <c:v>-417.05212402344</c:v>
                </c:pt>
                <c:pt idx="1781">
                  <c:v>-405.16351318359</c:v>
                </c:pt>
                <c:pt idx="1782">
                  <c:v>-393.14804077148</c:v>
                </c:pt>
                <c:pt idx="1783">
                  <c:v>-381.00552368164</c:v>
                </c:pt>
                <c:pt idx="1784">
                  <c:v>-368.73617553711</c:v>
                </c:pt>
                <c:pt idx="1785">
                  <c:v>-356.33972167969</c:v>
                </c:pt>
                <c:pt idx="1786">
                  <c:v>-343.81637573242</c:v>
                </c:pt>
                <c:pt idx="1787">
                  <c:v>-331.16610717773</c:v>
                </c:pt>
                <c:pt idx="1788">
                  <c:v>-318.38885498047</c:v>
                </c:pt>
                <c:pt idx="1789">
                  <c:v>-305.48468017578</c:v>
                </c:pt>
                <c:pt idx="1790">
                  <c:v>-292.45352172852</c:v>
                </c:pt>
                <c:pt idx="1791">
                  <c:v>-279.29534912109</c:v>
                </c:pt>
                <c:pt idx="1792">
                  <c:v>-262.28799438477</c:v>
                </c:pt>
                <c:pt idx="1793">
                  <c:v>-244.36570739746</c:v>
                </c:pt>
                <c:pt idx="1794">
                  <c:v>-226.31761169434</c:v>
                </c:pt>
                <c:pt idx="1795">
                  <c:v>-208.14372253418</c:v>
                </c:pt>
                <c:pt idx="1796">
                  <c:v>-189.84399414063</c:v>
                </c:pt>
                <c:pt idx="1797">
                  <c:v>-171.41851806641</c:v>
                </c:pt>
                <c:pt idx="1798">
                  <c:v>-152.86727905273</c:v>
                </c:pt>
                <c:pt idx="1799">
                  <c:v>-134.1901550293</c:v>
                </c:pt>
                <c:pt idx="1800">
                  <c:v>-115.38730621338</c:v>
                </c:pt>
                <c:pt idx="1801">
                  <c:v>-96.458618164062997</c:v>
                </c:pt>
                <c:pt idx="1802">
                  <c:v>-77.404182434082003</c:v>
                </c:pt>
                <c:pt idx="1803">
                  <c:v>-58.223903656006001</c:v>
                </c:pt>
                <c:pt idx="1804">
                  <c:v>-38.917858123778998</c:v>
                </c:pt>
                <c:pt idx="1805">
                  <c:v>-19.486013412476002</c:v>
                </c:pt>
                <c:pt idx="1806">
                  <c:v>7.1650519967078996E-2</c:v>
                </c:pt>
                <c:pt idx="1807">
                  <c:v>19.755088806151999</c:v>
                </c:pt>
                <c:pt idx="1808">
                  <c:v>39.564277648926002</c:v>
                </c:pt>
                <c:pt idx="1809">
                  <c:v>59.499317169188998</c:v>
                </c:pt>
                <c:pt idx="1810">
                  <c:v>79.560119628905994</c:v>
                </c:pt>
                <c:pt idx="1811">
                  <c:v>99.746742248535</c:v>
                </c:pt>
                <c:pt idx="1812">
                  <c:v>119.23167419434</c:v>
                </c:pt>
                <c:pt idx="1813">
                  <c:v>138.12266540527</c:v>
                </c:pt>
                <c:pt idx="1814">
                  <c:v>157.15679931641</c:v>
                </c:pt>
                <c:pt idx="1815">
                  <c:v>176.33406066895</c:v>
                </c:pt>
                <c:pt idx="1816">
                  <c:v>195.6544342041</c:v>
                </c:pt>
                <c:pt idx="1817">
                  <c:v>215.11799621582</c:v>
                </c:pt>
                <c:pt idx="1818">
                  <c:v>235.47985839844</c:v>
                </c:pt>
                <c:pt idx="1819">
                  <c:v>260.96520996094</c:v>
                </c:pt>
                <c:pt idx="1820">
                  <c:v>286.60620117188</c:v>
                </c:pt>
                <c:pt idx="1821">
                  <c:v>312.40267944336</c:v>
                </c:pt>
                <c:pt idx="1822">
                  <c:v>338.3547668457</c:v>
                </c:pt>
                <c:pt idx="1823">
                  <c:v>364.46246337891</c:v>
                </c:pt>
                <c:pt idx="1824">
                  <c:v>390.72564697266</c:v>
                </c:pt>
                <c:pt idx="1825">
                  <c:v>417.14431762695</c:v>
                </c:pt>
                <c:pt idx="1826">
                  <c:v>443.71875</c:v>
                </c:pt>
                <c:pt idx="1827">
                  <c:v>469.75164794922</c:v>
                </c:pt>
                <c:pt idx="1828">
                  <c:v>495.66247558594</c:v>
                </c:pt>
                <c:pt idx="1829">
                  <c:v>521.74530029297</c:v>
                </c:pt>
                <c:pt idx="1830">
                  <c:v>548.00042724609</c:v>
                </c:pt>
                <c:pt idx="1831">
                  <c:v>574.42761230469</c:v>
                </c:pt>
                <c:pt idx="1832">
                  <c:v>601.02679443359</c:v>
                </c:pt>
                <c:pt idx="1833">
                  <c:v>627.79827880859</c:v>
                </c:pt>
                <c:pt idx="1834">
                  <c:v>654.74182128906</c:v>
                </c:pt>
                <c:pt idx="1835">
                  <c:v>681.857421875</c:v>
                </c:pt>
                <c:pt idx="1836">
                  <c:v>709.14508056641</c:v>
                </c:pt>
                <c:pt idx="1837">
                  <c:v>736.60498046875</c:v>
                </c:pt>
                <c:pt idx="1838">
                  <c:v>764.23687744141</c:v>
                </c:pt>
                <c:pt idx="1839">
                  <c:v>792.04095458984</c:v>
                </c:pt>
                <c:pt idx="1840">
                  <c:v>820.01715087891</c:v>
                </c:pt>
                <c:pt idx="1841">
                  <c:v>848.16546630859</c:v>
                </c:pt>
                <c:pt idx="1842">
                  <c:v>876.48590087891</c:v>
                </c:pt>
                <c:pt idx="1843">
                  <c:v>904.97839355469</c:v>
                </c:pt>
                <c:pt idx="1844">
                  <c:v>933.64300537109</c:v>
                </c:pt>
                <c:pt idx="1845">
                  <c:v>962.78747558594</c:v>
                </c:pt>
                <c:pt idx="1846">
                  <c:v>993.78570556641</c:v>
                </c:pt>
                <c:pt idx="1847">
                  <c:v>1024.8360595703</c:v>
                </c:pt>
                <c:pt idx="1848">
                  <c:v>1055.9385986328</c:v>
                </c:pt>
                <c:pt idx="1849">
                  <c:v>1087.0928955078</c:v>
                </c:pt>
                <c:pt idx="1850">
                  <c:v>1118.2993164063</c:v>
                </c:pt>
                <c:pt idx="1851">
                  <c:v>1149.5576171875</c:v>
                </c:pt>
                <c:pt idx="1852">
                  <c:v>1180.8682861328</c:v>
                </c:pt>
                <c:pt idx="1853">
                  <c:v>1212.2307128906</c:v>
                </c:pt>
                <c:pt idx="1854">
                  <c:v>1243.6452636719</c:v>
                </c:pt>
                <c:pt idx="1855">
                  <c:v>1275.1116943359</c:v>
                </c:pt>
                <c:pt idx="1856">
                  <c:v>1306.6302490234</c:v>
                </c:pt>
                <c:pt idx="1857">
                  <c:v>1338.2009277344</c:v>
                </c:pt>
                <c:pt idx="1858">
                  <c:v>1369.6774902344</c:v>
                </c:pt>
                <c:pt idx="1859">
                  <c:v>1401.0428466797</c:v>
                </c:pt>
                <c:pt idx="1860">
                  <c:v>1432.46875</c:v>
                </c:pt>
                <c:pt idx="1861">
                  <c:v>1463.9543457031</c:v>
                </c:pt>
                <c:pt idx="1862">
                  <c:v>1495.5004882813</c:v>
                </c:pt>
                <c:pt idx="1863">
                  <c:v>1527.1068115234</c:v>
                </c:pt>
                <c:pt idx="1864">
                  <c:v>1558.7731933594</c:v>
                </c:pt>
                <c:pt idx="1865">
                  <c:v>1590.4998779297</c:v>
                </c:pt>
                <c:pt idx="1866">
                  <c:v>1622.2867431641</c:v>
                </c:pt>
                <c:pt idx="1867">
                  <c:v>1654.1337890625</c:v>
                </c:pt>
                <c:pt idx="1868">
                  <c:v>1686.0408935547</c:v>
                </c:pt>
                <c:pt idx="1869">
                  <c:v>1718.0036621094</c:v>
                </c:pt>
                <c:pt idx="1870">
                  <c:v>1750.03125</c:v>
                </c:pt>
                <c:pt idx="1871">
                  <c:v>1782.119140625</c:v>
                </c:pt>
                <c:pt idx="1872">
                  <c:v>1814.2674560547</c:v>
                </c:pt>
                <c:pt idx="1873">
                  <c:v>1846.4754638672</c:v>
                </c:pt>
                <c:pt idx="1874">
                  <c:v>1877.8916015625</c:v>
                </c:pt>
                <c:pt idx="1875">
                  <c:v>1909.1163330078</c:v>
                </c:pt>
                <c:pt idx="1876">
                  <c:v>1940.1918945313</c:v>
                </c:pt>
                <c:pt idx="1877">
                  <c:v>1971.1173095703</c:v>
                </c:pt>
                <c:pt idx="1878">
                  <c:v>2001.8941650391</c:v>
                </c:pt>
                <c:pt idx="1879">
                  <c:v>2032.5212402344</c:v>
                </c:pt>
                <c:pt idx="1880">
                  <c:v>2062.9985351563</c:v>
                </c:pt>
                <c:pt idx="1881">
                  <c:v>2093.3269042969</c:v>
                </c:pt>
                <c:pt idx="1882">
                  <c:v>2123.5063476563</c:v>
                </c:pt>
                <c:pt idx="1883">
                  <c:v>2153.5354003906</c:v>
                </c:pt>
                <c:pt idx="1884">
                  <c:v>2183.4152832031</c:v>
                </c:pt>
                <c:pt idx="1885">
                  <c:v>2213.1462402344</c:v>
                </c:pt>
                <c:pt idx="1886">
                  <c:v>2242.7272949219</c:v>
                </c:pt>
                <c:pt idx="1887">
                  <c:v>2272.1584472656</c:v>
                </c:pt>
                <c:pt idx="1888">
                  <c:v>2301.4409179688</c:v>
                </c:pt>
                <c:pt idx="1889">
                  <c:v>2330.5739746094</c:v>
                </c:pt>
                <c:pt idx="1890">
                  <c:v>2359.5571289063</c:v>
                </c:pt>
                <c:pt idx="1891">
                  <c:v>2388.3913574219</c:v>
                </c:pt>
                <c:pt idx="1892">
                  <c:v>2417.0759277344</c:v>
                </c:pt>
                <c:pt idx="1893">
                  <c:v>2445.6110839844</c:v>
                </c:pt>
                <c:pt idx="1894">
                  <c:v>2473.9970703125</c:v>
                </c:pt>
                <c:pt idx="1895">
                  <c:v>2502.2333984375</c:v>
                </c:pt>
                <c:pt idx="1896">
                  <c:v>2530.3203125</c:v>
                </c:pt>
                <c:pt idx="1897">
                  <c:v>2558.2150878906</c:v>
                </c:pt>
                <c:pt idx="1898">
                  <c:v>2585.6193847656</c:v>
                </c:pt>
                <c:pt idx="1899">
                  <c:v>2612.8044433594</c:v>
                </c:pt>
                <c:pt idx="1900">
                  <c:v>2639.7702636719</c:v>
                </c:pt>
                <c:pt idx="1901">
                  <c:v>2666.5163574219</c:v>
                </c:pt>
                <c:pt idx="1902">
                  <c:v>2693.0434570313</c:v>
                </c:pt>
                <c:pt idx="1903">
                  <c:v>2719.3505859375</c:v>
                </c:pt>
                <c:pt idx="1904">
                  <c:v>2742.9753417969</c:v>
                </c:pt>
                <c:pt idx="1905">
                  <c:v>2766.171875</c:v>
                </c:pt>
                <c:pt idx="1906">
                  <c:v>2789.2106933594</c:v>
                </c:pt>
                <c:pt idx="1907">
                  <c:v>2812.0910644531</c:v>
                </c:pt>
                <c:pt idx="1908">
                  <c:v>2834.8132324219</c:v>
                </c:pt>
                <c:pt idx="1909">
                  <c:v>2857.3771972656</c:v>
                </c:pt>
                <c:pt idx="1910">
                  <c:v>2879.7829589844</c:v>
                </c:pt>
                <c:pt idx="1911">
                  <c:v>2902.0310058594</c:v>
                </c:pt>
                <c:pt idx="1912">
                  <c:v>2924.1203613281</c:v>
                </c:pt>
                <c:pt idx="1913">
                  <c:v>2946.0517578125</c:v>
                </c:pt>
                <c:pt idx="1914">
                  <c:v>2967.8249511719</c:v>
                </c:pt>
                <c:pt idx="1915">
                  <c:v>2989.4396972656</c:v>
                </c:pt>
                <c:pt idx="1916">
                  <c:v>3010.8962402344</c:v>
                </c:pt>
                <c:pt idx="1917">
                  <c:v>3032.1950683594</c:v>
                </c:pt>
                <c:pt idx="1918">
                  <c:v>3053.3359375</c:v>
                </c:pt>
                <c:pt idx="1919">
                  <c:v>3074.3188476563</c:v>
                </c:pt>
                <c:pt idx="1920">
                  <c:v>3095.1389160156</c:v>
                </c:pt>
                <c:pt idx="1921">
                  <c:v>3115.8056640625</c:v>
                </c:pt>
                <c:pt idx="1922">
                  <c:v>3136.3134765625</c:v>
                </c:pt>
                <c:pt idx="1923">
                  <c:v>3156.6628417969</c:v>
                </c:pt>
                <c:pt idx="1924">
                  <c:v>3176.8542480469</c:v>
                </c:pt>
                <c:pt idx="1925">
                  <c:v>3196.8879394531</c:v>
                </c:pt>
                <c:pt idx="1926">
                  <c:v>3216.7629394531</c:v>
                </c:pt>
                <c:pt idx="1927">
                  <c:v>3236.4802246094</c:v>
                </c:pt>
                <c:pt idx="1928">
                  <c:v>3256.0388183594</c:v>
                </c:pt>
                <c:pt idx="1929">
                  <c:v>3275.4392089844</c:v>
                </c:pt>
                <c:pt idx="1930">
                  <c:v>3294.6821289063</c:v>
                </c:pt>
                <c:pt idx="1931">
                  <c:v>3313.1149902344</c:v>
                </c:pt>
                <c:pt idx="1932">
                  <c:v>3327.5639648438</c:v>
                </c:pt>
                <c:pt idx="1933">
                  <c:v>3341.6137695313</c:v>
                </c:pt>
                <c:pt idx="1934">
                  <c:v>3355.8671875</c:v>
                </c:pt>
                <c:pt idx="1935">
                  <c:v>3370.0642089844</c:v>
                </c:pt>
                <c:pt idx="1936">
                  <c:v>3384.14453125</c:v>
                </c:pt>
                <c:pt idx="1937">
                  <c:v>3398.109375</c:v>
                </c:pt>
                <c:pt idx="1938">
                  <c:v>3411.9580078125</c:v>
                </c:pt>
                <c:pt idx="1939">
                  <c:v>3425.6901855469</c:v>
                </c:pt>
                <c:pt idx="1940">
                  <c:v>3439.3063964844</c:v>
                </c:pt>
                <c:pt idx="1941">
                  <c:v>3452.8059082031</c:v>
                </c:pt>
                <c:pt idx="1942">
                  <c:v>3466.1899414063</c:v>
                </c:pt>
                <c:pt idx="1943">
                  <c:v>3479.4577636719</c:v>
                </c:pt>
                <c:pt idx="1944">
                  <c:v>3492.6083984375</c:v>
                </c:pt>
                <c:pt idx="1945">
                  <c:v>3505.6435546875</c:v>
                </c:pt>
                <c:pt idx="1946">
                  <c:v>3518.5632324219</c:v>
                </c:pt>
                <c:pt idx="1947">
                  <c:v>3531.365234375</c:v>
                </c:pt>
                <c:pt idx="1948">
                  <c:v>3544.0524902344</c:v>
                </c:pt>
                <c:pt idx="1949">
                  <c:v>3556.623046875</c:v>
                </c:pt>
                <c:pt idx="1950">
                  <c:v>3569.0773925781</c:v>
                </c:pt>
                <c:pt idx="1951">
                  <c:v>3581.4152832031</c:v>
                </c:pt>
                <c:pt idx="1952">
                  <c:v>3593.6372070313</c:v>
                </c:pt>
                <c:pt idx="1953">
                  <c:v>3605.7426757813</c:v>
                </c:pt>
                <c:pt idx="1954">
                  <c:v>3617.732421875</c:v>
                </c:pt>
                <c:pt idx="1955">
                  <c:v>3629.6059570313</c:v>
                </c:pt>
                <c:pt idx="1956">
                  <c:v>3641.36328125</c:v>
                </c:pt>
                <c:pt idx="1957">
                  <c:v>3653.0041503906</c:v>
                </c:pt>
                <c:pt idx="1958">
                  <c:v>3664.5290527344</c:v>
                </c:pt>
                <c:pt idx="1959">
                  <c:v>3675.9377441406</c:v>
                </c:pt>
                <c:pt idx="1960">
                  <c:v>3685.7856445313</c:v>
                </c:pt>
                <c:pt idx="1961">
                  <c:v>3694.41015625</c:v>
                </c:pt>
                <c:pt idx="1962">
                  <c:v>3702.8937988281</c:v>
                </c:pt>
                <c:pt idx="1963">
                  <c:v>3711.2365722656</c:v>
                </c:pt>
                <c:pt idx="1964">
                  <c:v>3719.4392089844</c:v>
                </c:pt>
                <c:pt idx="1965">
                  <c:v>3727.5009765625</c:v>
                </c:pt>
                <c:pt idx="1966">
                  <c:v>3735.4226074219</c:v>
                </c:pt>
                <c:pt idx="1967">
                  <c:v>3743.2026367188</c:v>
                </c:pt>
                <c:pt idx="1968">
                  <c:v>3750.2414550781</c:v>
                </c:pt>
                <c:pt idx="1969">
                  <c:v>3756.7866210938</c:v>
                </c:pt>
                <c:pt idx="1970">
                  <c:v>3763.2082519531</c:v>
                </c:pt>
                <c:pt idx="1971">
                  <c:v>3769.5068359375</c:v>
                </c:pt>
                <c:pt idx="1972">
                  <c:v>3775.6813964844</c:v>
                </c:pt>
                <c:pt idx="1973">
                  <c:v>3781.7338867188</c:v>
                </c:pt>
                <c:pt idx="1974">
                  <c:v>3787.6630859375</c:v>
                </c:pt>
                <c:pt idx="1975">
                  <c:v>3793.4692382813</c:v>
                </c:pt>
                <c:pt idx="1976">
                  <c:v>3799.1528320313</c:v>
                </c:pt>
                <c:pt idx="1977">
                  <c:v>3804.7126464844</c:v>
                </c:pt>
                <c:pt idx="1978">
                  <c:v>3810.1496582031</c:v>
                </c:pt>
                <c:pt idx="1979">
                  <c:v>3815.4631347656</c:v>
                </c:pt>
                <c:pt idx="1980">
                  <c:v>3820.6538085938</c:v>
                </c:pt>
                <c:pt idx="1981">
                  <c:v>3825.7219238281</c:v>
                </c:pt>
                <c:pt idx="1982">
                  <c:v>3830.6667480469</c:v>
                </c:pt>
                <c:pt idx="1983">
                  <c:v>3835.4875488281</c:v>
                </c:pt>
                <c:pt idx="1984">
                  <c:v>3840.1860351563</c:v>
                </c:pt>
                <c:pt idx="1985">
                  <c:v>3844.7609863281</c:v>
                </c:pt>
                <c:pt idx="1986">
                  <c:v>3849.2133789063</c:v>
                </c:pt>
                <c:pt idx="1987">
                  <c:v>3853.5419921875</c:v>
                </c:pt>
                <c:pt idx="1988">
                  <c:v>3857.7487792969</c:v>
                </c:pt>
                <c:pt idx="1989">
                  <c:v>3861.8315429688</c:v>
                </c:pt>
                <c:pt idx="1990">
                  <c:v>3865.7905273438</c:v>
                </c:pt>
                <c:pt idx="1991">
                  <c:v>3869.6274414063</c:v>
                </c:pt>
                <c:pt idx="1992">
                  <c:v>3873.3408203125</c:v>
                </c:pt>
                <c:pt idx="1993">
                  <c:v>3876.931640625</c:v>
                </c:pt>
                <c:pt idx="1994">
                  <c:v>3879.8310546875</c:v>
                </c:pt>
                <c:pt idx="1995">
                  <c:v>3882.4699707031</c:v>
                </c:pt>
                <c:pt idx="1996">
                  <c:v>3885.0073242188</c:v>
                </c:pt>
                <c:pt idx="1997">
                  <c:v>3887.4431152344</c:v>
                </c:pt>
                <c:pt idx="1998">
                  <c:v>3889.7770996094</c:v>
                </c:pt>
                <c:pt idx="1999">
                  <c:v>3892.0085449219</c:v>
                </c:pt>
                <c:pt idx="2000">
                  <c:v>3893.6079101563</c:v>
                </c:pt>
                <c:pt idx="2001">
                  <c:v>3894.1364746094</c:v>
                </c:pt>
                <c:pt idx="2002">
                  <c:v>3894.5825195313</c:v>
                </c:pt>
                <c:pt idx="2003">
                  <c:v>3894.9462890625</c:v>
                </c:pt>
                <c:pt idx="2004">
                  <c:v>3895.2280273438</c:v>
                </c:pt>
                <c:pt idx="2005">
                  <c:v>3895.4279785156</c:v>
                </c:pt>
                <c:pt idx="2006">
                  <c:v>3895.5461425781</c:v>
                </c:pt>
                <c:pt idx="2007">
                  <c:v>3895.5817871094</c:v>
                </c:pt>
                <c:pt idx="2008">
                  <c:v>3895.5356445313</c:v>
                </c:pt>
                <c:pt idx="2009">
                  <c:v>3895.4064941406</c:v>
                </c:pt>
                <c:pt idx="2010">
                  <c:v>3895.1960449219</c:v>
                </c:pt>
                <c:pt idx="2011">
                  <c:v>3894.9028320313</c:v>
                </c:pt>
                <c:pt idx="2012">
                  <c:v>3894.5278320313</c:v>
                </c:pt>
                <c:pt idx="2013">
                  <c:v>3894.0710449219</c:v>
                </c:pt>
                <c:pt idx="2014">
                  <c:v>3893.5314941406</c:v>
                </c:pt>
                <c:pt idx="2015">
                  <c:v>3892.9108886719</c:v>
                </c:pt>
                <c:pt idx="2016">
                  <c:v>3892.2072753906</c:v>
                </c:pt>
                <c:pt idx="2017">
                  <c:v>3891.421875</c:v>
                </c:pt>
                <c:pt idx="2018">
                  <c:v>3890.5546875</c:v>
                </c:pt>
                <c:pt idx="2019">
                  <c:v>3889.6044921875</c:v>
                </c:pt>
                <c:pt idx="2020">
                  <c:v>3888.5734863281</c:v>
                </c:pt>
                <c:pt idx="2021">
                  <c:v>3887.4592285156</c:v>
                </c:pt>
                <c:pt idx="2022">
                  <c:v>3886.7802734375</c:v>
                </c:pt>
                <c:pt idx="2023">
                  <c:v>3886.1540527344</c:v>
                </c:pt>
                <c:pt idx="2024">
                  <c:v>3885.5112304688</c:v>
                </c:pt>
                <c:pt idx="2025">
                  <c:v>3884.8510742188</c:v>
                </c:pt>
                <c:pt idx="2026">
                  <c:v>3881.2712402344</c:v>
                </c:pt>
                <c:pt idx="2027">
                  <c:v>3876.5307617188</c:v>
                </c:pt>
                <c:pt idx="2028">
                  <c:v>3871.7299804688</c:v>
                </c:pt>
                <c:pt idx="2029">
                  <c:v>3866.8681640625</c:v>
                </c:pt>
                <c:pt idx="2030">
                  <c:v>3861.9465332031</c:v>
                </c:pt>
                <c:pt idx="2031">
                  <c:v>3856.9641113281</c:v>
                </c:pt>
                <c:pt idx="2032">
                  <c:v>3851.921875</c:v>
                </c:pt>
                <c:pt idx="2033">
                  <c:v>3846.8178710938</c:v>
                </c:pt>
                <c:pt idx="2034">
                  <c:v>3841.6538085938</c:v>
                </c:pt>
                <c:pt idx="2035">
                  <c:v>3836.4299316406</c:v>
                </c:pt>
                <c:pt idx="2036">
                  <c:v>3831.1450195313</c:v>
                </c:pt>
                <c:pt idx="2037">
                  <c:v>3825.7993164063</c:v>
                </c:pt>
                <c:pt idx="2038">
                  <c:v>3820.3942871094</c:v>
                </c:pt>
                <c:pt idx="2039">
                  <c:v>3815.3747558594</c:v>
                </c:pt>
                <c:pt idx="2040">
                  <c:v>3810.3627929688</c:v>
                </c:pt>
                <c:pt idx="2041">
                  <c:v>3805.287109375</c:v>
                </c:pt>
                <c:pt idx="2042">
                  <c:v>3800.1479492188</c:v>
                </c:pt>
                <c:pt idx="2043">
                  <c:v>3794.9450683594</c:v>
                </c:pt>
                <c:pt idx="2044">
                  <c:v>3789.6791992188</c:v>
                </c:pt>
                <c:pt idx="2045">
                  <c:v>3784.349609375</c:v>
                </c:pt>
                <c:pt idx="2046">
                  <c:v>3778.9565429688</c:v>
                </c:pt>
                <c:pt idx="2047">
                  <c:v>3773.4997558594</c:v>
                </c:pt>
                <c:pt idx="2048">
                  <c:v>3767.9797363281</c:v>
                </c:pt>
                <c:pt idx="2049">
                  <c:v>3762.3962402344</c:v>
                </c:pt>
                <c:pt idx="2050">
                  <c:v>3756.7492675781</c:v>
                </c:pt>
                <c:pt idx="2051">
                  <c:v>3751.0388183594</c:v>
                </c:pt>
                <c:pt idx="2052">
                  <c:v>3743.2177734375</c:v>
                </c:pt>
                <c:pt idx="2053">
                  <c:v>3732.4152832031</c:v>
                </c:pt>
                <c:pt idx="2054">
                  <c:v>3721.4838867188</c:v>
                </c:pt>
                <c:pt idx="2055">
                  <c:v>3710.4255371094</c:v>
                </c:pt>
                <c:pt idx="2056">
                  <c:v>3699.2392578125</c:v>
                </c:pt>
                <c:pt idx="2057">
                  <c:v>3688.2963867188</c:v>
                </c:pt>
                <c:pt idx="2058">
                  <c:v>3677.822265625</c:v>
                </c:pt>
                <c:pt idx="2059">
                  <c:v>3667.2768554688</c:v>
                </c:pt>
                <c:pt idx="2060">
                  <c:v>3656.6606445313</c:v>
                </c:pt>
                <c:pt idx="2061">
                  <c:v>3645.9736328125</c:v>
                </c:pt>
                <c:pt idx="2062">
                  <c:v>3635.21484375</c:v>
                </c:pt>
                <c:pt idx="2063">
                  <c:v>3624.384765625</c:v>
                </c:pt>
                <c:pt idx="2064">
                  <c:v>3613.4836425781</c:v>
                </c:pt>
                <c:pt idx="2065">
                  <c:v>3602.5119628906</c:v>
                </c:pt>
                <c:pt idx="2066">
                  <c:v>3591.4682617188</c:v>
                </c:pt>
                <c:pt idx="2067">
                  <c:v>3580.3542480469</c:v>
                </c:pt>
                <c:pt idx="2068">
                  <c:v>3569.1684570313</c:v>
                </c:pt>
                <c:pt idx="2069">
                  <c:v>3557.9116210938</c:v>
                </c:pt>
                <c:pt idx="2070">
                  <c:v>3546.5837402344</c:v>
                </c:pt>
                <c:pt idx="2071">
                  <c:v>3535.1845703125</c:v>
                </c:pt>
                <c:pt idx="2072">
                  <c:v>3523.7143554688</c:v>
                </c:pt>
                <c:pt idx="2073">
                  <c:v>3512.1728515625</c:v>
                </c:pt>
                <c:pt idx="2074">
                  <c:v>3500.5627441406</c:v>
                </c:pt>
                <c:pt idx="2075">
                  <c:v>3488.8786621094</c:v>
                </c:pt>
                <c:pt idx="2076">
                  <c:v>3477.1232910156</c:v>
                </c:pt>
                <c:pt idx="2077">
                  <c:v>3465.2978515625</c:v>
                </c:pt>
                <c:pt idx="2078">
                  <c:v>3453.400390625</c:v>
                </c:pt>
                <c:pt idx="2079">
                  <c:v>3440.8635253906</c:v>
                </c:pt>
                <c:pt idx="2080">
                  <c:v>3420.5869140625</c:v>
                </c:pt>
                <c:pt idx="2081">
                  <c:v>3400.2604980469</c:v>
                </c:pt>
                <c:pt idx="2082">
                  <c:v>3379.8837890625</c:v>
                </c:pt>
                <c:pt idx="2083">
                  <c:v>3359.4572753906</c:v>
                </c:pt>
                <c:pt idx="2084">
                  <c:v>3338.9802246094</c:v>
                </c:pt>
                <c:pt idx="2085">
                  <c:v>3318.4533691406</c:v>
                </c:pt>
                <c:pt idx="2086">
                  <c:v>3297.8762207031</c:v>
                </c:pt>
                <c:pt idx="2087">
                  <c:v>3277.2490234375</c:v>
                </c:pt>
                <c:pt idx="2088">
                  <c:v>3256.5712890625</c:v>
                </c:pt>
                <c:pt idx="2089">
                  <c:v>3235.8435058594</c:v>
                </c:pt>
                <c:pt idx="2090">
                  <c:v>3215.06640625</c:v>
                </c:pt>
                <c:pt idx="2091">
                  <c:v>3194.2387695313</c:v>
                </c:pt>
                <c:pt idx="2092">
                  <c:v>3173.3608398438</c:v>
                </c:pt>
                <c:pt idx="2093">
                  <c:v>3152.4323730469</c:v>
                </c:pt>
                <c:pt idx="2094">
                  <c:v>3131.4536132813</c:v>
                </c:pt>
                <c:pt idx="2095">
                  <c:v>3110.4255371094</c:v>
                </c:pt>
                <c:pt idx="2096">
                  <c:v>3089.3474121094</c:v>
                </c:pt>
                <c:pt idx="2097">
                  <c:v>3068.2189941406</c:v>
                </c:pt>
                <c:pt idx="2098">
                  <c:v>3047.5754394531</c:v>
                </c:pt>
                <c:pt idx="2099">
                  <c:v>3027.2072753906</c:v>
                </c:pt>
                <c:pt idx="2100">
                  <c:v>3003.8200683594</c:v>
                </c:pt>
                <c:pt idx="2101">
                  <c:v>2978.6870117188</c:v>
                </c:pt>
                <c:pt idx="2102">
                  <c:v>2953.2495117188</c:v>
                </c:pt>
                <c:pt idx="2103">
                  <c:v>2927.5083007813</c:v>
                </c:pt>
                <c:pt idx="2104">
                  <c:v>2901.4638671875</c:v>
                </c:pt>
                <c:pt idx="2105">
                  <c:v>2875.1162109375</c:v>
                </c:pt>
                <c:pt idx="2106">
                  <c:v>2848.46484375</c:v>
                </c:pt>
                <c:pt idx="2107">
                  <c:v>2821.5090332031</c:v>
                </c:pt>
                <c:pt idx="2108">
                  <c:v>2794.2502441406</c:v>
                </c:pt>
                <c:pt idx="2109">
                  <c:v>2766.6879882813</c:v>
                </c:pt>
                <c:pt idx="2110">
                  <c:v>2738.8217773438</c:v>
                </c:pt>
                <c:pt idx="2111">
                  <c:v>2710.7006835938</c:v>
                </c:pt>
                <c:pt idx="2112">
                  <c:v>2682.6657714844</c:v>
                </c:pt>
                <c:pt idx="2113">
                  <c:v>2654.3081054688</c:v>
                </c:pt>
                <c:pt idx="2114">
                  <c:v>2625.6257324219</c:v>
                </c:pt>
                <c:pt idx="2115">
                  <c:v>2596.619140625</c:v>
                </c:pt>
                <c:pt idx="2116">
                  <c:v>2567.2878417969</c:v>
                </c:pt>
                <c:pt idx="2117">
                  <c:v>2537.6323242188</c:v>
                </c:pt>
                <c:pt idx="2118">
                  <c:v>2507.6533203125</c:v>
                </c:pt>
                <c:pt idx="2119">
                  <c:v>2477.3486328125</c:v>
                </c:pt>
                <c:pt idx="2120">
                  <c:v>2446.7209472656</c:v>
                </c:pt>
                <c:pt idx="2121">
                  <c:v>2415.7685546875</c:v>
                </c:pt>
                <c:pt idx="2122">
                  <c:v>2384.4919433594</c:v>
                </c:pt>
                <c:pt idx="2123">
                  <c:v>2352.890625</c:v>
                </c:pt>
                <c:pt idx="2124">
                  <c:v>2320.3371582031</c:v>
                </c:pt>
                <c:pt idx="2125">
                  <c:v>2286.3654785156</c:v>
                </c:pt>
                <c:pt idx="2126">
                  <c:v>2251.140625</c:v>
                </c:pt>
                <c:pt idx="2127">
                  <c:v>2215.62890625</c:v>
                </c:pt>
                <c:pt idx="2128">
                  <c:v>2179.830078125</c:v>
                </c:pt>
                <c:pt idx="2129">
                  <c:v>2143.7436523438</c:v>
                </c:pt>
                <c:pt idx="2130">
                  <c:v>2107.3696289063</c:v>
                </c:pt>
                <c:pt idx="2131">
                  <c:v>2070.7087402344</c:v>
                </c:pt>
                <c:pt idx="2132">
                  <c:v>2033.7602539063</c:v>
                </c:pt>
                <c:pt idx="2133">
                  <c:v>1996.5241699219</c:v>
                </c:pt>
                <c:pt idx="2134">
                  <c:v>1959.0014648438</c:v>
                </c:pt>
                <c:pt idx="2135">
                  <c:v>1921.1907958984</c:v>
                </c:pt>
                <c:pt idx="2136">
                  <c:v>1883.0928955078</c:v>
                </c:pt>
                <c:pt idx="2137">
                  <c:v>1844.7081298828</c:v>
                </c:pt>
                <c:pt idx="2138">
                  <c:v>1806.0355224609</c:v>
                </c:pt>
                <c:pt idx="2139">
                  <c:v>1767.0758056641</c:v>
                </c:pt>
                <c:pt idx="2140">
                  <c:v>1727.8286132813</c:v>
                </c:pt>
                <c:pt idx="2141">
                  <c:v>1688.2943115234</c:v>
                </c:pt>
                <c:pt idx="2142">
                  <c:v>1648.4722900391</c:v>
                </c:pt>
                <c:pt idx="2143">
                  <c:v>1608.3630371094</c:v>
                </c:pt>
                <c:pt idx="2144">
                  <c:v>1567.966796875</c:v>
                </c:pt>
                <c:pt idx="2145">
                  <c:v>1527.2828369141</c:v>
                </c:pt>
                <c:pt idx="2146">
                  <c:v>1486.3115234375</c:v>
                </c:pt>
                <c:pt idx="2147">
                  <c:v>1445.0529785156</c:v>
                </c:pt>
                <c:pt idx="2148">
                  <c:v>1403.5073242188</c:v>
                </c:pt>
                <c:pt idx="2149">
                  <c:v>1361.6739501953</c:v>
                </c:pt>
                <c:pt idx="2150">
                  <c:v>1319.5535888672</c:v>
                </c:pt>
                <c:pt idx="2151">
                  <c:v>1277.1456298828</c:v>
                </c:pt>
                <c:pt idx="2152">
                  <c:v>1234.4504394531</c:v>
                </c:pt>
                <c:pt idx="2153">
                  <c:v>1191.4680175781</c:v>
                </c:pt>
                <c:pt idx="2154">
                  <c:v>1148.1978759766</c:v>
                </c:pt>
                <c:pt idx="2155">
                  <c:v>1104.1597900391</c:v>
                </c:pt>
                <c:pt idx="2156">
                  <c:v>1059.4538574219</c:v>
                </c:pt>
                <c:pt idx="2157">
                  <c:v>1014.4602050781</c:v>
                </c:pt>
                <c:pt idx="2158">
                  <c:v>969.37982177734</c:v>
                </c:pt>
                <c:pt idx="2159">
                  <c:v>925.02270507813</c:v>
                </c:pt>
                <c:pt idx="2160">
                  <c:v>880.74987792969</c:v>
                </c:pt>
                <c:pt idx="2161">
                  <c:v>836.56134033203</c:v>
                </c:pt>
                <c:pt idx="2162">
                  <c:v>792.45684814453</c:v>
                </c:pt>
                <c:pt idx="2163">
                  <c:v>748.43658447266</c:v>
                </c:pt>
                <c:pt idx="2164">
                  <c:v>704.41906738281</c:v>
                </c:pt>
                <c:pt idx="2165">
                  <c:v>660.22998046875</c:v>
                </c:pt>
                <c:pt idx="2166">
                  <c:v>616.0703125</c:v>
                </c:pt>
                <c:pt idx="2167">
                  <c:v>571.93994140625</c:v>
                </c:pt>
                <c:pt idx="2168">
                  <c:v>527.83880615234</c:v>
                </c:pt>
                <c:pt idx="2169">
                  <c:v>483.76702880859</c:v>
                </c:pt>
                <c:pt idx="2170">
                  <c:v>439.72442626953</c:v>
                </c:pt>
                <c:pt idx="2171">
                  <c:v>395.71133422852</c:v>
                </c:pt>
                <c:pt idx="2172">
                  <c:v>351.72738647461</c:v>
                </c:pt>
                <c:pt idx="2173">
                  <c:v>307.77270507813</c:v>
                </c:pt>
                <c:pt idx="2174">
                  <c:v>263.84735107422</c:v>
                </c:pt>
                <c:pt idx="2175">
                  <c:v>219.9513092041</c:v>
                </c:pt>
                <c:pt idx="2176">
                  <c:v>176.08450317383</c:v>
                </c:pt>
                <c:pt idx="2177">
                  <c:v>132.25335693359</c:v>
                </c:pt>
                <c:pt idx="2178">
                  <c:v>88.445190429687997</c:v>
                </c:pt>
                <c:pt idx="2179">
                  <c:v>44.666301727295</c:v>
                </c:pt>
                <c:pt idx="2180">
                  <c:v>0.91671752929688</c:v>
                </c:pt>
                <c:pt idx="2181">
                  <c:v>-42.803619384766002</c:v>
                </c:pt>
                <c:pt idx="2182">
                  <c:v>-86.494667053222997</c:v>
                </c:pt>
                <c:pt idx="2183">
                  <c:v>-130.1563873291</c:v>
                </c:pt>
                <c:pt idx="2184">
                  <c:v>-173.7887878418</c:v>
                </c:pt>
                <c:pt idx="2185">
                  <c:v>-217.39190673828</c:v>
                </c:pt>
                <c:pt idx="2186">
                  <c:v>-260.96575927734</c:v>
                </c:pt>
                <c:pt idx="2187">
                  <c:v>-304.51031494141</c:v>
                </c:pt>
                <c:pt idx="2188">
                  <c:v>-348.02557373047</c:v>
                </c:pt>
                <c:pt idx="2189">
                  <c:v>-391.51150512695</c:v>
                </c:pt>
                <c:pt idx="2190">
                  <c:v>-433.35980224609</c:v>
                </c:pt>
                <c:pt idx="2191">
                  <c:v>-473.80297851563</c:v>
                </c:pt>
                <c:pt idx="2192">
                  <c:v>-513.94384765625</c:v>
                </c:pt>
                <c:pt idx="2193">
                  <c:v>-553.78216552734</c:v>
                </c:pt>
                <c:pt idx="2194">
                  <c:v>-593.31823730469</c:v>
                </c:pt>
                <c:pt idx="2195">
                  <c:v>-632.5517578125</c:v>
                </c:pt>
                <c:pt idx="2196">
                  <c:v>-671.48297119141</c:v>
                </c:pt>
                <c:pt idx="2197">
                  <c:v>-710.11193847656</c:v>
                </c:pt>
                <c:pt idx="2198">
                  <c:v>-748.43841552734</c:v>
                </c:pt>
                <c:pt idx="2199">
                  <c:v>-786.46234130859</c:v>
                </c:pt>
                <c:pt idx="2200">
                  <c:v>-824.18395996094</c:v>
                </c:pt>
                <c:pt idx="2201">
                  <c:v>-861.60314941406</c:v>
                </c:pt>
                <c:pt idx="2202">
                  <c:v>-898.71984863281</c:v>
                </c:pt>
                <c:pt idx="2203">
                  <c:v>-935.53436279297</c:v>
                </c:pt>
                <c:pt idx="2204">
                  <c:v>-972.04620361328</c:v>
                </c:pt>
                <c:pt idx="2205">
                  <c:v>-1008.255859375</c:v>
                </c:pt>
                <c:pt idx="2206">
                  <c:v>-1044.1630859375</c:v>
                </c:pt>
                <c:pt idx="2207">
                  <c:v>-1079.7679443359</c:v>
                </c:pt>
                <c:pt idx="2208">
                  <c:v>-1115.0703125</c:v>
                </c:pt>
                <c:pt idx="2209">
                  <c:v>-1150.0703125</c:v>
                </c:pt>
                <c:pt idx="2210">
                  <c:v>-1184.7679443359</c:v>
                </c:pt>
                <c:pt idx="2211">
                  <c:v>-1219.1630859375</c:v>
                </c:pt>
                <c:pt idx="2212">
                  <c:v>-1253.2557373047</c:v>
                </c:pt>
                <c:pt idx="2213">
                  <c:v>-1287.1258544922</c:v>
                </c:pt>
                <c:pt idx="2214">
                  <c:v>-1321.1666259766</c:v>
                </c:pt>
                <c:pt idx="2215">
                  <c:v>-1354.84375</c:v>
                </c:pt>
                <c:pt idx="2216">
                  <c:v>-1388.1573486328</c:v>
                </c:pt>
                <c:pt idx="2217">
                  <c:v>-1421.1069335938</c:v>
                </c:pt>
                <c:pt idx="2218">
                  <c:v>-1453.6927490234</c:v>
                </c:pt>
                <c:pt idx="2219">
                  <c:v>-1485.9144287109</c:v>
                </c:pt>
                <c:pt idx="2220">
                  <c:v>-1517.2188720703</c:v>
                </c:pt>
                <c:pt idx="2221">
                  <c:v>-1546.2229003906</c:v>
                </c:pt>
                <c:pt idx="2222">
                  <c:v>-1574.9169921875</c:v>
                </c:pt>
                <c:pt idx="2223">
                  <c:v>-1603.3015136719</c:v>
                </c:pt>
                <c:pt idx="2224">
                  <c:v>-1631.3757324219</c:v>
                </c:pt>
                <c:pt idx="2225">
                  <c:v>-1659.1401367188</c:v>
                </c:pt>
                <c:pt idx="2226">
                  <c:v>-1686.5948486328</c:v>
                </c:pt>
                <c:pt idx="2227">
                  <c:v>-1713.7393798828</c:v>
                </c:pt>
                <c:pt idx="2228">
                  <c:v>-1740.5699462891</c:v>
                </c:pt>
                <c:pt idx="2229">
                  <c:v>-1767.0946044922</c:v>
                </c:pt>
                <c:pt idx="2230">
                  <c:v>-1793.3092041016</c:v>
                </c:pt>
                <c:pt idx="2231">
                  <c:v>-1819.2138671875</c:v>
                </c:pt>
                <c:pt idx="2232">
                  <c:v>-1844.8088378906</c:v>
                </c:pt>
                <c:pt idx="2233">
                  <c:v>-1870.09375</c:v>
                </c:pt>
                <c:pt idx="2234">
                  <c:v>-1895.0684814453</c:v>
                </c:pt>
                <c:pt idx="2235">
                  <c:v>-1919.7336425781</c:v>
                </c:pt>
                <c:pt idx="2236">
                  <c:v>-1944.0883789063</c:v>
                </c:pt>
                <c:pt idx="2237">
                  <c:v>-1968.1336669922</c:v>
                </c:pt>
                <c:pt idx="2238">
                  <c:v>-1991.8687744141</c:v>
                </c:pt>
                <c:pt idx="2239">
                  <c:v>-2015.2939453125</c:v>
                </c:pt>
                <c:pt idx="2240">
                  <c:v>-2038.4093017578</c:v>
                </c:pt>
                <c:pt idx="2241">
                  <c:v>-2061.2143554688</c:v>
                </c:pt>
                <c:pt idx="2242">
                  <c:v>-2083.7092285156</c:v>
                </c:pt>
                <c:pt idx="2243">
                  <c:v>-2105.8952636719</c:v>
                </c:pt>
                <c:pt idx="2244">
                  <c:v>-2127.7705078125</c:v>
                </c:pt>
                <c:pt idx="2245">
                  <c:v>-2148.923828125</c:v>
                </c:pt>
                <c:pt idx="2246">
                  <c:v>-2168.1420898438</c:v>
                </c:pt>
                <c:pt idx="2247">
                  <c:v>-2187.0842285156</c:v>
                </c:pt>
                <c:pt idx="2248">
                  <c:v>-2205.7517089844</c:v>
                </c:pt>
                <c:pt idx="2249">
                  <c:v>-2224.1440429688</c:v>
                </c:pt>
                <c:pt idx="2250">
                  <c:v>-2242.0036621094</c:v>
                </c:pt>
                <c:pt idx="2251">
                  <c:v>-2259.2900390625</c:v>
                </c:pt>
                <c:pt idx="2252">
                  <c:v>-2276.3776855469</c:v>
                </c:pt>
                <c:pt idx="2253">
                  <c:v>-2293.2666015625</c:v>
                </c:pt>
                <c:pt idx="2254">
                  <c:v>-2309.9560546875</c:v>
                </c:pt>
                <c:pt idx="2255">
                  <c:v>-2326.447265625</c:v>
                </c:pt>
                <c:pt idx="2256">
                  <c:v>-2342.7397460938</c:v>
                </c:pt>
                <c:pt idx="2257">
                  <c:v>-2358.8327636719</c:v>
                </c:pt>
                <c:pt idx="2258">
                  <c:v>-2374.7270507813</c:v>
                </c:pt>
                <c:pt idx="2259">
                  <c:v>-2390.4221191406</c:v>
                </c:pt>
                <c:pt idx="2260">
                  <c:v>-2405.9187011719</c:v>
                </c:pt>
                <c:pt idx="2261">
                  <c:v>-2421.216796875</c:v>
                </c:pt>
                <c:pt idx="2262">
                  <c:v>-2436.3154296875</c:v>
                </c:pt>
                <c:pt idx="2263">
                  <c:v>-2451.2150878906</c:v>
                </c:pt>
                <c:pt idx="2264">
                  <c:v>-2465.916015625</c:v>
                </c:pt>
                <c:pt idx="2265">
                  <c:v>-2480.4187011719</c:v>
                </c:pt>
                <c:pt idx="2266">
                  <c:v>-2494.7216796875</c:v>
                </c:pt>
                <c:pt idx="2267">
                  <c:v>-2508.8259277344</c:v>
                </c:pt>
                <c:pt idx="2268">
                  <c:v>-2522.7309570313</c:v>
                </c:pt>
                <c:pt idx="2269">
                  <c:v>-2536.4379882813</c:v>
                </c:pt>
                <c:pt idx="2270">
                  <c:v>-2549.9453125</c:v>
                </c:pt>
                <c:pt idx="2271">
                  <c:v>-2563.2543945313</c:v>
                </c:pt>
                <c:pt idx="2272">
                  <c:v>-2575.7399902344</c:v>
                </c:pt>
                <c:pt idx="2273">
                  <c:v>-2587.2543945313</c:v>
                </c:pt>
                <c:pt idx="2274">
                  <c:v>-2598.5759277344</c:v>
                </c:pt>
                <c:pt idx="2275">
                  <c:v>-2609.7041015625</c:v>
                </c:pt>
                <c:pt idx="2276">
                  <c:v>-2620.6396484375</c:v>
                </c:pt>
                <c:pt idx="2277">
                  <c:v>-2631.3813476563</c:v>
                </c:pt>
                <c:pt idx="2278">
                  <c:v>-2641.9309082031</c:v>
                </c:pt>
                <c:pt idx="2279">
                  <c:v>-2652.2849121094</c:v>
                </c:pt>
                <c:pt idx="2280">
                  <c:v>-2661.2998046875</c:v>
                </c:pt>
                <c:pt idx="2281">
                  <c:v>-2670.1318359375</c:v>
                </c:pt>
                <c:pt idx="2282">
                  <c:v>-2678.8615722656</c:v>
                </c:pt>
                <c:pt idx="2283">
                  <c:v>-2687.4904785156</c:v>
                </c:pt>
                <c:pt idx="2284">
                  <c:v>-2696.0173339844</c:v>
                </c:pt>
                <c:pt idx="2285">
                  <c:v>-2704.4428710938</c:v>
                </c:pt>
                <c:pt idx="2286">
                  <c:v>-2712.7658691406</c:v>
                </c:pt>
                <c:pt idx="2287">
                  <c:v>-2720.9885253906</c:v>
                </c:pt>
                <c:pt idx="2288">
                  <c:v>-2729.1083984375</c:v>
                </c:pt>
                <c:pt idx="2289">
                  <c:v>-2737.126953125</c:v>
                </c:pt>
                <c:pt idx="2290">
                  <c:v>-2745.0441894531</c:v>
                </c:pt>
                <c:pt idx="2291">
                  <c:v>-2752.859375</c:v>
                </c:pt>
                <c:pt idx="2292">
                  <c:v>-2760.5729980469</c:v>
                </c:pt>
                <c:pt idx="2293">
                  <c:v>-2768.1848144531</c:v>
                </c:pt>
                <c:pt idx="2294">
                  <c:v>-2775.6948242188</c:v>
                </c:pt>
                <c:pt idx="2295">
                  <c:v>-2783.103515625</c:v>
                </c:pt>
                <c:pt idx="2296">
                  <c:v>-2790.4106445313</c:v>
                </c:pt>
                <c:pt idx="2297">
                  <c:v>-2797.6157226563</c:v>
                </c:pt>
                <c:pt idx="2298">
                  <c:v>-2804.7189941406</c:v>
                </c:pt>
                <c:pt idx="2299">
                  <c:v>-2812.1179199219</c:v>
                </c:pt>
                <c:pt idx="2300">
                  <c:v>-2819.490234375</c:v>
                </c:pt>
                <c:pt idx="2301">
                  <c:v>-2826.7983398438</c:v>
                </c:pt>
                <c:pt idx="2302">
                  <c:v>-2834.0415039063</c:v>
                </c:pt>
                <c:pt idx="2303">
                  <c:v>-2841.2202148438</c:v>
                </c:pt>
                <c:pt idx="2304">
                  <c:v>-2848.3342285156</c:v>
                </c:pt>
                <c:pt idx="2305">
                  <c:v>-2855.3835449219</c:v>
                </c:pt>
                <c:pt idx="2306">
                  <c:v>-2860.888671875</c:v>
                </c:pt>
                <c:pt idx="2307">
                  <c:v>-2865.0224609375</c:v>
                </c:pt>
                <c:pt idx="2308">
                  <c:v>-2869.08984375</c:v>
                </c:pt>
                <c:pt idx="2309">
                  <c:v>-2873.0903320313</c:v>
                </c:pt>
                <c:pt idx="2310">
                  <c:v>-2877.0244140625</c:v>
                </c:pt>
                <c:pt idx="2311">
                  <c:v>-2880.8916015625</c:v>
                </c:pt>
                <c:pt idx="2312">
                  <c:v>-2884.6928710938</c:v>
                </c:pt>
                <c:pt idx="2313">
                  <c:v>-2888.4267578125</c:v>
                </c:pt>
                <c:pt idx="2314">
                  <c:v>-2892.0949707031</c:v>
                </c:pt>
                <c:pt idx="2315">
                  <c:v>-2895.6960449219</c:v>
                </c:pt>
                <c:pt idx="2316">
                  <c:v>-2899.2309570313</c:v>
                </c:pt>
                <c:pt idx="2317">
                  <c:v>-2902.6989746094</c:v>
                </c:pt>
                <c:pt idx="2318">
                  <c:v>-2906.1010742188</c:v>
                </c:pt>
                <c:pt idx="2319">
                  <c:v>-2909.4357910156</c:v>
                </c:pt>
                <c:pt idx="2320">
                  <c:v>-2912.7043457031</c:v>
                </c:pt>
                <c:pt idx="2321">
                  <c:v>-2915.9060058594</c:v>
                </c:pt>
                <c:pt idx="2322">
                  <c:v>-2919.0415039063</c:v>
                </c:pt>
                <c:pt idx="2323">
                  <c:v>-2922.1105957031</c:v>
                </c:pt>
                <c:pt idx="2324">
                  <c:v>-2925.1120605469</c:v>
                </c:pt>
                <c:pt idx="2325">
                  <c:v>-2928.0478515625</c:v>
                </c:pt>
                <c:pt idx="2326">
                  <c:v>-2930.9169921875</c:v>
                </c:pt>
                <c:pt idx="2327">
                  <c:v>-2933.7197265625</c:v>
                </c:pt>
                <c:pt idx="2328">
                  <c:v>-2936.4562988281</c:v>
                </c:pt>
                <c:pt idx="2329">
                  <c:v>-2939.1254882813</c:v>
                </c:pt>
                <c:pt idx="2330">
                  <c:v>-2941.7277832031</c:v>
                </c:pt>
                <c:pt idx="2331">
                  <c:v>-2943.9033203125</c:v>
                </c:pt>
                <c:pt idx="2332">
                  <c:v>-2945.9538574219</c:v>
                </c:pt>
                <c:pt idx="2333">
                  <c:v>-2947.9248046875</c:v>
                </c:pt>
                <c:pt idx="2334">
                  <c:v>-2949.8146972656</c:v>
                </c:pt>
                <c:pt idx="2335">
                  <c:v>-2951.6245117188</c:v>
                </c:pt>
                <c:pt idx="2336">
                  <c:v>-2952.7814941406</c:v>
                </c:pt>
                <c:pt idx="2337">
                  <c:v>-2952.9587402344</c:v>
                </c:pt>
                <c:pt idx="2338">
                  <c:v>-2953.0712890625</c:v>
                </c:pt>
                <c:pt idx="2339">
                  <c:v>-2953.12109375</c:v>
                </c:pt>
                <c:pt idx="2340">
                  <c:v>-2953.1059570313</c:v>
                </c:pt>
                <c:pt idx="2341">
                  <c:v>-2953.0280761719</c:v>
                </c:pt>
                <c:pt idx="2342">
                  <c:v>-2952.88671875</c:v>
                </c:pt>
                <c:pt idx="2343">
                  <c:v>-2952.681640625</c:v>
                </c:pt>
                <c:pt idx="2344">
                  <c:v>-2952.4123535156</c:v>
                </c:pt>
                <c:pt idx="2345">
                  <c:v>-2952.0793457031</c:v>
                </c:pt>
                <c:pt idx="2346">
                  <c:v>-2951.6840820313</c:v>
                </c:pt>
                <c:pt idx="2347">
                  <c:v>-2951.2238769531</c:v>
                </c:pt>
                <c:pt idx="2348">
                  <c:v>-2950.6999511719</c:v>
                </c:pt>
                <c:pt idx="2349">
                  <c:v>-2950.1130371094</c:v>
                </c:pt>
                <c:pt idx="2350">
                  <c:v>-2949.4621582031</c:v>
                </c:pt>
                <c:pt idx="2351">
                  <c:v>-2948.7482910156</c:v>
                </c:pt>
                <c:pt idx="2352">
                  <c:v>-2947.9699707031</c:v>
                </c:pt>
                <c:pt idx="2353">
                  <c:v>-2947.1279296875</c:v>
                </c:pt>
                <c:pt idx="2354">
                  <c:v>-2946.22265625</c:v>
                </c:pt>
                <c:pt idx="2355">
                  <c:v>-2945.2534179688</c:v>
                </c:pt>
                <c:pt idx="2356">
                  <c:v>-2944.220703125</c:v>
                </c:pt>
                <c:pt idx="2357">
                  <c:v>-2943.1240234375</c:v>
                </c:pt>
                <c:pt idx="2358">
                  <c:v>-2941.9645996094</c:v>
                </c:pt>
                <c:pt idx="2359">
                  <c:v>-2940.7407226563</c:v>
                </c:pt>
                <c:pt idx="2360">
                  <c:v>-2939.453125</c:v>
                </c:pt>
                <c:pt idx="2361">
                  <c:v>-2938.1025390625</c:v>
                </c:pt>
                <c:pt idx="2362">
                  <c:v>-2936.6875</c:v>
                </c:pt>
                <c:pt idx="2363">
                  <c:v>-2935.2097167969</c:v>
                </c:pt>
                <c:pt idx="2364">
                  <c:v>-2933.6674804688</c:v>
                </c:pt>
                <c:pt idx="2365">
                  <c:v>-2932.0966796875</c:v>
                </c:pt>
                <c:pt idx="2366">
                  <c:v>-2931.1193847656</c:v>
                </c:pt>
                <c:pt idx="2367">
                  <c:v>-2930.1357421875</c:v>
                </c:pt>
                <c:pt idx="2368">
                  <c:v>-2926.6030273438</c:v>
                </c:pt>
                <c:pt idx="2369">
                  <c:v>-2922.3486328125</c:v>
                </c:pt>
                <c:pt idx="2370">
                  <c:v>-2918.4284667969</c:v>
                </c:pt>
                <c:pt idx="2371">
                  <c:v>-2914.6569824219</c:v>
                </c:pt>
                <c:pt idx="2372">
                  <c:v>-2910.8107910156</c:v>
                </c:pt>
                <c:pt idx="2373">
                  <c:v>-2906.8901367188</c:v>
                </c:pt>
                <c:pt idx="2374">
                  <c:v>-2902.8947753906</c:v>
                </c:pt>
                <c:pt idx="2375">
                  <c:v>-2898.8239746094</c:v>
                </c:pt>
                <c:pt idx="2376">
                  <c:v>-2894.6784667969</c:v>
                </c:pt>
                <c:pt idx="2377">
                  <c:v>-2890.4592285156</c:v>
                </c:pt>
                <c:pt idx="2378">
                  <c:v>-2886.1650390625</c:v>
                </c:pt>
                <c:pt idx="2379">
                  <c:v>-2881.7954101563</c:v>
                </c:pt>
                <c:pt idx="2380">
                  <c:v>-2877.3518066406</c:v>
                </c:pt>
                <c:pt idx="2381">
                  <c:v>-2872.8342285156</c:v>
                </c:pt>
                <c:pt idx="2382">
                  <c:v>-2868.2409667969</c:v>
                </c:pt>
                <c:pt idx="2383">
                  <c:v>-2863.5737304688</c:v>
                </c:pt>
                <c:pt idx="2384">
                  <c:v>-2858.8305664063</c:v>
                </c:pt>
                <c:pt idx="2385">
                  <c:v>-2854.0129394531</c:v>
                </c:pt>
                <c:pt idx="2386">
                  <c:v>-2849.1213378906</c:v>
                </c:pt>
                <c:pt idx="2387">
                  <c:v>-2844.1550292969</c:v>
                </c:pt>
                <c:pt idx="2388">
                  <c:v>-2839.1137695313</c:v>
                </c:pt>
                <c:pt idx="2389">
                  <c:v>-2833.9978027344</c:v>
                </c:pt>
                <c:pt idx="2390">
                  <c:v>-2828.8071289063</c:v>
                </c:pt>
                <c:pt idx="2391">
                  <c:v>-2823.5419921875</c:v>
                </c:pt>
                <c:pt idx="2392">
                  <c:v>-2818.2016601563</c:v>
                </c:pt>
                <c:pt idx="2393">
                  <c:v>-2812.787109375</c:v>
                </c:pt>
                <c:pt idx="2394">
                  <c:v>-2807.2978515625</c:v>
                </c:pt>
                <c:pt idx="2395">
                  <c:v>-2801.7336425781</c:v>
                </c:pt>
                <c:pt idx="2396">
                  <c:v>-2796.0949707031</c:v>
                </c:pt>
                <c:pt idx="2397">
                  <c:v>-2789.3198242188</c:v>
                </c:pt>
                <c:pt idx="2398">
                  <c:v>-2781.0661621094</c:v>
                </c:pt>
                <c:pt idx="2399">
                  <c:v>-2772.7687988281</c:v>
                </c:pt>
                <c:pt idx="2400">
                  <c:v>-2764.427734375</c:v>
                </c:pt>
                <c:pt idx="2401">
                  <c:v>-2756.0424804688</c:v>
                </c:pt>
                <c:pt idx="2402">
                  <c:v>-2747.6140136719</c:v>
                </c:pt>
                <c:pt idx="2403">
                  <c:v>-2739.1433105469</c:v>
                </c:pt>
                <c:pt idx="2404">
                  <c:v>-2730.7177734375</c:v>
                </c:pt>
                <c:pt idx="2405">
                  <c:v>-2722.19140625</c:v>
                </c:pt>
                <c:pt idx="2406">
                  <c:v>-2713.5637207031</c:v>
                </c:pt>
                <c:pt idx="2407">
                  <c:v>-2704.8349609375</c:v>
                </c:pt>
                <c:pt idx="2408">
                  <c:v>-2696.0053710938</c:v>
                </c:pt>
                <c:pt idx="2409">
                  <c:v>-2687.0747070313</c:v>
                </c:pt>
                <c:pt idx="2410">
                  <c:v>-2678.0427246094</c:v>
                </c:pt>
                <c:pt idx="2411">
                  <c:v>-2668.9099121094</c:v>
                </c:pt>
                <c:pt idx="2412">
                  <c:v>-2659.67578125</c:v>
                </c:pt>
                <c:pt idx="2413">
                  <c:v>-2650.3413085938</c:v>
                </c:pt>
                <c:pt idx="2414">
                  <c:v>-2640.9047851563</c:v>
                </c:pt>
                <c:pt idx="2415">
                  <c:v>-2631.3686523438</c:v>
                </c:pt>
                <c:pt idx="2416">
                  <c:v>-2621.7321777344</c:v>
                </c:pt>
                <c:pt idx="2417">
                  <c:v>-2611.9914550781</c:v>
                </c:pt>
                <c:pt idx="2418">
                  <c:v>-2602.1528320313</c:v>
                </c:pt>
                <c:pt idx="2419">
                  <c:v>-2592.2104492188</c:v>
                </c:pt>
                <c:pt idx="2420">
                  <c:v>-2582.1696777344</c:v>
                </c:pt>
                <c:pt idx="2421">
                  <c:v>-2572.0251464844</c:v>
                </c:pt>
                <c:pt idx="2422">
                  <c:v>-2561.7822265625</c:v>
                </c:pt>
                <c:pt idx="2423">
                  <c:v>-2551.3447265625</c:v>
                </c:pt>
                <c:pt idx="2424">
                  <c:v>-2540.8095703125</c:v>
                </c:pt>
                <c:pt idx="2425">
                  <c:v>-2530.1791992188</c:v>
                </c:pt>
                <c:pt idx="2426">
                  <c:v>-2519.4592285156</c:v>
                </c:pt>
                <c:pt idx="2427">
                  <c:v>-2508.6435546875</c:v>
                </c:pt>
                <c:pt idx="2428">
                  <c:v>-2497.7385253906</c:v>
                </c:pt>
                <c:pt idx="2429">
                  <c:v>-2486.048828125</c:v>
                </c:pt>
                <c:pt idx="2430">
                  <c:v>-2472.8701171875</c:v>
                </c:pt>
                <c:pt idx="2431">
                  <c:v>-2459.6735839844</c:v>
                </c:pt>
                <c:pt idx="2432">
                  <c:v>-2446.4672851563</c:v>
                </c:pt>
                <c:pt idx="2433">
                  <c:v>-2433.2431640625</c:v>
                </c:pt>
                <c:pt idx="2434">
                  <c:v>-2420.0087890625</c:v>
                </c:pt>
                <c:pt idx="2435">
                  <c:v>-2406.7568359375</c:v>
                </c:pt>
                <c:pt idx="2436">
                  <c:v>-2393.4948730469</c:v>
                </c:pt>
                <c:pt idx="2437">
                  <c:v>-2380.21484375</c:v>
                </c:pt>
                <c:pt idx="2438">
                  <c:v>-2366.9250488281</c:v>
                </c:pt>
                <c:pt idx="2439">
                  <c:v>-2353.6176757813</c:v>
                </c:pt>
                <c:pt idx="2440">
                  <c:v>-2340.2995605469</c:v>
                </c:pt>
                <c:pt idx="2441">
                  <c:v>-2326.9643554688</c:v>
                </c:pt>
                <c:pt idx="2442">
                  <c:v>-2313.6677246094</c:v>
                </c:pt>
                <c:pt idx="2443">
                  <c:v>-2300.4938964844</c:v>
                </c:pt>
                <c:pt idx="2444">
                  <c:v>-2287.2795410156</c:v>
                </c:pt>
                <c:pt idx="2445">
                  <c:v>-2274.0158691406</c:v>
                </c:pt>
                <c:pt idx="2446">
                  <c:v>-2260.7119140625</c:v>
                </c:pt>
                <c:pt idx="2447">
                  <c:v>-2247.359375</c:v>
                </c:pt>
                <c:pt idx="2448">
                  <c:v>-2233.9655761719</c:v>
                </c:pt>
                <c:pt idx="2449">
                  <c:v>-2220.5239257813</c:v>
                </c:pt>
                <c:pt idx="2450">
                  <c:v>-2206.6303710938</c:v>
                </c:pt>
                <c:pt idx="2451">
                  <c:v>-2192.0454101563</c:v>
                </c:pt>
                <c:pt idx="2452">
                  <c:v>-2177.4887695313</c:v>
                </c:pt>
                <c:pt idx="2453">
                  <c:v>-2162.9519042969</c:v>
                </c:pt>
                <c:pt idx="2454">
                  <c:v>-2148.4428710938</c:v>
                </c:pt>
                <c:pt idx="2455">
                  <c:v>-2133.9541015625</c:v>
                </c:pt>
                <c:pt idx="2456">
                  <c:v>-2119.4931640625</c:v>
                </c:pt>
                <c:pt idx="2457">
                  <c:v>-2105.052734375</c:v>
                </c:pt>
                <c:pt idx="2458">
                  <c:v>-2090.6398925781</c:v>
                </c:pt>
                <c:pt idx="2459">
                  <c:v>-2076.2509765625</c:v>
                </c:pt>
                <c:pt idx="2460">
                  <c:v>-2061.8823242188</c:v>
                </c:pt>
                <c:pt idx="2461">
                  <c:v>-2047.5417480469</c:v>
                </c:pt>
                <c:pt idx="2462">
                  <c:v>-2033.2211914063</c:v>
                </c:pt>
                <c:pt idx="2463">
                  <c:v>-2018.9282226563</c:v>
                </c:pt>
                <c:pt idx="2464">
                  <c:v>-2004.6555175781</c:v>
                </c:pt>
                <c:pt idx="2465">
                  <c:v>-1990.4113769531</c:v>
                </c:pt>
                <c:pt idx="2466">
                  <c:v>-1976.1865234375</c:v>
                </c:pt>
                <c:pt idx="2467">
                  <c:v>-1961.9897460938</c:v>
                </c:pt>
                <c:pt idx="2468">
                  <c:v>-1947.8134765625</c:v>
                </c:pt>
                <c:pt idx="2469">
                  <c:v>-1933.6748046875</c:v>
                </c:pt>
                <c:pt idx="2470">
                  <c:v>-1919.5867919922</c:v>
                </c:pt>
                <c:pt idx="2471">
                  <c:v>-1905.5219726563</c:v>
                </c:pt>
                <c:pt idx="2472">
                  <c:v>-1891.3294677734</c:v>
                </c:pt>
                <c:pt idx="2473">
                  <c:v>-1877.0427246094</c:v>
                </c:pt>
                <c:pt idx="2474">
                  <c:v>-1862.8828125</c:v>
                </c:pt>
                <c:pt idx="2475">
                  <c:v>-1848.8365478516</c:v>
                </c:pt>
                <c:pt idx="2476">
                  <c:v>-1834.8963623047</c:v>
                </c:pt>
                <c:pt idx="2477">
                  <c:v>-1821.0705566406</c:v>
                </c:pt>
                <c:pt idx="2478">
                  <c:v>-1807.3503417969</c:v>
                </c:pt>
                <c:pt idx="2479">
                  <c:v>-1793.7440185547</c:v>
                </c:pt>
                <c:pt idx="2480">
                  <c:v>-1780.2437744141</c:v>
                </c:pt>
                <c:pt idx="2481">
                  <c:v>-1766.8569335938</c:v>
                </c:pt>
                <c:pt idx="2482">
                  <c:v>-1753.5762939453</c:v>
                </c:pt>
                <c:pt idx="2483">
                  <c:v>-1740.4096679688</c:v>
                </c:pt>
                <c:pt idx="2484">
                  <c:v>-1727.3493652344</c:v>
                </c:pt>
                <c:pt idx="2485">
                  <c:v>-1714.40234375</c:v>
                </c:pt>
                <c:pt idx="2486">
                  <c:v>-1701.5617675781</c:v>
                </c:pt>
                <c:pt idx="2487">
                  <c:v>-1688.8348388672</c:v>
                </c:pt>
                <c:pt idx="2488">
                  <c:v>-1676.2142333984</c:v>
                </c:pt>
                <c:pt idx="2489">
                  <c:v>-1663.7069091797</c:v>
                </c:pt>
                <c:pt idx="2490">
                  <c:v>-1651.3060302734</c:v>
                </c:pt>
                <c:pt idx="2491">
                  <c:v>-1639.0186767578</c:v>
                </c:pt>
                <c:pt idx="2492">
                  <c:v>-1626.8377685547</c:v>
                </c:pt>
                <c:pt idx="2493">
                  <c:v>-1614.7702636719</c:v>
                </c:pt>
                <c:pt idx="2494">
                  <c:v>-1602.8092041016</c:v>
                </c:pt>
                <c:pt idx="2495">
                  <c:v>-1590.9616699219</c:v>
                </c:pt>
                <c:pt idx="2496">
                  <c:v>-1579.2203369141</c:v>
                </c:pt>
                <c:pt idx="2497">
                  <c:v>-1567.5925292969</c:v>
                </c:pt>
                <c:pt idx="2498">
                  <c:v>-1556.0714111328</c:v>
                </c:pt>
                <c:pt idx="2499">
                  <c:v>-1545.7919921875</c:v>
                </c:pt>
                <c:pt idx="2500">
                  <c:v>-1535.6481933594</c:v>
                </c:pt>
                <c:pt idx="2501">
                  <c:v>-1525.6105957031</c:v>
                </c:pt>
                <c:pt idx="2502">
                  <c:v>-1515.6730957031</c:v>
                </c:pt>
                <c:pt idx="2503">
                  <c:v>-1505.8415527344</c:v>
                </c:pt>
                <c:pt idx="2504">
                  <c:v>-1495.5550537109</c:v>
                </c:pt>
                <c:pt idx="2505">
                  <c:v>-1485.333984375</c:v>
                </c:pt>
                <c:pt idx="2506">
                  <c:v>-1475.2678222656</c:v>
                </c:pt>
                <c:pt idx="2507">
                  <c:v>-1465.3631591797</c:v>
                </c:pt>
                <c:pt idx="2508">
                  <c:v>-1455.6138916016</c:v>
                </c:pt>
                <c:pt idx="2509">
                  <c:v>-1446.0257568359</c:v>
                </c:pt>
                <c:pt idx="2510">
                  <c:v>-1436.5958251953</c:v>
                </c:pt>
                <c:pt idx="2511">
                  <c:v>-1427.3212890625</c:v>
                </c:pt>
                <c:pt idx="2512">
                  <c:v>-1418.2078857422</c:v>
                </c:pt>
                <c:pt idx="2513">
                  <c:v>-1409.2498779297</c:v>
                </c:pt>
                <c:pt idx="2514">
                  <c:v>-1400.4528808594</c:v>
                </c:pt>
                <c:pt idx="2515">
                  <c:v>-1391.8117675781</c:v>
                </c:pt>
                <c:pt idx="2516">
                  <c:v>-1383.3311767578</c:v>
                </c:pt>
                <c:pt idx="2517">
                  <c:v>-1375.0065917969</c:v>
                </c:pt>
                <c:pt idx="2518">
                  <c:v>-1366.8425292969</c:v>
                </c:pt>
                <c:pt idx="2519">
                  <c:v>-1358.8345947266</c:v>
                </c:pt>
                <c:pt idx="2520">
                  <c:v>-1350.9869384766</c:v>
                </c:pt>
                <c:pt idx="2521">
                  <c:v>-1343.2955322266</c:v>
                </c:pt>
                <c:pt idx="2522">
                  <c:v>-1335.7644042969</c:v>
                </c:pt>
                <c:pt idx="2523">
                  <c:v>-1328.3896484375</c:v>
                </c:pt>
                <c:pt idx="2524">
                  <c:v>-1321.5809326172</c:v>
                </c:pt>
                <c:pt idx="2525">
                  <c:v>-1315.8156738281</c:v>
                </c:pt>
                <c:pt idx="2526">
                  <c:v>-1310.1163330078</c:v>
                </c:pt>
                <c:pt idx="2527">
                  <c:v>-1304.4794921875</c:v>
                </c:pt>
                <c:pt idx="2528">
                  <c:v>-1298.9086914063</c:v>
                </c:pt>
                <c:pt idx="2529">
                  <c:v>-1293.400390625</c:v>
                </c:pt>
                <c:pt idx="2530">
                  <c:v>-1287.9577636719</c:v>
                </c:pt>
                <c:pt idx="2531">
                  <c:v>-1282.578125</c:v>
                </c:pt>
                <c:pt idx="2532">
                  <c:v>-1277.2640380859</c:v>
                </c:pt>
                <c:pt idx="2533">
                  <c:v>-1272.0130615234</c:v>
                </c:pt>
                <c:pt idx="2534">
                  <c:v>-1266.8276367188</c:v>
                </c:pt>
                <c:pt idx="2535">
                  <c:v>-1261.7049560547</c:v>
                </c:pt>
                <c:pt idx="2536">
                  <c:v>-1256.6479492188</c:v>
                </c:pt>
                <c:pt idx="2537">
                  <c:v>-1251.6536865234</c:v>
                </c:pt>
                <c:pt idx="2538">
                  <c:v>-1246.7252197266</c:v>
                </c:pt>
                <c:pt idx="2539">
                  <c:v>-1241.8596191406</c:v>
                </c:pt>
                <c:pt idx="2540">
                  <c:v>-1237.0598144531</c:v>
                </c:pt>
                <c:pt idx="2541">
                  <c:v>-1232.2274169922</c:v>
                </c:pt>
                <c:pt idx="2542">
                  <c:v>-1227.255859375</c:v>
                </c:pt>
                <c:pt idx="2543">
                  <c:v>-1222.3599853516</c:v>
                </c:pt>
                <c:pt idx="2544">
                  <c:v>-1217.5418701172</c:v>
                </c:pt>
                <c:pt idx="2545">
                  <c:v>-1212.7993164063</c:v>
                </c:pt>
                <c:pt idx="2546">
                  <c:v>-1208.134765625</c:v>
                </c:pt>
                <c:pt idx="2547">
                  <c:v>-1203.5452880859</c:v>
                </c:pt>
                <c:pt idx="2548">
                  <c:v>-1199.0341796875</c:v>
                </c:pt>
                <c:pt idx="2549">
                  <c:v>-1195.5944824219</c:v>
                </c:pt>
                <c:pt idx="2550">
                  <c:v>-1192.2683105469</c:v>
                </c:pt>
                <c:pt idx="2551">
                  <c:v>-1188.9776611328</c:v>
                </c:pt>
                <c:pt idx="2552">
                  <c:v>-1185.7244873047</c:v>
                </c:pt>
                <c:pt idx="2553">
                  <c:v>-1182.2426757813</c:v>
                </c:pt>
                <c:pt idx="2554">
                  <c:v>-1178.658203125</c:v>
                </c:pt>
                <c:pt idx="2555">
                  <c:v>-1175.1311035156</c:v>
                </c:pt>
                <c:pt idx="2556">
                  <c:v>-1171.6636962891</c:v>
                </c:pt>
                <c:pt idx="2557">
                  <c:v>-1168.2542724609</c:v>
                </c:pt>
                <c:pt idx="2558">
                  <c:v>-1164.904296875</c:v>
                </c:pt>
                <c:pt idx="2559">
                  <c:v>-1161.6118164063</c:v>
                </c:pt>
                <c:pt idx="2560">
                  <c:v>-1158.3790283203</c:v>
                </c:pt>
                <c:pt idx="2561">
                  <c:v>-1155.205078125</c:v>
                </c:pt>
                <c:pt idx="2562">
                  <c:v>-1152.0887451172</c:v>
                </c:pt>
                <c:pt idx="2563">
                  <c:v>-1149.0319824219</c:v>
                </c:pt>
                <c:pt idx="2564">
                  <c:v>-1146.0324707031</c:v>
                </c:pt>
                <c:pt idx="2565">
                  <c:v>-1143.0930175781</c:v>
                </c:pt>
                <c:pt idx="2566">
                  <c:v>-1140.2113037109</c:v>
                </c:pt>
                <c:pt idx="2567">
                  <c:v>-1137.3890380859</c:v>
                </c:pt>
                <c:pt idx="2568">
                  <c:v>-1134.6245117188</c:v>
                </c:pt>
                <c:pt idx="2569">
                  <c:v>-1131.9195556641</c:v>
                </c:pt>
                <c:pt idx="2570">
                  <c:v>-1129.2725830078</c:v>
                </c:pt>
                <c:pt idx="2571">
                  <c:v>-1126.6848144531</c:v>
                </c:pt>
                <c:pt idx="2572">
                  <c:v>-1124.1549072266</c:v>
                </c:pt>
                <c:pt idx="2573">
                  <c:v>-1121.6842041016</c:v>
                </c:pt>
                <c:pt idx="2574">
                  <c:v>-1119.2718505859</c:v>
                </c:pt>
                <c:pt idx="2575">
                  <c:v>-1116.9185791016</c:v>
                </c:pt>
                <c:pt idx="2576">
                  <c:v>-1114.7160644531</c:v>
                </c:pt>
                <c:pt idx="2577">
                  <c:v>-1112.5296630859</c:v>
                </c:pt>
                <c:pt idx="2578">
                  <c:v>-1110.3576660156</c:v>
                </c:pt>
                <c:pt idx="2579">
                  <c:v>-1108.2010498047</c:v>
                </c:pt>
                <c:pt idx="2580">
                  <c:v>-1106.0587158203</c:v>
                </c:pt>
                <c:pt idx="2581">
                  <c:v>-1103.9315185547</c:v>
                </c:pt>
                <c:pt idx="2582">
                  <c:v>-1101.8188476563</c:v>
                </c:pt>
                <c:pt idx="2583">
                  <c:v>-1099.7216796875</c:v>
                </c:pt>
                <c:pt idx="2584">
                  <c:v>-1097.6385498047</c:v>
                </c:pt>
                <c:pt idx="2585">
                  <c:v>-1095.5710449219</c:v>
                </c:pt>
                <c:pt idx="2586">
                  <c:v>-1093.5178222656</c:v>
                </c:pt>
                <c:pt idx="2587">
                  <c:v>-1091.4797363281</c:v>
                </c:pt>
                <c:pt idx="2588">
                  <c:v>-1089.4561767578</c:v>
                </c:pt>
                <c:pt idx="2589">
                  <c:v>-1087.4479980469</c:v>
                </c:pt>
                <c:pt idx="2590">
                  <c:v>-1085.4035644531</c:v>
                </c:pt>
                <c:pt idx="2591">
                  <c:v>-1083.3532714844</c:v>
                </c:pt>
                <c:pt idx="2592">
                  <c:v>-1081.3179931641</c:v>
                </c:pt>
                <c:pt idx="2593">
                  <c:v>-1079.2995605469</c:v>
                </c:pt>
                <c:pt idx="2594">
                  <c:v>-1077.2963867188</c:v>
                </c:pt>
                <c:pt idx="2595">
                  <c:v>-1075.3096923828</c:v>
                </c:pt>
                <c:pt idx="2596">
                  <c:v>-1073.3383789063</c:v>
                </c:pt>
                <c:pt idx="2597">
                  <c:v>-1071.3833007813</c:v>
                </c:pt>
                <c:pt idx="2598">
                  <c:v>-1069.4438476563</c:v>
                </c:pt>
                <c:pt idx="2599">
                  <c:v>-1067.5207519531</c:v>
                </c:pt>
                <c:pt idx="2600">
                  <c:v>-1065.6130371094</c:v>
                </c:pt>
                <c:pt idx="2601">
                  <c:v>-1063.7218017578</c:v>
                </c:pt>
                <c:pt idx="2602">
                  <c:v>-1061.8250732422</c:v>
                </c:pt>
                <c:pt idx="2603">
                  <c:v>-1059.8620605469</c:v>
                </c:pt>
                <c:pt idx="2604">
                  <c:v>-1057.8897705078</c:v>
                </c:pt>
                <c:pt idx="2605">
                  <c:v>-1055.9099121094</c:v>
                </c:pt>
                <c:pt idx="2606">
                  <c:v>-1053.9208984375</c:v>
                </c:pt>
                <c:pt idx="2607">
                  <c:v>-1051.9239501953</c:v>
                </c:pt>
                <c:pt idx="2608">
                  <c:v>-1049.9182128906</c:v>
                </c:pt>
                <c:pt idx="2609">
                  <c:v>-1047.904296875</c:v>
                </c:pt>
                <c:pt idx="2610">
                  <c:v>-1045.8814697266</c:v>
                </c:pt>
                <c:pt idx="2611">
                  <c:v>-1043.8509521484</c:v>
                </c:pt>
                <c:pt idx="2612">
                  <c:v>-1041.8117675781</c:v>
                </c:pt>
                <c:pt idx="2613">
                  <c:v>-1039.7639160156</c:v>
                </c:pt>
                <c:pt idx="2614">
                  <c:v>-1037.7077636719</c:v>
                </c:pt>
                <c:pt idx="2615">
                  <c:v>-1035.6429443359</c:v>
                </c:pt>
                <c:pt idx="2616">
                  <c:v>-1033.5698242188</c:v>
                </c:pt>
                <c:pt idx="2617">
                  <c:v>-1031.4879150391</c:v>
                </c:pt>
                <c:pt idx="2618">
                  <c:v>-1029.3985595703</c:v>
                </c:pt>
                <c:pt idx="2619">
                  <c:v>-1027.2995605469</c:v>
                </c:pt>
                <c:pt idx="2620">
                  <c:v>-1025.1929931641</c:v>
                </c:pt>
                <c:pt idx="2621">
                  <c:v>-1023.0772705078</c:v>
                </c:pt>
                <c:pt idx="2622">
                  <c:v>-1020.953918457</c:v>
                </c:pt>
                <c:pt idx="2623">
                  <c:v>-1018.8213500977</c:v>
                </c:pt>
                <c:pt idx="2624">
                  <c:v>-1016.6810913086</c:v>
                </c:pt>
                <c:pt idx="2625">
                  <c:v>-1014.5315551758</c:v>
                </c:pt>
                <c:pt idx="2626">
                  <c:v>-1012.3742675781</c:v>
                </c:pt>
                <c:pt idx="2627">
                  <c:v>-1010.21484375</c:v>
                </c:pt>
                <c:pt idx="2628">
                  <c:v>-1008.0952148438</c:v>
                </c:pt>
                <c:pt idx="2629">
                  <c:v>-1005.7517089844</c:v>
                </c:pt>
                <c:pt idx="2630">
                  <c:v>-1003.1333007813</c:v>
                </c:pt>
                <c:pt idx="2631">
                  <c:v>-1000.5329589844</c:v>
                </c:pt>
                <c:pt idx="2632">
                  <c:v>-997.92376708984</c:v>
                </c:pt>
                <c:pt idx="2633">
                  <c:v>-995.30413818359</c:v>
                </c:pt>
                <c:pt idx="2634">
                  <c:v>-992.67584228516</c:v>
                </c:pt>
                <c:pt idx="2635">
                  <c:v>-990.03698730469</c:v>
                </c:pt>
                <c:pt idx="2636">
                  <c:v>-987.38922119141</c:v>
                </c:pt>
                <c:pt idx="2637">
                  <c:v>-984.73107910156</c:v>
                </c:pt>
                <c:pt idx="2638">
                  <c:v>-982.06414794922</c:v>
                </c:pt>
                <c:pt idx="2639">
                  <c:v>-979.38677978516</c:v>
                </c:pt>
                <c:pt idx="2640">
                  <c:v>-976.70062255859</c:v>
                </c:pt>
                <c:pt idx="2641">
                  <c:v>-974.00384521484</c:v>
                </c:pt>
                <c:pt idx="2642">
                  <c:v>-971.29846191406</c:v>
                </c:pt>
                <c:pt idx="2643">
                  <c:v>-968.58251953125</c:v>
                </c:pt>
                <c:pt idx="2644">
                  <c:v>-965.85784912109</c:v>
                </c:pt>
                <c:pt idx="2645">
                  <c:v>-963.12261962891</c:v>
                </c:pt>
                <c:pt idx="2646">
                  <c:v>-960.37872314453</c:v>
                </c:pt>
                <c:pt idx="2647">
                  <c:v>-957.62438964844</c:v>
                </c:pt>
                <c:pt idx="2648">
                  <c:v>-954.86096191406</c:v>
                </c:pt>
                <c:pt idx="2649">
                  <c:v>-952.08752441406</c:v>
                </c:pt>
                <c:pt idx="2650">
                  <c:v>-949.30487060547</c:v>
                </c:pt>
                <c:pt idx="2651">
                  <c:v>-946.51190185547</c:v>
                </c:pt>
                <c:pt idx="2652">
                  <c:v>-943.71014404297</c:v>
                </c:pt>
                <c:pt idx="2653">
                  <c:v>-940.89801025391</c:v>
                </c:pt>
                <c:pt idx="2654">
                  <c:v>-938.07684326172</c:v>
                </c:pt>
                <c:pt idx="2655">
                  <c:v>-935.24542236328</c:v>
                </c:pt>
                <c:pt idx="2656">
                  <c:v>-931.20776367188</c:v>
                </c:pt>
                <c:pt idx="2657">
                  <c:v>-926.93371582031</c:v>
                </c:pt>
                <c:pt idx="2658">
                  <c:v>-922.64685058594</c:v>
                </c:pt>
                <c:pt idx="2659">
                  <c:v>-918.34497070313</c:v>
                </c:pt>
                <c:pt idx="2660">
                  <c:v>-914.03021240234</c:v>
                </c:pt>
                <c:pt idx="2661">
                  <c:v>-909.70025634766</c:v>
                </c:pt>
                <c:pt idx="2662">
                  <c:v>-905.35736083984</c:v>
                </c:pt>
                <c:pt idx="2663">
                  <c:v>-901.00054931641</c:v>
                </c:pt>
                <c:pt idx="2664">
                  <c:v>-896.62866210938</c:v>
                </c:pt>
                <c:pt idx="2665">
                  <c:v>-892.24395751953</c:v>
                </c:pt>
                <c:pt idx="2666">
                  <c:v>-887.84381103516</c:v>
                </c:pt>
                <c:pt idx="2667">
                  <c:v>-883.43096923828</c:v>
                </c:pt>
                <c:pt idx="2668">
                  <c:v>-879.0029296875</c:v>
                </c:pt>
                <c:pt idx="2669">
                  <c:v>-874.56225585938</c:v>
                </c:pt>
                <c:pt idx="2670">
                  <c:v>-870.10614013672</c:v>
                </c:pt>
                <c:pt idx="2671">
                  <c:v>-865.63751220703</c:v>
                </c:pt>
                <c:pt idx="2672">
                  <c:v>-861.15338134766</c:v>
                </c:pt>
                <c:pt idx="2673">
                  <c:v>-856.65661621094</c:v>
                </c:pt>
                <c:pt idx="2674">
                  <c:v>-852.44653320313</c:v>
                </c:pt>
                <c:pt idx="2675">
                  <c:v>-848.27093505859</c:v>
                </c:pt>
                <c:pt idx="2676">
                  <c:v>-844.08001708984</c:v>
                </c:pt>
                <c:pt idx="2677">
                  <c:v>-839.87615966797</c:v>
                </c:pt>
                <c:pt idx="2678">
                  <c:v>-835.65692138672</c:v>
                </c:pt>
                <c:pt idx="2679">
                  <c:v>-831.42486572266</c:v>
                </c:pt>
                <c:pt idx="2680">
                  <c:v>-827.17730712891</c:v>
                </c:pt>
                <c:pt idx="2681">
                  <c:v>-821.89013671875</c:v>
                </c:pt>
                <c:pt idx="2682">
                  <c:v>-814.86108398438</c:v>
                </c:pt>
                <c:pt idx="2683">
                  <c:v>-807.84783935547</c:v>
                </c:pt>
                <c:pt idx="2684">
                  <c:v>-800.84649658203</c:v>
                </c:pt>
                <c:pt idx="2685">
                  <c:v>-793.86096191406</c:v>
                </c:pt>
                <c:pt idx="2686">
                  <c:v>-786.88720703125</c:v>
                </c:pt>
                <c:pt idx="2687">
                  <c:v>-779.92950439453</c:v>
                </c:pt>
                <c:pt idx="2688">
                  <c:v>-772.98345947266</c:v>
                </c:pt>
                <c:pt idx="2689">
                  <c:v>-766.05352783203</c:v>
                </c:pt>
                <c:pt idx="2690">
                  <c:v>-759.13537597656</c:v>
                </c:pt>
                <c:pt idx="2691">
                  <c:v>-752.23315429688</c:v>
                </c:pt>
                <c:pt idx="2692">
                  <c:v>-745.3427734375</c:v>
                </c:pt>
                <c:pt idx="2693">
                  <c:v>-738.56805419922</c:v>
                </c:pt>
                <c:pt idx="2694">
                  <c:v>-731.94372558594</c:v>
                </c:pt>
                <c:pt idx="2695">
                  <c:v>-725.31707763672</c:v>
                </c:pt>
                <c:pt idx="2696">
                  <c:v>-718.68450927734</c:v>
                </c:pt>
                <c:pt idx="2697">
                  <c:v>-712.04949951172</c:v>
                </c:pt>
                <c:pt idx="2698">
                  <c:v>-705.40856933594</c:v>
                </c:pt>
                <c:pt idx="2699">
                  <c:v>-698.76531982422</c:v>
                </c:pt>
                <c:pt idx="2700">
                  <c:v>-692.11614990234</c:v>
                </c:pt>
                <c:pt idx="2701">
                  <c:v>-685.46453857422</c:v>
                </c:pt>
                <c:pt idx="2702">
                  <c:v>-676.52301025391</c:v>
                </c:pt>
                <c:pt idx="2703">
                  <c:v>-667.43359375</c:v>
                </c:pt>
                <c:pt idx="2704">
                  <c:v>-658.21264648438</c:v>
                </c:pt>
                <c:pt idx="2705">
                  <c:v>-648.86560058594</c:v>
                </c:pt>
                <c:pt idx="2706">
                  <c:v>-639.38690185547</c:v>
                </c:pt>
                <c:pt idx="2707">
                  <c:v>-629.78198242188</c:v>
                </c:pt>
                <c:pt idx="2708">
                  <c:v>-620.04553222656</c:v>
                </c:pt>
                <c:pt idx="2709">
                  <c:v>-610.18298339844</c:v>
                </c:pt>
                <c:pt idx="2710">
                  <c:v>-600.18878173828</c:v>
                </c:pt>
                <c:pt idx="2711">
                  <c:v>-590.06842041016</c:v>
                </c:pt>
                <c:pt idx="2712">
                  <c:v>-579.81628417969</c:v>
                </c:pt>
                <c:pt idx="2713">
                  <c:v>-569.43829345703</c:v>
                </c:pt>
                <c:pt idx="2714">
                  <c:v>-558.93145751953</c:v>
                </c:pt>
                <c:pt idx="2715">
                  <c:v>-548.29266357422</c:v>
                </c:pt>
                <c:pt idx="2716">
                  <c:v>-537.52819824219</c:v>
                </c:pt>
                <c:pt idx="2717">
                  <c:v>-526.63165283203</c:v>
                </c:pt>
                <c:pt idx="2718">
                  <c:v>-515.60925292969</c:v>
                </c:pt>
                <c:pt idx="2719">
                  <c:v>-504.45504760742</c:v>
                </c:pt>
                <c:pt idx="2720">
                  <c:v>-493.17498779297</c:v>
                </c:pt>
                <c:pt idx="2721">
                  <c:v>-481.76284790039</c:v>
                </c:pt>
                <c:pt idx="2722">
                  <c:v>-470.22518920898</c:v>
                </c:pt>
                <c:pt idx="2723">
                  <c:v>-458.55526733398</c:v>
                </c:pt>
                <c:pt idx="2724">
                  <c:v>-446.4602355957</c:v>
                </c:pt>
                <c:pt idx="2725">
                  <c:v>-432.99606323242</c:v>
                </c:pt>
                <c:pt idx="2726">
                  <c:v>-419.3115234375</c:v>
                </c:pt>
                <c:pt idx="2727">
                  <c:v>-405.39877319336</c:v>
                </c:pt>
                <c:pt idx="2728">
                  <c:v>-391.26574707031</c:v>
                </c:pt>
                <c:pt idx="2729">
                  <c:v>-376.90432739258</c:v>
                </c:pt>
                <c:pt idx="2730">
                  <c:v>-362.4616394043</c:v>
                </c:pt>
                <c:pt idx="2731">
                  <c:v>-347.78604125977</c:v>
                </c:pt>
                <c:pt idx="2732">
                  <c:v>-332.88540649414</c:v>
                </c:pt>
                <c:pt idx="2733">
                  <c:v>-317.75122070313</c:v>
                </c:pt>
                <c:pt idx="2734">
                  <c:v>-302.39208984375</c:v>
                </c:pt>
                <c:pt idx="2735">
                  <c:v>-286.79922485352</c:v>
                </c:pt>
                <c:pt idx="2736">
                  <c:v>-270.98168945313</c:v>
                </c:pt>
                <c:pt idx="2737">
                  <c:v>-254.93022155762</c:v>
                </c:pt>
                <c:pt idx="2738">
                  <c:v>-238.65412902832</c:v>
                </c:pt>
                <c:pt idx="2739">
                  <c:v>-222.14404296875</c:v>
                </c:pt>
                <c:pt idx="2740">
                  <c:v>-205.40948486328</c:v>
                </c:pt>
                <c:pt idx="2741">
                  <c:v>-188.44078063965</c:v>
                </c:pt>
                <c:pt idx="2742">
                  <c:v>-171.24774169922</c:v>
                </c:pt>
                <c:pt idx="2743">
                  <c:v>-153.82043457031</c:v>
                </c:pt>
                <c:pt idx="2744">
                  <c:v>-136.16886901855</c:v>
                </c:pt>
                <c:pt idx="2745">
                  <c:v>-118.28294372559</c:v>
                </c:pt>
                <c:pt idx="2746">
                  <c:v>-100.17290496826</c:v>
                </c:pt>
                <c:pt idx="2747">
                  <c:v>-81.828338623047003</c:v>
                </c:pt>
                <c:pt idx="2748">
                  <c:v>-63.259853363037003</c:v>
                </c:pt>
                <c:pt idx="2749">
                  <c:v>-44.456672668457003</c:v>
                </c:pt>
                <c:pt idx="2750">
                  <c:v>-25.429634094238001</c:v>
                </c:pt>
                <c:pt idx="2751">
                  <c:v>-6.1678619384765998</c:v>
                </c:pt>
                <c:pt idx="2752">
                  <c:v>13.31763458252</c:v>
                </c:pt>
                <c:pt idx="2753">
                  <c:v>33.038063049316001</c:v>
                </c:pt>
                <c:pt idx="2754">
                  <c:v>52.342758178711001</c:v>
                </c:pt>
                <c:pt idx="2755">
                  <c:v>70.717674255370994</c:v>
                </c:pt>
                <c:pt idx="2756">
                  <c:v>91.987030029297003</c:v>
                </c:pt>
                <c:pt idx="2757">
                  <c:v>116.60160064697</c:v>
                </c:pt>
                <c:pt idx="2758">
                  <c:v>141.31916809082</c:v>
                </c:pt>
                <c:pt idx="2759">
                  <c:v>166.15396118164</c:v>
                </c:pt>
                <c:pt idx="2760">
                  <c:v>191.09176635742</c:v>
                </c:pt>
                <c:pt idx="2761">
                  <c:v>215.01182556152</c:v>
                </c:pt>
                <c:pt idx="2762">
                  <c:v>238.93991088867</c:v>
                </c:pt>
                <c:pt idx="2763">
                  <c:v>263.00570678711</c:v>
                </c:pt>
                <c:pt idx="2764">
                  <c:v>287.1953125</c:v>
                </c:pt>
                <c:pt idx="2765">
                  <c:v>311.51571655273</c:v>
                </c:pt>
                <c:pt idx="2766">
                  <c:v>335.97378540039</c:v>
                </c:pt>
                <c:pt idx="2767">
                  <c:v>360.55560302734</c:v>
                </c:pt>
                <c:pt idx="2768">
                  <c:v>385.27532958984</c:v>
                </c:pt>
                <c:pt idx="2769">
                  <c:v>410.11868286133</c:v>
                </c:pt>
                <c:pt idx="2770">
                  <c:v>435.09991455078</c:v>
                </c:pt>
                <c:pt idx="2771">
                  <c:v>460.20474243164</c:v>
                </c:pt>
                <c:pt idx="2772">
                  <c:v>485.44772338867</c:v>
                </c:pt>
                <c:pt idx="2773">
                  <c:v>510.81390380859</c:v>
                </c:pt>
                <c:pt idx="2774">
                  <c:v>536.31842041016</c:v>
                </c:pt>
                <c:pt idx="2775">
                  <c:v>561.94610595703</c:v>
                </c:pt>
                <c:pt idx="2776">
                  <c:v>587.71221923828</c:v>
                </c:pt>
                <c:pt idx="2777">
                  <c:v>613.60150146484</c:v>
                </c:pt>
                <c:pt idx="2778">
                  <c:v>639.62908935547</c:v>
                </c:pt>
                <c:pt idx="2779">
                  <c:v>665.77990722656</c:v>
                </c:pt>
                <c:pt idx="2780">
                  <c:v>692.06903076172</c:v>
                </c:pt>
                <c:pt idx="2781">
                  <c:v>718.48150634766</c:v>
                </c:pt>
                <c:pt idx="2782">
                  <c:v>745.0322265625</c:v>
                </c:pt>
                <c:pt idx="2783">
                  <c:v>771.70599365234</c:v>
                </c:pt>
                <c:pt idx="2784">
                  <c:v>802.91748046875</c:v>
                </c:pt>
                <c:pt idx="2785">
                  <c:v>834.15942382813</c:v>
                </c:pt>
                <c:pt idx="2786">
                  <c:v>865.43707275391</c:v>
                </c:pt>
                <c:pt idx="2787">
                  <c:v>896.73278808594</c:v>
                </c:pt>
                <c:pt idx="2788">
                  <c:v>928.06408691406</c:v>
                </c:pt>
                <c:pt idx="2789">
                  <c:v>959.41351318359</c:v>
                </c:pt>
                <c:pt idx="2790">
                  <c:v>990.79858398438</c:v>
                </c:pt>
                <c:pt idx="2791">
                  <c:v>1022.2015991211</c:v>
                </c:pt>
                <c:pt idx="2792">
                  <c:v>1053.6405029297</c:v>
                </c:pt>
                <c:pt idx="2793">
                  <c:v>1085.0969238281</c:v>
                </c:pt>
                <c:pt idx="2794">
                  <c:v>1116.5894775391</c:v>
                </c:pt>
                <c:pt idx="2795">
                  <c:v>1148.0997314453</c:v>
                </c:pt>
                <c:pt idx="2796">
                  <c:v>1179.6459960938</c:v>
                </c:pt>
                <c:pt idx="2797">
                  <c:v>1211.0648193359</c:v>
                </c:pt>
                <c:pt idx="2798">
                  <c:v>1242.2204589844</c:v>
                </c:pt>
                <c:pt idx="2799">
                  <c:v>1273.4451904297</c:v>
                </c:pt>
                <c:pt idx="2800">
                  <c:v>1304.7567138672</c:v>
                </c:pt>
                <c:pt idx="2801">
                  <c:v>1336.1372070313</c:v>
                </c:pt>
                <c:pt idx="2802">
                  <c:v>1367.6048583984</c:v>
                </c:pt>
                <c:pt idx="2803">
                  <c:v>1399.1411132813</c:v>
                </c:pt>
                <c:pt idx="2804">
                  <c:v>1430.7646484375</c:v>
                </c:pt>
                <c:pt idx="2805">
                  <c:v>1462.4569091797</c:v>
                </c:pt>
                <c:pt idx="2806">
                  <c:v>1494.2365722656</c:v>
                </c:pt>
                <c:pt idx="2807">
                  <c:v>1526.0848388672</c:v>
                </c:pt>
                <c:pt idx="2808">
                  <c:v>1558.6030273438</c:v>
                </c:pt>
                <c:pt idx="2809">
                  <c:v>1591.0770263672</c:v>
                </c:pt>
                <c:pt idx="2810">
                  <c:v>1623.4478759766</c:v>
                </c:pt>
                <c:pt idx="2811">
                  <c:v>1655.6970214844</c:v>
                </c:pt>
                <c:pt idx="2812">
                  <c:v>1687.8431396484</c:v>
                </c:pt>
                <c:pt idx="2813">
                  <c:v>1719.8669433594</c:v>
                </c:pt>
                <c:pt idx="2814">
                  <c:v>1751.7880859375</c:v>
                </c:pt>
                <c:pt idx="2815">
                  <c:v>1783.5874023438</c:v>
                </c:pt>
                <c:pt idx="2816">
                  <c:v>1815.2741699219</c:v>
                </c:pt>
                <c:pt idx="2817">
                  <c:v>1846.8576660156</c:v>
                </c:pt>
                <c:pt idx="2818">
                  <c:v>1878.3193359375</c:v>
                </c:pt>
                <c:pt idx="2819">
                  <c:v>1909.677734375</c:v>
                </c:pt>
                <c:pt idx="2820">
                  <c:v>1940.9146728516</c:v>
                </c:pt>
                <c:pt idx="2821">
                  <c:v>1972.5893554688</c:v>
                </c:pt>
                <c:pt idx="2822">
                  <c:v>2004.2384033203</c:v>
                </c:pt>
                <c:pt idx="2823">
                  <c:v>2035.8431396484</c:v>
                </c:pt>
                <c:pt idx="2824">
                  <c:v>2067.3854980469</c:v>
                </c:pt>
                <c:pt idx="2825">
                  <c:v>2098.8828125</c:v>
                </c:pt>
                <c:pt idx="2826">
                  <c:v>2130.318359375</c:v>
                </c:pt>
                <c:pt idx="2827">
                  <c:v>2161.7084960938</c:v>
                </c:pt>
                <c:pt idx="2828">
                  <c:v>2193.0366210938</c:v>
                </c:pt>
                <c:pt idx="2829">
                  <c:v>2224.3203125</c:v>
                </c:pt>
                <c:pt idx="2830">
                  <c:v>2255.5412597656</c:v>
                </c:pt>
                <c:pt idx="2831">
                  <c:v>2286.7182617188</c:v>
                </c:pt>
                <c:pt idx="2832">
                  <c:v>2317.8315429688</c:v>
                </c:pt>
                <c:pt idx="2833">
                  <c:v>2346.81640625</c:v>
                </c:pt>
                <c:pt idx="2834">
                  <c:v>2372.3046875</c:v>
                </c:pt>
                <c:pt idx="2835">
                  <c:v>2397.78515625</c:v>
                </c:pt>
                <c:pt idx="2836">
                  <c:v>2423.2424316406</c:v>
                </c:pt>
                <c:pt idx="2837">
                  <c:v>2448.6906738281</c:v>
                </c:pt>
                <c:pt idx="2838">
                  <c:v>2474.1159667969</c:v>
                </c:pt>
                <c:pt idx="2839">
                  <c:v>2499.5327148438</c:v>
                </c:pt>
                <c:pt idx="2840">
                  <c:v>2524.9265136719</c:v>
                </c:pt>
                <c:pt idx="2841">
                  <c:v>2550.3115234375</c:v>
                </c:pt>
                <c:pt idx="2842">
                  <c:v>2575.6728515625</c:v>
                </c:pt>
                <c:pt idx="2843">
                  <c:v>2601.0261230469</c:v>
                </c:pt>
                <c:pt idx="2844">
                  <c:v>2626.6938476563</c:v>
                </c:pt>
                <c:pt idx="2845">
                  <c:v>2653.3022460938</c:v>
                </c:pt>
                <c:pt idx="2846">
                  <c:v>2679.9050292969</c:v>
                </c:pt>
                <c:pt idx="2847">
                  <c:v>2706.5183105469</c:v>
                </c:pt>
                <c:pt idx="2848">
                  <c:v>2733.1259765625</c:v>
                </c:pt>
                <c:pt idx="2849">
                  <c:v>2759.7448730469</c:v>
                </c:pt>
                <c:pt idx="2850">
                  <c:v>2786.3571777344</c:v>
                </c:pt>
                <c:pt idx="2851">
                  <c:v>2812.9814453125</c:v>
                </c:pt>
                <c:pt idx="2852">
                  <c:v>2839.5991210938</c:v>
                </c:pt>
                <c:pt idx="2853">
                  <c:v>2866.2272949219</c:v>
                </c:pt>
                <c:pt idx="2854">
                  <c:v>2892.8503417969</c:v>
                </c:pt>
                <c:pt idx="2855">
                  <c:v>2919.4838867188</c:v>
                </c:pt>
                <c:pt idx="2856">
                  <c:v>2946.1120605469</c:v>
                </c:pt>
                <c:pt idx="2857">
                  <c:v>2972.75</c:v>
                </c:pt>
                <c:pt idx="2858">
                  <c:v>2999.3835449219</c:v>
                </c:pt>
                <c:pt idx="2859">
                  <c:v>3026.02734375</c:v>
                </c:pt>
                <c:pt idx="2860">
                  <c:v>3046.9970703125</c:v>
                </c:pt>
                <c:pt idx="2861">
                  <c:v>3064.4963378906</c:v>
                </c:pt>
                <c:pt idx="2862">
                  <c:v>3081.9099121094</c:v>
                </c:pt>
                <c:pt idx="2863">
                  <c:v>3099.2470703125</c:v>
                </c:pt>
                <c:pt idx="2864">
                  <c:v>3116.4982910156</c:v>
                </c:pt>
                <c:pt idx="2865">
                  <c:v>3133.6733398438</c:v>
                </c:pt>
                <c:pt idx="2866">
                  <c:v>3150.7631835938</c:v>
                </c:pt>
                <c:pt idx="2867">
                  <c:v>3167.7756347656</c:v>
                </c:pt>
                <c:pt idx="2868">
                  <c:v>3184.7026367188</c:v>
                </c:pt>
                <c:pt idx="2869">
                  <c:v>3201.5495605469</c:v>
                </c:pt>
                <c:pt idx="2870">
                  <c:v>3218.3188476563</c:v>
                </c:pt>
                <c:pt idx="2871">
                  <c:v>3235.0029296875</c:v>
                </c:pt>
                <c:pt idx="2872">
                  <c:v>3251.611328125</c:v>
                </c:pt>
                <c:pt idx="2873">
                  <c:v>3268.1330566406</c:v>
                </c:pt>
                <c:pt idx="2874">
                  <c:v>3284.5791015625</c:v>
                </c:pt>
                <c:pt idx="2875">
                  <c:v>3300.9384765625</c:v>
                </c:pt>
                <c:pt idx="2876">
                  <c:v>3317.2219238281</c:v>
                </c:pt>
                <c:pt idx="2877">
                  <c:v>3333.4204101563</c:v>
                </c:pt>
                <c:pt idx="2878">
                  <c:v>3349.5419921875</c:v>
                </c:pt>
                <c:pt idx="2879">
                  <c:v>3365.5776367188</c:v>
                </c:pt>
                <c:pt idx="2880">
                  <c:v>3381.5366210938</c:v>
                </c:pt>
                <c:pt idx="2881">
                  <c:v>3398.1745605469</c:v>
                </c:pt>
                <c:pt idx="2882">
                  <c:v>3414.8229980469</c:v>
                </c:pt>
                <c:pt idx="2883">
                  <c:v>3431.3630371094</c:v>
                </c:pt>
                <c:pt idx="2884">
                  <c:v>3447.8049316406</c:v>
                </c:pt>
                <c:pt idx="2885">
                  <c:v>3464.138671875</c:v>
                </c:pt>
                <c:pt idx="2886">
                  <c:v>3480.1430664063</c:v>
                </c:pt>
                <c:pt idx="2887">
                  <c:v>3491.3903808594</c:v>
                </c:pt>
                <c:pt idx="2888">
                  <c:v>3502.5458984375</c:v>
                </c:pt>
                <c:pt idx="2889">
                  <c:v>3513.6015625</c:v>
                </c:pt>
                <c:pt idx="2890">
                  <c:v>3524.9045410156</c:v>
                </c:pt>
                <c:pt idx="2891">
                  <c:v>3536.9460449219</c:v>
                </c:pt>
                <c:pt idx="2892">
                  <c:v>3548.84375</c:v>
                </c:pt>
                <c:pt idx="2893">
                  <c:v>3560.5913085938</c:v>
                </c:pt>
                <c:pt idx="2894">
                  <c:v>3572.1950683594</c:v>
                </c:pt>
                <c:pt idx="2895">
                  <c:v>3583.6477050781</c:v>
                </c:pt>
                <c:pt idx="2896">
                  <c:v>3594.9565429688</c:v>
                </c:pt>
                <c:pt idx="2897">
                  <c:v>3606.1149902344</c:v>
                </c:pt>
                <c:pt idx="2898">
                  <c:v>3617.12890625</c:v>
                </c:pt>
                <c:pt idx="2899">
                  <c:v>3627.9919433594</c:v>
                </c:pt>
                <c:pt idx="2900">
                  <c:v>3638.7121582031</c:v>
                </c:pt>
                <c:pt idx="2901">
                  <c:v>3649.28125</c:v>
                </c:pt>
                <c:pt idx="2902">
                  <c:v>3659.7065429688</c:v>
                </c:pt>
                <c:pt idx="2903">
                  <c:v>3669.98046875</c:v>
                </c:pt>
                <c:pt idx="2904">
                  <c:v>3680.1115722656</c:v>
                </c:pt>
                <c:pt idx="2905">
                  <c:v>3690.0910644531</c:v>
                </c:pt>
                <c:pt idx="2906">
                  <c:v>3699.9272460938</c:v>
                </c:pt>
                <c:pt idx="2907">
                  <c:v>3709.6123046875</c:v>
                </c:pt>
                <c:pt idx="2908">
                  <c:v>3719.1540527344</c:v>
                </c:pt>
                <c:pt idx="2909">
                  <c:v>3728.5451660156</c:v>
                </c:pt>
                <c:pt idx="2910">
                  <c:v>3737.791015625</c:v>
                </c:pt>
                <c:pt idx="2911">
                  <c:v>3745.7878417969</c:v>
                </c:pt>
                <c:pt idx="2912">
                  <c:v>3751.6635742188</c:v>
                </c:pt>
                <c:pt idx="2913">
                  <c:v>3757.4638671875</c:v>
                </c:pt>
                <c:pt idx="2914">
                  <c:v>3763.1916503906</c:v>
                </c:pt>
                <c:pt idx="2915">
                  <c:v>3768.8432617188</c:v>
                </c:pt>
                <c:pt idx="2916">
                  <c:v>3774.4223632813</c:v>
                </c:pt>
                <c:pt idx="2917">
                  <c:v>3779.9262695313</c:v>
                </c:pt>
                <c:pt idx="2918">
                  <c:v>3785.357421875</c:v>
                </c:pt>
                <c:pt idx="2919">
                  <c:v>3790.7136230469</c:v>
                </c:pt>
                <c:pt idx="2920">
                  <c:v>3795.9946289063</c:v>
                </c:pt>
                <c:pt idx="2921">
                  <c:v>3801.2036132813</c:v>
                </c:pt>
                <c:pt idx="2922">
                  <c:v>3806.3364257813</c:v>
                </c:pt>
                <c:pt idx="2923">
                  <c:v>3811.3977050781</c:v>
                </c:pt>
                <c:pt idx="2924">
                  <c:v>3816.3833007813</c:v>
                </c:pt>
                <c:pt idx="2925">
                  <c:v>3821.2954101563</c:v>
                </c:pt>
                <c:pt idx="2926">
                  <c:v>3826.1333007813</c:v>
                </c:pt>
                <c:pt idx="2927">
                  <c:v>3830.8969726563</c:v>
                </c:pt>
                <c:pt idx="2928">
                  <c:v>3835.5856933594</c:v>
                </c:pt>
                <c:pt idx="2929">
                  <c:v>3840.201171875</c:v>
                </c:pt>
                <c:pt idx="2930">
                  <c:v>3844.7426757813</c:v>
                </c:pt>
                <c:pt idx="2931">
                  <c:v>3849.2104492188</c:v>
                </c:pt>
                <c:pt idx="2932">
                  <c:v>3853.6030273438</c:v>
                </c:pt>
                <c:pt idx="2933">
                  <c:v>3857.9233398438</c:v>
                </c:pt>
                <c:pt idx="2934">
                  <c:v>3862.1674804688</c:v>
                </c:pt>
                <c:pt idx="2935">
                  <c:v>3866.3684082031</c:v>
                </c:pt>
                <c:pt idx="2936">
                  <c:v>3870.6354980469</c:v>
                </c:pt>
                <c:pt idx="2937">
                  <c:v>3871.7529296875</c:v>
                </c:pt>
                <c:pt idx="2938">
                  <c:v>3873.1892089844</c:v>
                </c:pt>
                <c:pt idx="2939">
                  <c:v>3874.7019042969</c:v>
                </c:pt>
                <c:pt idx="2940">
                  <c:v>3876.1271972656</c:v>
                </c:pt>
                <c:pt idx="2941">
                  <c:v>3877.4680175781</c:v>
                </c:pt>
                <c:pt idx="2942">
                  <c:v>3878.7224121094</c:v>
                </c:pt>
                <c:pt idx="2943">
                  <c:v>3879.8918457031</c:v>
                </c:pt>
                <c:pt idx="2944">
                  <c:v>3880.9750976563</c:v>
                </c:pt>
                <c:pt idx="2945">
                  <c:v>3881.9721679688</c:v>
                </c:pt>
                <c:pt idx="2946">
                  <c:v>3882.8845214844</c:v>
                </c:pt>
                <c:pt idx="2947">
                  <c:v>3883.7104492188</c:v>
                </c:pt>
                <c:pt idx="2948">
                  <c:v>3884.451171875</c:v>
                </c:pt>
                <c:pt idx="2949">
                  <c:v>3885.1057128906</c:v>
                </c:pt>
                <c:pt idx="2950">
                  <c:v>3885.6748046875</c:v>
                </c:pt>
                <c:pt idx="2951">
                  <c:v>3886.158203125</c:v>
                </c:pt>
                <c:pt idx="2952">
                  <c:v>3886.5549316406</c:v>
                </c:pt>
                <c:pt idx="2953">
                  <c:v>3886.8674316406</c:v>
                </c:pt>
                <c:pt idx="2954">
                  <c:v>3887.0930175781</c:v>
                </c:pt>
                <c:pt idx="2955">
                  <c:v>3887.2338867188</c:v>
                </c:pt>
                <c:pt idx="2956">
                  <c:v>3887.2878417969</c:v>
                </c:pt>
                <c:pt idx="2957">
                  <c:v>3887.2573242188</c:v>
                </c:pt>
                <c:pt idx="2958">
                  <c:v>3887.1398925781</c:v>
                </c:pt>
                <c:pt idx="2959">
                  <c:v>3886.9377441406</c:v>
                </c:pt>
                <c:pt idx="2960">
                  <c:v>3886.6489257813</c:v>
                </c:pt>
                <c:pt idx="2961">
                  <c:v>3886.2751464844</c:v>
                </c:pt>
                <c:pt idx="2962">
                  <c:v>3885.8149414063</c:v>
                </c:pt>
                <c:pt idx="2963">
                  <c:v>3885.26953125</c:v>
                </c:pt>
                <c:pt idx="2964">
                  <c:v>3884.6384277344</c:v>
                </c:pt>
                <c:pt idx="2965">
                  <c:v>3883.9211425781</c:v>
                </c:pt>
                <c:pt idx="2966">
                  <c:v>3881.9245605469</c:v>
                </c:pt>
                <c:pt idx="2967">
                  <c:v>3879.6137695313</c:v>
                </c:pt>
                <c:pt idx="2968">
                  <c:v>3877.1643066406</c:v>
                </c:pt>
                <c:pt idx="2969">
                  <c:v>3874.5749511719</c:v>
                </c:pt>
                <c:pt idx="2970">
                  <c:v>3871.8466796875</c:v>
                </c:pt>
                <c:pt idx="2971">
                  <c:v>3868.9790039063</c:v>
                </c:pt>
                <c:pt idx="2972">
                  <c:v>3865.9714355469</c:v>
                </c:pt>
                <c:pt idx="2973">
                  <c:v>3862.8247070313</c:v>
                </c:pt>
                <c:pt idx="2974">
                  <c:v>3859.5380859375</c:v>
                </c:pt>
                <c:pt idx="2975">
                  <c:v>3856.1127929688</c:v>
                </c:pt>
                <c:pt idx="2976">
                  <c:v>3852.5473632813</c:v>
                </c:pt>
                <c:pt idx="2977">
                  <c:v>3847.818359375</c:v>
                </c:pt>
                <c:pt idx="2978">
                  <c:v>3842.013671875</c:v>
                </c:pt>
                <c:pt idx="2979">
                  <c:v>3836.099609375</c:v>
                </c:pt>
                <c:pt idx="2980">
                  <c:v>3830.0732421875</c:v>
                </c:pt>
                <c:pt idx="2981">
                  <c:v>3823.9372558594</c:v>
                </c:pt>
                <c:pt idx="2982">
                  <c:v>3817.6889648438</c:v>
                </c:pt>
                <c:pt idx="2983">
                  <c:v>3811.3315429688</c:v>
                </c:pt>
                <c:pt idx="2984">
                  <c:v>3804.8615722656</c:v>
                </c:pt>
                <c:pt idx="2985">
                  <c:v>3798.2819824219</c:v>
                </c:pt>
                <c:pt idx="2986">
                  <c:v>3791.5895996094</c:v>
                </c:pt>
                <c:pt idx="2987">
                  <c:v>3784.7885742188</c:v>
                </c:pt>
                <c:pt idx="2988">
                  <c:v>3777.8745117188</c:v>
                </c:pt>
                <c:pt idx="2989">
                  <c:v>3770.8515625</c:v>
                </c:pt>
                <c:pt idx="2990">
                  <c:v>3763.7153320313</c:v>
                </c:pt>
                <c:pt idx="2991">
                  <c:v>3756.4704589844</c:v>
                </c:pt>
                <c:pt idx="2992">
                  <c:v>3749.1130371094</c:v>
                </c:pt>
                <c:pt idx="2993">
                  <c:v>3741.6459960938</c:v>
                </c:pt>
                <c:pt idx="2994">
                  <c:v>3734.06640625</c:v>
                </c:pt>
                <c:pt idx="2995">
                  <c:v>3726.3779296875</c:v>
                </c:pt>
                <c:pt idx="2996">
                  <c:v>3718.5764160156</c:v>
                </c:pt>
                <c:pt idx="2997">
                  <c:v>3710.666015625</c:v>
                </c:pt>
                <c:pt idx="2998">
                  <c:v>3702.642578125</c:v>
                </c:pt>
                <c:pt idx="2999">
                  <c:v>3694.5102539063</c:v>
                </c:pt>
                <c:pt idx="3000">
                  <c:v>3686.2651367188</c:v>
                </c:pt>
                <c:pt idx="3001">
                  <c:v>3677.9113769531</c:v>
                </c:pt>
                <c:pt idx="3002">
                  <c:v>3669.4440917969</c:v>
                </c:pt>
                <c:pt idx="3003">
                  <c:v>3660.8684082031</c:v>
                </c:pt>
                <c:pt idx="3004">
                  <c:v>3652.1791992188</c:v>
                </c:pt>
                <c:pt idx="3005">
                  <c:v>3643.3813476563</c:v>
                </c:pt>
                <c:pt idx="3006">
                  <c:v>3635.1433105469</c:v>
                </c:pt>
                <c:pt idx="3007">
                  <c:v>3627.4204101563</c:v>
                </c:pt>
                <c:pt idx="3008">
                  <c:v>3618.9060058594</c:v>
                </c:pt>
                <c:pt idx="3009">
                  <c:v>3604.1745605469</c:v>
                </c:pt>
                <c:pt idx="3010">
                  <c:v>3589.361328125</c:v>
                </c:pt>
                <c:pt idx="3011">
                  <c:v>3575.7709960938</c:v>
                </c:pt>
                <c:pt idx="3012">
                  <c:v>3562.0092773438</c:v>
                </c:pt>
                <c:pt idx="3013">
                  <c:v>3548.0646972656</c:v>
                </c:pt>
                <c:pt idx="3014">
                  <c:v>3533.9304199219</c:v>
                </c:pt>
                <c:pt idx="3015">
                  <c:v>3519.6140136719</c:v>
                </c:pt>
                <c:pt idx="3016">
                  <c:v>3505.1071777344</c:v>
                </c:pt>
                <c:pt idx="3017">
                  <c:v>3490.4184570313</c:v>
                </c:pt>
                <c:pt idx="3018">
                  <c:v>3475.5390625</c:v>
                </c:pt>
                <c:pt idx="3019">
                  <c:v>3460.4777832031</c:v>
                </c:pt>
                <c:pt idx="3020">
                  <c:v>3445.2253417969</c:v>
                </c:pt>
                <c:pt idx="3021">
                  <c:v>3429.7919921875</c:v>
                </c:pt>
                <c:pt idx="3022">
                  <c:v>3414.1721191406</c:v>
                </c:pt>
                <c:pt idx="3023">
                  <c:v>3398.3618164063</c:v>
                </c:pt>
                <c:pt idx="3024">
                  <c:v>3382.3701171875</c:v>
                </c:pt>
                <c:pt idx="3025">
                  <c:v>3366.1872558594</c:v>
                </c:pt>
                <c:pt idx="3026">
                  <c:v>3349.8227539063</c:v>
                </c:pt>
                <c:pt idx="3027">
                  <c:v>3333.267578125</c:v>
                </c:pt>
                <c:pt idx="3028">
                  <c:v>3316.5305175781</c:v>
                </c:pt>
                <c:pt idx="3029">
                  <c:v>3299.6027832031</c:v>
                </c:pt>
                <c:pt idx="3030">
                  <c:v>3282.4938964844</c:v>
                </c:pt>
                <c:pt idx="3031">
                  <c:v>3265.1931152344</c:v>
                </c:pt>
                <c:pt idx="3032">
                  <c:v>3247.7114257813</c:v>
                </c:pt>
                <c:pt idx="3033">
                  <c:v>3230.0388183594</c:v>
                </c:pt>
                <c:pt idx="3034">
                  <c:v>3212.1850585938</c:v>
                </c:pt>
                <c:pt idx="3035">
                  <c:v>3194.1401367188</c:v>
                </c:pt>
                <c:pt idx="3036">
                  <c:v>3175.9140625</c:v>
                </c:pt>
                <c:pt idx="3037">
                  <c:v>3157.4965820313</c:v>
                </c:pt>
                <c:pt idx="3038">
                  <c:v>3137.0681152344</c:v>
                </c:pt>
                <c:pt idx="3039">
                  <c:v>3113.7575683594</c:v>
                </c:pt>
                <c:pt idx="3040">
                  <c:v>3090.2814941406</c:v>
                </c:pt>
                <c:pt idx="3041">
                  <c:v>3066.6254882813</c:v>
                </c:pt>
                <c:pt idx="3042">
                  <c:v>3042.802734375</c:v>
                </c:pt>
                <c:pt idx="3043">
                  <c:v>3018.8000488281</c:v>
                </c:pt>
                <c:pt idx="3044">
                  <c:v>2994.5212402344</c:v>
                </c:pt>
                <c:pt idx="3045">
                  <c:v>2969.7487792969</c:v>
                </c:pt>
                <c:pt idx="3046">
                  <c:v>2944.6882324219</c:v>
                </c:pt>
                <c:pt idx="3047">
                  <c:v>2919.3244628906</c:v>
                </c:pt>
                <c:pt idx="3048">
                  <c:v>2893.6728515625</c:v>
                </c:pt>
                <c:pt idx="3049">
                  <c:v>2867.7185058594</c:v>
                </c:pt>
                <c:pt idx="3050">
                  <c:v>2841.4763183594</c:v>
                </c:pt>
                <c:pt idx="3051">
                  <c:v>2814.9309082031</c:v>
                </c:pt>
                <c:pt idx="3052">
                  <c:v>2788.0981445313</c:v>
                </c:pt>
                <c:pt idx="3053">
                  <c:v>2760.9619140625</c:v>
                </c:pt>
                <c:pt idx="3054">
                  <c:v>2733.5380859375</c:v>
                </c:pt>
                <c:pt idx="3055">
                  <c:v>2705.8110351563</c:v>
                </c:pt>
                <c:pt idx="3056">
                  <c:v>2677.7963867188</c:v>
                </c:pt>
                <c:pt idx="3057">
                  <c:v>2649.478515625</c:v>
                </c:pt>
                <c:pt idx="3058">
                  <c:v>2620.8732910156</c:v>
                </c:pt>
                <c:pt idx="3059">
                  <c:v>2591.9645996094</c:v>
                </c:pt>
                <c:pt idx="3060">
                  <c:v>2562.7680664063</c:v>
                </c:pt>
                <c:pt idx="3061">
                  <c:v>2533.2690429688</c:v>
                </c:pt>
                <c:pt idx="3062">
                  <c:v>2503.4819335938</c:v>
                </c:pt>
                <c:pt idx="3063">
                  <c:v>2472.5307617188</c:v>
                </c:pt>
                <c:pt idx="3064">
                  <c:v>2440.9240722656</c:v>
                </c:pt>
                <c:pt idx="3065">
                  <c:v>2408.9467773438</c:v>
                </c:pt>
                <c:pt idx="3066">
                  <c:v>2376.6171875</c:v>
                </c:pt>
                <c:pt idx="3067">
                  <c:v>2343.9162597656</c:v>
                </c:pt>
                <c:pt idx="3068">
                  <c:v>2310.8642578125</c:v>
                </c:pt>
                <c:pt idx="3069">
                  <c:v>2277.44140625</c:v>
                </c:pt>
                <c:pt idx="3070">
                  <c:v>2243.6669921875</c:v>
                </c:pt>
                <c:pt idx="3071">
                  <c:v>2209.42578125</c:v>
                </c:pt>
                <c:pt idx="3072">
                  <c:v>2173.548828125</c:v>
                </c:pt>
                <c:pt idx="3073">
                  <c:v>2137.4038085938</c:v>
                </c:pt>
                <c:pt idx="3074">
                  <c:v>2100.9812011719</c:v>
                </c:pt>
                <c:pt idx="3075">
                  <c:v>2064.3012695313</c:v>
                </c:pt>
                <c:pt idx="3076">
                  <c:v>2027.3426513672</c:v>
                </c:pt>
                <c:pt idx="3077">
                  <c:v>1990.1270751953</c:v>
                </c:pt>
                <c:pt idx="3078">
                  <c:v>1952.6330566406</c:v>
                </c:pt>
                <c:pt idx="3079">
                  <c:v>1914.8825683594</c:v>
                </c:pt>
                <c:pt idx="3080">
                  <c:v>1876.8530273438</c:v>
                </c:pt>
                <c:pt idx="3081">
                  <c:v>1838.5666503906</c:v>
                </c:pt>
                <c:pt idx="3082">
                  <c:v>1800.0014648438</c:v>
                </c:pt>
                <c:pt idx="3083">
                  <c:v>1761.1796875</c:v>
                </c:pt>
                <c:pt idx="3084">
                  <c:v>1722.0793457031</c:v>
                </c:pt>
                <c:pt idx="3085">
                  <c:v>1682.7219238281</c:v>
                </c:pt>
                <c:pt idx="3086">
                  <c:v>1643.0858154297</c:v>
                </c:pt>
                <c:pt idx="3087">
                  <c:v>1603.1932373047</c:v>
                </c:pt>
                <c:pt idx="3088">
                  <c:v>1563.0216064453</c:v>
                </c:pt>
                <c:pt idx="3089">
                  <c:v>1522.5935058594</c:v>
                </c:pt>
                <c:pt idx="3090">
                  <c:v>1481.8861083984</c:v>
                </c:pt>
                <c:pt idx="3091">
                  <c:v>1440.9227294922</c:v>
                </c:pt>
                <c:pt idx="3092">
                  <c:v>1397.0173339844</c:v>
                </c:pt>
                <c:pt idx="3093">
                  <c:v>1352.8468017578</c:v>
                </c:pt>
                <c:pt idx="3094">
                  <c:v>1308.6309814453</c:v>
                </c:pt>
                <c:pt idx="3095">
                  <c:v>1264.3958740234</c:v>
                </c:pt>
                <c:pt idx="3096">
                  <c:v>1220.1159667969</c:v>
                </c:pt>
                <c:pt idx="3097">
                  <c:v>1175.81640625</c:v>
                </c:pt>
                <c:pt idx="3098">
                  <c:v>1131.4725341797</c:v>
                </c:pt>
                <c:pt idx="3099">
                  <c:v>1087.1087646484</c:v>
                </c:pt>
                <c:pt idx="3100">
                  <c:v>1042.6998291016</c:v>
                </c:pt>
                <c:pt idx="3101">
                  <c:v>998.27197265625</c:v>
                </c:pt>
                <c:pt idx="3102">
                  <c:v>953.79895019531</c:v>
                </c:pt>
                <c:pt idx="3103">
                  <c:v>909.306640625</c:v>
                </c:pt>
                <c:pt idx="3104">
                  <c:v>864.76947021484</c:v>
                </c:pt>
                <c:pt idx="3105">
                  <c:v>820.21264648438</c:v>
                </c:pt>
                <c:pt idx="3106">
                  <c:v>775.61102294922</c:v>
                </c:pt>
                <c:pt idx="3107">
                  <c:v>730.99011230469</c:v>
                </c:pt>
                <c:pt idx="3108">
                  <c:v>686.32415771484</c:v>
                </c:pt>
                <c:pt idx="3109">
                  <c:v>641.98388671875</c:v>
                </c:pt>
                <c:pt idx="3110">
                  <c:v>597.63055419922</c:v>
                </c:pt>
                <c:pt idx="3111">
                  <c:v>553.27984619141</c:v>
                </c:pt>
                <c:pt idx="3112">
                  <c:v>508.90631103516</c:v>
                </c:pt>
                <c:pt idx="3113">
                  <c:v>464.53552246094</c:v>
                </c:pt>
                <c:pt idx="3114">
                  <c:v>420.14184570313</c:v>
                </c:pt>
                <c:pt idx="3115">
                  <c:v>375.75085449219</c:v>
                </c:pt>
                <c:pt idx="3116">
                  <c:v>331.3369140625</c:v>
                </c:pt>
                <c:pt idx="3117">
                  <c:v>286.92587280273</c:v>
                </c:pt>
                <c:pt idx="3118">
                  <c:v>242.49182128906</c:v>
                </c:pt>
                <c:pt idx="3119">
                  <c:v>198.06050109863</c:v>
                </c:pt>
                <c:pt idx="3120">
                  <c:v>153.60624694824</c:v>
                </c:pt>
                <c:pt idx="3121">
                  <c:v>110.16529846191</c:v>
                </c:pt>
                <c:pt idx="3122">
                  <c:v>67.417304992675994</c:v>
                </c:pt>
                <c:pt idx="3123">
                  <c:v>24.818588256836001</c:v>
                </c:pt>
                <c:pt idx="3124">
                  <c:v>-17.643356323241999</c:v>
                </c:pt>
                <c:pt idx="3125">
                  <c:v>-59.980613708496001</c:v>
                </c:pt>
                <c:pt idx="3126">
                  <c:v>-102.16877746582</c:v>
                </c:pt>
                <c:pt idx="3127">
                  <c:v>-144.23225402832</c:v>
                </c:pt>
                <c:pt idx="3128">
                  <c:v>-186.14672851563</c:v>
                </c:pt>
                <c:pt idx="3129">
                  <c:v>-227.93643188477</c:v>
                </c:pt>
                <c:pt idx="3130">
                  <c:v>-269.57705688477</c:v>
                </c:pt>
                <c:pt idx="3131">
                  <c:v>-311.09295654297</c:v>
                </c:pt>
                <c:pt idx="3132">
                  <c:v>-352.46002197266</c:v>
                </c:pt>
                <c:pt idx="3133">
                  <c:v>-393.70208740234</c:v>
                </c:pt>
                <c:pt idx="3134">
                  <c:v>-434.79525756836</c:v>
                </c:pt>
                <c:pt idx="3135">
                  <c:v>-475.76348876953</c:v>
                </c:pt>
                <c:pt idx="3136">
                  <c:v>-516.58306884766</c:v>
                </c:pt>
                <c:pt idx="3137">
                  <c:v>-557.27746582031</c:v>
                </c:pt>
                <c:pt idx="3138">
                  <c:v>-597.82330322266</c:v>
                </c:pt>
                <c:pt idx="3139">
                  <c:v>-638.24395751953</c:v>
                </c:pt>
                <c:pt idx="3140">
                  <c:v>-678.51599121094</c:v>
                </c:pt>
                <c:pt idx="3141">
                  <c:v>-718.66278076172</c:v>
                </c:pt>
                <c:pt idx="3142">
                  <c:v>-758.66119384766</c:v>
                </c:pt>
                <c:pt idx="3143">
                  <c:v>-798.5341796875</c:v>
                </c:pt>
                <c:pt idx="3144">
                  <c:v>-838.25891113281</c:v>
                </c:pt>
                <c:pt idx="3145">
                  <c:v>-877.85809326172</c:v>
                </c:pt>
                <c:pt idx="3146">
                  <c:v>-917.30902099609</c:v>
                </c:pt>
                <c:pt idx="3147">
                  <c:v>-956.63439941406</c:v>
                </c:pt>
                <c:pt idx="3148">
                  <c:v>-995.81146240234</c:v>
                </c:pt>
                <c:pt idx="3149">
                  <c:v>-1032.8671875</c:v>
                </c:pt>
                <c:pt idx="3150">
                  <c:v>-1065.3620605469</c:v>
                </c:pt>
                <c:pt idx="3151">
                  <c:v>-1097.9530029297</c:v>
                </c:pt>
                <c:pt idx="3152">
                  <c:v>-1130.5770263672</c:v>
                </c:pt>
                <c:pt idx="3153">
                  <c:v>-1163.0007324219</c:v>
                </c:pt>
                <c:pt idx="3154">
                  <c:v>-1195.2054443359</c:v>
                </c:pt>
                <c:pt idx="3155">
                  <c:v>-1227.2097167969</c:v>
                </c:pt>
                <c:pt idx="3156">
                  <c:v>-1258.9948730469</c:v>
                </c:pt>
                <c:pt idx="3157">
                  <c:v>-1290.5798339844</c:v>
                </c:pt>
                <c:pt idx="3158">
                  <c:v>-1321.9455566406</c:v>
                </c:pt>
                <c:pt idx="3159">
                  <c:v>-1353.1109619141</c:v>
                </c:pt>
                <c:pt idx="3160">
                  <c:v>-1384.0574951172</c:v>
                </c:pt>
                <c:pt idx="3161">
                  <c:v>-1414.8034667969</c:v>
                </c:pt>
                <c:pt idx="3162">
                  <c:v>-1445.3305664063</c:v>
                </c:pt>
                <c:pt idx="3163">
                  <c:v>-1475.6567382813</c:v>
                </c:pt>
                <c:pt idx="3164">
                  <c:v>-1505.7647705078</c:v>
                </c:pt>
                <c:pt idx="3165">
                  <c:v>-1535.6717529297</c:v>
                </c:pt>
                <c:pt idx="3166">
                  <c:v>-1565.3601074219</c:v>
                </c:pt>
                <c:pt idx="3167">
                  <c:v>-1594.8474121094</c:v>
                </c:pt>
                <c:pt idx="3168">
                  <c:v>-1624.1165771484</c:v>
                </c:pt>
                <c:pt idx="3169">
                  <c:v>-1653.1843261719</c:v>
                </c:pt>
                <c:pt idx="3170">
                  <c:v>-1682.0343017578</c:v>
                </c:pt>
                <c:pt idx="3171">
                  <c:v>-1710.6824951172</c:v>
                </c:pt>
                <c:pt idx="3172">
                  <c:v>-1739.1130371094</c:v>
                </c:pt>
                <c:pt idx="3173">
                  <c:v>-1767.3420410156</c:v>
                </c:pt>
                <c:pt idx="3174">
                  <c:v>-1795.3531494141</c:v>
                </c:pt>
                <c:pt idx="3175">
                  <c:v>-1823.1546630859</c:v>
                </c:pt>
                <c:pt idx="3176">
                  <c:v>-1849.8095703125</c:v>
                </c:pt>
                <c:pt idx="3177">
                  <c:v>-1872.1320800781</c:v>
                </c:pt>
                <c:pt idx="3178">
                  <c:v>-1894.2358398438</c:v>
                </c:pt>
                <c:pt idx="3179">
                  <c:v>-1916.1085205078</c:v>
                </c:pt>
                <c:pt idx="3180">
                  <c:v>-1937.7628173828</c:v>
                </c:pt>
                <c:pt idx="3181">
                  <c:v>-1959.1854248047</c:v>
                </c:pt>
                <c:pt idx="3182">
                  <c:v>-1980.3900146484</c:v>
                </c:pt>
                <c:pt idx="3183">
                  <c:v>-2001.4036865234</c:v>
                </c:pt>
                <c:pt idx="3184">
                  <c:v>-2022.4194335938</c:v>
                </c:pt>
                <c:pt idx="3185">
                  <c:v>-2043.2115478516</c:v>
                </c:pt>
                <c:pt idx="3186">
                  <c:v>-2063.7922363281</c:v>
                </c:pt>
                <c:pt idx="3187">
                  <c:v>-2084.1494140625</c:v>
                </c:pt>
                <c:pt idx="3188">
                  <c:v>-2104.294921875</c:v>
                </c:pt>
                <c:pt idx="3189">
                  <c:v>-2124.2170410156</c:v>
                </c:pt>
                <c:pt idx="3190">
                  <c:v>-2143.927734375</c:v>
                </c:pt>
                <c:pt idx="3191">
                  <c:v>-2163.4147949219</c:v>
                </c:pt>
                <c:pt idx="3192">
                  <c:v>-2182.6909179688</c:v>
                </c:pt>
                <c:pt idx="3193">
                  <c:v>-2201.7431640625</c:v>
                </c:pt>
                <c:pt idx="3194">
                  <c:v>-2220.5834960938</c:v>
                </c:pt>
                <c:pt idx="3195">
                  <c:v>-2239.2006835938</c:v>
                </c:pt>
                <c:pt idx="3196">
                  <c:v>-2257.6064453125</c:v>
                </c:pt>
                <c:pt idx="3197">
                  <c:v>-2275.7888183594</c:v>
                </c:pt>
                <c:pt idx="3198">
                  <c:v>-2293.7592773438</c:v>
                </c:pt>
                <c:pt idx="3199">
                  <c:v>-2311.5068359375</c:v>
                </c:pt>
                <c:pt idx="3200">
                  <c:v>-2329.0422363281</c:v>
                </c:pt>
                <c:pt idx="3201">
                  <c:v>-2346.3549804688</c:v>
                </c:pt>
                <c:pt idx="3202">
                  <c:v>-2363.455078125</c:v>
                </c:pt>
                <c:pt idx="3203">
                  <c:v>-2380.3334960938</c:v>
                </c:pt>
                <c:pt idx="3204">
                  <c:v>-2394.9326171875</c:v>
                </c:pt>
                <c:pt idx="3205">
                  <c:v>-2408.3940429688</c:v>
                </c:pt>
                <c:pt idx="3206">
                  <c:v>-2421.7077636719</c:v>
                </c:pt>
                <c:pt idx="3207">
                  <c:v>-2434.8664550781</c:v>
                </c:pt>
                <c:pt idx="3208">
                  <c:v>-2447.8776855469</c:v>
                </c:pt>
                <c:pt idx="3209">
                  <c:v>-2460.7336425781</c:v>
                </c:pt>
                <c:pt idx="3210">
                  <c:v>-2473.4421386719</c:v>
                </c:pt>
                <c:pt idx="3211">
                  <c:v>-2485.9953613281</c:v>
                </c:pt>
                <c:pt idx="3212">
                  <c:v>-2498.4011230469</c:v>
                </c:pt>
                <c:pt idx="3213">
                  <c:v>-2510.6516113281</c:v>
                </c:pt>
                <c:pt idx="3214">
                  <c:v>-2522.7543945313</c:v>
                </c:pt>
                <c:pt idx="3215">
                  <c:v>-2534.7016601563</c:v>
                </c:pt>
                <c:pt idx="3216">
                  <c:v>-2546.501953125</c:v>
                </c:pt>
                <c:pt idx="3217">
                  <c:v>-2557.7048339844</c:v>
                </c:pt>
                <c:pt idx="3218">
                  <c:v>-2568.6455078125</c:v>
                </c:pt>
                <c:pt idx="3219">
                  <c:v>-2579.4514160156</c:v>
                </c:pt>
                <c:pt idx="3220">
                  <c:v>-2590.1284179688</c:v>
                </c:pt>
                <c:pt idx="3221">
                  <c:v>-2600.669921875</c:v>
                </c:pt>
                <c:pt idx="3222">
                  <c:v>-2611.0832519531</c:v>
                </c:pt>
                <c:pt idx="3223">
                  <c:v>-2621.3605957031</c:v>
                </c:pt>
                <c:pt idx="3224">
                  <c:v>-2631.5102539063</c:v>
                </c:pt>
                <c:pt idx="3225">
                  <c:v>-2641.5244140625</c:v>
                </c:pt>
                <c:pt idx="3226">
                  <c:v>-2651.4067382813</c:v>
                </c:pt>
                <c:pt idx="3227">
                  <c:v>-2661.1596679688</c:v>
                </c:pt>
                <c:pt idx="3228">
                  <c:v>-2670.7783203125</c:v>
                </c:pt>
                <c:pt idx="3229">
                  <c:v>-2680.2673339844</c:v>
                </c:pt>
                <c:pt idx="3230">
                  <c:v>-2689.6218261719</c:v>
                </c:pt>
                <c:pt idx="3231">
                  <c:v>-2698.8471679688</c:v>
                </c:pt>
                <c:pt idx="3232">
                  <c:v>-2707.5620117188</c:v>
                </c:pt>
                <c:pt idx="3233">
                  <c:v>-2715.1691894531</c:v>
                </c:pt>
                <c:pt idx="3234">
                  <c:v>-2722.6706542969</c:v>
                </c:pt>
                <c:pt idx="3235">
                  <c:v>-2730.0703125</c:v>
                </c:pt>
                <c:pt idx="3236">
                  <c:v>-2737.3649902344</c:v>
                </c:pt>
                <c:pt idx="3237">
                  <c:v>-2744.5583496094</c:v>
                </c:pt>
                <c:pt idx="3238">
                  <c:v>-2751.6450195313</c:v>
                </c:pt>
                <c:pt idx="3239">
                  <c:v>-2758.6313476563</c:v>
                </c:pt>
                <c:pt idx="3240">
                  <c:v>-2765.5114746094</c:v>
                </c:pt>
                <c:pt idx="3241">
                  <c:v>-2772.2900390625</c:v>
                </c:pt>
                <c:pt idx="3242">
                  <c:v>-2778.9636230469</c:v>
                </c:pt>
                <c:pt idx="3243">
                  <c:v>-2785.5354003906</c:v>
                </c:pt>
                <c:pt idx="3244">
                  <c:v>-2792.0014648438</c:v>
                </c:pt>
                <c:pt idx="3245">
                  <c:v>-2798.3662109375</c:v>
                </c:pt>
                <c:pt idx="3246">
                  <c:v>-2803.9245605469</c:v>
                </c:pt>
                <c:pt idx="3247">
                  <c:v>-2808.4958496094</c:v>
                </c:pt>
                <c:pt idx="3248">
                  <c:v>-2813.0146484375</c:v>
                </c:pt>
                <c:pt idx="3249">
                  <c:v>-2817.4819335938</c:v>
                </c:pt>
                <c:pt idx="3250">
                  <c:v>-2821.8957519531</c:v>
                </c:pt>
                <c:pt idx="3251">
                  <c:v>-2826.2578125</c:v>
                </c:pt>
                <c:pt idx="3252">
                  <c:v>-2830.5668945313</c:v>
                </c:pt>
                <c:pt idx="3253">
                  <c:v>-2834.8247070313</c:v>
                </c:pt>
                <c:pt idx="3254">
                  <c:v>-2839.0288085938</c:v>
                </c:pt>
                <c:pt idx="3255">
                  <c:v>-2843.181640625</c:v>
                </c:pt>
                <c:pt idx="3256">
                  <c:v>-2847.2810058594</c:v>
                </c:pt>
                <c:pt idx="3257">
                  <c:v>-2851.3286132813</c:v>
                </c:pt>
                <c:pt idx="3258">
                  <c:v>-2855.3227539063</c:v>
                </c:pt>
                <c:pt idx="3259">
                  <c:v>-2859.2661132813</c:v>
                </c:pt>
                <c:pt idx="3260">
                  <c:v>-2863.1550292969</c:v>
                </c:pt>
                <c:pt idx="3261">
                  <c:v>-2866.9936523438</c:v>
                </c:pt>
                <c:pt idx="3262">
                  <c:v>-2870.7780761719</c:v>
                </c:pt>
                <c:pt idx="3263">
                  <c:v>-2874.5114746094</c:v>
                </c:pt>
                <c:pt idx="3264">
                  <c:v>-2878.2197265625</c:v>
                </c:pt>
                <c:pt idx="3265">
                  <c:v>-2881.9265136719</c:v>
                </c:pt>
                <c:pt idx="3266">
                  <c:v>-2885.6110839844</c:v>
                </c:pt>
                <c:pt idx="3267">
                  <c:v>-2889.2756347656</c:v>
                </c:pt>
                <c:pt idx="3268">
                  <c:v>-2892.9184570313</c:v>
                </c:pt>
                <c:pt idx="3269">
                  <c:v>-2896.5415039063</c:v>
                </c:pt>
                <c:pt idx="3270">
                  <c:v>-2900.1428222656</c:v>
                </c:pt>
                <c:pt idx="3271">
                  <c:v>-2903.7236328125</c:v>
                </c:pt>
                <c:pt idx="3272">
                  <c:v>-2906.6979980469</c:v>
                </c:pt>
                <c:pt idx="3273">
                  <c:v>-2907.4807128906</c:v>
                </c:pt>
                <c:pt idx="3274">
                  <c:v>-2908.22265625</c:v>
                </c:pt>
                <c:pt idx="3275">
                  <c:v>-2908.9228515625</c:v>
                </c:pt>
                <c:pt idx="3276">
                  <c:v>-2909.5825195313</c:v>
                </c:pt>
                <c:pt idx="3277">
                  <c:v>-2910.2014160156</c:v>
                </c:pt>
                <c:pt idx="3278">
                  <c:v>-2910.779296875</c:v>
                </c:pt>
                <c:pt idx="3279">
                  <c:v>-2911.3156738281</c:v>
                </c:pt>
                <c:pt idx="3280">
                  <c:v>-2912.0600585938</c:v>
                </c:pt>
                <c:pt idx="3281">
                  <c:v>-2912.7922363281</c:v>
                </c:pt>
                <c:pt idx="3282">
                  <c:v>-2913.4821777344</c:v>
                </c:pt>
                <c:pt idx="3283">
                  <c:v>-2914.1284179688</c:v>
                </c:pt>
                <c:pt idx="3284">
                  <c:v>-2914.732421875</c:v>
                </c:pt>
                <c:pt idx="3285">
                  <c:v>-2915.2937011719</c:v>
                </c:pt>
                <c:pt idx="3286">
                  <c:v>-2915.8120117188</c:v>
                </c:pt>
                <c:pt idx="3287">
                  <c:v>-2916.2868652344</c:v>
                </c:pt>
                <c:pt idx="3288">
                  <c:v>-2916.7192382813</c:v>
                </c:pt>
                <c:pt idx="3289">
                  <c:v>-2917.1083984375</c:v>
                </c:pt>
                <c:pt idx="3290">
                  <c:v>-2917.4553222656</c:v>
                </c:pt>
                <c:pt idx="3291">
                  <c:v>-2917.7592773438</c:v>
                </c:pt>
                <c:pt idx="3292">
                  <c:v>-2918.0200195313</c:v>
                </c:pt>
                <c:pt idx="3293">
                  <c:v>-2918.2373046875</c:v>
                </c:pt>
                <c:pt idx="3294">
                  <c:v>-2918.4123535156</c:v>
                </c:pt>
                <c:pt idx="3295">
                  <c:v>-2918.5444335938</c:v>
                </c:pt>
                <c:pt idx="3296">
                  <c:v>-2918.6335449219</c:v>
                </c:pt>
                <c:pt idx="3297">
                  <c:v>-2918.6796875</c:v>
                </c:pt>
                <c:pt idx="3298">
                  <c:v>-2918.6833496094</c:v>
                </c:pt>
                <c:pt idx="3299">
                  <c:v>-2918.6437988281</c:v>
                </c:pt>
                <c:pt idx="3300">
                  <c:v>-2918.5617675781</c:v>
                </c:pt>
                <c:pt idx="3301">
                  <c:v>-2916.4445800781</c:v>
                </c:pt>
                <c:pt idx="3302">
                  <c:v>-2913.6716308594</c:v>
                </c:pt>
                <c:pt idx="3303">
                  <c:v>-2910.8676757813</c:v>
                </c:pt>
                <c:pt idx="3304">
                  <c:v>-2908.0305175781</c:v>
                </c:pt>
                <c:pt idx="3305">
                  <c:v>-2905.162109375</c:v>
                </c:pt>
                <c:pt idx="3306">
                  <c:v>-2902.2612304688</c:v>
                </c:pt>
                <c:pt idx="3307">
                  <c:v>-2899.328125</c:v>
                </c:pt>
                <c:pt idx="3308">
                  <c:v>-2896.36328125</c:v>
                </c:pt>
                <c:pt idx="3309">
                  <c:v>-2893.3669433594</c:v>
                </c:pt>
                <c:pt idx="3310">
                  <c:v>-2890.337890625</c:v>
                </c:pt>
                <c:pt idx="3311">
                  <c:v>-2887.2775878906</c:v>
                </c:pt>
                <c:pt idx="3312">
                  <c:v>-2884.1838378906</c:v>
                </c:pt>
                <c:pt idx="3313">
                  <c:v>-2881.0595703125</c:v>
                </c:pt>
                <c:pt idx="3314">
                  <c:v>-2877.9018554688</c:v>
                </c:pt>
                <c:pt idx="3315">
                  <c:v>-2874.7136230469</c:v>
                </c:pt>
                <c:pt idx="3316">
                  <c:v>-2871.4921875</c:v>
                </c:pt>
                <c:pt idx="3317">
                  <c:v>-2868.2392578125</c:v>
                </c:pt>
                <c:pt idx="3318">
                  <c:v>-2865.244140625</c:v>
                </c:pt>
                <c:pt idx="3319">
                  <c:v>-2862.3349609375</c:v>
                </c:pt>
                <c:pt idx="3320">
                  <c:v>-2859.3811035156</c:v>
                </c:pt>
                <c:pt idx="3321">
                  <c:v>-2856.384765625</c:v>
                </c:pt>
                <c:pt idx="3322">
                  <c:v>-2853.3442382813</c:v>
                </c:pt>
                <c:pt idx="3323">
                  <c:v>-2850.2604980469</c:v>
                </c:pt>
                <c:pt idx="3324">
                  <c:v>-2847.1323242188</c:v>
                </c:pt>
                <c:pt idx="3325">
                  <c:v>-2843.9611816406</c:v>
                </c:pt>
                <c:pt idx="3326">
                  <c:v>-2840.1181640625</c:v>
                </c:pt>
                <c:pt idx="3327">
                  <c:v>-2833.9575195313</c:v>
                </c:pt>
                <c:pt idx="3328">
                  <c:v>-2827.7282714844</c:v>
                </c:pt>
                <c:pt idx="3329">
                  <c:v>-2821.4340820313</c:v>
                </c:pt>
                <c:pt idx="3330">
                  <c:v>-2815.0737304688</c:v>
                </c:pt>
                <c:pt idx="3331">
                  <c:v>-2808.6440429688</c:v>
                </c:pt>
                <c:pt idx="3332">
                  <c:v>-2802.1496582031</c:v>
                </c:pt>
                <c:pt idx="3333">
                  <c:v>-2795.5876464844</c:v>
                </c:pt>
                <c:pt idx="3334">
                  <c:v>-2788.9594726563</c:v>
                </c:pt>
                <c:pt idx="3335">
                  <c:v>-2782.263671875</c:v>
                </c:pt>
                <c:pt idx="3336">
                  <c:v>-2775.5024414063</c:v>
                </c:pt>
                <c:pt idx="3337">
                  <c:v>-2768.6723632813</c:v>
                </c:pt>
                <c:pt idx="3338">
                  <c:v>-2761.7783203125</c:v>
                </c:pt>
                <c:pt idx="3339">
                  <c:v>-2754.8146972656</c:v>
                </c:pt>
                <c:pt idx="3340">
                  <c:v>-2747.7866210938</c:v>
                </c:pt>
                <c:pt idx="3341">
                  <c:v>-2740.6904296875</c:v>
                </c:pt>
                <c:pt idx="3342">
                  <c:v>-2733.5285644531</c:v>
                </c:pt>
                <c:pt idx="3343">
                  <c:v>-2726.2983398438</c:v>
                </c:pt>
                <c:pt idx="3344">
                  <c:v>-2719.0034179688</c:v>
                </c:pt>
                <c:pt idx="3345">
                  <c:v>-2711.6672363281</c:v>
                </c:pt>
                <c:pt idx="3346">
                  <c:v>-2704.6030273438</c:v>
                </c:pt>
                <c:pt idx="3347">
                  <c:v>-2697.4743652344</c:v>
                </c:pt>
                <c:pt idx="3348">
                  <c:v>-2690.28515625</c:v>
                </c:pt>
                <c:pt idx="3349">
                  <c:v>-2683.0317382813</c:v>
                </c:pt>
                <c:pt idx="3350">
                  <c:v>-2675.7172851563</c:v>
                </c:pt>
                <c:pt idx="3351">
                  <c:v>-2668.3388671875</c:v>
                </c:pt>
                <c:pt idx="3352">
                  <c:v>-2660.8999023438</c:v>
                </c:pt>
                <c:pt idx="3353">
                  <c:v>-2653.3969726563</c:v>
                </c:pt>
                <c:pt idx="3354">
                  <c:v>-2645.8330078125</c:v>
                </c:pt>
                <c:pt idx="3355">
                  <c:v>-2637.8203125</c:v>
                </c:pt>
                <c:pt idx="3356">
                  <c:v>-2627.6259765625</c:v>
                </c:pt>
                <c:pt idx="3357">
                  <c:v>-2617.3090820313</c:v>
                </c:pt>
                <c:pt idx="3358">
                  <c:v>-2606.8737792969</c:v>
                </c:pt>
                <c:pt idx="3359">
                  <c:v>-2596.4997558594</c:v>
                </c:pt>
                <c:pt idx="3360">
                  <c:v>-2586.1437988281</c:v>
                </c:pt>
                <c:pt idx="3361">
                  <c:v>-2575.6906738281</c:v>
                </c:pt>
                <c:pt idx="3362">
                  <c:v>-2565.1457519531</c:v>
                </c:pt>
                <c:pt idx="3363">
                  <c:v>-2554.5029296875</c:v>
                </c:pt>
                <c:pt idx="3364">
                  <c:v>-2543.7690429688</c:v>
                </c:pt>
                <c:pt idx="3365">
                  <c:v>-2532.9372558594</c:v>
                </c:pt>
                <c:pt idx="3366">
                  <c:v>-2522.0131835938</c:v>
                </c:pt>
                <c:pt idx="3367">
                  <c:v>-2510.9916992188</c:v>
                </c:pt>
                <c:pt idx="3368">
                  <c:v>-2499.8793945313</c:v>
                </c:pt>
                <c:pt idx="3369">
                  <c:v>-2488.6684570313</c:v>
                </c:pt>
                <c:pt idx="3370">
                  <c:v>-2477.3662109375</c:v>
                </c:pt>
                <c:pt idx="3371">
                  <c:v>-2465.9665527344</c:v>
                </c:pt>
                <c:pt idx="3372">
                  <c:v>-2454.4750976563</c:v>
                </c:pt>
                <c:pt idx="3373">
                  <c:v>-2442.8857421875</c:v>
                </c:pt>
                <c:pt idx="3374">
                  <c:v>-2431.2055664063</c:v>
                </c:pt>
                <c:pt idx="3375">
                  <c:v>-2419.4267578125</c:v>
                </c:pt>
                <c:pt idx="3376">
                  <c:v>-2407.5568847656</c:v>
                </c:pt>
                <c:pt idx="3377">
                  <c:v>-2395.5888671875</c:v>
                </c:pt>
                <c:pt idx="3378">
                  <c:v>-2383.5295410156</c:v>
                </c:pt>
                <c:pt idx="3379">
                  <c:v>-2371.3720703125</c:v>
                </c:pt>
                <c:pt idx="3380">
                  <c:v>-2359.1235351563</c:v>
                </c:pt>
                <c:pt idx="3381">
                  <c:v>-2346.7810058594</c:v>
                </c:pt>
                <c:pt idx="3382">
                  <c:v>-2334.33984375</c:v>
                </c:pt>
                <c:pt idx="3383">
                  <c:v>-2321.8071289063</c:v>
                </c:pt>
                <c:pt idx="3384">
                  <c:v>-2309.1770019531</c:v>
                </c:pt>
                <c:pt idx="3385">
                  <c:v>-2296.455078125</c:v>
                </c:pt>
                <c:pt idx="3386">
                  <c:v>-2283.6352539063</c:v>
                </c:pt>
                <c:pt idx="3387">
                  <c:v>-2270.724609375</c:v>
                </c:pt>
                <c:pt idx="3388">
                  <c:v>-2257.2243652344</c:v>
                </c:pt>
                <c:pt idx="3389">
                  <c:v>-2243.2919921875</c:v>
                </c:pt>
                <c:pt idx="3390">
                  <c:v>-2229.3286132813</c:v>
                </c:pt>
                <c:pt idx="3391">
                  <c:v>-2215.3420410156</c:v>
                </c:pt>
                <c:pt idx="3392">
                  <c:v>-2201.3430175781</c:v>
                </c:pt>
                <c:pt idx="3393">
                  <c:v>-2187.3720703125</c:v>
                </c:pt>
                <c:pt idx="3394">
                  <c:v>-2173.3801269531</c:v>
                </c:pt>
                <c:pt idx="3395">
                  <c:v>-2159.3745117188</c:v>
                </c:pt>
                <c:pt idx="3396">
                  <c:v>-2145.3474121094</c:v>
                </c:pt>
                <c:pt idx="3397">
                  <c:v>-2131.3071289063</c:v>
                </c:pt>
                <c:pt idx="3398">
                  <c:v>-2117.2453613281</c:v>
                </c:pt>
                <c:pt idx="3399">
                  <c:v>-2103.1704101563</c:v>
                </c:pt>
                <c:pt idx="3400">
                  <c:v>-2089.0737304688</c:v>
                </c:pt>
                <c:pt idx="3401">
                  <c:v>-2074.9641113281</c:v>
                </c:pt>
                <c:pt idx="3402">
                  <c:v>-2060.8325195313</c:v>
                </c:pt>
                <c:pt idx="3403">
                  <c:v>-2046.6875</c:v>
                </c:pt>
                <c:pt idx="3404">
                  <c:v>-2032.521484375</c:v>
                </c:pt>
                <c:pt idx="3405">
                  <c:v>-2018.3419189453</c:v>
                </c:pt>
                <c:pt idx="3406">
                  <c:v>-2004.140625</c:v>
                </c:pt>
                <c:pt idx="3407">
                  <c:v>-1989.9262695313</c:v>
                </c:pt>
                <c:pt idx="3408">
                  <c:v>-1975.6906738281</c:v>
                </c:pt>
                <c:pt idx="3409">
                  <c:v>-1961.4411621094</c:v>
                </c:pt>
                <c:pt idx="3410">
                  <c:v>-1947.1705322266</c:v>
                </c:pt>
                <c:pt idx="3411">
                  <c:v>-1932.8864746094</c:v>
                </c:pt>
                <c:pt idx="3412">
                  <c:v>-1918.5809326172</c:v>
                </c:pt>
                <c:pt idx="3413">
                  <c:v>-1904.26171875</c:v>
                </c:pt>
                <c:pt idx="3414">
                  <c:v>-1890.2021484375</c:v>
                </c:pt>
                <c:pt idx="3415">
                  <c:v>-1876.3465576172</c:v>
                </c:pt>
                <c:pt idx="3416">
                  <c:v>-1862.6042480469</c:v>
                </c:pt>
                <c:pt idx="3417">
                  <c:v>-1848.9829101563</c:v>
                </c:pt>
                <c:pt idx="3418">
                  <c:v>-1835.4744873047</c:v>
                </c:pt>
                <c:pt idx="3419">
                  <c:v>-1822.0872802734</c:v>
                </c:pt>
                <c:pt idx="3420">
                  <c:v>-1808.8131103516</c:v>
                </c:pt>
                <c:pt idx="3421">
                  <c:v>-1795.6600341797</c:v>
                </c:pt>
                <c:pt idx="3422">
                  <c:v>-1782.6202392578</c:v>
                </c:pt>
                <c:pt idx="3423">
                  <c:v>-1769.7010498047</c:v>
                </c:pt>
                <c:pt idx="3424">
                  <c:v>-1756.8951416016</c:v>
                </c:pt>
                <c:pt idx="3425">
                  <c:v>-1744.2103271484</c:v>
                </c:pt>
                <c:pt idx="3426">
                  <c:v>-1731.638671875</c:v>
                </c:pt>
                <c:pt idx="3427">
                  <c:v>-1719.1876220703</c:v>
                </c:pt>
                <c:pt idx="3428">
                  <c:v>-1706.8502197266</c:v>
                </c:pt>
                <c:pt idx="3429">
                  <c:v>-1694.6335449219</c:v>
                </c:pt>
                <c:pt idx="3430">
                  <c:v>-1682.5300292969</c:v>
                </c:pt>
                <c:pt idx="3431">
                  <c:v>-1670.5473632813</c:v>
                </c:pt>
                <c:pt idx="3432">
                  <c:v>-1658.6812744141</c:v>
                </c:pt>
                <c:pt idx="3433">
                  <c:v>-1646.9294433594</c:v>
                </c:pt>
                <c:pt idx="3434">
                  <c:v>-1635.2976074219</c:v>
                </c:pt>
                <c:pt idx="3435">
                  <c:v>-1623.7799072266</c:v>
                </c:pt>
                <c:pt idx="3436">
                  <c:v>-1612.1365966797</c:v>
                </c:pt>
                <c:pt idx="3437">
                  <c:v>-1600.5231933594</c:v>
                </c:pt>
                <c:pt idx="3438">
                  <c:v>-1589.0283203125</c:v>
                </c:pt>
                <c:pt idx="3439">
                  <c:v>-1577.6459960938</c:v>
                </c:pt>
                <c:pt idx="3440">
                  <c:v>-1566.3823242188</c:v>
                </c:pt>
                <c:pt idx="3441">
                  <c:v>-1555.6226806641</c:v>
                </c:pt>
                <c:pt idx="3442">
                  <c:v>-1545.2404785156</c:v>
                </c:pt>
                <c:pt idx="3443">
                  <c:v>-1535.1240234375</c:v>
                </c:pt>
                <c:pt idx="3444">
                  <c:v>-1525.2473144531</c:v>
                </c:pt>
                <c:pt idx="3445">
                  <c:v>-1515.4952392578</c:v>
                </c:pt>
                <c:pt idx="3446">
                  <c:v>-1505.873046875</c:v>
                </c:pt>
                <c:pt idx="3447">
                  <c:v>-1496.3754882813</c:v>
                </c:pt>
                <c:pt idx="3448">
                  <c:v>-1487.0078125</c:v>
                </c:pt>
                <c:pt idx="3449">
                  <c:v>-1477.7647705078</c:v>
                </c:pt>
                <c:pt idx="3450">
                  <c:v>-1468.6516113281</c:v>
                </c:pt>
                <c:pt idx="3451">
                  <c:v>-1459.6633300781</c:v>
                </c:pt>
                <c:pt idx="3452">
                  <c:v>-1450.8049316406</c:v>
                </c:pt>
                <c:pt idx="3453">
                  <c:v>-1442.0708007813</c:v>
                </c:pt>
                <c:pt idx="3454">
                  <c:v>-1433.466796875</c:v>
                </c:pt>
                <c:pt idx="3455">
                  <c:v>-1424.9875488281</c:v>
                </c:pt>
                <c:pt idx="3456">
                  <c:v>-1416.6380615234</c:v>
                </c:pt>
                <c:pt idx="3457">
                  <c:v>-1408.4134521484</c:v>
                </c:pt>
                <c:pt idx="3458">
                  <c:v>-1400.3184814453</c:v>
                </c:pt>
                <c:pt idx="3459">
                  <c:v>-1392.3481445313</c:v>
                </c:pt>
                <c:pt idx="3460">
                  <c:v>-1384.5079345703</c:v>
                </c:pt>
                <c:pt idx="3461">
                  <c:v>-1376.7921142578</c:v>
                </c:pt>
                <c:pt idx="3462">
                  <c:v>-1369.2062988281</c:v>
                </c:pt>
                <c:pt idx="3463">
                  <c:v>-1361.7453613281</c:v>
                </c:pt>
                <c:pt idx="3464">
                  <c:v>-1354.4139404297</c:v>
                </c:pt>
                <c:pt idx="3465">
                  <c:v>-1347.2073974609</c:v>
                </c:pt>
                <c:pt idx="3466">
                  <c:v>-1340.1304931641</c:v>
                </c:pt>
                <c:pt idx="3467">
                  <c:v>-1333.1785888672</c:v>
                </c:pt>
                <c:pt idx="3468">
                  <c:v>-1326.3563232422</c:v>
                </c:pt>
                <c:pt idx="3469">
                  <c:v>-1319.6589355469</c:v>
                </c:pt>
                <c:pt idx="3470">
                  <c:v>-1313.0910644531</c:v>
                </c:pt>
                <c:pt idx="3471">
                  <c:v>-1306.5966796875</c:v>
                </c:pt>
                <c:pt idx="3472">
                  <c:v>-1300.5380859375</c:v>
                </c:pt>
                <c:pt idx="3473">
                  <c:v>-1294.8294677734</c:v>
                </c:pt>
                <c:pt idx="3474">
                  <c:v>-1289.2221679688</c:v>
                </c:pt>
                <c:pt idx="3475">
                  <c:v>-1283.7130126953</c:v>
                </c:pt>
                <c:pt idx="3476">
                  <c:v>-1278.3050537109</c:v>
                </c:pt>
                <c:pt idx="3477">
                  <c:v>-1272.9951171875</c:v>
                </c:pt>
                <c:pt idx="3478">
                  <c:v>-1267.7864990234</c:v>
                </c:pt>
                <c:pt idx="3479">
                  <c:v>-1262.67578125</c:v>
                </c:pt>
                <c:pt idx="3480">
                  <c:v>-1257.6663818359</c:v>
                </c:pt>
                <c:pt idx="3481">
                  <c:v>-1252.7552490234</c:v>
                </c:pt>
                <c:pt idx="3482">
                  <c:v>-1247.9450683594</c:v>
                </c:pt>
                <c:pt idx="3483">
                  <c:v>-1243.2346191406</c:v>
                </c:pt>
                <c:pt idx="3484">
                  <c:v>-1238.6223144531</c:v>
                </c:pt>
                <c:pt idx="3485">
                  <c:v>-1234.1110839844</c:v>
                </c:pt>
                <c:pt idx="3486">
                  <c:v>-1229.6982421875</c:v>
                </c:pt>
                <c:pt idx="3487">
                  <c:v>-1225.3862304688</c:v>
                </c:pt>
                <c:pt idx="3488">
                  <c:v>-1221.1729736328</c:v>
                </c:pt>
                <c:pt idx="3489">
                  <c:v>-1217.0600585938</c:v>
                </c:pt>
                <c:pt idx="3490">
                  <c:v>-1213.0460205078</c:v>
                </c:pt>
                <c:pt idx="3491">
                  <c:v>-1209.1328125</c:v>
                </c:pt>
                <c:pt idx="3492">
                  <c:v>-1205.3178710938</c:v>
                </c:pt>
                <c:pt idx="3493">
                  <c:v>-1201.6037597656</c:v>
                </c:pt>
                <c:pt idx="3494">
                  <c:v>-1197.98828125</c:v>
                </c:pt>
                <c:pt idx="3495">
                  <c:v>-1194.4733886719</c:v>
                </c:pt>
                <c:pt idx="3496">
                  <c:v>-1191.1611328125</c:v>
                </c:pt>
                <c:pt idx="3497">
                  <c:v>-1188.4405517578</c:v>
                </c:pt>
                <c:pt idx="3498">
                  <c:v>-1185.7102050781</c:v>
                </c:pt>
                <c:pt idx="3499">
                  <c:v>-1182.9812011719</c:v>
                </c:pt>
                <c:pt idx="3500">
                  <c:v>-1180.2520751953</c:v>
                </c:pt>
                <c:pt idx="3501">
                  <c:v>-1177.5242919922</c:v>
                </c:pt>
                <c:pt idx="3502">
                  <c:v>-1174.7961425781</c:v>
                </c:pt>
                <c:pt idx="3503">
                  <c:v>-1172.0693359375</c:v>
                </c:pt>
                <c:pt idx="3504">
                  <c:v>-1169.3425292969</c:v>
                </c:pt>
                <c:pt idx="3505">
                  <c:v>-1166.6169433594</c:v>
                </c:pt>
                <c:pt idx="3506">
                  <c:v>-1163.8912353516</c:v>
                </c:pt>
                <c:pt idx="3507">
                  <c:v>-1161.1667480469</c:v>
                </c:pt>
                <c:pt idx="3508">
                  <c:v>-1158.4421386719</c:v>
                </c:pt>
                <c:pt idx="3509">
                  <c:v>-1155.71875</c:v>
                </c:pt>
                <c:pt idx="3510">
                  <c:v>-1152.9954833984</c:v>
                </c:pt>
                <c:pt idx="3511">
                  <c:v>-1150.2733154297</c:v>
                </c:pt>
                <c:pt idx="3512">
                  <c:v>-1147.5510253906</c:v>
                </c:pt>
                <c:pt idx="3513">
                  <c:v>-1144.8299560547</c:v>
                </c:pt>
                <c:pt idx="3514">
                  <c:v>-1142.1087646484</c:v>
                </c:pt>
                <c:pt idx="3515">
                  <c:v>-1139.3890380859</c:v>
                </c:pt>
                <c:pt idx="3516">
                  <c:v>-1136.6689453125</c:v>
                </c:pt>
                <c:pt idx="3517">
                  <c:v>-1133.9503173828</c:v>
                </c:pt>
                <c:pt idx="3518">
                  <c:v>-1131.3666992188</c:v>
                </c:pt>
                <c:pt idx="3519">
                  <c:v>-1129.5426025391</c:v>
                </c:pt>
                <c:pt idx="3520">
                  <c:v>-1127.7290039063</c:v>
                </c:pt>
                <c:pt idx="3521">
                  <c:v>-1125.9263916016</c:v>
                </c:pt>
                <c:pt idx="3522">
                  <c:v>-1124.1341552734</c:v>
                </c:pt>
                <c:pt idx="3523">
                  <c:v>-1122.3532714844</c:v>
                </c:pt>
                <c:pt idx="3524">
                  <c:v>-1120.5821533203</c:v>
                </c:pt>
                <c:pt idx="3525">
                  <c:v>-1118.8227539063</c:v>
                </c:pt>
                <c:pt idx="3526">
                  <c:v>-1117.0734863281</c:v>
                </c:pt>
                <c:pt idx="3527">
                  <c:v>-1115.3353271484</c:v>
                </c:pt>
                <c:pt idx="3528">
                  <c:v>-1113.607421875</c:v>
                </c:pt>
                <c:pt idx="3529">
                  <c:v>-1111.8908691406</c:v>
                </c:pt>
                <c:pt idx="3530">
                  <c:v>-1110.1844482422</c:v>
                </c:pt>
                <c:pt idx="3531">
                  <c:v>-1108.4895019531</c:v>
                </c:pt>
                <c:pt idx="3532">
                  <c:v>-1106.8043212891</c:v>
                </c:pt>
                <c:pt idx="3533">
                  <c:v>-1105.111328125</c:v>
                </c:pt>
                <c:pt idx="3534">
                  <c:v>-1103.1929931641</c:v>
                </c:pt>
                <c:pt idx="3535">
                  <c:v>-1101.2830810547</c:v>
                </c:pt>
                <c:pt idx="3536">
                  <c:v>-1099.3829345703</c:v>
                </c:pt>
                <c:pt idx="3537">
                  <c:v>-1097.4912109375</c:v>
                </c:pt>
                <c:pt idx="3538">
                  <c:v>-1095.6087646484</c:v>
                </c:pt>
                <c:pt idx="3539">
                  <c:v>-1093.7346191406</c:v>
                </c:pt>
                <c:pt idx="3540">
                  <c:v>-1091.8704833984</c:v>
                </c:pt>
                <c:pt idx="3541">
                  <c:v>-1090.0141601563</c:v>
                </c:pt>
                <c:pt idx="3542">
                  <c:v>-1088.1678466797</c:v>
                </c:pt>
                <c:pt idx="3543">
                  <c:v>-1086.3295898438</c:v>
                </c:pt>
                <c:pt idx="3544">
                  <c:v>-1084.5010986328</c:v>
                </c:pt>
                <c:pt idx="3545">
                  <c:v>-1082.6810302734</c:v>
                </c:pt>
                <c:pt idx="3546">
                  <c:v>-1080.8703613281</c:v>
                </c:pt>
                <c:pt idx="3547">
                  <c:v>-1079.0681152344</c:v>
                </c:pt>
                <c:pt idx="3548">
                  <c:v>-1077.1186523438</c:v>
                </c:pt>
                <c:pt idx="3549">
                  <c:v>-1075.15234375</c:v>
                </c:pt>
                <c:pt idx="3550">
                  <c:v>-1073.1861572266</c:v>
                </c:pt>
                <c:pt idx="3551">
                  <c:v>-1071.2183837891</c:v>
                </c:pt>
                <c:pt idx="3552">
                  <c:v>-1069.2506103516</c:v>
                </c:pt>
                <c:pt idx="3553">
                  <c:v>-1067.2813720703</c:v>
                </c:pt>
                <c:pt idx="3554">
                  <c:v>-1065.3118896484</c:v>
                </c:pt>
                <c:pt idx="3555">
                  <c:v>-1063.3409423828</c:v>
                </c:pt>
                <c:pt idx="3556">
                  <c:v>-1061.3698730469</c:v>
                </c:pt>
                <c:pt idx="3557">
                  <c:v>-1059.3975830078</c:v>
                </c:pt>
                <c:pt idx="3558">
                  <c:v>-1057.4250488281</c:v>
                </c:pt>
                <c:pt idx="3559">
                  <c:v>-1055.4509277344</c:v>
                </c:pt>
                <c:pt idx="3560">
                  <c:v>-1053.4769287109</c:v>
                </c:pt>
                <c:pt idx="3561">
                  <c:v>-1051.5014648438</c:v>
                </c:pt>
                <c:pt idx="3562">
                  <c:v>-1049.5257568359</c:v>
                </c:pt>
                <c:pt idx="3563">
                  <c:v>-1047.5487060547</c:v>
                </c:pt>
                <c:pt idx="3564">
                  <c:v>-1045.5716552734</c:v>
                </c:pt>
                <c:pt idx="3565">
                  <c:v>-1043.5928955078</c:v>
                </c:pt>
                <c:pt idx="3566">
                  <c:v>-1041.6140136719</c:v>
                </c:pt>
                <c:pt idx="3567">
                  <c:v>-1039.6341552734</c:v>
                </c:pt>
                <c:pt idx="3568">
                  <c:v>-1037.6534423828</c:v>
                </c:pt>
                <c:pt idx="3569">
                  <c:v>-1035.6717529297</c:v>
                </c:pt>
                <c:pt idx="3570">
                  <c:v>-1033.6898193359</c:v>
                </c:pt>
                <c:pt idx="3571">
                  <c:v>-1031.7023925781</c:v>
                </c:pt>
                <c:pt idx="3572">
                  <c:v>-1029.7069091797</c:v>
                </c:pt>
                <c:pt idx="3573">
                  <c:v>-1027.705078125</c:v>
                </c:pt>
                <c:pt idx="3574">
                  <c:v>-1025.2518310547</c:v>
                </c:pt>
                <c:pt idx="3575">
                  <c:v>-1022.5358886719</c:v>
                </c:pt>
                <c:pt idx="3576">
                  <c:v>-1019.8002929688</c:v>
                </c:pt>
                <c:pt idx="3577">
                  <c:v>-1017.0433959961</c:v>
                </c:pt>
                <c:pt idx="3578">
                  <c:v>-1014.2667236328</c:v>
                </c:pt>
                <c:pt idx="3579">
                  <c:v>-1011.4688720703</c:v>
                </c:pt>
                <c:pt idx="3580">
                  <c:v>-1008.6646118164</c:v>
                </c:pt>
                <c:pt idx="3581">
                  <c:v>-1005.9157104492</c:v>
                </c:pt>
                <c:pt idx="3582">
                  <c:v>-1003.1500244141</c:v>
                </c:pt>
                <c:pt idx="3583">
                  <c:v>-1000.366394043</c:v>
                </c:pt>
                <c:pt idx="3584">
                  <c:v>-997.56610107422</c:v>
                </c:pt>
                <c:pt idx="3585">
                  <c:v>-994.74829101563</c:v>
                </c:pt>
                <c:pt idx="3586">
                  <c:v>-991.91223144531</c:v>
                </c:pt>
                <c:pt idx="3587">
                  <c:v>-989.05981445313</c:v>
                </c:pt>
                <c:pt idx="3588">
                  <c:v>-986.18890380859</c:v>
                </c:pt>
                <c:pt idx="3589">
                  <c:v>-983.30169677734</c:v>
                </c:pt>
                <c:pt idx="3590">
                  <c:v>-980.39617919922</c:v>
                </c:pt>
                <c:pt idx="3591">
                  <c:v>-977.47387695313</c:v>
                </c:pt>
                <c:pt idx="3592">
                  <c:v>-974.53356933594</c:v>
                </c:pt>
                <c:pt idx="3593">
                  <c:v>-971.57659912109</c:v>
                </c:pt>
                <c:pt idx="3594">
                  <c:v>-968.60131835938</c:v>
                </c:pt>
                <c:pt idx="3595">
                  <c:v>-965.60961914063</c:v>
                </c:pt>
                <c:pt idx="3596">
                  <c:v>-962.599609375</c:v>
                </c:pt>
                <c:pt idx="3597">
                  <c:v>-959.57299804688</c:v>
                </c:pt>
                <c:pt idx="3598">
                  <c:v>-956.52825927734</c:v>
                </c:pt>
                <c:pt idx="3599">
                  <c:v>-953.46685791016</c:v>
                </c:pt>
                <c:pt idx="3600">
                  <c:v>-950.38720703125</c:v>
                </c:pt>
                <c:pt idx="3601">
                  <c:v>-947.291015625</c:v>
                </c:pt>
                <c:pt idx="3602">
                  <c:v>-943.93591308594</c:v>
                </c:pt>
                <c:pt idx="3603">
                  <c:v>-940.35119628906</c:v>
                </c:pt>
                <c:pt idx="3604">
                  <c:v>-936.744140625</c:v>
                </c:pt>
                <c:pt idx="3605">
                  <c:v>-933.11694335938</c:v>
                </c:pt>
                <c:pt idx="3606">
                  <c:v>-929.46752929688</c:v>
                </c:pt>
                <c:pt idx="3607">
                  <c:v>-925.79809570313</c:v>
                </c:pt>
                <c:pt idx="3608">
                  <c:v>-922.10626220703</c:v>
                </c:pt>
                <c:pt idx="3609">
                  <c:v>-918.39440917969</c:v>
                </c:pt>
                <c:pt idx="3610">
                  <c:v>-914.62884521484</c:v>
                </c:pt>
                <c:pt idx="3611">
                  <c:v>-909.77069091797</c:v>
                </c:pt>
                <c:pt idx="3612">
                  <c:v>-904.84924316406</c:v>
                </c:pt>
                <c:pt idx="3613">
                  <c:v>-899.8671875</c:v>
                </c:pt>
                <c:pt idx="3614">
                  <c:v>-894.82165527344</c:v>
                </c:pt>
                <c:pt idx="3615">
                  <c:v>-889.71551513672</c:v>
                </c:pt>
                <c:pt idx="3616">
                  <c:v>-884.54595947266</c:v>
                </c:pt>
                <c:pt idx="3617">
                  <c:v>-879.31573486328</c:v>
                </c:pt>
                <c:pt idx="3618">
                  <c:v>-874.02221679688</c:v>
                </c:pt>
                <c:pt idx="3619">
                  <c:v>-868.66821289063</c:v>
                </c:pt>
                <c:pt idx="3620">
                  <c:v>-863.25030517578</c:v>
                </c:pt>
                <c:pt idx="3621">
                  <c:v>-857.77221679688</c:v>
                </c:pt>
                <c:pt idx="3622">
                  <c:v>-852.23034667969</c:v>
                </c:pt>
                <c:pt idx="3623">
                  <c:v>-846.62829589844</c:v>
                </c:pt>
                <c:pt idx="3624">
                  <c:v>-840.96240234375</c:v>
                </c:pt>
                <c:pt idx="3625">
                  <c:v>-835.23620605469</c:v>
                </c:pt>
                <c:pt idx="3626">
                  <c:v>-829.4462890625</c:v>
                </c:pt>
                <c:pt idx="3627">
                  <c:v>-823.59613037109</c:v>
                </c:pt>
                <c:pt idx="3628">
                  <c:v>-817.68231201172</c:v>
                </c:pt>
                <c:pt idx="3629">
                  <c:v>-811.7080078125</c:v>
                </c:pt>
                <c:pt idx="3630">
                  <c:v>-805.67010498047</c:v>
                </c:pt>
                <c:pt idx="3631">
                  <c:v>-799.57177734375</c:v>
                </c:pt>
                <c:pt idx="3632">
                  <c:v>-793.40972900391</c:v>
                </c:pt>
                <c:pt idx="3633">
                  <c:v>-787.1875</c:v>
                </c:pt>
                <c:pt idx="3634">
                  <c:v>-780.90130615234</c:v>
                </c:pt>
                <c:pt idx="3635">
                  <c:v>-774.55493164063</c:v>
                </c:pt>
                <c:pt idx="3636">
                  <c:v>-768.14666748047</c:v>
                </c:pt>
                <c:pt idx="3637">
                  <c:v>-761.67449951172</c:v>
                </c:pt>
                <c:pt idx="3638">
                  <c:v>-755.14215087891</c:v>
                </c:pt>
                <c:pt idx="3639">
                  <c:v>-748.60980224609</c:v>
                </c:pt>
                <c:pt idx="3640">
                  <c:v>-742.49279785156</c:v>
                </c:pt>
                <c:pt idx="3641">
                  <c:v>-735.29901123047</c:v>
                </c:pt>
                <c:pt idx="3642">
                  <c:v>-726.23492431641</c:v>
                </c:pt>
                <c:pt idx="3643">
                  <c:v>-717.09661865234</c:v>
                </c:pt>
                <c:pt idx="3644">
                  <c:v>-708.06481933594</c:v>
                </c:pt>
                <c:pt idx="3645">
                  <c:v>-699.42651367188</c:v>
                </c:pt>
                <c:pt idx="3646">
                  <c:v>-690.71862792969</c:v>
                </c:pt>
                <c:pt idx="3647">
                  <c:v>-681.93627929688</c:v>
                </c:pt>
                <c:pt idx="3648">
                  <c:v>-673.08428955078</c:v>
                </c:pt>
                <c:pt idx="3649">
                  <c:v>-664.15789794922</c:v>
                </c:pt>
                <c:pt idx="3650">
                  <c:v>-655.16180419922</c:v>
                </c:pt>
                <c:pt idx="3651">
                  <c:v>-646.09100341797</c:v>
                </c:pt>
                <c:pt idx="3652">
                  <c:v>-636.95086669922</c:v>
                </c:pt>
                <c:pt idx="3653">
                  <c:v>-627.73608398438</c:v>
                </c:pt>
                <c:pt idx="3654">
                  <c:v>-618.45184326172</c:v>
                </c:pt>
                <c:pt idx="3655">
                  <c:v>-609.09289550781</c:v>
                </c:pt>
                <c:pt idx="3656">
                  <c:v>-599.66461181641</c:v>
                </c:pt>
                <c:pt idx="3657">
                  <c:v>-590.16137695313</c:v>
                </c:pt>
                <c:pt idx="3658">
                  <c:v>-580.58905029297</c:v>
                </c:pt>
                <c:pt idx="3659">
                  <c:v>-570.94183349609</c:v>
                </c:pt>
                <c:pt idx="3660">
                  <c:v>-561.22528076172</c:v>
                </c:pt>
                <c:pt idx="3661">
                  <c:v>-551.43389892578</c:v>
                </c:pt>
                <c:pt idx="3662">
                  <c:v>-541.57330322266</c:v>
                </c:pt>
                <c:pt idx="3663">
                  <c:v>-531.63781738281</c:v>
                </c:pt>
                <c:pt idx="3664">
                  <c:v>-521.63311767578</c:v>
                </c:pt>
                <c:pt idx="3665">
                  <c:v>-511.55355834961</c:v>
                </c:pt>
                <c:pt idx="3666">
                  <c:v>-499.16925048828</c:v>
                </c:pt>
                <c:pt idx="3667">
                  <c:v>-485.11465454102</c:v>
                </c:pt>
                <c:pt idx="3668">
                  <c:v>-470.92025756836</c:v>
                </c:pt>
                <c:pt idx="3669">
                  <c:v>-456.57791137695</c:v>
                </c:pt>
                <c:pt idx="3670">
                  <c:v>-442.09591674805</c:v>
                </c:pt>
                <c:pt idx="3671">
                  <c:v>-427.46594238281</c:v>
                </c:pt>
                <c:pt idx="3672">
                  <c:v>-412.69635009766</c:v>
                </c:pt>
                <c:pt idx="3673">
                  <c:v>-397.77862548828</c:v>
                </c:pt>
                <c:pt idx="3674">
                  <c:v>-382.72134399414</c:v>
                </c:pt>
                <c:pt idx="3675">
                  <c:v>-367.51586914063</c:v>
                </c:pt>
                <c:pt idx="3676">
                  <c:v>-352.17098999023</c:v>
                </c:pt>
                <c:pt idx="3677">
                  <c:v>-336.67785644531</c:v>
                </c:pt>
                <c:pt idx="3678">
                  <c:v>-321.04528808594</c:v>
                </c:pt>
                <c:pt idx="3679">
                  <c:v>-305.26443481445</c:v>
                </c:pt>
                <c:pt idx="3680">
                  <c:v>-290.23736572266</c:v>
                </c:pt>
                <c:pt idx="3681">
                  <c:v>-275.16369628906</c:v>
                </c:pt>
                <c:pt idx="3682">
                  <c:v>-259.96917724609</c:v>
                </c:pt>
                <c:pt idx="3683">
                  <c:v>-244.64508056641</c:v>
                </c:pt>
                <c:pt idx="3684">
                  <c:v>-229.20030212402</c:v>
                </c:pt>
                <c:pt idx="3685">
                  <c:v>-213.62585449219</c:v>
                </c:pt>
                <c:pt idx="3686">
                  <c:v>-197.93074035645</c:v>
                </c:pt>
                <c:pt idx="3687">
                  <c:v>-182.11058044434</c:v>
                </c:pt>
                <c:pt idx="3688">
                  <c:v>-166.16061401367</c:v>
                </c:pt>
                <c:pt idx="3689">
                  <c:v>-149.10021972656</c:v>
                </c:pt>
                <c:pt idx="3690">
                  <c:v>-128.55018615723</c:v>
                </c:pt>
                <c:pt idx="3691">
                  <c:v>-107.80209350586</c:v>
                </c:pt>
                <c:pt idx="3692">
                  <c:v>-86.84398651123</c:v>
                </c:pt>
                <c:pt idx="3693">
                  <c:v>-65.687973022460994</c:v>
                </c:pt>
                <c:pt idx="3694">
                  <c:v>-44.321804046631001</c:v>
                </c:pt>
                <c:pt idx="3695">
                  <c:v>-22.757837295531999</c:v>
                </c:pt>
                <c:pt idx="3696">
                  <c:v>-0.98363327980042004</c:v>
                </c:pt>
                <c:pt idx="3697">
                  <c:v>20.988279342651001</c:v>
                </c:pt>
                <c:pt idx="3698">
                  <c:v>43.170539855957003</c:v>
                </c:pt>
                <c:pt idx="3699">
                  <c:v>65.550346374512003</c:v>
                </c:pt>
                <c:pt idx="3700">
                  <c:v>88.140663146972997</c:v>
                </c:pt>
                <c:pt idx="3701">
                  <c:v>110.92844390869</c:v>
                </c:pt>
                <c:pt idx="3702">
                  <c:v>133.67796325684</c:v>
                </c:pt>
                <c:pt idx="3703">
                  <c:v>155.72714233398</c:v>
                </c:pt>
                <c:pt idx="3704">
                  <c:v>177.98736572266</c:v>
                </c:pt>
                <c:pt idx="3705">
                  <c:v>200.44583129883</c:v>
                </c:pt>
                <c:pt idx="3706">
                  <c:v>223.11544799805</c:v>
                </c:pt>
                <c:pt idx="3707">
                  <c:v>245.98316955566</c:v>
                </c:pt>
                <c:pt idx="3708">
                  <c:v>269.06219482422</c:v>
                </c:pt>
                <c:pt idx="3709">
                  <c:v>292.33923339844</c:v>
                </c:pt>
                <c:pt idx="3710">
                  <c:v>315.82763671875</c:v>
                </c:pt>
                <c:pt idx="3711">
                  <c:v>339.51388549805</c:v>
                </c:pt>
                <c:pt idx="3712">
                  <c:v>363.41171264648</c:v>
                </c:pt>
                <c:pt idx="3713">
                  <c:v>387.50729370117</c:v>
                </c:pt>
                <c:pt idx="3714">
                  <c:v>411.81448364258</c:v>
                </c:pt>
                <c:pt idx="3715">
                  <c:v>437.58926391602</c:v>
                </c:pt>
                <c:pt idx="3716">
                  <c:v>466.17733764648</c:v>
                </c:pt>
                <c:pt idx="3717">
                  <c:v>494.84384155273</c:v>
                </c:pt>
                <c:pt idx="3718">
                  <c:v>523.60565185547</c:v>
                </c:pt>
                <c:pt idx="3719">
                  <c:v>552.44592285156</c:v>
                </c:pt>
                <c:pt idx="3720">
                  <c:v>581.38134765625</c:v>
                </c:pt>
                <c:pt idx="3721">
                  <c:v>610.39544677734</c:v>
                </c:pt>
                <c:pt idx="3722">
                  <c:v>639.50463867188</c:v>
                </c:pt>
                <c:pt idx="3723">
                  <c:v>668.69232177734</c:v>
                </c:pt>
                <c:pt idx="3724">
                  <c:v>697.97521972656</c:v>
                </c:pt>
                <c:pt idx="3725">
                  <c:v>727.33654785156</c:v>
                </c:pt>
                <c:pt idx="3726">
                  <c:v>756.79333496094</c:v>
                </c:pt>
                <c:pt idx="3727">
                  <c:v>786.32830810547</c:v>
                </c:pt>
                <c:pt idx="3728">
                  <c:v>815.47039794922</c:v>
                </c:pt>
                <c:pt idx="3729">
                  <c:v>844.47143554688</c:v>
                </c:pt>
                <c:pt idx="3730">
                  <c:v>873.58770751953</c:v>
                </c:pt>
                <c:pt idx="3731">
                  <c:v>902.80255126953</c:v>
                </c:pt>
                <c:pt idx="3732">
                  <c:v>932.13256835938</c:v>
                </c:pt>
                <c:pt idx="3733">
                  <c:v>961.56115722656</c:v>
                </c:pt>
                <c:pt idx="3734">
                  <c:v>991.10510253906</c:v>
                </c:pt>
                <c:pt idx="3735">
                  <c:v>1020.7475585938</c:v>
                </c:pt>
                <c:pt idx="3736">
                  <c:v>1050.5052490234</c:v>
                </c:pt>
                <c:pt idx="3737">
                  <c:v>1080.3614501953</c:v>
                </c:pt>
                <c:pt idx="3738">
                  <c:v>1110.3244628906</c:v>
                </c:pt>
                <c:pt idx="3739">
                  <c:v>1140.4031982422</c:v>
                </c:pt>
                <c:pt idx="3740">
                  <c:v>1170.580078125</c:v>
                </c:pt>
                <c:pt idx="3741">
                  <c:v>1200.8725585938</c:v>
                </c:pt>
                <c:pt idx="3742">
                  <c:v>1231.2633056641</c:v>
                </c:pt>
                <c:pt idx="3743">
                  <c:v>1263.5897216797</c:v>
                </c:pt>
                <c:pt idx="3744">
                  <c:v>1296.5864257813</c:v>
                </c:pt>
                <c:pt idx="3745">
                  <c:v>1329.5334472656</c:v>
                </c:pt>
                <c:pt idx="3746">
                  <c:v>1362.4125976563</c:v>
                </c:pt>
                <c:pt idx="3747">
                  <c:v>1395.2421875</c:v>
                </c:pt>
                <c:pt idx="3748">
                  <c:v>1428.0037841797</c:v>
                </c:pt>
                <c:pt idx="3749">
                  <c:v>1460.7160644531</c:v>
                </c:pt>
                <c:pt idx="3750">
                  <c:v>1493.3602294922</c:v>
                </c:pt>
                <c:pt idx="3751">
                  <c:v>1525.955078125</c:v>
                </c:pt>
                <c:pt idx="3752">
                  <c:v>1558.4819335938</c:v>
                </c:pt>
                <c:pt idx="3753">
                  <c:v>1590.958984375</c:v>
                </c:pt>
                <c:pt idx="3754">
                  <c:v>1623.3681640625</c:v>
                </c:pt>
                <c:pt idx="3755">
                  <c:v>1655.728515625</c:v>
                </c:pt>
                <c:pt idx="3756">
                  <c:v>1688.0203857422</c:v>
                </c:pt>
                <c:pt idx="3757">
                  <c:v>1720.2625732422</c:v>
                </c:pt>
                <c:pt idx="3758">
                  <c:v>1752.4372558594</c:v>
                </c:pt>
                <c:pt idx="3759">
                  <c:v>1784.5620117188</c:v>
                </c:pt>
                <c:pt idx="3760">
                  <c:v>1816.619140625</c:v>
                </c:pt>
                <c:pt idx="3761">
                  <c:v>1848.6264648438</c:v>
                </c:pt>
                <c:pt idx="3762">
                  <c:v>1880.5662841797</c:v>
                </c:pt>
                <c:pt idx="3763">
                  <c:v>1912.4560546875</c:v>
                </c:pt>
                <c:pt idx="3764">
                  <c:v>1944.2785644531</c:v>
                </c:pt>
                <c:pt idx="3765">
                  <c:v>1976.0506591797</c:v>
                </c:pt>
                <c:pt idx="3766">
                  <c:v>2007.7556152344</c:v>
                </c:pt>
                <c:pt idx="3767">
                  <c:v>2039.4105224609</c:v>
                </c:pt>
                <c:pt idx="3768">
                  <c:v>2070.998046875</c:v>
                </c:pt>
                <c:pt idx="3769">
                  <c:v>2102.5354003906</c:v>
                </c:pt>
                <c:pt idx="3770">
                  <c:v>2134.1193847656</c:v>
                </c:pt>
                <c:pt idx="3771">
                  <c:v>2165.7404785156</c:v>
                </c:pt>
                <c:pt idx="3772">
                  <c:v>2195.337890625</c:v>
                </c:pt>
                <c:pt idx="3773">
                  <c:v>2224.1203613281</c:v>
                </c:pt>
                <c:pt idx="3774">
                  <c:v>2252.7443847656</c:v>
                </c:pt>
                <c:pt idx="3775">
                  <c:v>2281.2263183594</c:v>
                </c:pt>
                <c:pt idx="3776">
                  <c:v>2309.548828125</c:v>
                </c:pt>
                <c:pt idx="3777">
                  <c:v>2337.7280273438</c:v>
                </c:pt>
                <c:pt idx="3778">
                  <c:v>2365.7485351563</c:v>
                </c:pt>
                <c:pt idx="3779">
                  <c:v>2393.6262207031</c:v>
                </c:pt>
                <c:pt idx="3780">
                  <c:v>2421.3447265625</c:v>
                </c:pt>
                <c:pt idx="3781">
                  <c:v>2448.9196777344</c:v>
                </c:pt>
                <c:pt idx="3782">
                  <c:v>2476.3364257813</c:v>
                </c:pt>
                <c:pt idx="3783">
                  <c:v>2503.609375</c:v>
                </c:pt>
                <c:pt idx="3784">
                  <c:v>2530.7238769531</c:v>
                </c:pt>
                <c:pt idx="3785">
                  <c:v>2557.6948242188</c:v>
                </c:pt>
                <c:pt idx="3786">
                  <c:v>2584.5073242188</c:v>
                </c:pt>
                <c:pt idx="3787">
                  <c:v>2611.1767578125</c:v>
                </c:pt>
                <c:pt idx="3788">
                  <c:v>2637.6867675781</c:v>
                </c:pt>
                <c:pt idx="3789">
                  <c:v>2664.0463867188</c:v>
                </c:pt>
                <c:pt idx="3790">
                  <c:v>2690.2619628906</c:v>
                </c:pt>
                <c:pt idx="3791">
                  <c:v>2716.3193359375</c:v>
                </c:pt>
                <c:pt idx="3792">
                  <c:v>2742.2326660156</c:v>
                </c:pt>
                <c:pt idx="3793">
                  <c:v>2767.9887695313</c:v>
                </c:pt>
                <c:pt idx="3794">
                  <c:v>2793.6005859375</c:v>
                </c:pt>
                <c:pt idx="3795">
                  <c:v>2819.0537109375</c:v>
                </c:pt>
                <c:pt idx="3796">
                  <c:v>2844.3640136719</c:v>
                </c:pt>
                <c:pt idx="3797">
                  <c:v>2869.5148925781</c:v>
                </c:pt>
                <c:pt idx="3798">
                  <c:v>2894.5224609375</c:v>
                </c:pt>
                <c:pt idx="3799">
                  <c:v>2919.3713378906</c:v>
                </c:pt>
                <c:pt idx="3800">
                  <c:v>2943.2858886719</c:v>
                </c:pt>
                <c:pt idx="3801">
                  <c:v>2963.6616210938</c:v>
                </c:pt>
                <c:pt idx="3802">
                  <c:v>2983.8234863281</c:v>
                </c:pt>
                <c:pt idx="3803">
                  <c:v>3003.7595214844</c:v>
                </c:pt>
                <c:pt idx="3804">
                  <c:v>3023.4816894531</c:v>
                </c:pt>
                <c:pt idx="3805">
                  <c:v>3042.9780273438</c:v>
                </c:pt>
                <c:pt idx="3806">
                  <c:v>3062.2602539063</c:v>
                </c:pt>
                <c:pt idx="3807">
                  <c:v>3081.3176269531</c:v>
                </c:pt>
                <c:pt idx="3808">
                  <c:v>3101.1499023438</c:v>
                </c:pt>
                <c:pt idx="3809">
                  <c:v>3120.8618164063</c:v>
                </c:pt>
                <c:pt idx="3810">
                  <c:v>3140.390625</c:v>
                </c:pt>
                <c:pt idx="3811">
                  <c:v>3159.7263183594</c:v>
                </c:pt>
                <c:pt idx="3812">
                  <c:v>3178.8791503906</c:v>
                </c:pt>
                <c:pt idx="3813">
                  <c:v>3197.8374023438</c:v>
                </c:pt>
                <c:pt idx="3814">
                  <c:v>3216.6137695313</c:v>
                </c:pt>
                <c:pt idx="3815">
                  <c:v>3235.1962890625</c:v>
                </c:pt>
                <c:pt idx="3816">
                  <c:v>3253.5964355469</c:v>
                </c:pt>
                <c:pt idx="3817">
                  <c:v>3271.8024902344</c:v>
                </c:pt>
                <c:pt idx="3818">
                  <c:v>3289.826171875</c:v>
                </c:pt>
                <c:pt idx="3819">
                  <c:v>3307.6557617188</c:v>
                </c:pt>
                <c:pt idx="3820">
                  <c:v>3325.302734375</c:v>
                </c:pt>
                <c:pt idx="3821">
                  <c:v>3342.7570800781</c:v>
                </c:pt>
                <c:pt idx="3822">
                  <c:v>3360.0275878906</c:v>
                </c:pt>
                <c:pt idx="3823">
                  <c:v>3377.1049804688</c:v>
                </c:pt>
                <c:pt idx="3824">
                  <c:v>3393.9985351563</c:v>
                </c:pt>
                <c:pt idx="3825">
                  <c:v>3410.5280761719</c:v>
                </c:pt>
                <c:pt idx="3826">
                  <c:v>3423.3544921875</c:v>
                </c:pt>
                <c:pt idx="3827">
                  <c:v>3436.037109375</c:v>
                </c:pt>
                <c:pt idx="3828">
                  <c:v>3448.5847167969</c:v>
                </c:pt>
                <c:pt idx="3829">
                  <c:v>3460.9885253906</c:v>
                </c:pt>
                <c:pt idx="3830">
                  <c:v>3473.2568359375</c:v>
                </c:pt>
                <c:pt idx="3831">
                  <c:v>3485.3828125</c:v>
                </c:pt>
                <c:pt idx="3832">
                  <c:v>3497.3715820313</c:v>
                </c:pt>
                <c:pt idx="3833">
                  <c:v>3509.2180175781</c:v>
                </c:pt>
                <c:pt idx="3834">
                  <c:v>3520.9287109375</c:v>
                </c:pt>
                <c:pt idx="3835">
                  <c:v>3532.49609375</c:v>
                </c:pt>
                <c:pt idx="3836">
                  <c:v>3543.9279785156</c:v>
                </c:pt>
                <c:pt idx="3837">
                  <c:v>3555.216796875</c:v>
                </c:pt>
                <c:pt idx="3838">
                  <c:v>3566.3693847656</c:v>
                </c:pt>
                <c:pt idx="3839">
                  <c:v>3577.3796386719</c:v>
                </c:pt>
                <c:pt idx="3840">
                  <c:v>3588.25</c:v>
                </c:pt>
                <c:pt idx="3841">
                  <c:v>3598.9846191406</c:v>
                </c:pt>
                <c:pt idx="3842">
                  <c:v>3609.5764160156</c:v>
                </c:pt>
                <c:pt idx="3843">
                  <c:v>3620.0317382813</c:v>
                </c:pt>
                <c:pt idx="3844">
                  <c:v>3630.3444824219</c:v>
                </c:pt>
                <c:pt idx="3845">
                  <c:v>3640.5207519531</c:v>
                </c:pt>
                <c:pt idx="3846">
                  <c:v>3650.5554199219</c:v>
                </c:pt>
                <c:pt idx="3847">
                  <c:v>3660.453125</c:v>
                </c:pt>
                <c:pt idx="3848">
                  <c:v>3670.5339355469</c:v>
                </c:pt>
                <c:pt idx="3849">
                  <c:v>3680.6765136719</c:v>
                </c:pt>
                <c:pt idx="3850">
                  <c:v>3690.6921386719</c:v>
                </c:pt>
                <c:pt idx="3851">
                  <c:v>3700.5852050781</c:v>
                </c:pt>
                <c:pt idx="3852">
                  <c:v>3708.5954589844</c:v>
                </c:pt>
                <c:pt idx="3853">
                  <c:v>3715.4812011719</c:v>
                </c:pt>
                <c:pt idx="3854">
                  <c:v>3722.1791992188</c:v>
                </c:pt>
                <c:pt idx="3855">
                  <c:v>3728.6291503906</c:v>
                </c:pt>
                <c:pt idx="3856">
                  <c:v>3734.9731445313</c:v>
                </c:pt>
                <c:pt idx="3857">
                  <c:v>3741.2143554688</c:v>
                </c:pt>
                <c:pt idx="3858">
                  <c:v>3747.349609375</c:v>
                </c:pt>
                <c:pt idx="3859">
                  <c:v>3753.3823242188</c:v>
                </c:pt>
                <c:pt idx="3860">
                  <c:v>3759.30859375</c:v>
                </c:pt>
                <c:pt idx="3861">
                  <c:v>3765.1325683594</c:v>
                </c:pt>
                <c:pt idx="3862">
                  <c:v>3770.8500976563</c:v>
                </c:pt>
                <c:pt idx="3863">
                  <c:v>3776.4658203125</c:v>
                </c:pt>
                <c:pt idx="3864">
                  <c:v>3781.9748535156</c:v>
                </c:pt>
                <c:pt idx="3865">
                  <c:v>3787.3811035156</c:v>
                </c:pt>
                <c:pt idx="3866">
                  <c:v>3792.681640625</c:v>
                </c:pt>
                <c:pt idx="3867">
                  <c:v>3797.8796386719</c:v>
                </c:pt>
                <c:pt idx="3868">
                  <c:v>3802.9709472656</c:v>
                </c:pt>
                <c:pt idx="3869">
                  <c:v>3807.9606933594</c:v>
                </c:pt>
                <c:pt idx="3870">
                  <c:v>3812.8435058594</c:v>
                </c:pt>
                <c:pt idx="3871">
                  <c:v>3817.6237792969</c:v>
                </c:pt>
                <c:pt idx="3872">
                  <c:v>3822.2983398438</c:v>
                </c:pt>
                <c:pt idx="3873">
                  <c:v>3826.8698730469</c:v>
                </c:pt>
                <c:pt idx="3874">
                  <c:v>3831.4321289063</c:v>
                </c:pt>
                <c:pt idx="3875">
                  <c:v>3835.9575195313</c:v>
                </c:pt>
                <c:pt idx="3876">
                  <c:v>3840.3850097656</c:v>
                </c:pt>
                <c:pt idx="3877">
                  <c:v>3844.7172851563</c:v>
                </c:pt>
                <c:pt idx="3878">
                  <c:v>3848.9521484375</c:v>
                </c:pt>
                <c:pt idx="3879">
                  <c:v>3853.0925292969</c:v>
                </c:pt>
                <c:pt idx="3880">
                  <c:v>3857.1350097656</c:v>
                </c:pt>
                <c:pt idx="3881">
                  <c:v>3861.0830078125</c:v>
                </c:pt>
                <c:pt idx="3882">
                  <c:v>3863.9594726563</c:v>
                </c:pt>
                <c:pt idx="3883">
                  <c:v>3865.1281738281</c:v>
                </c:pt>
                <c:pt idx="3884">
                  <c:v>3866.2248535156</c:v>
                </c:pt>
                <c:pt idx="3885">
                  <c:v>3867.2780761719</c:v>
                </c:pt>
                <c:pt idx="3886">
                  <c:v>3868.2780761719</c:v>
                </c:pt>
                <c:pt idx="3887">
                  <c:v>3869.2263183594</c:v>
                </c:pt>
                <c:pt idx="3888">
                  <c:v>3870.12109375</c:v>
                </c:pt>
                <c:pt idx="3889">
                  <c:v>3870.9636230469</c:v>
                </c:pt>
                <c:pt idx="3890">
                  <c:v>3871.7534179688</c:v>
                </c:pt>
                <c:pt idx="3891">
                  <c:v>3872.490234375</c:v>
                </c:pt>
                <c:pt idx="3892">
                  <c:v>3873.1752929688</c:v>
                </c:pt>
                <c:pt idx="3893">
                  <c:v>3873.806640625</c:v>
                </c:pt>
                <c:pt idx="3894">
                  <c:v>3874.3864746094</c:v>
                </c:pt>
                <c:pt idx="3895">
                  <c:v>3874.9128417969</c:v>
                </c:pt>
                <c:pt idx="3896">
                  <c:v>3875.3869628906</c:v>
                </c:pt>
                <c:pt idx="3897">
                  <c:v>3875.8081054688</c:v>
                </c:pt>
                <c:pt idx="3898">
                  <c:v>3876.1772460938</c:v>
                </c:pt>
                <c:pt idx="3899">
                  <c:v>3876.4926757813</c:v>
                </c:pt>
                <c:pt idx="3900">
                  <c:v>3876.7570800781</c:v>
                </c:pt>
                <c:pt idx="3901">
                  <c:v>3876.9670410156</c:v>
                </c:pt>
                <c:pt idx="3902">
                  <c:v>3877.1254882813</c:v>
                </c:pt>
                <c:pt idx="3903">
                  <c:v>3877.2312011719</c:v>
                </c:pt>
                <c:pt idx="3904">
                  <c:v>3877.2846679688</c:v>
                </c:pt>
                <c:pt idx="3905">
                  <c:v>3877.2846679688</c:v>
                </c:pt>
                <c:pt idx="3906">
                  <c:v>3875.9174804688</c:v>
                </c:pt>
                <c:pt idx="3907">
                  <c:v>3873.6184082031</c:v>
                </c:pt>
                <c:pt idx="3908">
                  <c:v>3871.2189941406</c:v>
                </c:pt>
                <c:pt idx="3909">
                  <c:v>3868.7214355469</c:v>
                </c:pt>
                <c:pt idx="3910">
                  <c:v>3866.1220703125</c:v>
                </c:pt>
                <c:pt idx="3911">
                  <c:v>3863.4250488281</c:v>
                </c:pt>
                <c:pt idx="3912">
                  <c:v>3860.6271972656</c:v>
                </c:pt>
                <c:pt idx="3913">
                  <c:v>3857.73046875</c:v>
                </c:pt>
                <c:pt idx="3914">
                  <c:v>3854.7331542969</c:v>
                </c:pt>
                <c:pt idx="3915">
                  <c:v>3851.6376953125</c:v>
                </c:pt>
                <c:pt idx="3916">
                  <c:v>3848.4409179688</c:v>
                </c:pt>
                <c:pt idx="3917">
                  <c:v>3844.8723144531</c:v>
                </c:pt>
                <c:pt idx="3918">
                  <c:v>3840.4919433594</c:v>
                </c:pt>
                <c:pt idx="3919">
                  <c:v>3835.9929199219</c:v>
                </c:pt>
                <c:pt idx="3920">
                  <c:v>3831.3725585938</c:v>
                </c:pt>
                <c:pt idx="3921">
                  <c:v>3826.6335449219</c:v>
                </c:pt>
                <c:pt idx="3922">
                  <c:v>3821.7712402344</c:v>
                </c:pt>
                <c:pt idx="3923">
                  <c:v>3816.7917480469</c:v>
                </c:pt>
                <c:pt idx="3924">
                  <c:v>3811.6892089844</c:v>
                </c:pt>
                <c:pt idx="3925">
                  <c:v>3806.4685058594</c:v>
                </c:pt>
                <c:pt idx="3926">
                  <c:v>3801.1252441406</c:v>
                </c:pt>
                <c:pt idx="3927">
                  <c:v>3795.6635742188</c:v>
                </c:pt>
                <c:pt idx="3928">
                  <c:v>3790.080078125</c:v>
                </c:pt>
                <c:pt idx="3929">
                  <c:v>3784.3771972656</c:v>
                </c:pt>
                <c:pt idx="3930">
                  <c:v>3778.5522460938</c:v>
                </c:pt>
                <c:pt idx="3931">
                  <c:v>3772.6088867188</c:v>
                </c:pt>
                <c:pt idx="3932">
                  <c:v>3766.5437011719</c:v>
                </c:pt>
                <c:pt idx="3933">
                  <c:v>3760.3598632813</c:v>
                </c:pt>
                <c:pt idx="3934">
                  <c:v>3754.0534667969</c:v>
                </c:pt>
                <c:pt idx="3935">
                  <c:v>3747.6281738281</c:v>
                </c:pt>
                <c:pt idx="3936">
                  <c:v>3741.0810546875</c:v>
                </c:pt>
                <c:pt idx="3937">
                  <c:v>3734.4162597656</c:v>
                </c:pt>
                <c:pt idx="3938">
                  <c:v>3727.6271972656</c:v>
                </c:pt>
                <c:pt idx="3939">
                  <c:v>3720.7209472656</c:v>
                </c:pt>
                <c:pt idx="3940">
                  <c:v>3712.837890625</c:v>
                </c:pt>
                <c:pt idx="3941">
                  <c:v>3704.0952148438</c:v>
                </c:pt>
                <c:pt idx="3942">
                  <c:v>3695.2197265625</c:v>
                </c:pt>
                <c:pt idx="3943">
                  <c:v>3686.2158203125</c:v>
                </c:pt>
                <c:pt idx="3944">
                  <c:v>3677.08203125</c:v>
                </c:pt>
                <c:pt idx="3945">
                  <c:v>3667.8142089844</c:v>
                </c:pt>
                <c:pt idx="3946">
                  <c:v>3658.4182128906</c:v>
                </c:pt>
                <c:pt idx="3947">
                  <c:v>3648.8903808594</c:v>
                </c:pt>
                <c:pt idx="3948">
                  <c:v>3639.2338867188</c:v>
                </c:pt>
                <c:pt idx="3949">
                  <c:v>3628.3137207031</c:v>
                </c:pt>
                <c:pt idx="3950">
                  <c:v>3616.9770507813</c:v>
                </c:pt>
                <c:pt idx="3951">
                  <c:v>3605.4409179688</c:v>
                </c:pt>
                <c:pt idx="3952">
                  <c:v>3593.7136230469</c:v>
                </c:pt>
                <c:pt idx="3953">
                  <c:v>3581.7863769531</c:v>
                </c:pt>
                <c:pt idx="3954">
                  <c:v>3569.6669921875</c:v>
                </c:pt>
                <c:pt idx="3955">
                  <c:v>3557.3479003906</c:v>
                </c:pt>
                <c:pt idx="3956">
                  <c:v>3544.8369140625</c:v>
                </c:pt>
                <c:pt idx="3957">
                  <c:v>3532.1262207031</c:v>
                </c:pt>
                <c:pt idx="3958">
                  <c:v>3519.2236328125</c:v>
                </c:pt>
                <c:pt idx="3959">
                  <c:v>3506.1220703125</c:v>
                </c:pt>
                <c:pt idx="3960">
                  <c:v>3492.8276367188</c:v>
                </c:pt>
                <c:pt idx="3961">
                  <c:v>3479.3344726563</c:v>
                </c:pt>
                <c:pt idx="3962">
                  <c:v>3465.6491699219</c:v>
                </c:pt>
                <c:pt idx="3963">
                  <c:v>3451.7634277344</c:v>
                </c:pt>
                <c:pt idx="3964">
                  <c:v>3437.6865234375</c:v>
                </c:pt>
                <c:pt idx="3965">
                  <c:v>3423.4099121094</c:v>
                </c:pt>
                <c:pt idx="3966">
                  <c:v>3408.9418945313</c:v>
                </c:pt>
                <c:pt idx="3967">
                  <c:v>3394.2727050781</c:v>
                </c:pt>
                <c:pt idx="3968">
                  <c:v>3379.4133300781</c:v>
                </c:pt>
                <c:pt idx="3969">
                  <c:v>3364.3532714844</c:v>
                </c:pt>
                <c:pt idx="3970">
                  <c:v>3349.1020507813</c:v>
                </c:pt>
                <c:pt idx="3971">
                  <c:v>3332.2297363281</c:v>
                </c:pt>
                <c:pt idx="3972">
                  <c:v>3313.076171875</c:v>
                </c:pt>
                <c:pt idx="3973">
                  <c:v>3293.6535644531</c:v>
                </c:pt>
                <c:pt idx="3974">
                  <c:v>3273.9716796875</c:v>
                </c:pt>
                <c:pt idx="3975">
                  <c:v>3254.0202636719</c:v>
                </c:pt>
                <c:pt idx="3976">
                  <c:v>3233.810546875</c:v>
                </c:pt>
                <c:pt idx="3977">
                  <c:v>3213.3308105469</c:v>
                </c:pt>
                <c:pt idx="3978">
                  <c:v>3192.5930175781</c:v>
                </c:pt>
                <c:pt idx="3979">
                  <c:v>3171.5849609375</c:v>
                </c:pt>
                <c:pt idx="3980">
                  <c:v>3150.3190917969</c:v>
                </c:pt>
                <c:pt idx="3981">
                  <c:v>3128.7817382813</c:v>
                </c:pt>
                <c:pt idx="3982">
                  <c:v>3106.9880371094</c:v>
                </c:pt>
                <c:pt idx="3983">
                  <c:v>3085.0903320313</c:v>
                </c:pt>
                <c:pt idx="3984">
                  <c:v>3063.3916015625</c:v>
                </c:pt>
                <c:pt idx="3985">
                  <c:v>3041.4909667969</c:v>
                </c:pt>
                <c:pt idx="3986">
                  <c:v>3019.4018554688</c:v>
                </c:pt>
                <c:pt idx="3987">
                  <c:v>2997.1105957031</c:v>
                </c:pt>
                <c:pt idx="3988">
                  <c:v>2974.6293945313</c:v>
                </c:pt>
                <c:pt idx="3989">
                  <c:v>2951.947265625</c:v>
                </c:pt>
                <c:pt idx="3990">
                  <c:v>2929.076171875</c:v>
                </c:pt>
                <c:pt idx="3991">
                  <c:v>2906.0029296875</c:v>
                </c:pt>
                <c:pt idx="3992">
                  <c:v>2882.7407226563</c:v>
                </c:pt>
                <c:pt idx="3993">
                  <c:v>2859.2761230469</c:v>
                </c:pt>
                <c:pt idx="3994">
                  <c:v>2835.623046875</c:v>
                </c:pt>
                <c:pt idx="3995">
                  <c:v>2811.7751464844</c:v>
                </c:pt>
                <c:pt idx="3996">
                  <c:v>2787.7238769531</c:v>
                </c:pt>
                <c:pt idx="3997">
                  <c:v>2763.4846191406</c:v>
                </c:pt>
                <c:pt idx="3998">
                  <c:v>2739.04296875</c:v>
                </c:pt>
                <c:pt idx="3999">
                  <c:v>2714.4128417969</c:v>
                </c:pt>
                <c:pt idx="4000">
                  <c:v>2689.580078125</c:v>
                </c:pt>
                <c:pt idx="4001">
                  <c:v>2657.1528320313</c:v>
                </c:pt>
                <c:pt idx="4002">
                  <c:v>2623.8837890625</c:v>
                </c:pt>
                <c:pt idx="4003">
                  <c:v>2590.4733886719</c:v>
                </c:pt>
                <c:pt idx="4004">
                  <c:v>2556.9008789063</c:v>
                </c:pt>
                <c:pt idx="4005">
                  <c:v>2523.1872558594</c:v>
                </c:pt>
                <c:pt idx="4006">
                  <c:v>2489.3125</c:v>
                </c:pt>
                <c:pt idx="4007">
                  <c:v>2455.2956542969</c:v>
                </c:pt>
                <c:pt idx="4008">
                  <c:v>2421.1179199219</c:v>
                </c:pt>
                <c:pt idx="4009">
                  <c:v>2386.7990722656</c:v>
                </c:pt>
                <c:pt idx="4010">
                  <c:v>2352.318359375</c:v>
                </c:pt>
                <c:pt idx="4011">
                  <c:v>2317.6960449219</c:v>
                </c:pt>
                <c:pt idx="4012">
                  <c:v>2282.912109375</c:v>
                </c:pt>
                <c:pt idx="4013">
                  <c:v>2247.9873046875</c:v>
                </c:pt>
                <c:pt idx="4014">
                  <c:v>2212.9006347656</c:v>
                </c:pt>
                <c:pt idx="4015">
                  <c:v>2177.6728515625</c:v>
                </c:pt>
                <c:pt idx="4016">
                  <c:v>2142.2834472656</c:v>
                </c:pt>
                <c:pt idx="4017">
                  <c:v>2106.7529296875</c:v>
                </c:pt>
                <c:pt idx="4018">
                  <c:v>2071.0603027344</c:v>
                </c:pt>
                <c:pt idx="4019">
                  <c:v>2035.2268066406</c:v>
                </c:pt>
                <c:pt idx="4020">
                  <c:v>1999.2318115234</c:v>
                </c:pt>
                <c:pt idx="4021">
                  <c:v>1963.0954589844</c:v>
                </c:pt>
                <c:pt idx="4022">
                  <c:v>1926.7972412109</c:v>
                </c:pt>
                <c:pt idx="4023">
                  <c:v>1888.376953125</c:v>
                </c:pt>
                <c:pt idx="4024">
                  <c:v>1849.0606689453</c:v>
                </c:pt>
                <c:pt idx="4025">
                  <c:v>1809.755859375</c:v>
                </c:pt>
                <c:pt idx="4026">
                  <c:v>1770.2387695313</c:v>
                </c:pt>
                <c:pt idx="4027">
                  <c:v>1730.533203125</c:v>
                </c:pt>
                <c:pt idx="4028">
                  <c:v>1690.6151123047</c:v>
                </c:pt>
                <c:pt idx="4029">
                  <c:v>1650.5083007813</c:v>
                </c:pt>
                <c:pt idx="4030">
                  <c:v>1610.1890869141</c:v>
                </c:pt>
                <c:pt idx="4031">
                  <c:v>1569.6812744141</c:v>
                </c:pt>
                <c:pt idx="4032">
                  <c:v>1528.9611816406</c:v>
                </c:pt>
                <c:pt idx="4033">
                  <c:v>1488.0523681641</c:v>
                </c:pt>
                <c:pt idx="4034">
                  <c:v>1446.9310302734</c:v>
                </c:pt>
                <c:pt idx="4035">
                  <c:v>1405.6213378906</c:v>
                </c:pt>
                <c:pt idx="4036">
                  <c:v>1364.0988769531</c:v>
                </c:pt>
                <c:pt idx="4037">
                  <c:v>1322.3880615234</c:v>
                </c:pt>
                <c:pt idx="4038">
                  <c:v>1280.4643554688</c:v>
                </c:pt>
                <c:pt idx="4039">
                  <c:v>1238.3529052734</c:v>
                </c:pt>
                <c:pt idx="4040">
                  <c:v>1196.0281982422</c:v>
                </c:pt>
                <c:pt idx="4041">
                  <c:v>1153.5153808594</c:v>
                </c:pt>
                <c:pt idx="4042">
                  <c:v>1110.7896728516</c:v>
                </c:pt>
                <c:pt idx="4043">
                  <c:v>1067.8757324219</c:v>
                </c:pt>
                <c:pt idx="4044">
                  <c:v>1024.7491455078</c:v>
                </c:pt>
                <c:pt idx="4045">
                  <c:v>981.43438720703</c:v>
                </c:pt>
                <c:pt idx="4046">
                  <c:v>937.91900634766</c:v>
                </c:pt>
                <c:pt idx="4047">
                  <c:v>894.19061279297</c:v>
                </c:pt>
                <c:pt idx="4048">
                  <c:v>850.27447509766</c:v>
                </c:pt>
                <c:pt idx="4049">
                  <c:v>806.14514160156</c:v>
                </c:pt>
                <c:pt idx="4050">
                  <c:v>761.39007568359</c:v>
                </c:pt>
                <c:pt idx="4051">
                  <c:v>716.30084228516</c:v>
                </c:pt>
                <c:pt idx="4052">
                  <c:v>671.09613037109</c:v>
                </c:pt>
                <c:pt idx="4053">
                  <c:v>627.609375</c:v>
                </c:pt>
                <c:pt idx="4054">
                  <c:v>584.25701904297</c:v>
                </c:pt>
                <c:pt idx="4055">
                  <c:v>540.9541015625</c:v>
                </c:pt>
                <c:pt idx="4056">
                  <c:v>497.72570800781</c:v>
                </c:pt>
                <c:pt idx="4057">
                  <c:v>454.54672241211</c:v>
                </c:pt>
                <c:pt idx="4058">
                  <c:v>411.44223022461</c:v>
                </c:pt>
                <c:pt idx="4059">
                  <c:v>368.15005493164</c:v>
                </c:pt>
                <c:pt idx="4060">
                  <c:v>324.38534545898</c:v>
                </c:pt>
                <c:pt idx="4061">
                  <c:v>280.65951538086</c:v>
                </c:pt>
                <c:pt idx="4062">
                  <c:v>236.99786376953</c:v>
                </c:pt>
                <c:pt idx="4063">
                  <c:v>193.37519836426</c:v>
                </c:pt>
                <c:pt idx="4064">
                  <c:v>149.81672668457</c:v>
                </c:pt>
                <c:pt idx="4065">
                  <c:v>106.29711914063</c:v>
                </c:pt>
                <c:pt idx="4066">
                  <c:v>62.841693878173999</c:v>
                </c:pt>
                <c:pt idx="4067">
                  <c:v>19.425283432006999</c:v>
                </c:pt>
                <c:pt idx="4068">
                  <c:v>-23.927001953125</c:v>
                </c:pt>
                <c:pt idx="4069">
                  <c:v>-67.240341186522997</c:v>
                </c:pt>
                <c:pt idx="4070">
                  <c:v>-110.48958587646</c:v>
                </c:pt>
                <c:pt idx="4071">
                  <c:v>-153.69964599609</c:v>
                </c:pt>
                <c:pt idx="4072">
                  <c:v>-196.84580993652</c:v>
                </c:pt>
                <c:pt idx="4073">
                  <c:v>-239.95275878906</c:v>
                </c:pt>
                <c:pt idx="4074">
                  <c:v>-282.99584960938</c:v>
                </c:pt>
                <c:pt idx="4075">
                  <c:v>-325.99960327148</c:v>
                </c:pt>
                <c:pt idx="4076">
                  <c:v>-368.93954467773</c:v>
                </c:pt>
                <c:pt idx="4077">
                  <c:v>-411.84024047852</c:v>
                </c:pt>
                <c:pt idx="4078">
                  <c:v>-454.67709350586</c:v>
                </c:pt>
                <c:pt idx="4079">
                  <c:v>-497.47473144531</c:v>
                </c:pt>
                <c:pt idx="4080">
                  <c:v>-540.20831298828</c:v>
                </c:pt>
                <c:pt idx="4081">
                  <c:v>-581.87445068359</c:v>
                </c:pt>
                <c:pt idx="4082">
                  <c:v>-619.9716796875</c:v>
                </c:pt>
                <c:pt idx="4083">
                  <c:v>-657.77679443359</c:v>
                </c:pt>
                <c:pt idx="4084">
                  <c:v>-695.26849365234</c:v>
                </c:pt>
                <c:pt idx="4085">
                  <c:v>-732.46789550781</c:v>
                </c:pt>
                <c:pt idx="4086">
                  <c:v>-769.35394287109</c:v>
                </c:pt>
                <c:pt idx="4087">
                  <c:v>-805.94744873047</c:v>
                </c:pt>
                <c:pt idx="4088">
                  <c:v>-842.22808837891</c:v>
                </c:pt>
                <c:pt idx="4089">
                  <c:v>-878.21612548828</c:v>
                </c:pt>
                <c:pt idx="4090">
                  <c:v>-913.89080810547</c:v>
                </c:pt>
                <c:pt idx="4091">
                  <c:v>-949.27319335938</c:v>
                </c:pt>
                <c:pt idx="4092">
                  <c:v>-984.34246826172</c:v>
                </c:pt>
                <c:pt idx="4093">
                  <c:v>-1019.1189575195</c:v>
                </c:pt>
                <c:pt idx="4094">
                  <c:v>-1053.5826416016</c:v>
                </c:pt>
                <c:pt idx="4095">
                  <c:v>-1087.7534179688</c:v>
                </c:pt>
                <c:pt idx="4096">
                  <c:v>-1121.6114501953</c:v>
                </c:pt>
                <c:pt idx="4097">
                  <c:v>-1155.1666259766</c:v>
                </c:pt>
                <c:pt idx="4098">
                  <c:v>-1188.4289550781</c:v>
                </c:pt>
                <c:pt idx="4099">
                  <c:v>-1221.3786621094</c:v>
                </c:pt>
                <c:pt idx="4100">
                  <c:v>-1254.0349121094</c:v>
                </c:pt>
                <c:pt idx="4101">
                  <c:v>-1286.3793945313</c:v>
                </c:pt>
                <c:pt idx="4102">
                  <c:v>-1318.4298095703</c:v>
                </c:pt>
                <c:pt idx="4103">
                  <c:v>-1350.1683349609</c:v>
                </c:pt>
                <c:pt idx="4104">
                  <c:v>-1381.6134033203</c:v>
                </c:pt>
                <c:pt idx="4105">
                  <c:v>-1412.765625</c:v>
                </c:pt>
                <c:pt idx="4106">
                  <c:v>-1443.6154785156</c:v>
                </c:pt>
                <c:pt idx="4107">
                  <c:v>-1474.1368408203</c:v>
                </c:pt>
                <c:pt idx="4108">
                  <c:v>-1502.7973632813</c:v>
                </c:pt>
                <c:pt idx="4109">
                  <c:v>-1530.5462646484</c:v>
                </c:pt>
                <c:pt idx="4110">
                  <c:v>-1557.9880371094</c:v>
                </c:pt>
                <c:pt idx="4111">
                  <c:v>-1585.1062011719</c:v>
                </c:pt>
                <c:pt idx="4112">
                  <c:v>-1611.9167480469</c:v>
                </c:pt>
                <c:pt idx="4113">
                  <c:v>-1638.4041748047</c:v>
                </c:pt>
                <c:pt idx="4114">
                  <c:v>-1664.5842285156</c:v>
                </c:pt>
                <c:pt idx="4115">
                  <c:v>-1690.4409179688</c:v>
                </c:pt>
                <c:pt idx="4116">
                  <c:v>-1715.9898681641</c:v>
                </c:pt>
                <c:pt idx="4117">
                  <c:v>-1741.2158203125</c:v>
                </c:pt>
                <c:pt idx="4118">
                  <c:v>-1766.1337890625</c:v>
                </c:pt>
                <c:pt idx="4119">
                  <c:v>-1790.7291259766</c:v>
                </c:pt>
                <c:pt idx="4120">
                  <c:v>-1815.0161132813</c:v>
                </c:pt>
                <c:pt idx="4121">
                  <c:v>-1838.9808349609</c:v>
                </c:pt>
                <c:pt idx="4122">
                  <c:v>-1862.6370849609</c:v>
                </c:pt>
                <c:pt idx="4123">
                  <c:v>-1885.9710693359</c:v>
                </c:pt>
                <c:pt idx="4124">
                  <c:v>-1909.1413574219</c:v>
                </c:pt>
                <c:pt idx="4125">
                  <c:v>-1932.2274169922</c:v>
                </c:pt>
                <c:pt idx="4126">
                  <c:v>-1955.0078125</c:v>
                </c:pt>
                <c:pt idx="4127">
                  <c:v>-1977.4675292969</c:v>
                </c:pt>
                <c:pt idx="4128">
                  <c:v>-1999.62109375</c:v>
                </c:pt>
                <c:pt idx="4129">
                  <c:v>-2021.4549560547</c:v>
                </c:pt>
                <c:pt idx="4130">
                  <c:v>-2042.9825439453</c:v>
                </c:pt>
                <c:pt idx="4131">
                  <c:v>-2064.1904296875</c:v>
                </c:pt>
                <c:pt idx="4132">
                  <c:v>-2085.0910644531</c:v>
                </c:pt>
                <c:pt idx="4133">
                  <c:v>-2105.6733398438</c:v>
                </c:pt>
                <c:pt idx="4134">
                  <c:v>-2125.9479980469</c:v>
                </c:pt>
                <c:pt idx="4135">
                  <c:v>-2145.9033203125</c:v>
                </c:pt>
                <c:pt idx="4136">
                  <c:v>-2165.2534179688</c:v>
                </c:pt>
                <c:pt idx="4137">
                  <c:v>-2182.5959472656</c:v>
                </c:pt>
                <c:pt idx="4138">
                  <c:v>-2199.6010742188</c:v>
                </c:pt>
                <c:pt idx="4139">
                  <c:v>-2215.9946289063</c:v>
                </c:pt>
                <c:pt idx="4140">
                  <c:v>-2232.1884765625</c:v>
                </c:pt>
                <c:pt idx="4141">
                  <c:v>-2248.1721191406</c:v>
                </c:pt>
                <c:pt idx="4142">
                  <c:v>-2263.9567871094</c:v>
                </c:pt>
                <c:pt idx="4143">
                  <c:v>-2279.5314941406</c:v>
                </c:pt>
                <c:pt idx="4144">
                  <c:v>-2294.9055175781</c:v>
                </c:pt>
                <c:pt idx="4145">
                  <c:v>-2310.0710449219</c:v>
                </c:pt>
                <c:pt idx="4146">
                  <c:v>-2325.0358886719</c:v>
                </c:pt>
                <c:pt idx="4147">
                  <c:v>-2339.7912597656</c:v>
                </c:pt>
                <c:pt idx="4148">
                  <c:v>-2354.3422851563</c:v>
                </c:pt>
                <c:pt idx="4149">
                  <c:v>-2368.6926269531</c:v>
                </c:pt>
                <c:pt idx="4150">
                  <c:v>-2382.8344726563</c:v>
                </c:pt>
                <c:pt idx="4151">
                  <c:v>-2396.7746582031</c:v>
                </c:pt>
                <c:pt idx="4152">
                  <c:v>-2410.5070800781</c:v>
                </c:pt>
                <c:pt idx="4153">
                  <c:v>-2424.0378417969</c:v>
                </c:pt>
                <c:pt idx="4154">
                  <c:v>-2437.3608398438</c:v>
                </c:pt>
                <c:pt idx="4155">
                  <c:v>-2450.4814453125</c:v>
                </c:pt>
                <c:pt idx="4156">
                  <c:v>-2463.39453125</c:v>
                </c:pt>
                <c:pt idx="4157">
                  <c:v>-2476.1064453125</c:v>
                </c:pt>
                <c:pt idx="4158">
                  <c:v>-2488.609375</c:v>
                </c:pt>
                <c:pt idx="4159">
                  <c:v>-2500.9123535156</c:v>
                </c:pt>
                <c:pt idx="4160">
                  <c:v>-2513.005859375</c:v>
                </c:pt>
                <c:pt idx="4161">
                  <c:v>-2524.8984375</c:v>
                </c:pt>
                <c:pt idx="4162">
                  <c:v>-2536.5825195313</c:v>
                </c:pt>
                <c:pt idx="4163">
                  <c:v>-2548.0654296875</c:v>
                </c:pt>
                <c:pt idx="4164">
                  <c:v>-2559.3400878906</c:v>
                </c:pt>
                <c:pt idx="4165">
                  <c:v>-2570.4133300781</c:v>
                </c:pt>
                <c:pt idx="4166">
                  <c:v>-2581.0966796875</c:v>
                </c:pt>
                <c:pt idx="4167">
                  <c:v>-2590.6440429688</c:v>
                </c:pt>
                <c:pt idx="4168">
                  <c:v>-2600.0495605469</c:v>
                </c:pt>
                <c:pt idx="4169">
                  <c:v>-2609.3176269531</c:v>
                </c:pt>
                <c:pt idx="4170">
                  <c:v>-2618.0256347656</c:v>
                </c:pt>
                <c:pt idx="4171">
                  <c:v>-2626.0412597656</c:v>
                </c:pt>
                <c:pt idx="4172">
                  <c:v>-2633.951171875</c:v>
                </c:pt>
                <c:pt idx="4173">
                  <c:v>-2641.7602539063</c:v>
                </c:pt>
                <c:pt idx="4174">
                  <c:v>-2649.4636230469</c:v>
                </c:pt>
                <c:pt idx="4175">
                  <c:v>-2657.0668945313</c:v>
                </c:pt>
                <c:pt idx="4176">
                  <c:v>-2664.5639648438</c:v>
                </c:pt>
                <c:pt idx="4177">
                  <c:v>-2671.9604492188</c:v>
                </c:pt>
                <c:pt idx="4178">
                  <c:v>-2679.2521972656</c:v>
                </c:pt>
                <c:pt idx="4179">
                  <c:v>-2686.4421386719</c:v>
                </c:pt>
                <c:pt idx="4180">
                  <c:v>-2693.5275878906</c:v>
                </c:pt>
                <c:pt idx="4181">
                  <c:v>-2700.5114746094</c:v>
                </c:pt>
                <c:pt idx="4182">
                  <c:v>-2707.3903808594</c:v>
                </c:pt>
                <c:pt idx="4183">
                  <c:v>-2714.1674804688</c:v>
                </c:pt>
                <c:pt idx="4184">
                  <c:v>-2720.8405761719</c:v>
                </c:pt>
                <c:pt idx="4185">
                  <c:v>-2727.412109375</c:v>
                </c:pt>
                <c:pt idx="4186">
                  <c:v>-2733.8784179688</c:v>
                </c:pt>
                <c:pt idx="4187">
                  <c:v>-2740.2436523438</c:v>
                </c:pt>
                <c:pt idx="4188">
                  <c:v>-2746.5034179688</c:v>
                </c:pt>
                <c:pt idx="4189">
                  <c:v>-2752.6625976563</c:v>
                </c:pt>
                <c:pt idx="4190">
                  <c:v>-2758.7163085938</c:v>
                </c:pt>
                <c:pt idx="4191">
                  <c:v>-2764.6687011719</c:v>
                </c:pt>
                <c:pt idx="4192">
                  <c:v>-2770.5170898438</c:v>
                </c:pt>
                <c:pt idx="4193">
                  <c:v>-2776.2626953125</c:v>
                </c:pt>
                <c:pt idx="4194">
                  <c:v>-2781.9047851563</c:v>
                </c:pt>
                <c:pt idx="4195">
                  <c:v>-2787.4445800781</c:v>
                </c:pt>
                <c:pt idx="4196">
                  <c:v>-2792.8801269531</c:v>
                </c:pt>
                <c:pt idx="4197">
                  <c:v>-2798.2138671875</c:v>
                </c:pt>
                <c:pt idx="4198">
                  <c:v>-2803.4428710938</c:v>
                </c:pt>
                <c:pt idx="4199">
                  <c:v>-2808.2995605469</c:v>
                </c:pt>
                <c:pt idx="4200">
                  <c:v>-2812.8432617188</c:v>
                </c:pt>
                <c:pt idx="4201">
                  <c:v>-2816.2863769531</c:v>
                </c:pt>
                <c:pt idx="4202">
                  <c:v>-2818.9230957031</c:v>
                </c:pt>
                <c:pt idx="4203">
                  <c:v>-2821.5065917969</c:v>
                </c:pt>
                <c:pt idx="4204">
                  <c:v>-2824.0388183594</c:v>
                </c:pt>
                <c:pt idx="4205">
                  <c:v>-2826.5166015625</c:v>
                </c:pt>
                <c:pt idx="4206">
                  <c:v>-2828.9438476563</c:v>
                </c:pt>
                <c:pt idx="4207">
                  <c:v>-2831.31640625</c:v>
                </c:pt>
                <c:pt idx="4208">
                  <c:v>-2833.6381835938</c:v>
                </c:pt>
                <c:pt idx="4209">
                  <c:v>-2835.9060058594</c:v>
                </c:pt>
                <c:pt idx="4210">
                  <c:v>-2838.1220703125</c:v>
                </c:pt>
                <c:pt idx="4211">
                  <c:v>-2840.2873535156</c:v>
                </c:pt>
                <c:pt idx="4212">
                  <c:v>-2842.517578125</c:v>
                </c:pt>
                <c:pt idx="4213">
                  <c:v>-2844.6860351563</c:v>
                </c:pt>
                <c:pt idx="4214">
                  <c:v>-2846.7966308594</c:v>
                </c:pt>
                <c:pt idx="4215">
                  <c:v>-2848.8461914063</c:v>
                </c:pt>
                <c:pt idx="4216">
                  <c:v>-2850.837890625</c:v>
                </c:pt>
                <c:pt idx="4217">
                  <c:v>-2852.7690429688</c:v>
                </c:pt>
                <c:pt idx="4218">
                  <c:v>-2854.6416015625</c:v>
                </c:pt>
                <c:pt idx="4219">
                  <c:v>-2856.4538574219</c:v>
                </c:pt>
                <c:pt idx="4220">
                  <c:v>-2858.2077636719</c:v>
                </c:pt>
                <c:pt idx="4221">
                  <c:v>-2859.9013671875</c:v>
                </c:pt>
                <c:pt idx="4222">
                  <c:v>-2861.5361328125</c:v>
                </c:pt>
                <c:pt idx="4223">
                  <c:v>-2863.1118164063</c:v>
                </c:pt>
                <c:pt idx="4224">
                  <c:v>-2864.6281738281</c:v>
                </c:pt>
                <c:pt idx="4225">
                  <c:v>-2866.0844726563</c:v>
                </c:pt>
                <c:pt idx="4226">
                  <c:v>-2867.4819335938</c:v>
                </c:pt>
                <c:pt idx="4227">
                  <c:v>-2868.8198242188</c:v>
                </c:pt>
                <c:pt idx="4228">
                  <c:v>-2870.0981445313</c:v>
                </c:pt>
                <c:pt idx="4229">
                  <c:v>-2871.3176269531</c:v>
                </c:pt>
                <c:pt idx="4230">
                  <c:v>-2872.4772949219</c:v>
                </c:pt>
                <c:pt idx="4231">
                  <c:v>-2873.5778808594</c:v>
                </c:pt>
                <c:pt idx="4232">
                  <c:v>-2874.6193847656</c:v>
                </c:pt>
                <c:pt idx="4233">
                  <c:v>-2875.6010742188</c:v>
                </c:pt>
                <c:pt idx="4234">
                  <c:v>-2876.5085449219</c:v>
                </c:pt>
                <c:pt idx="4235">
                  <c:v>-2877.0029296875</c:v>
                </c:pt>
                <c:pt idx="4236">
                  <c:v>-2877.4287109375</c:v>
                </c:pt>
                <c:pt idx="4237">
                  <c:v>-2877.7858886719</c:v>
                </c:pt>
                <c:pt idx="4238">
                  <c:v>-2877.048828125</c:v>
                </c:pt>
                <c:pt idx="4239">
                  <c:v>-2874.9145507813</c:v>
                </c:pt>
                <c:pt idx="4240">
                  <c:v>-2872.7202148438</c:v>
                </c:pt>
                <c:pt idx="4241">
                  <c:v>-2870.4650878906</c:v>
                </c:pt>
                <c:pt idx="4242">
                  <c:v>-2868.1489257813</c:v>
                </c:pt>
                <c:pt idx="4243">
                  <c:v>-2865.7729492188</c:v>
                </c:pt>
                <c:pt idx="4244">
                  <c:v>-2863.3354492188</c:v>
                </c:pt>
                <c:pt idx="4245">
                  <c:v>-2860.837890625</c:v>
                </c:pt>
                <c:pt idx="4246">
                  <c:v>-2858.3852539063</c:v>
                </c:pt>
                <c:pt idx="4247">
                  <c:v>-2856.2314453125</c:v>
                </c:pt>
                <c:pt idx="4248">
                  <c:v>-2854.0283203125</c:v>
                </c:pt>
                <c:pt idx="4249">
                  <c:v>-2851.7761230469</c:v>
                </c:pt>
                <c:pt idx="4250">
                  <c:v>-2849.4748535156</c:v>
                </c:pt>
                <c:pt idx="4251">
                  <c:v>-2847.1242675781</c:v>
                </c:pt>
                <c:pt idx="4252">
                  <c:v>-2844.7241210938</c:v>
                </c:pt>
                <c:pt idx="4253">
                  <c:v>-2842.2749023438</c:v>
                </c:pt>
                <c:pt idx="4254">
                  <c:v>-2839.7761230469</c:v>
                </c:pt>
                <c:pt idx="4255">
                  <c:v>-2837.228515625</c:v>
                </c:pt>
                <c:pt idx="4256">
                  <c:v>-2834.6313476563</c:v>
                </c:pt>
                <c:pt idx="4257">
                  <c:v>-2831.9846191406</c:v>
                </c:pt>
                <c:pt idx="4258">
                  <c:v>-2829.2895507813</c:v>
                </c:pt>
                <c:pt idx="4259">
                  <c:v>-2826.5437011719</c:v>
                </c:pt>
                <c:pt idx="4260">
                  <c:v>-2823.7495117188</c:v>
                </c:pt>
                <c:pt idx="4261">
                  <c:v>-2820.9055175781</c:v>
                </c:pt>
                <c:pt idx="4262">
                  <c:v>-2818.0131835938</c:v>
                </c:pt>
                <c:pt idx="4263">
                  <c:v>-2815.0710449219</c:v>
                </c:pt>
                <c:pt idx="4264">
                  <c:v>-2812.0798339844</c:v>
                </c:pt>
                <c:pt idx="4265">
                  <c:v>-2809.0385742188</c:v>
                </c:pt>
                <c:pt idx="4266">
                  <c:v>-2805.94921875</c:v>
                </c:pt>
                <c:pt idx="4267">
                  <c:v>-2802.8093261719</c:v>
                </c:pt>
                <c:pt idx="4268">
                  <c:v>-2799.6215820313</c:v>
                </c:pt>
                <c:pt idx="4269">
                  <c:v>-2796.3830566406</c:v>
                </c:pt>
                <c:pt idx="4270">
                  <c:v>-2793.0961914063</c:v>
                </c:pt>
                <c:pt idx="4271">
                  <c:v>-2789.7592773438</c:v>
                </c:pt>
                <c:pt idx="4272">
                  <c:v>-2786.3742675781</c:v>
                </c:pt>
                <c:pt idx="4273">
                  <c:v>-2782.1455078125</c:v>
                </c:pt>
                <c:pt idx="4274">
                  <c:v>-2776.2553710938</c:v>
                </c:pt>
                <c:pt idx="4275">
                  <c:v>-2770.2973632813</c:v>
                </c:pt>
                <c:pt idx="4276">
                  <c:v>-2764.2744140625</c:v>
                </c:pt>
                <c:pt idx="4277">
                  <c:v>-2758.1826171875</c:v>
                </c:pt>
                <c:pt idx="4278">
                  <c:v>-2752.0268554688</c:v>
                </c:pt>
                <c:pt idx="4279">
                  <c:v>-2745.8022460938</c:v>
                </c:pt>
                <c:pt idx="4280">
                  <c:v>-2739.5126953125</c:v>
                </c:pt>
                <c:pt idx="4281">
                  <c:v>-2733.1557617188</c:v>
                </c:pt>
                <c:pt idx="4282">
                  <c:v>-2726.7326660156</c:v>
                </c:pt>
                <c:pt idx="4283">
                  <c:v>-2719.5827636719</c:v>
                </c:pt>
                <c:pt idx="4284">
                  <c:v>-2711.8974609375</c:v>
                </c:pt>
                <c:pt idx="4285">
                  <c:v>-2704.125</c:v>
                </c:pt>
                <c:pt idx="4286">
                  <c:v>-2696.2692871094</c:v>
                </c:pt>
                <c:pt idx="4287">
                  <c:v>-2688.3264160156</c:v>
                </c:pt>
                <c:pt idx="4288">
                  <c:v>-2680.3000488281</c:v>
                </c:pt>
                <c:pt idx="4289">
                  <c:v>-2672.1865234375</c:v>
                </c:pt>
                <c:pt idx="4290">
                  <c:v>-2663.9895019531</c:v>
                </c:pt>
                <c:pt idx="4291">
                  <c:v>-2655.705078125</c:v>
                </c:pt>
                <c:pt idx="4292">
                  <c:v>-2647.3376464844</c:v>
                </c:pt>
                <c:pt idx="4293">
                  <c:v>-2638.8828125</c:v>
                </c:pt>
                <c:pt idx="4294">
                  <c:v>-2630.3442382813</c:v>
                </c:pt>
                <c:pt idx="4295">
                  <c:v>-2621.7192382813</c:v>
                </c:pt>
                <c:pt idx="4296">
                  <c:v>-2613.0102539063</c:v>
                </c:pt>
                <c:pt idx="4297">
                  <c:v>-2604.2143554688</c:v>
                </c:pt>
                <c:pt idx="4298">
                  <c:v>-2595.3349609375</c:v>
                </c:pt>
                <c:pt idx="4299">
                  <c:v>-2586.3679199219</c:v>
                </c:pt>
                <c:pt idx="4300">
                  <c:v>-2577.318359375</c:v>
                </c:pt>
                <c:pt idx="4301">
                  <c:v>-2568.1831054688</c:v>
                </c:pt>
                <c:pt idx="4302">
                  <c:v>-2558.9602050781</c:v>
                </c:pt>
                <c:pt idx="4303">
                  <c:v>-2549.6547851563</c:v>
                </c:pt>
                <c:pt idx="4304">
                  <c:v>-2540.2609863281</c:v>
                </c:pt>
                <c:pt idx="4305">
                  <c:v>-2530.7849121094</c:v>
                </c:pt>
                <c:pt idx="4306">
                  <c:v>-2521.2204589844</c:v>
                </c:pt>
                <c:pt idx="4307">
                  <c:v>-2511.5737304688</c:v>
                </c:pt>
                <c:pt idx="4308">
                  <c:v>-2501.8388671875</c:v>
                </c:pt>
                <c:pt idx="4309">
                  <c:v>-2492.0209960938</c:v>
                </c:pt>
                <c:pt idx="4310">
                  <c:v>-2482.1159667969</c:v>
                </c:pt>
                <c:pt idx="4311">
                  <c:v>-2472.1279296875</c:v>
                </c:pt>
                <c:pt idx="4312">
                  <c:v>-2462.0517578125</c:v>
                </c:pt>
                <c:pt idx="4313">
                  <c:v>-2452.2712402344</c:v>
                </c:pt>
                <c:pt idx="4314">
                  <c:v>-2442.4128417969</c:v>
                </c:pt>
                <c:pt idx="4315">
                  <c:v>-2431.1245117188</c:v>
                </c:pt>
                <c:pt idx="4316">
                  <c:v>-2418.8010253906</c:v>
                </c:pt>
                <c:pt idx="4317">
                  <c:v>-2406.3940429688</c:v>
                </c:pt>
                <c:pt idx="4318">
                  <c:v>-2393.9538574219</c:v>
                </c:pt>
                <c:pt idx="4319">
                  <c:v>-2381.4873046875</c:v>
                </c:pt>
                <c:pt idx="4320">
                  <c:v>-2369.0349121094</c:v>
                </c:pt>
                <c:pt idx="4321">
                  <c:v>-2356.6650390625</c:v>
                </c:pt>
                <c:pt idx="4322">
                  <c:v>-2344.2492675781</c:v>
                </c:pt>
                <c:pt idx="4323">
                  <c:v>-2331.7944335938</c:v>
                </c:pt>
                <c:pt idx="4324">
                  <c:v>-2319.2927246094</c:v>
                </c:pt>
                <c:pt idx="4325">
                  <c:v>-2306.7524414063</c:v>
                </c:pt>
                <c:pt idx="4326">
                  <c:v>-2294.1652832031</c:v>
                </c:pt>
                <c:pt idx="4327">
                  <c:v>-2281.5397949219</c:v>
                </c:pt>
                <c:pt idx="4328">
                  <c:v>-2268.8671875</c:v>
                </c:pt>
                <c:pt idx="4329">
                  <c:v>-2256.1560058594</c:v>
                </c:pt>
                <c:pt idx="4330">
                  <c:v>-2243.3981933594</c:v>
                </c:pt>
                <c:pt idx="4331">
                  <c:v>-2230.6015625</c:v>
                </c:pt>
                <c:pt idx="4332">
                  <c:v>-2217.7583007813</c:v>
                </c:pt>
                <c:pt idx="4333">
                  <c:v>-2204.8757324219</c:v>
                </c:pt>
                <c:pt idx="4334">
                  <c:v>-2191.9475097656</c:v>
                </c:pt>
                <c:pt idx="4335">
                  <c:v>-2178.9794921875</c:v>
                </c:pt>
                <c:pt idx="4336">
                  <c:v>-2165.9655761719</c:v>
                </c:pt>
                <c:pt idx="4337">
                  <c:v>-2152.9123535156</c:v>
                </c:pt>
                <c:pt idx="4338">
                  <c:v>-2139.8134765625</c:v>
                </c:pt>
                <c:pt idx="4339">
                  <c:v>-2126.6745605469</c:v>
                </c:pt>
                <c:pt idx="4340">
                  <c:v>-2113.4897460938</c:v>
                </c:pt>
                <c:pt idx="4341">
                  <c:v>-2100.265625</c:v>
                </c:pt>
                <c:pt idx="4342">
                  <c:v>-2086.9953613281</c:v>
                </c:pt>
                <c:pt idx="4343">
                  <c:v>-2073.685546875</c:v>
                </c:pt>
                <c:pt idx="4344">
                  <c:v>-2060.3298339844</c:v>
                </c:pt>
                <c:pt idx="4345">
                  <c:v>-2046.9349365234</c:v>
                </c:pt>
                <c:pt idx="4346">
                  <c:v>-2033.4936523438</c:v>
                </c:pt>
                <c:pt idx="4347">
                  <c:v>-2020.0135498047</c:v>
                </c:pt>
                <c:pt idx="4348">
                  <c:v>-2006.4865722656</c:v>
                </c:pt>
                <c:pt idx="4349">
                  <c:v>-1992.3489990234</c:v>
                </c:pt>
                <c:pt idx="4350">
                  <c:v>-1978.0334472656</c:v>
                </c:pt>
                <c:pt idx="4351">
                  <c:v>-1963.6861572266</c:v>
                </c:pt>
                <c:pt idx="4352">
                  <c:v>-1949.2984619141</c:v>
                </c:pt>
                <c:pt idx="4353">
                  <c:v>-1934.8795166016</c:v>
                </c:pt>
                <c:pt idx="4354">
                  <c:v>-1921.3212890625</c:v>
                </c:pt>
                <c:pt idx="4355">
                  <c:v>-1908.0513916016</c:v>
                </c:pt>
                <c:pt idx="4356">
                  <c:v>-1894.8939208984</c:v>
                </c:pt>
                <c:pt idx="4357">
                  <c:v>-1881.8415527344</c:v>
                </c:pt>
                <c:pt idx="4358">
                  <c:v>-1868.9013671875</c:v>
                </c:pt>
                <c:pt idx="4359">
                  <c:v>-1856.06640625</c:v>
                </c:pt>
                <c:pt idx="4360">
                  <c:v>-1843.3436279297</c:v>
                </c:pt>
                <c:pt idx="4361">
                  <c:v>-1830.7261962891</c:v>
                </c:pt>
                <c:pt idx="4362">
                  <c:v>-1818.2211914063</c:v>
                </c:pt>
                <c:pt idx="4363">
                  <c:v>-1805.8210449219</c:v>
                </c:pt>
                <c:pt idx="4364">
                  <c:v>-1793.4194335938</c:v>
                </c:pt>
                <c:pt idx="4365">
                  <c:v>-1780.3618164063</c:v>
                </c:pt>
                <c:pt idx="4366">
                  <c:v>-1767.3638916016</c:v>
                </c:pt>
                <c:pt idx="4367">
                  <c:v>-1754.4182128906</c:v>
                </c:pt>
                <c:pt idx="4368">
                  <c:v>-1741.5322265625</c:v>
                </c:pt>
                <c:pt idx="4369">
                  <c:v>-1728.6989746094</c:v>
                </c:pt>
                <c:pt idx="4370">
                  <c:v>-1715.9249267578</c:v>
                </c:pt>
                <c:pt idx="4371">
                  <c:v>-1703.2032470703</c:v>
                </c:pt>
                <c:pt idx="4372">
                  <c:v>-1690.5412597656</c:v>
                </c:pt>
                <c:pt idx="4373">
                  <c:v>-1677.931640625</c:v>
                </c:pt>
                <c:pt idx="4374">
                  <c:v>-1665.3817138672</c:v>
                </c:pt>
                <c:pt idx="4375">
                  <c:v>-1652.8840332031</c:v>
                </c:pt>
                <c:pt idx="4376">
                  <c:v>-1640.4458007813</c:v>
                </c:pt>
                <c:pt idx="4377">
                  <c:v>-1628.0603027344</c:v>
                </c:pt>
                <c:pt idx="4378">
                  <c:v>-1615.7338867188</c:v>
                </c:pt>
                <c:pt idx="4379">
                  <c:v>-1603.4602050781</c:v>
                </c:pt>
                <c:pt idx="4380">
                  <c:v>-1591.2459716797</c:v>
                </c:pt>
                <c:pt idx="4381">
                  <c:v>-1579.083984375</c:v>
                </c:pt>
                <c:pt idx="4382">
                  <c:v>-1566.9816894531</c:v>
                </c:pt>
                <c:pt idx="4383">
                  <c:v>-1556.7969970703</c:v>
                </c:pt>
                <c:pt idx="4384">
                  <c:v>-1547.1309814453</c:v>
                </c:pt>
                <c:pt idx="4385">
                  <c:v>-1537.5948486328</c:v>
                </c:pt>
                <c:pt idx="4386">
                  <c:v>-1528.1940917969</c:v>
                </c:pt>
                <c:pt idx="4387">
                  <c:v>-1518.9233398438</c:v>
                </c:pt>
                <c:pt idx="4388">
                  <c:v>-1509.7877197266</c:v>
                </c:pt>
                <c:pt idx="4389">
                  <c:v>-1500.7824707031</c:v>
                </c:pt>
                <c:pt idx="4390">
                  <c:v>-1491.912109375</c:v>
                </c:pt>
                <c:pt idx="4391">
                  <c:v>-1483.1721191406</c:v>
                </c:pt>
                <c:pt idx="4392">
                  <c:v>-1474.5673828125</c:v>
                </c:pt>
                <c:pt idx="4393">
                  <c:v>-1466.0927734375</c:v>
                </c:pt>
                <c:pt idx="4394">
                  <c:v>-1457.7530517578</c:v>
                </c:pt>
                <c:pt idx="4395">
                  <c:v>-1449.5439453125</c:v>
                </c:pt>
                <c:pt idx="4396">
                  <c:v>-1441.4692382813</c:v>
                </c:pt>
                <c:pt idx="4397">
                  <c:v>-1433.5257568359</c:v>
                </c:pt>
                <c:pt idx="4398">
                  <c:v>-1425.7166748047</c:v>
                </c:pt>
                <c:pt idx="4399">
                  <c:v>-1418.0380859375</c:v>
                </c:pt>
                <c:pt idx="4400">
                  <c:v>-1410.494140625</c:v>
                </c:pt>
                <c:pt idx="4401">
                  <c:v>-1403.0812988281</c:v>
                </c:pt>
                <c:pt idx="4402">
                  <c:v>-1395.8028564453</c:v>
                </c:pt>
                <c:pt idx="4403">
                  <c:v>-1388.6549072266</c:v>
                </c:pt>
                <c:pt idx="4404">
                  <c:v>-1381.6420898438</c:v>
                </c:pt>
                <c:pt idx="4405">
                  <c:v>-1374.7615966797</c:v>
                </c:pt>
                <c:pt idx="4406">
                  <c:v>-1368.0118408203</c:v>
                </c:pt>
                <c:pt idx="4407">
                  <c:v>-1361.3967285156</c:v>
                </c:pt>
                <c:pt idx="4408">
                  <c:v>-1354.9123535156</c:v>
                </c:pt>
                <c:pt idx="4409">
                  <c:v>-1348.5626220703</c:v>
                </c:pt>
                <c:pt idx="4410">
                  <c:v>-1342.3759765625</c:v>
                </c:pt>
                <c:pt idx="4411">
                  <c:v>-1336.5133056641</c:v>
                </c:pt>
                <c:pt idx="4412">
                  <c:v>-1330.6860351563</c:v>
                </c:pt>
                <c:pt idx="4413">
                  <c:v>-1324.9584960938</c:v>
                </c:pt>
                <c:pt idx="4414">
                  <c:v>-1319.3266601563</c:v>
                </c:pt>
                <c:pt idx="4415">
                  <c:v>-1313.7939453125</c:v>
                </c:pt>
                <c:pt idx="4416">
                  <c:v>-1308.3576660156</c:v>
                </c:pt>
                <c:pt idx="4417">
                  <c:v>-1303.0205078125</c:v>
                </c:pt>
                <c:pt idx="4418">
                  <c:v>-1297.779296875</c:v>
                </c:pt>
                <c:pt idx="4419">
                  <c:v>-1292.6373291016</c:v>
                </c:pt>
                <c:pt idx="4420">
                  <c:v>-1287.5915527344</c:v>
                </c:pt>
                <c:pt idx="4421">
                  <c:v>-1282.6450195313</c:v>
                </c:pt>
                <c:pt idx="4422">
                  <c:v>-1277.7945556641</c:v>
                </c:pt>
                <c:pt idx="4423">
                  <c:v>-1273.0432128906</c:v>
                </c:pt>
                <c:pt idx="4424">
                  <c:v>-1268.3880615234</c:v>
                </c:pt>
                <c:pt idx="4425">
                  <c:v>-1263.8321533203</c:v>
                </c:pt>
                <c:pt idx="4426">
                  <c:v>-1259.3724365234</c:v>
                </c:pt>
                <c:pt idx="4427">
                  <c:v>-1255.0114746094</c:v>
                </c:pt>
                <c:pt idx="4428">
                  <c:v>-1250.7470703125</c:v>
                </c:pt>
                <c:pt idx="4429">
                  <c:v>-1246.5812988281</c:v>
                </c:pt>
                <c:pt idx="4430">
                  <c:v>-1242.5123291016</c:v>
                </c:pt>
                <c:pt idx="4431">
                  <c:v>-1238.5418701172</c:v>
                </c:pt>
                <c:pt idx="4432">
                  <c:v>-1234.6683349609</c:v>
                </c:pt>
                <c:pt idx="4433">
                  <c:v>-1230.8930664063</c:v>
                </c:pt>
                <c:pt idx="4434">
                  <c:v>-1227.2145996094</c:v>
                </c:pt>
                <c:pt idx="4435">
                  <c:v>-1223.6350097656</c:v>
                </c:pt>
                <c:pt idx="4436">
                  <c:v>-1220.1517333984</c:v>
                </c:pt>
                <c:pt idx="4437">
                  <c:v>-1216.7672119141</c:v>
                </c:pt>
                <c:pt idx="4438">
                  <c:v>-1213.5012207031</c:v>
                </c:pt>
                <c:pt idx="4439">
                  <c:v>-1210.8923339844</c:v>
                </c:pt>
                <c:pt idx="4440">
                  <c:v>-1208.3209228516</c:v>
                </c:pt>
                <c:pt idx="4441">
                  <c:v>-1205.7885742188</c:v>
                </c:pt>
                <c:pt idx="4442">
                  <c:v>-1203.2937011719</c:v>
                </c:pt>
                <c:pt idx="4443">
                  <c:v>-1200.8383789063</c:v>
                </c:pt>
                <c:pt idx="4444">
                  <c:v>-1198.4204101563</c:v>
                </c:pt>
                <c:pt idx="4445">
                  <c:v>-1195.9787597656</c:v>
                </c:pt>
                <c:pt idx="4446">
                  <c:v>-1193.3538818359</c:v>
                </c:pt>
                <c:pt idx="4447">
                  <c:v>-1190.7689208984</c:v>
                </c:pt>
                <c:pt idx="4448">
                  <c:v>-1188.2221679688</c:v>
                </c:pt>
                <c:pt idx="4449">
                  <c:v>-1185.7153320313</c:v>
                </c:pt>
                <c:pt idx="4450">
                  <c:v>-1183.2470703125</c:v>
                </c:pt>
                <c:pt idx="4451">
                  <c:v>-1180.8186035156</c:v>
                </c:pt>
                <c:pt idx="4452">
                  <c:v>-1178.4287109375</c:v>
                </c:pt>
                <c:pt idx="4453">
                  <c:v>-1176.0783691406</c:v>
                </c:pt>
                <c:pt idx="4454">
                  <c:v>-1173.7663574219</c:v>
                </c:pt>
                <c:pt idx="4455">
                  <c:v>-1171.4943847656</c:v>
                </c:pt>
                <c:pt idx="4456">
                  <c:v>-1169.2614746094</c:v>
                </c:pt>
                <c:pt idx="4457">
                  <c:v>-1167.0671386719</c:v>
                </c:pt>
                <c:pt idx="4458">
                  <c:v>-1164.9123535156</c:v>
                </c:pt>
                <c:pt idx="4459">
                  <c:v>-1162.7962646484</c:v>
                </c:pt>
                <c:pt idx="4460">
                  <c:v>-1160.7197265625</c:v>
                </c:pt>
                <c:pt idx="4461">
                  <c:v>-1158.6817626953</c:v>
                </c:pt>
                <c:pt idx="4462">
                  <c:v>-1156.6837158203</c:v>
                </c:pt>
                <c:pt idx="4463">
                  <c:v>-1154.7242431641</c:v>
                </c:pt>
                <c:pt idx="4464">
                  <c:v>-1152.8040771484</c:v>
                </c:pt>
                <c:pt idx="4465">
                  <c:v>-1150.9462890625</c:v>
                </c:pt>
                <c:pt idx="4466">
                  <c:v>-1149.1756591797</c:v>
                </c:pt>
                <c:pt idx="4467">
                  <c:v>-1147.4141845703</c:v>
                </c:pt>
                <c:pt idx="4468">
                  <c:v>-1145.6632080078</c:v>
                </c:pt>
                <c:pt idx="4469">
                  <c:v>-1143.9213867188</c:v>
                </c:pt>
                <c:pt idx="4470">
                  <c:v>-1142.1900634766</c:v>
                </c:pt>
                <c:pt idx="4471">
                  <c:v>-1140.4682617188</c:v>
                </c:pt>
                <c:pt idx="4472">
                  <c:v>-1138.7568359375</c:v>
                </c:pt>
                <c:pt idx="4473">
                  <c:v>-1137.0548095703</c:v>
                </c:pt>
                <c:pt idx="4474">
                  <c:v>-1135.3629150391</c:v>
                </c:pt>
                <c:pt idx="4475">
                  <c:v>-1133.6807861328</c:v>
                </c:pt>
                <c:pt idx="4476">
                  <c:v>-1132.0087890625</c:v>
                </c:pt>
                <c:pt idx="4477">
                  <c:v>-1130.3463134766</c:v>
                </c:pt>
                <c:pt idx="4478">
                  <c:v>-1128.6939697266</c:v>
                </c:pt>
                <c:pt idx="4479">
                  <c:v>-1127.0512695313</c:v>
                </c:pt>
                <c:pt idx="4480">
                  <c:v>-1125.4157714844</c:v>
                </c:pt>
                <c:pt idx="4481">
                  <c:v>-1123.7769775391</c:v>
                </c:pt>
                <c:pt idx="4482">
                  <c:v>-1122.1502685547</c:v>
                </c:pt>
                <c:pt idx="4483">
                  <c:v>-1120.5347900391</c:v>
                </c:pt>
                <c:pt idx="4484">
                  <c:v>-1118.9312744141</c:v>
                </c:pt>
                <c:pt idx="4485">
                  <c:v>-1117.3388671875</c:v>
                </c:pt>
                <c:pt idx="4486">
                  <c:v>-1115.7586669922</c:v>
                </c:pt>
                <c:pt idx="4487">
                  <c:v>-1114.1895751953</c:v>
                </c:pt>
                <c:pt idx="4488">
                  <c:v>-1112.6326904297</c:v>
                </c:pt>
                <c:pt idx="4489">
                  <c:v>-1111.0869140625</c:v>
                </c:pt>
                <c:pt idx="4490">
                  <c:v>-1109.4830322266</c:v>
                </c:pt>
                <c:pt idx="4491">
                  <c:v>-1107.59765625</c:v>
                </c:pt>
                <c:pt idx="4492">
                  <c:v>-1105.7136230469</c:v>
                </c:pt>
                <c:pt idx="4493">
                  <c:v>-1103.8295898438</c:v>
                </c:pt>
                <c:pt idx="4494">
                  <c:v>-1101.9468994141</c:v>
                </c:pt>
                <c:pt idx="4495">
                  <c:v>-1100.0643310547</c:v>
                </c:pt>
                <c:pt idx="4496">
                  <c:v>-1098.1827392578</c:v>
                </c:pt>
                <c:pt idx="4497">
                  <c:v>-1096.3015136719</c:v>
                </c:pt>
                <c:pt idx="4498">
                  <c:v>-1094.4211425781</c:v>
                </c:pt>
                <c:pt idx="4499">
                  <c:v>-1092.5411376953</c:v>
                </c:pt>
                <c:pt idx="4500">
                  <c:v>-1090.6623535156</c:v>
                </c:pt>
                <c:pt idx="4501">
                  <c:v>-1088.7835693359</c:v>
                </c:pt>
                <c:pt idx="4502">
                  <c:v>-1086.9058837891</c:v>
                </c:pt>
                <c:pt idx="4503">
                  <c:v>-1085.0284423828</c:v>
                </c:pt>
                <c:pt idx="4504">
                  <c:v>-1083.1522216797</c:v>
                </c:pt>
                <c:pt idx="4505">
                  <c:v>-1081.2762451172</c:v>
                </c:pt>
                <c:pt idx="4506">
                  <c:v>-1079.4012451172</c:v>
                </c:pt>
                <c:pt idx="4507">
                  <c:v>-1077.5268554688</c:v>
                </c:pt>
                <c:pt idx="4508">
                  <c:v>-1075.6528320313</c:v>
                </c:pt>
                <c:pt idx="4509">
                  <c:v>-1073.7797851563</c:v>
                </c:pt>
                <c:pt idx="4510">
                  <c:v>-1071.9071044922</c:v>
                </c:pt>
                <c:pt idx="4511">
                  <c:v>-1070.0352783203</c:v>
                </c:pt>
                <c:pt idx="4512">
                  <c:v>-1068.1693115234</c:v>
                </c:pt>
                <c:pt idx="4513">
                  <c:v>-1066.349609375</c:v>
                </c:pt>
                <c:pt idx="4514">
                  <c:v>-1064.5296630859</c:v>
                </c:pt>
                <c:pt idx="4515">
                  <c:v>-1062.7102050781</c:v>
                </c:pt>
                <c:pt idx="4516">
                  <c:v>-1060.2844238281</c:v>
                </c:pt>
                <c:pt idx="4517">
                  <c:v>-1057.7822265625</c:v>
                </c:pt>
                <c:pt idx="4518">
                  <c:v>-1055.2854003906</c:v>
                </c:pt>
                <c:pt idx="4519">
                  <c:v>-1052.76953125</c:v>
                </c:pt>
                <c:pt idx="4520">
                  <c:v>-1050.2330322266</c:v>
                </c:pt>
                <c:pt idx="4521">
                  <c:v>-1047.6781005859</c:v>
                </c:pt>
                <c:pt idx="4522">
                  <c:v>-1045.1025390625</c:v>
                </c:pt>
                <c:pt idx="4523">
                  <c:v>-1042.5081787109</c:v>
                </c:pt>
                <c:pt idx="4524">
                  <c:v>-1039.8933105469</c:v>
                </c:pt>
                <c:pt idx="4525">
                  <c:v>-1037.259765625</c:v>
                </c:pt>
                <c:pt idx="4526">
                  <c:v>-1034.6057128906</c:v>
                </c:pt>
                <c:pt idx="4527">
                  <c:v>-1031.9326171875</c:v>
                </c:pt>
                <c:pt idx="4528">
                  <c:v>-1029.2393798828</c:v>
                </c:pt>
                <c:pt idx="4529">
                  <c:v>-1026.5269775391</c:v>
                </c:pt>
                <c:pt idx="4530">
                  <c:v>-1023.7944946289</c:v>
                </c:pt>
                <c:pt idx="4531">
                  <c:v>-1021.0432128906</c:v>
                </c:pt>
                <c:pt idx="4532">
                  <c:v>-1018.2710571289</c:v>
                </c:pt>
                <c:pt idx="4533">
                  <c:v>-1015.4803466797</c:v>
                </c:pt>
                <c:pt idx="4534">
                  <c:v>-1012.6691894531</c:v>
                </c:pt>
                <c:pt idx="4535">
                  <c:v>-1009.8391113281</c:v>
                </c:pt>
                <c:pt idx="4536">
                  <c:v>-1006.9884643555</c:v>
                </c:pt>
                <c:pt idx="4537">
                  <c:v>-1004.1193847656</c:v>
                </c:pt>
                <c:pt idx="4538">
                  <c:v>-1001.2294921875</c:v>
                </c:pt>
                <c:pt idx="4539">
                  <c:v>-998.32098388672</c:v>
                </c:pt>
                <c:pt idx="4540">
                  <c:v>-995.39166259766</c:v>
                </c:pt>
                <c:pt idx="4541">
                  <c:v>-992.44390869141</c:v>
                </c:pt>
                <c:pt idx="4542">
                  <c:v>-989.4755859375</c:v>
                </c:pt>
                <c:pt idx="4543">
                  <c:v>-986.32965087891</c:v>
                </c:pt>
                <c:pt idx="4544">
                  <c:v>-983.04675292969</c:v>
                </c:pt>
                <c:pt idx="4545">
                  <c:v>-979.72595214844</c:v>
                </c:pt>
                <c:pt idx="4546">
                  <c:v>-976.36584472656</c:v>
                </c:pt>
                <c:pt idx="4547">
                  <c:v>-972.96759033203</c:v>
                </c:pt>
                <c:pt idx="4548">
                  <c:v>-969.52996826172</c:v>
                </c:pt>
                <c:pt idx="4549">
                  <c:v>-966.05432128906</c:v>
                </c:pt>
                <c:pt idx="4550">
                  <c:v>-962.53924560547</c:v>
                </c:pt>
                <c:pt idx="4551">
                  <c:v>-958.98651123047</c:v>
                </c:pt>
                <c:pt idx="4552">
                  <c:v>-955.39379882813</c:v>
                </c:pt>
                <c:pt idx="4553">
                  <c:v>-951.76354980469</c:v>
                </c:pt>
                <c:pt idx="4554">
                  <c:v>-948.09368896484</c:v>
                </c:pt>
                <c:pt idx="4555">
                  <c:v>-943.93560791016</c:v>
                </c:pt>
                <c:pt idx="4556">
                  <c:v>-938.72717285156</c:v>
                </c:pt>
                <c:pt idx="4557">
                  <c:v>-933.49877929688</c:v>
                </c:pt>
                <c:pt idx="4558">
                  <c:v>-928.24877929688</c:v>
                </c:pt>
                <c:pt idx="4559">
                  <c:v>-922.97552490234</c:v>
                </c:pt>
                <c:pt idx="4560">
                  <c:v>-917.68225097656</c:v>
                </c:pt>
                <c:pt idx="4561">
                  <c:v>-912.36590576172</c:v>
                </c:pt>
                <c:pt idx="4562">
                  <c:v>-907.029296875</c:v>
                </c:pt>
                <c:pt idx="4563">
                  <c:v>-901.66955566406</c:v>
                </c:pt>
                <c:pt idx="4564">
                  <c:v>-896.28979492188</c:v>
                </c:pt>
                <c:pt idx="4565">
                  <c:v>-890.88696289063</c:v>
                </c:pt>
                <c:pt idx="4566">
                  <c:v>-885.46392822266</c:v>
                </c:pt>
                <c:pt idx="4567">
                  <c:v>-880.01776123047</c:v>
                </c:pt>
                <c:pt idx="4568">
                  <c:v>-874.55139160156</c:v>
                </c:pt>
                <c:pt idx="4569">
                  <c:v>-869.06201171875</c:v>
                </c:pt>
                <c:pt idx="4570">
                  <c:v>-863.55249023438</c:v>
                </c:pt>
                <c:pt idx="4571">
                  <c:v>-858.01965332031</c:v>
                </c:pt>
                <c:pt idx="4572">
                  <c:v>-852.46716308594</c:v>
                </c:pt>
                <c:pt idx="4573">
                  <c:v>-846.89099121094</c:v>
                </c:pt>
                <c:pt idx="4574">
                  <c:v>-841.29510498047</c:v>
                </c:pt>
                <c:pt idx="4575">
                  <c:v>-835.67236328125</c:v>
                </c:pt>
                <c:pt idx="4576">
                  <c:v>-829.72900390625</c:v>
                </c:pt>
                <c:pt idx="4577">
                  <c:v>-823.62927246094</c:v>
                </c:pt>
                <c:pt idx="4578">
                  <c:v>-817.02380371094</c:v>
                </c:pt>
                <c:pt idx="4579">
                  <c:v>-810.26324462891</c:v>
                </c:pt>
                <c:pt idx="4580">
                  <c:v>-803.35180664063</c:v>
                </c:pt>
                <c:pt idx="4581">
                  <c:v>-796.28527832031</c:v>
                </c:pt>
                <c:pt idx="4582">
                  <c:v>-789.06781005859</c:v>
                </c:pt>
                <c:pt idx="4583">
                  <c:v>-781.69512939453</c:v>
                </c:pt>
                <c:pt idx="4584">
                  <c:v>-774.17169189453</c:v>
                </c:pt>
                <c:pt idx="4585">
                  <c:v>-766.49298095703</c:v>
                </c:pt>
                <c:pt idx="4586">
                  <c:v>-758.66363525391</c:v>
                </c:pt>
                <c:pt idx="4587">
                  <c:v>-750.67883300781</c:v>
                </c:pt>
                <c:pt idx="4588">
                  <c:v>-742.54345703125</c:v>
                </c:pt>
                <c:pt idx="4589">
                  <c:v>-734.25268554688</c:v>
                </c:pt>
                <c:pt idx="4590">
                  <c:v>-725.81134033203</c:v>
                </c:pt>
                <c:pt idx="4591">
                  <c:v>-717.21447753906</c:v>
                </c:pt>
                <c:pt idx="4592">
                  <c:v>-708.46697998047</c:v>
                </c:pt>
                <c:pt idx="4593">
                  <c:v>-699.56408691406</c:v>
                </c:pt>
                <c:pt idx="4594">
                  <c:v>-690.51068115234</c:v>
                </c:pt>
                <c:pt idx="4595">
                  <c:v>-681.3017578125</c:v>
                </c:pt>
                <c:pt idx="4596">
                  <c:v>-671.94244384766</c:v>
                </c:pt>
                <c:pt idx="4597">
                  <c:v>-662.42724609375</c:v>
                </c:pt>
                <c:pt idx="4598">
                  <c:v>-652.76214599609</c:v>
                </c:pt>
                <c:pt idx="4599">
                  <c:v>-642.71014404297</c:v>
                </c:pt>
                <c:pt idx="4600">
                  <c:v>-632.31585693359</c:v>
                </c:pt>
                <c:pt idx="4601">
                  <c:v>-621.75598144531</c:v>
                </c:pt>
                <c:pt idx="4602">
                  <c:v>-611.037109375</c:v>
                </c:pt>
                <c:pt idx="4603">
                  <c:v>-600.15283203125</c:v>
                </c:pt>
                <c:pt idx="4604">
                  <c:v>-589.10949707031</c:v>
                </c:pt>
                <c:pt idx="4605">
                  <c:v>-577.90063476563</c:v>
                </c:pt>
                <c:pt idx="4606">
                  <c:v>-566.53283691406</c:v>
                </c:pt>
                <c:pt idx="4607">
                  <c:v>-554.99938964844</c:v>
                </c:pt>
                <c:pt idx="4608">
                  <c:v>-542.54937744141</c:v>
                </c:pt>
                <c:pt idx="4609">
                  <c:v>-529.76861572266</c:v>
                </c:pt>
                <c:pt idx="4610">
                  <c:v>-516.79565429688</c:v>
                </c:pt>
                <c:pt idx="4611">
                  <c:v>-503.63803100586</c:v>
                </c:pt>
                <c:pt idx="4612">
                  <c:v>-490.28799438477</c:v>
                </c:pt>
                <c:pt idx="4613">
                  <c:v>-476.75344848633</c:v>
                </c:pt>
                <c:pt idx="4614">
                  <c:v>-463.02645874023</c:v>
                </c:pt>
                <c:pt idx="4615">
                  <c:v>-449.11502075195</c:v>
                </c:pt>
                <c:pt idx="4616">
                  <c:v>-435.0110168457</c:v>
                </c:pt>
                <c:pt idx="4617">
                  <c:v>-420.72268676758</c:v>
                </c:pt>
                <c:pt idx="4618">
                  <c:v>-406.24169921875</c:v>
                </c:pt>
                <c:pt idx="4619">
                  <c:v>-391.57641601563</c:v>
                </c:pt>
                <c:pt idx="4620">
                  <c:v>-376.71850585938</c:v>
                </c:pt>
                <c:pt idx="4621">
                  <c:v>-361.67639160156</c:v>
                </c:pt>
                <c:pt idx="4622">
                  <c:v>-346.44131469727</c:v>
                </c:pt>
                <c:pt idx="4623">
                  <c:v>-331.02227783203</c:v>
                </c:pt>
                <c:pt idx="4624">
                  <c:v>-315.41024780273</c:v>
                </c:pt>
                <c:pt idx="4625">
                  <c:v>-299.61434936523</c:v>
                </c:pt>
                <c:pt idx="4626">
                  <c:v>-283.6252746582</c:v>
                </c:pt>
                <c:pt idx="4627">
                  <c:v>-267.45248413086</c:v>
                </c:pt>
                <c:pt idx="4628">
                  <c:v>-251.08645629883</c:v>
                </c:pt>
                <c:pt idx="4629">
                  <c:v>-234.53671264648</c:v>
                </c:pt>
                <c:pt idx="4630">
                  <c:v>-217.37777709961</c:v>
                </c:pt>
                <c:pt idx="4631">
                  <c:v>-199.89703369141</c:v>
                </c:pt>
                <c:pt idx="4632">
                  <c:v>-182.09478759766</c:v>
                </c:pt>
                <c:pt idx="4633">
                  <c:v>-163.98126220703</c:v>
                </c:pt>
                <c:pt idx="4634">
                  <c:v>-145.54600524902</c:v>
                </c:pt>
                <c:pt idx="4635">
                  <c:v>-126.79972076416</c:v>
                </c:pt>
                <c:pt idx="4636">
                  <c:v>-107.73154449463</c:v>
                </c:pt>
                <c:pt idx="4637">
                  <c:v>-88.335823059082003</c:v>
                </c:pt>
                <c:pt idx="4638">
                  <c:v>-68.572471618652003</c:v>
                </c:pt>
                <c:pt idx="4639">
                  <c:v>-48.457153320312997</c:v>
                </c:pt>
                <c:pt idx="4640">
                  <c:v>-27.978275299071999</c:v>
                </c:pt>
                <c:pt idx="4641">
                  <c:v>-7.1476364135742001</c:v>
                </c:pt>
                <c:pt idx="4642">
                  <c:v>14.046765327454001</c:v>
                </c:pt>
                <c:pt idx="4643">
                  <c:v>35.59273147583</c:v>
                </c:pt>
                <c:pt idx="4644">
                  <c:v>57.502696990967003</c:v>
                </c:pt>
                <c:pt idx="4645">
                  <c:v>79.763977050780994</c:v>
                </c:pt>
                <c:pt idx="4646">
                  <c:v>102.38946533203</c:v>
                </c:pt>
                <c:pt idx="4647">
                  <c:v>125.3660736084</c:v>
                </c:pt>
                <c:pt idx="4648">
                  <c:v>148.70707702637</c:v>
                </c:pt>
                <c:pt idx="4649">
                  <c:v>172.39903259277</c:v>
                </c:pt>
                <c:pt idx="4650">
                  <c:v>196.45556640625</c:v>
                </c:pt>
                <c:pt idx="4651">
                  <c:v>220.86288452148</c:v>
                </c:pt>
                <c:pt idx="4652">
                  <c:v>245.63491821289</c:v>
                </c:pt>
                <c:pt idx="4653">
                  <c:v>270.7575378418</c:v>
                </c:pt>
                <c:pt idx="4654">
                  <c:v>296.24514770508</c:v>
                </c:pt>
                <c:pt idx="4655">
                  <c:v>322.08303833008</c:v>
                </c:pt>
                <c:pt idx="4656">
                  <c:v>349.67309570313</c:v>
                </c:pt>
                <c:pt idx="4657">
                  <c:v>377.48181152344</c:v>
                </c:pt>
                <c:pt idx="4658">
                  <c:v>405.44274902344</c:v>
                </c:pt>
                <c:pt idx="4659">
                  <c:v>433.53982543945</c:v>
                </c:pt>
                <c:pt idx="4660">
                  <c:v>461.78118896484</c:v>
                </c:pt>
                <c:pt idx="4661">
                  <c:v>490.17486572266</c:v>
                </c:pt>
                <c:pt idx="4662">
                  <c:v>518.70458984375</c:v>
                </c:pt>
                <c:pt idx="4663">
                  <c:v>547.38677978516</c:v>
                </c:pt>
                <c:pt idx="4664">
                  <c:v>576.20495605469</c:v>
                </c:pt>
                <c:pt idx="4665">
                  <c:v>605.17559814453</c:v>
                </c:pt>
                <c:pt idx="4666">
                  <c:v>634.28228759766</c:v>
                </c:pt>
                <c:pt idx="4667">
                  <c:v>663.43688964844</c:v>
                </c:pt>
                <c:pt idx="4668">
                  <c:v>691.61492919922</c:v>
                </c:pt>
                <c:pt idx="4669">
                  <c:v>719.93817138672</c:v>
                </c:pt>
                <c:pt idx="4670">
                  <c:v>748.39013671875</c:v>
                </c:pt>
                <c:pt idx="4671">
                  <c:v>776.98724365234</c:v>
                </c:pt>
                <c:pt idx="4672">
                  <c:v>805.71282958984</c:v>
                </c:pt>
                <c:pt idx="4673">
                  <c:v>834.58367919922</c:v>
                </c:pt>
                <c:pt idx="4674">
                  <c:v>863.58325195313</c:v>
                </c:pt>
                <c:pt idx="4675">
                  <c:v>892.72772216797</c:v>
                </c:pt>
                <c:pt idx="4676">
                  <c:v>922.0009765625</c:v>
                </c:pt>
                <c:pt idx="4677">
                  <c:v>951.41937255859</c:v>
                </c:pt>
                <c:pt idx="4678">
                  <c:v>980.96618652344</c:v>
                </c:pt>
                <c:pt idx="4679">
                  <c:v>1010.6585693359</c:v>
                </c:pt>
                <c:pt idx="4680">
                  <c:v>1040.7270507813</c:v>
                </c:pt>
                <c:pt idx="4681">
                  <c:v>1072.9891357422</c:v>
                </c:pt>
                <c:pt idx="4682">
                  <c:v>1105.2609863281</c:v>
                </c:pt>
                <c:pt idx="4683">
                  <c:v>1137.5616455078</c:v>
                </c:pt>
                <c:pt idx="4684">
                  <c:v>1169.8719482422</c:v>
                </c:pt>
                <c:pt idx="4685">
                  <c:v>1202.2106933594</c:v>
                </c:pt>
                <c:pt idx="4686">
                  <c:v>1234.5592041016</c:v>
                </c:pt>
                <c:pt idx="4687">
                  <c:v>1266.9362792969</c:v>
                </c:pt>
                <c:pt idx="4688">
                  <c:v>1299.3233642578</c:v>
                </c:pt>
                <c:pt idx="4689">
                  <c:v>1331.7386474609</c:v>
                </c:pt>
                <c:pt idx="4690">
                  <c:v>1364.1635742188</c:v>
                </c:pt>
                <c:pt idx="4691">
                  <c:v>1396.6174316406</c:v>
                </c:pt>
                <c:pt idx="4692">
                  <c:v>1429.0806884766</c:v>
                </c:pt>
                <c:pt idx="4693">
                  <c:v>1461.5725097656</c:v>
                </c:pt>
                <c:pt idx="4694">
                  <c:v>1494.07421875</c:v>
                </c:pt>
                <c:pt idx="4695">
                  <c:v>1526.6046142578</c:v>
                </c:pt>
                <c:pt idx="4696">
                  <c:v>1559.1444091797</c:v>
                </c:pt>
                <c:pt idx="4697">
                  <c:v>1591.7127685547</c:v>
                </c:pt>
                <c:pt idx="4698">
                  <c:v>1624.2908935547</c:v>
                </c:pt>
                <c:pt idx="4699">
                  <c:v>1656.8973388672</c:v>
                </c:pt>
                <c:pt idx="4700">
                  <c:v>1689.5140380859</c:v>
                </c:pt>
                <c:pt idx="4701">
                  <c:v>1722.1593017578</c:v>
                </c:pt>
                <c:pt idx="4702">
                  <c:v>1754.8137207031</c:v>
                </c:pt>
                <c:pt idx="4703">
                  <c:v>1787.4969482422</c:v>
                </c:pt>
                <c:pt idx="4704">
                  <c:v>1820.1898193359</c:v>
                </c:pt>
                <c:pt idx="4705">
                  <c:v>1852.9118652344</c:v>
                </c:pt>
                <c:pt idx="4706">
                  <c:v>1885.6427001953</c:v>
                </c:pt>
                <c:pt idx="4707">
                  <c:v>1918.5738525391</c:v>
                </c:pt>
                <c:pt idx="4708">
                  <c:v>1951.4617919922</c:v>
                </c:pt>
                <c:pt idx="4709">
                  <c:v>1984.2590332031</c:v>
                </c:pt>
                <c:pt idx="4710">
                  <c:v>2015.3176269531</c:v>
                </c:pt>
                <c:pt idx="4711">
                  <c:v>2045.1022949219</c:v>
                </c:pt>
                <c:pt idx="4712">
                  <c:v>2074.7150878906</c:v>
                </c:pt>
                <c:pt idx="4713">
                  <c:v>2104.1396484375</c:v>
                </c:pt>
                <c:pt idx="4714">
                  <c:v>2133.3916015625</c:v>
                </c:pt>
                <c:pt idx="4715">
                  <c:v>2162.455078125</c:v>
                </c:pt>
                <c:pt idx="4716">
                  <c:v>2191.3459472656</c:v>
                </c:pt>
                <c:pt idx="4717">
                  <c:v>2220.0490722656</c:v>
                </c:pt>
                <c:pt idx="4718">
                  <c:v>2248.5793457031</c:v>
                </c:pt>
                <c:pt idx="4719">
                  <c:v>2277.1608886719</c:v>
                </c:pt>
                <c:pt idx="4720">
                  <c:v>2305.9096679688</c:v>
                </c:pt>
                <c:pt idx="4721">
                  <c:v>2334.4777832031</c:v>
                </c:pt>
                <c:pt idx="4722">
                  <c:v>2362.8825683594</c:v>
                </c:pt>
                <c:pt idx="4723">
                  <c:v>2391.1059570313</c:v>
                </c:pt>
                <c:pt idx="4724">
                  <c:v>2419.166015625</c:v>
                </c:pt>
                <c:pt idx="4725">
                  <c:v>2447.0454101563</c:v>
                </c:pt>
                <c:pt idx="4726">
                  <c:v>2474.7609863281</c:v>
                </c:pt>
                <c:pt idx="4727">
                  <c:v>2502.2966308594</c:v>
                </c:pt>
                <c:pt idx="4728">
                  <c:v>2529.66796875</c:v>
                </c:pt>
                <c:pt idx="4729">
                  <c:v>2556.8586425781</c:v>
                </c:pt>
                <c:pt idx="4730">
                  <c:v>2583.8850097656</c:v>
                </c:pt>
                <c:pt idx="4731">
                  <c:v>2610.7321777344</c:v>
                </c:pt>
                <c:pt idx="4732">
                  <c:v>2637.4143066406</c:v>
                </c:pt>
                <c:pt idx="4733">
                  <c:v>2663.9172363281</c:v>
                </c:pt>
                <c:pt idx="4734">
                  <c:v>2690.2553710938</c:v>
                </c:pt>
                <c:pt idx="4735">
                  <c:v>2716.4138183594</c:v>
                </c:pt>
                <c:pt idx="4736">
                  <c:v>2742.4077148438</c:v>
                </c:pt>
                <c:pt idx="4737">
                  <c:v>2768.2211914063</c:v>
                </c:pt>
                <c:pt idx="4738">
                  <c:v>2793.8706054688</c:v>
                </c:pt>
                <c:pt idx="4739">
                  <c:v>2819.3400878906</c:v>
                </c:pt>
                <c:pt idx="4740">
                  <c:v>2844.4853515625</c:v>
                </c:pt>
                <c:pt idx="4741">
                  <c:v>2868.013671875</c:v>
                </c:pt>
                <c:pt idx="4742">
                  <c:v>2891.2446289063</c:v>
                </c:pt>
                <c:pt idx="4743">
                  <c:v>2914.1662597656</c:v>
                </c:pt>
                <c:pt idx="4744">
                  <c:v>2936.7900390625</c:v>
                </c:pt>
                <c:pt idx="4745">
                  <c:v>2959.1042480469</c:v>
                </c:pt>
                <c:pt idx="4746">
                  <c:v>2980.6381835938</c:v>
                </c:pt>
                <c:pt idx="4747">
                  <c:v>3000.9013671875</c:v>
                </c:pt>
                <c:pt idx="4748">
                  <c:v>3020.9765625</c:v>
                </c:pt>
                <c:pt idx="4749">
                  <c:v>3040.8530273438</c:v>
                </c:pt>
                <c:pt idx="4750">
                  <c:v>3060.5419921875</c:v>
                </c:pt>
                <c:pt idx="4751">
                  <c:v>3080.0317382813</c:v>
                </c:pt>
                <c:pt idx="4752">
                  <c:v>3099.3349609375</c:v>
                </c:pt>
                <c:pt idx="4753">
                  <c:v>3118.4389648438</c:v>
                </c:pt>
                <c:pt idx="4754">
                  <c:v>3137.3552246094</c:v>
                </c:pt>
                <c:pt idx="4755">
                  <c:v>3156.0729980469</c:v>
                </c:pt>
                <c:pt idx="4756">
                  <c:v>3174.6027832031</c:v>
                </c:pt>
                <c:pt idx="4757">
                  <c:v>3192.9343261719</c:v>
                </c:pt>
                <c:pt idx="4758">
                  <c:v>3211.0778808594</c:v>
                </c:pt>
                <c:pt idx="4759">
                  <c:v>3229.0224609375</c:v>
                </c:pt>
                <c:pt idx="4760">
                  <c:v>3246.7805175781</c:v>
                </c:pt>
                <c:pt idx="4761">
                  <c:v>3264.3391113281</c:v>
                </c:pt>
                <c:pt idx="4762">
                  <c:v>3281.7045898438</c:v>
                </c:pt>
                <c:pt idx="4763">
                  <c:v>3298.8823242188</c:v>
                </c:pt>
                <c:pt idx="4764">
                  <c:v>3315.8623046875</c:v>
                </c:pt>
                <c:pt idx="4765">
                  <c:v>3332.6533203125</c:v>
                </c:pt>
                <c:pt idx="4766">
                  <c:v>3349.2465820313</c:v>
                </c:pt>
                <c:pt idx="4767">
                  <c:v>3365.6513671875</c:v>
                </c:pt>
                <c:pt idx="4768">
                  <c:v>3381.8579101563</c:v>
                </c:pt>
                <c:pt idx="4769">
                  <c:v>3397.876953125</c:v>
                </c:pt>
                <c:pt idx="4770">
                  <c:v>3413.697265625</c:v>
                </c:pt>
                <c:pt idx="4771">
                  <c:v>3429.3298339844</c:v>
                </c:pt>
                <c:pt idx="4772">
                  <c:v>3444.7644042969</c:v>
                </c:pt>
                <c:pt idx="4773">
                  <c:v>3460.0092773438</c:v>
                </c:pt>
                <c:pt idx="4774">
                  <c:v>3475.0578613281</c:v>
                </c:pt>
                <c:pt idx="4775">
                  <c:v>3489.6440429688</c:v>
                </c:pt>
                <c:pt idx="4776">
                  <c:v>3500.5397949219</c:v>
                </c:pt>
                <c:pt idx="4777">
                  <c:v>3511.0158691406</c:v>
                </c:pt>
                <c:pt idx="4778">
                  <c:v>3521.4755859375</c:v>
                </c:pt>
                <c:pt idx="4779">
                  <c:v>3531.9035644531</c:v>
                </c:pt>
                <c:pt idx="4780">
                  <c:v>3542.2944335938</c:v>
                </c:pt>
                <c:pt idx="4781">
                  <c:v>3552.654296875</c:v>
                </c:pt>
                <c:pt idx="4782">
                  <c:v>3562.9763183594</c:v>
                </c:pt>
                <c:pt idx="4783">
                  <c:v>3573.2673339844</c:v>
                </c:pt>
                <c:pt idx="4784">
                  <c:v>3583.5205078125</c:v>
                </c:pt>
                <c:pt idx="4785">
                  <c:v>3593.7426757813</c:v>
                </c:pt>
                <c:pt idx="4786">
                  <c:v>3603.9270019531</c:v>
                </c:pt>
                <c:pt idx="4787">
                  <c:v>3614.0803222656</c:v>
                </c:pt>
                <c:pt idx="4788">
                  <c:v>3624.1965332031</c:v>
                </c:pt>
                <c:pt idx="4789">
                  <c:v>3634.2802734375</c:v>
                </c:pt>
                <c:pt idx="4790">
                  <c:v>3644.3276367188</c:v>
                </c:pt>
                <c:pt idx="4791">
                  <c:v>3654.3435058594</c:v>
                </c:pt>
                <c:pt idx="4792">
                  <c:v>3664.3210449219</c:v>
                </c:pt>
                <c:pt idx="4793">
                  <c:v>3674.2685546875</c:v>
                </c:pt>
                <c:pt idx="4794">
                  <c:v>3684.1784667969</c:v>
                </c:pt>
                <c:pt idx="4795">
                  <c:v>3694.0563964844</c:v>
                </c:pt>
                <c:pt idx="4796">
                  <c:v>3703.8972167969</c:v>
                </c:pt>
                <c:pt idx="4797">
                  <c:v>3713.7062988281</c:v>
                </c:pt>
                <c:pt idx="4798">
                  <c:v>3723.4782714844</c:v>
                </c:pt>
                <c:pt idx="4799">
                  <c:v>3733.2185058594</c:v>
                </c:pt>
                <c:pt idx="4800">
                  <c:v>3742.9221191406</c:v>
                </c:pt>
                <c:pt idx="4801">
                  <c:v>3749.76953125</c:v>
                </c:pt>
                <c:pt idx="4802">
                  <c:v>3754.4123535156</c:v>
                </c:pt>
                <c:pt idx="4803">
                  <c:v>3759.025390625</c:v>
                </c:pt>
                <c:pt idx="4804">
                  <c:v>3763.6071777344</c:v>
                </c:pt>
                <c:pt idx="4805">
                  <c:v>3768.1586914063</c:v>
                </c:pt>
                <c:pt idx="4806">
                  <c:v>3772.677734375</c:v>
                </c:pt>
                <c:pt idx="4807">
                  <c:v>3777.1682128906</c:v>
                </c:pt>
                <c:pt idx="4808">
                  <c:v>3781.6267089844</c:v>
                </c:pt>
                <c:pt idx="4809">
                  <c:v>3786.0546875</c:v>
                </c:pt>
                <c:pt idx="4810">
                  <c:v>3790.4514160156</c:v>
                </c:pt>
                <c:pt idx="4811">
                  <c:v>3794.8173828125</c:v>
                </c:pt>
                <c:pt idx="4812">
                  <c:v>3799.1525878906</c:v>
                </c:pt>
                <c:pt idx="4813">
                  <c:v>3803.4562988281</c:v>
                </c:pt>
                <c:pt idx="4814">
                  <c:v>3807.7302246094</c:v>
                </c:pt>
                <c:pt idx="4815">
                  <c:v>3811.9729003906</c:v>
                </c:pt>
                <c:pt idx="4816">
                  <c:v>3816.1853027344</c:v>
                </c:pt>
                <c:pt idx="4817">
                  <c:v>3820.5185546875</c:v>
                </c:pt>
                <c:pt idx="4818">
                  <c:v>3825.1010742188</c:v>
                </c:pt>
                <c:pt idx="4819">
                  <c:v>3829.6003417969</c:v>
                </c:pt>
                <c:pt idx="4820">
                  <c:v>3834.0190429688</c:v>
                </c:pt>
                <c:pt idx="4821">
                  <c:v>3838.35546875</c:v>
                </c:pt>
                <c:pt idx="4822">
                  <c:v>3842.6101074219</c:v>
                </c:pt>
                <c:pt idx="4823">
                  <c:v>3845.3510742188</c:v>
                </c:pt>
                <c:pt idx="4824">
                  <c:v>3847.4936523438</c:v>
                </c:pt>
                <c:pt idx="4825">
                  <c:v>3849.5192871094</c:v>
                </c:pt>
                <c:pt idx="4826">
                  <c:v>3851.4267578125</c:v>
                </c:pt>
                <c:pt idx="4827">
                  <c:v>3853.2180175781</c:v>
                </c:pt>
                <c:pt idx="4828">
                  <c:v>3854.890625</c:v>
                </c:pt>
                <c:pt idx="4829">
                  <c:v>3856.4462890625</c:v>
                </c:pt>
                <c:pt idx="4830">
                  <c:v>3857.8852539063</c:v>
                </c:pt>
                <c:pt idx="4831">
                  <c:v>3859.2060546875</c:v>
                </c:pt>
                <c:pt idx="4832">
                  <c:v>3860.4096679688</c:v>
                </c:pt>
                <c:pt idx="4833">
                  <c:v>3861.4970703125</c:v>
                </c:pt>
                <c:pt idx="4834">
                  <c:v>3862.4655761719</c:v>
                </c:pt>
                <c:pt idx="4835">
                  <c:v>3863.3173828125</c:v>
                </c:pt>
                <c:pt idx="4836">
                  <c:v>3864.0520019531</c:v>
                </c:pt>
                <c:pt idx="4837">
                  <c:v>3864.6694335938</c:v>
                </c:pt>
                <c:pt idx="4838">
                  <c:v>3865.1689453125</c:v>
                </c:pt>
                <c:pt idx="4839">
                  <c:v>3865.5515136719</c:v>
                </c:pt>
                <c:pt idx="4840">
                  <c:v>3865.81640625</c:v>
                </c:pt>
                <c:pt idx="4841">
                  <c:v>3865.9638671875</c:v>
                </c:pt>
                <c:pt idx="4842">
                  <c:v>3865.9946289063</c:v>
                </c:pt>
                <c:pt idx="4843">
                  <c:v>3865.9077148438</c:v>
                </c:pt>
                <c:pt idx="4844">
                  <c:v>3865.7033691406</c:v>
                </c:pt>
                <c:pt idx="4845">
                  <c:v>3865.3818359375</c:v>
                </c:pt>
                <c:pt idx="4846">
                  <c:v>3864.8503417969</c:v>
                </c:pt>
                <c:pt idx="4847">
                  <c:v>3864.1079101563</c:v>
                </c:pt>
                <c:pt idx="4848">
                  <c:v>3863.263671875</c:v>
                </c:pt>
                <c:pt idx="4849">
                  <c:v>3862.3178710938</c:v>
                </c:pt>
                <c:pt idx="4850">
                  <c:v>3861.271484375</c:v>
                </c:pt>
                <c:pt idx="4851">
                  <c:v>3858.9011230469</c:v>
                </c:pt>
                <c:pt idx="4852">
                  <c:v>3856.388671875</c:v>
                </c:pt>
                <c:pt idx="4853">
                  <c:v>3853.7565917969</c:v>
                </c:pt>
                <c:pt idx="4854">
                  <c:v>3851.0068359375</c:v>
                </c:pt>
                <c:pt idx="4855">
                  <c:v>3848.1374511719</c:v>
                </c:pt>
                <c:pt idx="4856">
                  <c:v>3845.1499023438</c:v>
                </c:pt>
                <c:pt idx="4857">
                  <c:v>3842.041015625</c:v>
                </c:pt>
                <c:pt idx="4858">
                  <c:v>3838.8149414063</c:v>
                </c:pt>
                <c:pt idx="4859">
                  <c:v>3835.4692382813</c:v>
                </c:pt>
                <c:pt idx="4860">
                  <c:v>3832.0041503906</c:v>
                </c:pt>
                <c:pt idx="4861">
                  <c:v>3828.4191894531</c:v>
                </c:pt>
                <c:pt idx="4862">
                  <c:v>3824.7160644531</c:v>
                </c:pt>
                <c:pt idx="4863">
                  <c:v>3820.8947753906</c:v>
                </c:pt>
                <c:pt idx="4864">
                  <c:v>3816.9543457031</c:v>
                </c:pt>
                <c:pt idx="4865">
                  <c:v>3812.8940429688</c:v>
                </c:pt>
                <c:pt idx="4866">
                  <c:v>3808.712890625</c:v>
                </c:pt>
                <c:pt idx="4867">
                  <c:v>3804.4143066406</c:v>
                </c:pt>
                <c:pt idx="4868">
                  <c:v>3799.9975585938</c:v>
                </c:pt>
                <c:pt idx="4869">
                  <c:v>3795.4614257813</c:v>
                </c:pt>
                <c:pt idx="4870">
                  <c:v>3790.8029785156</c:v>
                </c:pt>
                <c:pt idx="4871">
                  <c:v>3786.029296875</c:v>
                </c:pt>
                <c:pt idx="4872">
                  <c:v>3781.1352539063</c:v>
                </c:pt>
                <c:pt idx="4873">
                  <c:v>3776.123046875</c:v>
                </c:pt>
                <c:pt idx="4874">
                  <c:v>3770.9885253906</c:v>
                </c:pt>
                <c:pt idx="4875">
                  <c:v>3765.7375488281</c:v>
                </c:pt>
                <c:pt idx="4876">
                  <c:v>3760.3679199219</c:v>
                </c:pt>
                <c:pt idx="4877">
                  <c:v>3754.8786621094</c:v>
                </c:pt>
                <c:pt idx="4878">
                  <c:v>3749.0500488281</c:v>
                </c:pt>
                <c:pt idx="4879">
                  <c:v>3742.1938476563</c:v>
                </c:pt>
                <c:pt idx="4880">
                  <c:v>3735.205078125</c:v>
                </c:pt>
                <c:pt idx="4881">
                  <c:v>3728.083984375</c:v>
                </c:pt>
                <c:pt idx="4882">
                  <c:v>3720.8259277344</c:v>
                </c:pt>
                <c:pt idx="4883">
                  <c:v>3713.4399414063</c:v>
                </c:pt>
                <c:pt idx="4884">
                  <c:v>3704.9155273438</c:v>
                </c:pt>
                <c:pt idx="4885">
                  <c:v>3694.6179199219</c:v>
                </c:pt>
                <c:pt idx="4886">
                  <c:v>3684.173828125</c:v>
                </c:pt>
                <c:pt idx="4887">
                  <c:v>3673.5959472656</c:v>
                </c:pt>
                <c:pt idx="4888">
                  <c:v>3662.876953125</c:v>
                </c:pt>
                <c:pt idx="4889">
                  <c:v>3652.0180664063</c:v>
                </c:pt>
                <c:pt idx="4890">
                  <c:v>3641.0122070313</c:v>
                </c:pt>
                <c:pt idx="4891">
                  <c:v>3629.8723144531</c:v>
                </c:pt>
                <c:pt idx="4892">
                  <c:v>3618.5922851563</c:v>
                </c:pt>
                <c:pt idx="4893">
                  <c:v>3607.171875</c:v>
                </c:pt>
                <c:pt idx="4894">
                  <c:v>3595.6049804688</c:v>
                </c:pt>
                <c:pt idx="4895">
                  <c:v>3583.9035644531</c:v>
                </c:pt>
                <c:pt idx="4896">
                  <c:v>3572.0617675781</c:v>
                </c:pt>
                <c:pt idx="4897">
                  <c:v>3560.0803222656</c:v>
                </c:pt>
                <c:pt idx="4898">
                  <c:v>3547.9516601563</c:v>
                </c:pt>
                <c:pt idx="4899">
                  <c:v>3535.689453125</c:v>
                </c:pt>
                <c:pt idx="4900">
                  <c:v>3523.287109375</c:v>
                </c:pt>
                <c:pt idx="4901">
                  <c:v>3510.7438964844</c:v>
                </c:pt>
                <c:pt idx="4902">
                  <c:v>3498.0537109375</c:v>
                </c:pt>
                <c:pt idx="4903">
                  <c:v>3485.4104003906</c:v>
                </c:pt>
                <c:pt idx="4904">
                  <c:v>3473.0202636719</c:v>
                </c:pt>
                <c:pt idx="4905">
                  <c:v>3460.5126953125</c:v>
                </c:pt>
                <c:pt idx="4906">
                  <c:v>3447.8791503906</c:v>
                </c:pt>
                <c:pt idx="4907">
                  <c:v>3435.1354980469</c:v>
                </c:pt>
                <c:pt idx="4908">
                  <c:v>3422.2751464844</c:v>
                </c:pt>
                <c:pt idx="4909">
                  <c:v>3409.2966308594</c:v>
                </c:pt>
                <c:pt idx="4910">
                  <c:v>3396.1928710938</c:v>
                </c:pt>
                <c:pt idx="4911">
                  <c:v>3381.1528320313</c:v>
                </c:pt>
                <c:pt idx="4912">
                  <c:v>3362.4194335938</c:v>
                </c:pt>
                <c:pt idx="4913">
                  <c:v>3343.4851074219</c:v>
                </c:pt>
                <c:pt idx="4914">
                  <c:v>3324.3374023438</c:v>
                </c:pt>
                <c:pt idx="4915">
                  <c:v>3305.9169921875</c:v>
                </c:pt>
                <c:pt idx="4916">
                  <c:v>3287.4606933594</c:v>
                </c:pt>
                <c:pt idx="4917">
                  <c:v>3268.8647460938</c:v>
                </c:pt>
                <c:pt idx="4918">
                  <c:v>3250.1271972656</c:v>
                </c:pt>
                <c:pt idx="4919">
                  <c:v>3231.2387695313</c:v>
                </c:pt>
                <c:pt idx="4920">
                  <c:v>3212.2197265625</c:v>
                </c:pt>
                <c:pt idx="4921">
                  <c:v>3193.0600585938</c:v>
                </c:pt>
                <c:pt idx="4922">
                  <c:v>3173.7607421875</c:v>
                </c:pt>
                <c:pt idx="4923">
                  <c:v>3154.3081054688</c:v>
                </c:pt>
                <c:pt idx="4924">
                  <c:v>3134.7268066406</c:v>
                </c:pt>
                <c:pt idx="4925">
                  <c:v>3115.00390625</c:v>
                </c:pt>
                <c:pt idx="4926">
                  <c:v>3095.1413574219</c:v>
                </c:pt>
                <c:pt idx="4927">
                  <c:v>3075.1264648438</c:v>
                </c:pt>
                <c:pt idx="4928">
                  <c:v>3054.9816894531</c:v>
                </c:pt>
                <c:pt idx="4929">
                  <c:v>3034.6967773438</c:v>
                </c:pt>
                <c:pt idx="4930">
                  <c:v>3014.2709960938</c:v>
                </c:pt>
                <c:pt idx="4931">
                  <c:v>2993.6923828125</c:v>
                </c:pt>
                <c:pt idx="4932">
                  <c:v>2972.9853515625</c:v>
                </c:pt>
                <c:pt idx="4933">
                  <c:v>2952.1374511719</c:v>
                </c:pt>
                <c:pt idx="4934">
                  <c:v>2931.1489257813</c:v>
                </c:pt>
                <c:pt idx="4935">
                  <c:v>2910.0073242188</c:v>
                </c:pt>
                <c:pt idx="4936">
                  <c:v>2888.7370605469</c:v>
                </c:pt>
                <c:pt idx="4937">
                  <c:v>2867.3259277344</c:v>
                </c:pt>
                <c:pt idx="4938">
                  <c:v>2844.8271484375</c:v>
                </c:pt>
                <c:pt idx="4939">
                  <c:v>2813.3981933594</c:v>
                </c:pt>
                <c:pt idx="4940">
                  <c:v>2781.8818359375</c:v>
                </c:pt>
                <c:pt idx="4941">
                  <c:v>2750.2612304688</c:v>
                </c:pt>
                <c:pt idx="4942">
                  <c:v>2718.5354003906</c:v>
                </c:pt>
                <c:pt idx="4943">
                  <c:v>2686.6862792969</c:v>
                </c:pt>
                <c:pt idx="4944">
                  <c:v>2654.7502441406</c:v>
                </c:pt>
                <c:pt idx="4945">
                  <c:v>2622.7094726563</c:v>
                </c:pt>
                <c:pt idx="4946">
                  <c:v>2590.5637207031</c:v>
                </c:pt>
                <c:pt idx="4947">
                  <c:v>2558.2944335938</c:v>
                </c:pt>
                <c:pt idx="4948">
                  <c:v>2525.9389648438</c:v>
                </c:pt>
                <c:pt idx="4949">
                  <c:v>2493.4777832031</c:v>
                </c:pt>
                <c:pt idx="4950">
                  <c:v>2460.912109375</c:v>
                </c:pt>
                <c:pt idx="4951">
                  <c:v>2428.22265625</c:v>
                </c:pt>
                <c:pt idx="4952">
                  <c:v>2395.4470214844</c:v>
                </c:pt>
                <c:pt idx="4953">
                  <c:v>2362.56640625</c:v>
                </c:pt>
                <c:pt idx="4954">
                  <c:v>2329.5803222656</c:v>
                </c:pt>
                <c:pt idx="4955">
                  <c:v>2296.470703125</c:v>
                </c:pt>
                <c:pt idx="4956">
                  <c:v>2263.2746582031</c:v>
                </c:pt>
                <c:pt idx="4957">
                  <c:v>2229.9738769531</c:v>
                </c:pt>
                <c:pt idx="4958">
                  <c:v>2196.7600097656</c:v>
                </c:pt>
                <c:pt idx="4959">
                  <c:v>2164.3759765625</c:v>
                </c:pt>
                <c:pt idx="4960">
                  <c:v>2131.8544921875</c:v>
                </c:pt>
                <c:pt idx="4961">
                  <c:v>2099.1762695313</c:v>
                </c:pt>
                <c:pt idx="4962">
                  <c:v>2063.7131347656</c:v>
                </c:pt>
                <c:pt idx="4963">
                  <c:v>2025.0539550781</c:v>
                </c:pt>
                <c:pt idx="4964">
                  <c:v>1986.2703857422</c:v>
                </c:pt>
                <c:pt idx="4965">
                  <c:v>1947.3394775391</c:v>
                </c:pt>
                <c:pt idx="4966">
                  <c:v>1908.2611083984</c:v>
                </c:pt>
                <c:pt idx="4967">
                  <c:v>1869.0366210938</c:v>
                </c:pt>
                <c:pt idx="4968">
                  <c:v>1830.8402099609</c:v>
                </c:pt>
                <c:pt idx="4969">
                  <c:v>1792.4229736328</c:v>
                </c:pt>
                <c:pt idx="4970">
                  <c:v>1753.7464599609</c:v>
                </c:pt>
                <c:pt idx="4971">
                  <c:v>1714.8115234375</c:v>
                </c:pt>
                <c:pt idx="4972">
                  <c:v>1675.5954589844</c:v>
                </c:pt>
                <c:pt idx="4973">
                  <c:v>1636.1434326172</c:v>
                </c:pt>
                <c:pt idx="4974">
                  <c:v>1596.4331054688</c:v>
                </c:pt>
                <c:pt idx="4975">
                  <c:v>1556.4641113281</c:v>
                </c:pt>
                <c:pt idx="4976">
                  <c:v>1516.2131347656</c:v>
                </c:pt>
                <c:pt idx="4977">
                  <c:v>1475.7269287109</c:v>
                </c:pt>
                <c:pt idx="4978">
                  <c:v>1434.9821777344</c:v>
                </c:pt>
                <c:pt idx="4979">
                  <c:v>1393.9787597656</c:v>
                </c:pt>
                <c:pt idx="4980">
                  <c:v>1352.6929931641</c:v>
                </c:pt>
                <c:pt idx="4981">
                  <c:v>1311.1721191406</c:v>
                </c:pt>
                <c:pt idx="4982">
                  <c:v>1269.3931884766</c:v>
                </c:pt>
                <c:pt idx="4983">
                  <c:v>1227.35546875</c:v>
                </c:pt>
                <c:pt idx="4984">
                  <c:v>1185.0349121094</c:v>
                </c:pt>
                <c:pt idx="4985">
                  <c:v>1142.4798583984</c:v>
                </c:pt>
                <c:pt idx="4986">
                  <c:v>1098.1380615234</c:v>
                </c:pt>
                <c:pt idx="4987">
                  <c:v>1053.5417480469</c:v>
                </c:pt>
                <c:pt idx="4988">
                  <c:v>1008.9498901367</c:v>
                </c:pt>
                <c:pt idx="4989">
                  <c:v>964.41320800781</c:v>
                </c:pt>
                <c:pt idx="4990">
                  <c:v>919.90686035156</c:v>
                </c:pt>
                <c:pt idx="4991">
                  <c:v>875.42999267578</c:v>
                </c:pt>
                <c:pt idx="4992">
                  <c:v>830.95715332031</c:v>
                </c:pt>
                <c:pt idx="4993">
                  <c:v>786.54022216797</c:v>
                </c:pt>
                <c:pt idx="4994">
                  <c:v>742.15301513672</c:v>
                </c:pt>
                <c:pt idx="4995">
                  <c:v>697.79577636719</c:v>
                </c:pt>
                <c:pt idx="4996">
                  <c:v>653.44250488281</c:v>
                </c:pt>
                <c:pt idx="4997">
                  <c:v>609.14489746094</c:v>
                </c:pt>
                <c:pt idx="4998">
                  <c:v>564.86340332031</c:v>
                </c:pt>
                <c:pt idx="4999">
                  <c:v>520.62957763672</c:v>
                </c:pt>
                <c:pt idx="5000">
                  <c:v>476.42391967773</c:v>
                </c:pt>
                <c:pt idx="5001">
                  <c:v>432.29730224609</c:v>
                </c:pt>
                <c:pt idx="5002">
                  <c:v>388.2243347168</c:v>
                </c:pt>
                <c:pt idx="5003">
                  <c:v>344.20477294922</c:v>
                </c:pt>
                <c:pt idx="5004">
                  <c:v>300.21362304688</c:v>
                </c:pt>
                <c:pt idx="5005">
                  <c:v>256.30120849609</c:v>
                </c:pt>
                <c:pt idx="5006">
                  <c:v>212.44250488281</c:v>
                </c:pt>
                <c:pt idx="5007">
                  <c:v>168.63726806641</c:v>
                </c:pt>
                <c:pt idx="5008">
                  <c:v>124.86047363281</c:v>
                </c:pt>
                <c:pt idx="5009">
                  <c:v>81.162483215332003</c:v>
                </c:pt>
                <c:pt idx="5010">
                  <c:v>37.517967224121001</c:v>
                </c:pt>
                <c:pt idx="5011">
                  <c:v>-6.0728912353515998</c:v>
                </c:pt>
                <c:pt idx="5012">
                  <c:v>-49.635227203368999</c:v>
                </c:pt>
                <c:pt idx="5013">
                  <c:v>-92.24976348877</c:v>
                </c:pt>
                <c:pt idx="5014">
                  <c:v>-134.1941986084</c:v>
                </c:pt>
                <c:pt idx="5015">
                  <c:v>-175.88017272949</c:v>
                </c:pt>
                <c:pt idx="5016">
                  <c:v>-217.33151245117</c:v>
                </c:pt>
                <c:pt idx="5017">
                  <c:v>-258.50033569336</c:v>
                </c:pt>
                <c:pt idx="5018">
                  <c:v>-299.41082763672</c:v>
                </c:pt>
                <c:pt idx="5019">
                  <c:v>-340.06271362305</c:v>
                </c:pt>
                <c:pt idx="5020">
                  <c:v>-380.45611572266</c:v>
                </c:pt>
                <c:pt idx="5021">
                  <c:v>-420.61407470703</c:v>
                </c:pt>
                <c:pt idx="5022">
                  <c:v>-460.49044799805</c:v>
                </c:pt>
                <c:pt idx="5023">
                  <c:v>-500.10827636719</c:v>
                </c:pt>
                <c:pt idx="5024">
                  <c:v>-539.46759033203</c:v>
                </c:pt>
                <c:pt idx="5025">
                  <c:v>-578.59094238281</c:v>
                </c:pt>
                <c:pt idx="5026">
                  <c:v>-617.43322753906</c:v>
                </c:pt>
                <c:pt idx="5027">
                  <c:v>-656.01696777344</c:v>
                </c:pt>
                <c:pt idx="5028">
                  <c:v>-694.34216308594</c:v>
                </c:pt>
                <c:pt idx="5029">
                  <c:v>-732.43084716797</c:v>
                </c:pt>
                <c:pt idx="5030">
                  <c:v>-770.23907470703</c:v>
                </c:pt>
                <c:pt idx="5031">
                  <c:v>-807.78875732422</c:v>
                </c:pt>
                <c:pt idx="5032">
                  <c:v>-845.08001708984</c:v>
                </c:pt>
                <c:pt idx="5033">
                  <c:v>-882.13397216797</c:v>
                </c:pt>
                <c:pt idx="5034">
                  <c:v>-920.09899902344</c:v>
                </c:pt>
                <c:pt idx="5035">
                  <c:v>-954.91632080078</c:v>
                </c:pt>
                <c:pt idx="5036">
                  <c:v>-989.17694091797</c:v>
                </c:pt>
                <c:pt idx="5037">
                  <c:v>-1023.619140625</c:v>
                </c:pt>
                <c:pt idx="5038">
                  <c:v>-1057.8134765625</c:v>
                </c:pt>
                <c:pt idx="5039">
                  <c:v>-1091.7797851563</c:v>
                </c:pt>
                <c:pt idx="5040">
                  <c:v>-1125.5178222656</c:v>
                </c:pt>
                <c:pt idx="5041">
                  <c:v>-1159.0472412109</c:v>
                </c:pt>
                <c:pt idx="5042">
                  <c:v>-1192.3289794922</c:v>
                </c:pt>
                <c:pt idx="5043">
                  <c:v>-1225.3826904297</c:v>
                </c:pt>
                <c:pt idx="5044">
                  <c:v>-1258.2084960938</c:v>
                </c:pt>
                <c:pt idx="5045">
                  <c:v>-1290.8245849609</c:v>
                </c:pt>
                <c:pt idx="5046">
                  <c:v>-1323.1938476563</c:v>
                </c:pt>
                <c:pt idx="5047">
                  <c:v>-1355.3352050781</c:v>
                </c:pt>
                <c:pt idx="5048">
                  <c:v>-1387.2484130859</c:v>
                </c:pt>
                <c:pt idx="5049">
                  <c:v>-1418.9516601563</c:v>
                </c:pt>
                <c:pt idx="5050">
                  <c:v>-1450.4086914063</c:v>
                </c:pt>
                <c:pt idx="5051">
                  <c:v>-1481.6375732422</c:v>
                </c:pt>
                <c:pt idx="5052">
                  <c:v>-1512.6381835938</c:v>
                </c:pt>
                <c:pt idx="5053">
                  <c:v>-1543.4285888672</c:v>
                </c:pt>
                <c:pt idx="5054">
                  <c:v>-1573.9730224609</c:v>
                </c:pt>
                <c:pt idx="5055">
                  <c:v>-1604.2894287109</c:v>
                </c:pt>
                <c:pt idx="5056">
                  <c:v>-1633.1109619141</c:v>
                </c:pt>
                <c:pt idx="5057">
                  <c:v>-1656.6154785156</c:v>
                </c:pt>
                <c:pt idx="5058">
                  <c:v>-1679.9068603516</c:v>
                </c:pt>
                <c:pt idx="5059">
                  <c:v>-1702.9992675781</c:v>
                </c:pt>
                <c:pt idx="5060">
                  <c:v>-1725.8923339844</c:v>
                </c:pt>
                <c:pt idx="5061">
                  <c:v>-1748.5988769531</c:v>
                </c:pt>
                <c:pt idx="5062">
                  <c:v>-1771.0928955078</c:v>
                </c:pt>
                <c:pt idx="5063">
                  <c:v>-1793.3878173828</c:v>
                </c:pt>
                <c:pt idx="5064">
                  <c:v>-1815.4833984375</c:v>
                </c:pt>
                <c:pt idx="5065">
                  <c:v>-1837.3919677734</c:v>
                </c:pt>
                <c:pt idx="5066">
                  <c:v>-1859.0885009766</c:v>
                </c:pt>
                <c:pt idx="5067">
                  <c:v>-1880.5860595703</c:v>
                </c:pt>
                <c:pt idx="5068">
                  <c:v>-1901.8840332031</c:v>
                </c:pt>
                <c:pt idx="5069">
                  <c:v>-1923.2806396484</c:v>
                </c:pt>
                <c:pt idx="5070">
                  <c:v>-1945.26953125</c:v>
                </c:pt>
                <c:pt idx="5071">
                  <c:v>-1967.029296875</c:v>
                </c:pt>
                <c:pt idx="5072">
                  <c:v>-1988.5733642578</c:v>
                </c:pt>
                <c:pt idx="5073">
                  <c:v>-2009.9011230469</c:v>
                </c:pt>
                <c:pt idx="5074">
                  <c:v>-2031.0251464844</c:v>
                </c:pt>
                <c:pt idx="5075">
                  <c:v>-2051.9201660156</c:v>
                </c:pt>
                <c:pt idx="5076">
                  <c:v>-2072.5993652344</c:v>
                </c:pt>
                <c:pt idx="5077">
                  <c:v>-2093.0622558594</c:v>
                </c:pt>
                <c:pt idx="5078">
                  <c:v>-2113.3208007813</c:v>
                </c:pt>
                <c:pt idx="5079">
                  <c:v>-2133.3518066406</c:v>
                </c:pt>
                <c:pt idx="5080">
                  <c:v>-2153.1665039063</c:v>
                </c:pt>
                <c:pt idx="5081">
                  <c:v>-2172.7651367188</c:v>
                </c:pt>
                <c:pt idx="5082">
                  <c:v>-2192.158203125</c:v>
                </c:pt>
                <c:pt idx="5083">
                  <c:v>-2209.4584960938</c:v>
                </c:pt>
                <c:pt idx="5084">
                  <c:v>-2224.7934570313</c:v>
                </c:pt>
                <c:pt idx="5085">
                  <c:v>-2239.9323730469</c:v>
                </c:pt>
                <c:pt idx="5086">
                  <c:v>-2254.8830566406</c:v>
                </c:pt>
                <c:pt idx="5087">
                  <c:v>-2269.62890625</c:v>
                </c:pt>
                <c:pt idx="5088">
                  <c:v>-2284.177734375</c:v>
                </c:pt>
                <c:pt idx="5089">
                  <c:v>-2298.5295410156</c:v>
                </c:pt>
                <c:pt idx="5090">
                  <c:v>-2312.6931152344</c:v>
                </c:pt>
                <c:pt idx="5091">
                  <c:v>-2326.6520996094</c:v>
                </c:pt>
                <c:pt idx="5092">
                  <c:v>-2340.4145507813</c:v>
                </c:pt>
                <c:pt idx="5093">
                  <c:v>-2353.9802246094</c:v>
                </c:pt>
                <c:pt idx="5094">
                  <c:v>-2367.3569335938</c:v>
                </c:pt>
                <c:pt idx="5095">
                  <c:v>-2380.5288085938</c:v>
                </c:pt>
                <c:pt idx="5096">
                  <c:v>-2393.5043945313</c:v>
                </c:pt>
                <c:pt idx="5097">
                  <c:v>-2406.283203125</c:v>
                </c:pt>
                <c:pt idx="5098">
                  <c:v>-2418.8728027344</c:v>
                </c:pt>
                <c:pt idx="5099">
                  <c:v>-2431.2583007813</c:v>
                </c:pt>
                <c:pt idx="5100">
                  <c:v>-2443.447265625</c:v>
                </c:pt>
                <c:pt idx="5101">
                  <c:v>-2455.4396972656</c:v>
                </c:pt>
                <c:pt idx="5102">
                  <c:v>-2467.2424316406</c:v>
                </c:pt>
                <c:pt idx="5103">
                  <c:v>-2478.8408203125</c:v>
                </c:pt>
                <c:pt idx="5104">
                  <c:v>-2490.2434082031</c:v>
                </c:pt>
                <c:pt idx="5105">
                  <c:v>-2501.4494628906</c:v>
                </c:pt>
                <c:pt idx="5106">
                  <c:v>-2512.4643554688</c:v>
                </c:pt>
                <c:pt idx="5107">
                  <c:v>-2523.2766113281</c:v>
                </c:pt>
                <c:pt idx="5108">
                  <c:v>-2533.8742675781</c:v>
                </c:pt>
                <c:pt idx="5109">
                  <c:v>-2544.3120117188</c:v>
                </c:pt>
                <c:pt idx="5110">
                  <c:v>-2554.6022949219</c:v>
                </c:pt>
                <c:pt idx="5111">
                  <c:v>-2564.7333984375</c:v>
                </c:pt>
                <c:pt idx="5112">
                  <c:v>-2573.3156738281</c:v>
                </c:pt>
                <c:pt idx="5113">
                  <c:v>-2581.6171875</c:v>
                </c:pt>
                <c:pt idx="5114">
                  <c:v>-2589.810546875</c:v>
                </c:pt>
                <c:pt idx="5115">
                  <c:v>-2597.8857421875</c:v>
                </c:pt>
                <c:pt idx="5116">
                  <c:v>-2605.8479003906</c:v>
                </c:pt>
                <c:pt idx="5117">
                  <c:v>-2613.6967773438</c:v>
                </c:pt>
                <c:pt idx="5118">
                  <c:v>-2621.4370117188</c:v>
                </c:pt>
                <c:pt idx="5119">
                  <c:v>-2629.0595703125</c:v>
                </c:pt>
                <c:pt idx="5120">
                  <c:v>-2636.5693359375</c:v>
                </c:pt>
                <c:pt idx="5121">
                  <c:v>-2643.9660644531</c:v>
                </c:pt>
                <c:pt idx="5122">
                  <c:v>-2651.2492675781</c:v>
                </c:pt>
                <c:pt idx="5123">
                  <c:v>-2658.4230957031</c:v>
                </c:pt>
                <c:pt idx="5124">
                  <c:v>-2665.4807128906</c:v>
                </c:pt>
                <c:pt idx="5125">
                  <c:v>-2672.4240722656</c:v>
                </c:pt>
                <c:pt idx="5126">
                  <c:v>-2679.2556152344</c:v>
                </c:pt>
                <c:pt idx="5127">
                  <c:v>-2685.9765625</c:v>
                </c:pt>
                <c:pt idx="5128">
                  <c:v>-2692.5808105469</c:v>
                </c:pt>
                <c:pt idx="5129">
                  <c:v>-2699.072265625</c:v>
                </c:pt>
                <c:pt idx="5130">
                  <c:v>-2705.4514160156</c:v>
                </c:pt>
                <c:pt idx="5131">
                  <c:v>-2711.7204589844</c:v>
                </c:pt>
                <c:pt idx="5132">
                  <c:v>-2717.9240722656</c:v>
                </c:pt>
                <c:pt idx="5133">
                  <c:v>-2724.0561523438</c:v>
                </c:pt>
                <c:pt idx="5134">
                  <c:v>-2730.0725097656</c:v>
                </c:pt>
                <c:pt idx="5135">
                  <c:v>-2735.9753417969</c:v>
                </c:pt>
                <c:pt idx="5136">
                  <c:v>-2741.7590332031</c:v>
                </c:pt>
                <c:pt idx="5137">
                  <c:v>-2747.4255371094</c:v>
                </c:pt>
                <c:pt idx="5138">
                  <c:v>-2752.9755859375</c:v>
                </c:pt>
                <c:pt idx="5139">
                  <c:v>-2757.2705078125</c:v>
                </c:pt>
                <c:pt idx="5140">
                  <c:v>-2761.0236816406</c:v>
                </c:pt>
                <c:pt idx="5141">
                  <c:v>-2764.7021484375</c:v>
                </c:pt>
                <c:pt idx="5142">
                  <c:v>-2768.3142089844</c:v>
                </c:pt>
                <c:pt idx="5143">
                  <c:v>-2771.8620605469</c:v>
                </c:pt>
                <c:pt idx="5144">
                  <c:v>-2775.341796875</c:v>
                </c:pt>
                <c:pt idx="5145">
                  <c:v>-2778.7553710938</c:v>
                </c:pt>
                <c:pt idx="5146">
                  <c:v>-2782.1015625</c:v>
                </c:pt>
                <c:pt idx="5147">
                  <c:v>-2785.3840332031</c:v>
                </c:pt>
                <c:pt idx="5148">
                  <c:v>-2788.5983886719</c:v>
                </c:pt>
                <c:pt idx="5149">
                  <c:v>-2791.7458496094</c:v>
                </c:pt>
                <c:pt idx="5150">
                  <c:v>-2794.8273925781</c:v>
                </c:pt>
                <c:pt idx="5151">
                  <c:v>-2797.8447265625</c:v>
                </c:pt>
                <c:pt idx="5152">
                  <c:v>-2800.7934570313</c:v>
                </c:pt>
                <c:pt idx="5153">
                  <c:v>-2803.6760253906</c:v>
                </c:pt>
                <c:pt idx="5154">
                  <c:v>-2806.4926757813</c:v>
                </c:pt>
                <c:pt idx="5155">
                  <c:v>-2809.2443847656</c:v>
                </c:pt>
                <c:pt idx="5156">
                  <c:v>-2811.9279785156</c:v>
                </c:pt>
                <c:pt idx="5157">
                  <c:v>-2814.5451660156</c:v>
                </c:pt>
                <c:pt idx="5158">
                  <c:v>-2817.0959472656</c:v>
                </c:pt>
                <c:pt idx="5159">
                  <c:v>-2819.5825195313</c:v>
                </c:pt>
                <c:pt idx="5160">
                  <c:v>-2822.0007324219</c:v>
                </c:pt>
                <c:pt idx="5161">
                  <c:v>-2824.3527832031</c:v>
                </c:pt>
                <c:pt idx="5162">
                  <c:v>-2826.6384277344</c:v>
                </c:pt>
                <c:pt idx="5163">
                  <c:v>-2828.8586425781</c:v>
                </c:pt>
                <c:pt idx="5164">
                  <c:v>-2831.0122070313</c:v>
                </c:pt>
                <c:pt idx="5165">
                  <c:v>-2833.0988769531</c:v>
                </c:pt>
                <c:pt idx="5166">
                  <c:v>-2835.119140625</c:v>
                </c:pt>
                <c:pt idx="5167">
                  <c:v>-2836.2761230469</c:v>
                </c:pt>
                <c:pt idx="5168">
                  <c:v>-2836.8037109375</c:v>
                </c:pt>
                <c:pt idx="5169">
                  <c:v>-2837.2639160156</c:v>
                </c:pt>
                <c:pt idx="5170">
                  <c:v>-2837.6564941406</c:v>
                </c:pt>
                <c:pt idx="5171">
                  <c:v>-2837.982421875</c:v>
                </c:pt>
                <c:pt idx="5172">
                  <c:v>-2838.2416992188</c:v>
                </c:pt>
                <c:pt idx="5173">
                  <c:v>-2838.4340820313</c:v>
                </c:pt>
                <c:pt idx="5174">
                  <c:v>-2838.5590820313</c:v>
                </c:pt>
                <c:pt idx="5175">
                  <c:v>-2838.6176757813</c:v>
                </c:pt>
                <c:pt idx="5176">
                  <c:v>-2838.6088867188</c:v>
                </c:pt>
                <c:pt idx="5177">
                  <c:v>-2838.359375</c:v>
                </c:pt>
                <c:pt idx="5178">
                  <c:v>-2837.7800292969</c:v>
                </c:pt>
                <c:pt idx="5179">
                  <c:v>-2837.1274414063</c:v>
                </c:pt>
                <c:pt idx="5180">
                  <c:v>-2836.4018554688</c:v>
                </c:pt>
                <c:pt idx="5181">
                  <c:v>-2835.6037597656</c:v>
                </c:pt>
                <c:pt idx="5182">
                  <c:v>-2834.7326660156</c:v>
                </c:pt>
                <c:pt idx="5183">
                  <c:v>-2833.7885742188</c:v>
                </c:pt>
                <c:pt idx="5184">
                  <c:v>-2832.7709960938</c:v>
                </c:pt>
                <c:pt idx="5185">
                  <c:v>-2831.6813964844</c:v>
                </c:pt>
                <c:pt idx="5186">
                  <c:v>-2830.5187988281</c:v>
                </c:pt>
                <c:pt idx="5187">
                  <c:v>-2829.2827148438</c:v>
                </c:pt>
                <c:pt idx="5188">
                  <c:v>-2827.9733886719</c:v>
                </c:pt>
                <c:pt idx="5189">
                  <c:v>-2826.5920410156</c:v>
                </c:pt>
                <c:pt idx="5190">
                  <c:v>-2825.1374511719</c:v>
                </c:pt>
                <c:pt idx="5191">
                  <c:v>-2823.6110839844</c:v>
                </c:pt>
                <c:pt idx="5192">
                  <c:v>-2822.0095214844</c:v>
                </c:pt>
                <c:pt idx="5193">
                  <c:v>-2820.3359375</c:v>
                </c:pt>
                <c:pt idx="5194">
                  <c:v>-2818.5900878906</c:v>
                </c:pt>
                <c:pt idx="5195">
                  <c:v>-2816.771484375</c:v>
                </c:pt>
                <c:pt idx="5196">
                  <c:v>-2814.8784179688</c:v>
                </c:pt>
                <c:pt idx="5197">
                  <c:v>-2812.9133300781</c:v>
                </c:pt>
                <c:pt idx="5198">
                  <c:v>-2810.8762207031</c:v>
                </c:pt>
                <c:pt idx="5199">
                  <c:v>-2808.3999023438</c:v>
                </c:pt>
                <c:pt idx="5200">
                  <c:v>-2805.3325195313</c:v>
                </c:pt>
                <c:pt idx="5201">
                  <c:v>-2802.1887207031</c:v>
                </c:pt>
                <c:pt idx="5202">
                  <c:v>-2798.966796875</c:v>
                </c:pt>
                <c:pt idx="5203">
                  <c:v>-2795.6672363281</c:v>
                </c:pt>
                <c:pt idx="5204">
                  <c:v>-2792.2866210938</c:v>
                </c:pt>
                <c:pt idx="5205">
                  <c:v>-2788.8303222656</c:v>
                </c:pt>
                <c:pt idx="5206">
                  <c:v>-2785.2961425781</c:v>
                </c:pt>
                <c:pt idx="5207">
                  <c:v>-2781.68359375</c:v>
                </c:pt>
                <c:pt idx="5208">
                  <c:v>-2777.9904785156</c:v>
                </c:pt>
                <c:pt idx="5209">
                  <c:v>-2774.2216796875</c:v>
                </c:pt>
                <c:pt idx="5210">
                  <c:v>-2770.0913085938</c:v>
                </c:pt>
                <c:pt idx="5211">
                  <c:v>-2765.82421875</c:v>
                </c:pt>
                <c:pt idx="5212">
                  <c:v>-2761.4750976563</c:v>
                </c:pt>
                <c:pt idx="5213">
                  <c:v>-2757.0490722656</c:v>
                </c:pt>
                <c:pt idx="5214">
                  <c:v>-2752.5439453125</c:v>
                </c:pt>
                <c:pt idx="5215">
                  <c:v>-2747.9599609375</c:v>
                </c:pt>
                <c:pt idx="5216">
                  <c:v>-2743.29296875</c:v>
                </c:pt>
                <c:pt idx="5217">
                  <c:v>-2738.5502929688</c:v>
                </c:pt>
                <c:pt idx="5218">
                  <c:v>-2733.7280273438</c:v>
                </c:pt>
                <c:pt idx="5219">
                  <c:v>-2728.826171875</c:v>
                </c:pt>
                <c:pt idx="5220">
                  <c:v>-2723.8420410156</c:v>
                </c:pt>
                <c:pt idx="5221">
                  <c:v>-2718.78125</c:v>
                </c:pt>
                <c:pt idx="5222">
                  <c:v>-2713.6418457031</c:v>
                </c:pt>
                <c:pt idx="5223">
                  <c:v>-2708.4230957031</c:v>
                </c:pt>
                <c:pt idx="5224">
                  <c:v>-2703.1240234375</c:v>
                </c:pt>
                <c:pt idx="5225">
                  <c:v>-2697.7434082031</c:v>
                </c:pt>
                <c:pt idx="5226">
                  <c:v>-2691.5710449219</c:v>
                </c:pt>
                <c:pt idx="5227">
                  <c:v>-2683.9350585938</c:v>
                </c:pt>
                <c:pt idx="5228">
                  <c:v>-2676.2626953125</c:v>
                </c:pt>
                <c:pt idx="5229">
                  <c:v>-2668.5502929688</c:v>
                </c:pt>
                <c:pt idx="5230">
                  <c:v>-2660.806640625</c:v>
                </c:pt>
                <c:pt idx="5231">
                  <c:v>-2653.0268554688</c:v>
                </c:pt>
                <c:pt idx="5232">
                  <c:v>-2645.2109375</c:v>
                </c:pt>
                <c:pt idx="5233">
                  <c:v>-2637.3552246094</c:v>
                </c:pt>
                <c:pt idx="5234">
                  <c:v>-2629.4675292969</c:v>
                </c:pt>
                <c:pt idx="5235">
                  <c:v>-2621.5439453125</c:v>
                </c:pt>
                <c:pt idx="5236">
                  <c:v>-2613.5849609375</c:v>
                </c:pt>
                <c:pt idx="5237">
                  <c:v>-2605.5849609375</c:v>
                </c:pt>
                <c:pt idx="5238">
                  <c:v>-2597.5537109375</c:v>
                </c:pt>
                <c:pt idx="5239">
                  <c:v>-2589.4870605469</c:v>
                </c:pt>
                <c:pt idx="5240">
                  <c:v>-2581.3840332031</c:v>
                </c:pt>
                <c:pt idx="5241">
                  <c:v>-2573.240234375</c:v>
                </c:pt>
                <c:pt idx="5242">
                  <c:v>-2565.0656738281</c:v>
                </c:pt>
                <c:pt idx="5243">
                  <c:v>-2557.1743164063</c:v>
                </c:pt>
                <c:pt idx="5244">
                  <c:v>-2549.2626953125</c:v>
                </c:pt>
                <c:pt idx="5245">
                  <c:v>-2541.3220214844</c:v>
                </c:pt>
                <c:pt idx="5246">
                  <c:v>-2533.029296875</c:v>
                </c:pt>
                <c:pt idx="5247">
                  <c:v>-2522.9165039063</c:v>
                </c:pt>
                <c:pt idx="5248">
                  <c:v>-2512.7172851563</c:v>
                </c:pt>
                <c:pt idx="5249">
                  <c:v>-2502.42578125</c:v>
                </c:pt>
                <c:pt idx="5250">
                  <c:v>-2492.0537109375</c:v>
                </c:pt>
                <c:pt idx="5251">
                  <c:v>-2481.595703125</c:v>
                </c:pt>
                <c:pt idx="5252">
                  <c:v>-2471.0510253906</c:v>
                </c:pt>
                <c:pt idx="5253">
                  <c:v>-2460.4140625</c:v>
                </c:pt>
                <c:pt idx="5254">
                  <c:v>-2449.6965332031</c:v>
                </c:pt>
                <c:pt idx="5255">
                  <c:v>-2438.8933105469</c:v>
                </c:pt>
                <c:pt idx="5256">
                  <c:v>-2428.0031738281</c:v>
                </c:pt>
                <c:pt idx="5257">
                  <c:v>-2417.0212402344</c:v>
                </c:pt>
                <c:pt idx="5258">
                  <c:v>-2405.9587402344</c:v>
                </c:pt>
                <c:pt idx="5259">
                  <c:v>-2394.8098144531</c:v>
                </c:pt>
                <c:pt idx="5260">
                  <c:v>-2383.5749511719</c:v>
                </c:pt>
                <c:pt idx="5261">
                  <c:v>-2372.2463378906</c:v>
                </c:pt>
                <c:pt idx="5262">
                  <c:v>-2360.8391113281</c:v>
                </c:pt>
                <c:pt idx="5263">
                  <c:v>-2349.3447265625</c:v>
                </c:pt>
                <c:pt idx="5264">
                  <c:v>-2337.7641601563</c:v>
                </c:pt>
                <c:pt idx="5265">
                  <c:v>-2326.0910644531</c:v>
                </c:pt>
                <c:pt idx="5266">
                  <c:v>-2314.337890625</c:v>
                </c:pt>
                <c:pt idx="5267">
                  <c:v>-2302.4985351563</c:v>
                </c:pt>
                <c:pt idx="5268">
                  <c:v>-2290.5725097656</c:v>
                </c:pt>
                <c:pt idx="5269">
                  <c:v>-2278.5537109375</c:v>
                </c:pt>
                <c:pt idx="5270">
                  <c:v>-2266.455078125</c:v>
                </c:pt>
                <c:pt idx="5271">
                  <c:v>-2254.2709960938</c:v>
                </c:pt>
                <c:pt idx="5272">
                  <c:v>-2242.0014648438</c:v>
                </c:pt>
                <c:pt idx="5273">
                  <c:v>-2229.6655273438</c:v>
                </c:pt>
                <c:pt idx="5274">
                  <c:v>-2217.2548828125</c:v>
                </c:pt>
                <c:pt idx="5275">
                  <c:v>-2204.7639160156</c:v>
                </c:pt>
                <c:pt idx="5276">
                  <c:v>-2192.1916503906</c:v>
                </c:pt>
                <c:pt idx="5277">
                  <c:v>-2179.2292480469</c:v>
                </c:pt>
                <c:pt idx="5278">
                  <c:v>-2166.0021972656</c:v>
                </c:pt>
                <c:pt idx="5279">
                  <c:v>-2152.7504882813</c:v>
                </c:pt>
                <c:pt idx="5280">
                  <c:v>-2139.4672851563</c:v>
                </c:pt>
                <c:pt idx="5281">
                  <c:v>-2126.15234375</c:v>
                </c:pt>
                <c:pt idx="5282">
                  <c:v>-2112.7116699219</c:v>
                </c:pt>
                <c:pt idx="5283">
                  <c:v>-2099.2204589844</c:v>
                </c:pt>
                <c:pt idx="5284">
                  <c:v>-2085.7307128906</c:v>
                </c:pt>
                <c:pt idx="5285">
                  <c:v>-2072.2416992188</c:v>
                </c:pt>
                <c:pt idx="5286">
                  <c:v>-2058.7453613281</c:v>
                </c:pt>
                <c:pt idx="5287">
                  <c:v>-2045.2581787109</c:v>
                </c:pt>
                <c:pt idx="5288">
                  <c:v>-2031.7720947266</c:v>
                </c:pt>
                <c:pt idx="5289">
                  <c:v>-2018.2869873047</c:v>
                </c:pt>
                <c:pt idx="5290">
                  <c:v>-2004.7947998047</c:v>
                </c:pt>
                <c:pt idx="5291">
                  <c:v>-1991.3115234375</c:v>
                </c:pt>
                <c:pt idx="5292">
                  <c:v>-1977.8292236328</c:v>
                </c:pt>
                <c:pt idx="5293">
                  <c:v>-1964.3480224609</c:v>
                </c:pt>
                <c:pt idx="5294">
                  <c:v>-1950.8599853516</c:v>
                </c:pt>
                <c:pt idx="5295">
                  <c:v>-1937.3803710938</c:v>
                </c:pt>
                <c:pt idx="5296">
                  <c:v>-1923.9018554688</c:v>
                </c:pt>
                <c:pt idx="5297">
                  <c:v>-1910.4241943359</c:v>
                </c:pt>
                <c:pt idx="5298">
                  <c:v>-1896.9399414063</c:v>
                </c:pt>
                <c:pt idx="5299">
                  <c:v>-1883.4647216797</c:v>
                </c:pt>
                <c:pt idx="5300">
                  <c:v>-1869.9899902344</c:v>
                </c:pt>
                <c:pt idx="5301">
                  <c:v>-1856.5161132813</c:v>
                </c:pt>
                <c:pt idx="5302">
                  <c:v>-1843.0357666016</c:v>
                </c:pt>
                <c:pt idx="5303">
                  <c:v>-1829.5640869141</c:v>
                </c:pt>
                <c:pt idx="5304">
                  <c:v>-1816.0932617188</c:v>
                </c:pt>
                <c:pt idx="5305">
                  <c:v>-1802.6239013672</c:v>
                </c:pt>
                <c:pt idx="5306">
                  <c:v>-1789.1470947266</c:v>
                </c:pt>
                <c:pt idx="5307">
                  <c:v>-1776.2778320313</c:v>
                </c:pt>
                <c:pt idx="5308">
                  <c:v>-1763.8984375</c:v>
                </c:pt>
                <c:pt idx="5309">
                  <c:v>-1751.6241455078</c:v>
                </c:pt>
                <c:pt idx="5310">
                  <c:v>-1739.4475097656</c:v>
                </c:pt>
                <c:pt idx="5311">
                  <c:v>-1727.3824462891</c:v>
                </c:pt>
                <c:pt idx="5312">
                  <c:v>-1715.4224853516</c:v>
                </c:pt>
                <c:pt idx="5313">
                  <c:v>-1703.5673828125</c:v>
                </c:pt>
                <c:pt idx="5314">
                  <c:v>-1691.8101806641</c:v>
                </c:pt>
                <c:pt idx="5315">
                  <c:v>-1680.1690673828</c:v>
                </c:pt>
                <c:pt idx="5316">
                  <c:v>-1668.6551513672</c:v>
                </c:pt>
                <c:pt idx="5317">
                  <c:v>-1657.2315673828</c:v>
                </c:pt>
                <c:pt idx="5318">
                  <c:v>-1645.8903808594</c:v>
                </c:pt>
                <c:pt idx="5319">
                  <c:v>-1634.6456298828</c:v>
                </c:pt>
                <c:pt idx="5320">
                  <c:v>-1623.4904785156</c:v>
                </c:pt>
                <c:pt idx="5321">
                  <c:v>-1612.4245605469</c:v>
                </c:pt>
                <c:pt idx="5322">
                  <c:v>-1601.4426269531</c:v>
                </c:pt>
                <c:pt idx="5323">
                  <c:v>-1590.5563964844</c:v>
                </c:pt>
                <c:pt idx="5324">
                  <c:v>-1579.7595214844</c:v>
                </c:pt>
                <c:pt idx="5325">
                  <c:v>-1569.0523681641</c:v>
                </c:pt>
                <c:pt idx="5326">
                  <c:v>-1558.4349365234</c:v>
                </c:pt>
                <c:pt idx="5327">
                  <c:v>-1547.9011230469</c:v>
                </c:pt>
                <c:pt idx="5328">
                  <c:v>-1537.4630126953</c:v>
                </c:pt>
                <c:pt idx="5329">
                  <c:v>-1527.1140136719</c:v>
                </c:pt>
                <c:pt idx="5330">
                  <c:v>-1516.8553466797</c:v>
                </c:pt>
                <c:pt idx="5331">
                  <c:v>-1506.6801757813</c:v>
                </c:pt>
                <c:pt idx="5332">
                  <c:v>-1496.6003417969</c:v>
                </c:pt>
                <c:pt idx="5333">
                  <c:v>-1487.5034179688</c:v>
                </c:pt>
                <c:pt idx="5334">
                  <c:v>-1479.6829833984</c:v>
                </c:pt>
                <c:pt idx="5335">
                  <c:v>-1471.9584960938</c:v>
                </c:pt>
                <c:pt idx="5336">
                  <c:v>-1464.3386230469</c:v>
                </c:pt>
                <c:pt idx="5337">
                  <c:v>-1456.8188476563</c:v>
                </c:pt>
                <c:pt idx="5338">
                  <c:v>-1449.3996582031</c:v>
                </c:pt>
                <c:pt idx="5339">
                  <c:v>-1442.0765380859</c:v>
                </c:pt>
                <c:pt idx="5340">
                  <c:v>-1434.8576660156</c:v>
                </c:pt>
                <c:pt idx="5341">
                  <c:v>-1427.7391357422</c:v>
                </c:pt>
                <c:pt idx="5342">
                  <c:v>-1420.7208251953</c:v>
                </c:pt>
                <c:pt idx="5343">
                  <c:v>-1413.798828125</c:v>
                </c:pt>
                <c:pt idx="5344">
                  <c:v>-1406.9813232422</c:v>
                </c:pt>
                <c:pt idx="5345">
                  <c:v>-1400.2637939453</c:v>
                </c:pt>
                <c:pt idx="5346">
                  <c:v>-1393.6466064453</c:v>
                </c:pt>
                <c:pt idx="5347">
                  <c:v>-1387.1260986328</c:v>
                </c:pt>
                <c:pt idx="5348">
                  <c:v>-1380.7095947266</c:v>
                </c:pt>
                <c:pt idx="5349">
                  <c:v>-1374.3930664063</c:v>
                </c:pt>
                <c:pt idx="5350">
                  <c:v>-1368.1767578125</c:v>
                </c:pt>
                <c:pt idx="5351">
                  <c:v>-1361.6107177734</c:v>
                </c:pt>
                <c:pt idx="5352">
                  <c:v>-1354.9963378906</c:v>
                </c:pt>
                <c:pt idx="5353">
                  <c:v>-1348.4467773438</c:v>
                </c:pt>
                <c:pt idx="5354">
                  <c:v>-1341.9626464844</c:v>
                </c:pt>
                <c:pt idx="5355">
                  <c:v>-1335.5402832031</c:v>
                </c:pt>
                <c:pt idx="5356">
                  <c:v>-1329.1867675781</c:v>
                </c:pt>
                <c:pt idx="5357">
                  <c:v>-1322.8986816406</c:v>
                </c:pt>
                <c:pt idx="5358">
                  <c:v>-1316.67578125</c:v>
                </c:pt>
                <c:pt idx="5359">
                  <c:v>-1311.6817626953</c:v>
                </c:pt>
                <c:pt idx="5360">
                  <c:v>-1307.3850097656</c:v>
                </c:pt>
                <c:pt idx="5361">
                  <c:v>-1303.2001953125</c:v>
                </c:pt>
                <c:pt idx="5362">
                  <c:v>-1299.1271972656</c:v>
                </c:pt>
                <c:pt idx="5363">
                  <c:v>-1295.1641845703</c:v>
                </c:pt>
                <c:pt idx="5364">
                  <c:v>-1291.0189208984</c:v>
                </c:pt>
                <c:pt idx="5365">
                  <c:v>-1286.8106689453</c:v>
                </c:pt>
                <c:pt idx="5366">
                  <c:v>-1282.6765136719</c:v>
                </c:pt>
                <c:pt idx="5367">
                  <c:v>-1278.6141357422</c:v>
                </c:pt>
                <c:pt idx="5368">
                  <c:v>-1274.6278076172</c:v>
                </c:pt>
                <c:pt idx="5369">
                  <c:v>-1270.7159423828</c:v>
                </c:pt>
                <c:pt idx="5370">
                  <c:v>-1266.8779296875</c:v>
                </c:pt>
                <c:pt idx="5371">
                  <c:v>-1263.1116943359</c:v>
                </c:pt>
                <c:pt idx="5372">
                  <c:v>-1259.421875</c:v>
                </c:pt>
                <c:pt idx="5373">
                  <c:v>-1255.8060302734</c:v>
                </c:pt>
                <c:pt idx="5374">
                  <c:v>-1252.2640380859</c:v>
                </c:pt>
                <c:pt idx="5375">
                  <c:v>-1248.7944335938</c:v>
                </c:pt>
                <c:pt idx="5376">
                  <c:v>-1245.4006347656</c:v>
                </c:pt>
                <c:pt idx="5377">
                  <c:v>-1242.0809326172</c:v>
                </c:pt>
                <c:pt idx="5378">
                  <c:v>-1238.8353271484</c:v>
                </c:pt>
                <c:pt idx="5379">
                  <c:v>-1235.6635742188</c:v>
                </c:pt>
                <c:pt idx="5380">
                  <c:v>-1232.564453125</c:v>
                </c:pt>
                <c:pt idx="5381">
                  <c:v>-1229.541015625</c:v>
                </c:pt>
                <c:pt idx="5382">
                  <c:v>-1226.5913085938</c:v>
                </c:pt>
                <c:pt idx="5383">
                  <c:v>-1223.7159423828</c:v>
                </c:pt>
                <c:pt idx="5384">
                  <c:v>-1220.9128417969</c:v>
                </c:pt>
                <c:pt idx="5385">
                  <c:v>-1218.1856689453</c:v>
                </c:pt>
                <c:pt idx="5386">
                  <c:v>-1215.5324707031</c:v>
                </c:pt>
                <c:pt idx="5387">
                  <c:v>-1212.9532470703</c:v>
                </c:pt>
                <c:pt idx="5388">
                  <c:v>-1210.4465332031</c:v>
                </c:pt>
                <c:pt idx="5389">
                  <c:v>-1208.0174560547</c:v>
                </c:pt>
                <c:pt idx="5390">
                  <c:v>-1205.65625</c:v>
                </c:pt>
                <c:pt idx="5391">
                  <c:v>-1203.3421630859</c:v>
                </c:pt>
                <c:pt idx="5392">
                  <c:v>-1201.0732421875</c:v>
                </c:pt>
                <c:pt idx="5393">
                  <c:v>-1198.8525390625</c:v>
                </c:pt>
                <c:pt idx="5394">
                  <c:v>-1196.7551269531</c:v>
                </c:pt>
                <c:pt idx="5395">
                  <c:v>-1194.8114013672</c:v>
                </c:pt>
                <c:pt idx="5396">
                  <c:v>-1192.8834228516</c:v>
                </c:pt>
                <c:pt idx="5397">
                  <c:v>-1190.9732666016</c:v>
                </c:pt>
                <c:pt idx="5398">
                  <c:v>-1189.0805664063</c:v>
                </c:pt>
                <c:pt idx="5399">
                  <c:v>-1187.2049560547</c:v>
                </c:pt>
                <c:pt idx="5400">
                  <c:v>-1185.3450927734</c:v>
                </c:pt>
                <c:pt idx="5401">
                  <c:v>-1183.5032958984</c:v>
                </c:pt>
                <c:pt idx="5402">
                  <c:v>-1181.6787109375</c:v>
                </c:pt>
                <c:pt idx="5403">
                  <c:v>-1179.8709716797</c:v>
                </c:pt>
                <c:pt idx="5404">
                  <c:v>-1178.0794677734</c:v>
                </c:pt>
                <c:pt idx="5405">
                  <c:v>-1176.3059082031</c:v>
                </c:pt>
                <c:pt idx="5406">
                  <c:v>-1174.5495605469</c:v>
                </c:pt>
                <c:pt idx="5407">
                  <c:v>-1172.8100585938</c:v>
                </c:pt>
                <c:pt idx="5408">
                  <c:v>-1171.0867919922</c:v>
                </c:pt>
                <c:pt idx="5409">
                  <c:v>-1169.3813476563</c:v>
                </c:pt>
                <c:pt idx="5410">
                  <c:v>-1167.6931152344</c:v>
                </c:pt>
                <c:pt idx="5411">
                  <c:v>-1166.0114746094</c:v>
                </c:pt>
                <c:pt idx="5412">
                  <c:v>-1164.3186035156</c:v>
                </c:pt>
                <c:pt idx="5413">
                  <c:v>-1162.6483154297</c:v>
                </c:pt>
                <c:pt idx="5414">
                  <c:v>-1160.9998779297</c:v>
                </c:pt>
                <c:pt idx="5415">
                  <c:v>-1159.3735351563</c:v>
                </c:pt>
                <c:pt idx="5416">
                  <c:v>-1157.7679443359</c:v>
                </c:pt>
                <c:pt idx="5417">
                  <c:v>-1156.1853027344</c:v>
                </c:pt>
                <c:pt idx="5418">
                  <c:v>-1154.6246337891</c:v>
                </c:pt>
                <c:pt idx="5419">
                  <c:v>-1153.0856933594</c:v>
                </c:pt>
                <c:pt idx="5420">
                  <c:v>-1151.5679931641</c:v>
                </c:pt>
                <c:pt idx="5421">
                  <c:v>-1150.0748291016</c:v>
                </c:pt>
                <c:pt idx="5422">
                  <c:v>-1148.6005859375</c:v>
                </c:pt>
                <c:pt idx="5423">
                  <c:v>-1147.126953125</c:v>
                </c:pt>
                <c:pt idx="5424">
                  <c:v>-1145.6372070313</c:v>
                </c:pt>
                <c:pt idx="5425">
                  <c:v>-1144.0592041016</c:v>
                </c:pt>
                <c:pt idx="5426">
                  <c:v>-1142.4760742188</c:v>
                </c:pt>
                <c:pt idx="5427">
                  <c:v>-1140.8879394531</c:v>
                </c:pt>
                <c:pt idx="5428">
                  <c:v>-1139.294921875</c:v>
                </c:pt>
                <c:pt idx="5429">
                  <c:v>-1137.6960449219</c:v>
                </c:pt>
                <c:pt idx="5430">
                  <c:v>-1136.0930175781</c:v>
                </c:pt>
                <c:pt idx="5431">
                  <c:v>-1134.4851074219</c:v>
                </c:pt>
                <c:pt idx="5432">
                  <c:v>-1132.8720703125</c:v>
                </c:pt>
                <c:pt idx="5433">
                  <c:v>-1131.2534179688</c:v>
                </c:pt>
                <c:pt idx="5434">
                  <c:v>-1129.6304931641</c:v>
                </c:pt>
                <c:pt idx="5435">
                  <c:v>-1128.0025634766</c:v>
                </c:pt>
                <c:pt idx="5436">
                  <c:v>-1126.3697509766</c:v>
                </c:pt>
                <c:pt idx="5437">
                  <c:v>-1124.7310791016</c:v>
                </c:pt>
                <c:pt idx="5438">
                  <c:v>-1123.0882568359</c:v>
                </c:pt>
                <c:pt idx="5439">
                  <c:v>-1121.4406738281</c:v>
                </c:pt>
                <c:pt idx="5440">
                  <c:v>-1119.7878417969</c:v>
                </c:pt>
                <c:pt idx="5441">
                  <c:v>-1118.1291503906</c:v>
                </c:pt>
                <c:pt idx="5442">
                  <c:v>-1116.4664306641</c:v>
                </c:pt>
                <c:pt idx="5443">
                  <c:v>-1114.7989501953</c:v>
                </c:pt>
                <c:pt idx="5444">
                  <c:v>-1113.1262207031</c:v>
                </c:pt>
                <c:pt idx="5445">
                  <c:v>-1111.4476318359</c:v>
                </c:pt>
                <c:pt idx="5446">
                  <c:v>-1109.7651367188</c:v>
                </c:pt>
                <c:pt idx="5447">
                  <c:v>-1108.0775146484</c:v>
                </c:pt>
                <c:pt idx="5448">
                  <c:v>-1106.3848876953</c:v>
                </c:pt>
                <c:pt idx="5449">
                  <c:v>-1104.6864013672</c:v>
                </c:pt>
                <c:pt idx="5450">
                  <c:v>-1102.7069091797</c:v>
                </c:pt>
                <c:pt idx="5451">
                  <c:v>-1100.6920166016</c:v>
                </c:pt>
                <c:pt idx="5452">
                  <c:v>-1098.6710205078</c:v>
                </c:pt>
                <c:pt idx="5453">
                  <c:v>-1096.6479492188</c:v>
                </c:pt>
                <c:pt idx="5454">
                  <c:v>-1094.6207275391</c:v>
                </c:pt>
                <c:pt idx="5455">
                  <c:v>-1092.5886230469</c:v>
                </c:pt>
                <c:pt idx="5456">
                  <c:v>-1090.5515136719</c:v>
                </c:pt>
                <c:pt idx="5457">
                  <c:v>-1088.5081787109</c:v>
                </c:pt>
                <c:pt idx="5458">
                  <c:v>-1086.4605712891</c:v>
                </c:pt>
                <c:pt idx="5459">
                  <c:v>-1084.4080810547</c:v>
                </c:pt>
                <c:pt idx="5460">
                  <c:v>-1082.3505859375</c:v>
                </c:pt>
                <c:pt idx="5461">
                  <c:v>-1080.2868652344</c:v>
                </c:pt>
                <c:pt idx="5462">
                  <c:v>-1078.2189941406</c:v>
                </c:pt>
                <c:pt idx="5463">
                  <c:v>-1076.1459960938</c:v>
                </c:pt>
                <c:pt idx="5464">
                  <c:v>-1074.0681152344</c:v>
                </c:pt>
                <c:pt idx="5465">
                  <c:v>-1071.9840087891</c:v>
                </c:pt>
                <c:pt idx="5466">
                  <c:v>-1069.8957519531</c:v>
                </c:pt>
                <c:pt idx="5467">
                  <c:v>-1067.8024902344</c:v>
                </c:pt>
                <c:pt idx="5468">
                  <c:v>-1065.7044677734</c:v>
                </c:pt>
                <c:pt idx="5469">
                  <c:v>-1063.599609375</c:v>
                </c:pt>
                <c:pt idx="5470">
                  <c:v>-1061.4910888672</c:v>
                </c:pt>
                <c:pt idx="5471">
                  <c:v>-1059.0100097656</c:v>
                </c:pt>
                <c:pt idx="5472">
                  <c:v>-1056.0971679688</c:v>
                </c:pt>
                <c:pt idx="5473">
                  <c:v>-1053.16015625</c:v>
                </c:pt>
                <c:pt idx="5474">
                  <c:v>-1050.2023925781</c:v>
                </c:pt>
                <c:pt idx="5475">
                  <c:v>-1047.22265625</c:v>
                </c:pt>
                <c:pt idx="5476">
                  <c:v>-1044.2202148438</c:v>
                </c:pt>
                <c:pt idx="5477">
                  <c:v>-1041.1943359375</c:v>
                </c:pt>
                <c:pt idx="5478">
                  <c:v>-1038.1475830078</c:v>
                </c:pt>
                <c:pt idx="5479">
                  <c:v>-1035.0786132813</c:v>
                </c:pt>
                <c:pt idx="5480">
                  <c:v>-1031.9873046875</c:v>
                </c:pt>
                <c:pt idx="5481">
                  <c:v>-1028.8740234375</c:v>
                </c:pt>
                <c:pt idx="5482">
                  <c:v>-1025.7364501953</c:v>
                </c:pt>
                <c:pt idx="5483">
                  <c:v>-1022.5784912109</c:v>
                </c:pt>
                <c:pt idx="5484">
                  <c:v>-1019.3983764648</c:v>
                </c:pt>
                <c:pt idx="5485">
                  <c:v>-1016.1958618164</c:v>
                </c:pt>
                <c:pt idx="5486">
                  <c:v>-1012.9691772461</c:v>
                </c:pt>
                <c:pt idx="5487">
                  <c:v>-1009.7221679688</c:v>
                </c:pt>
                <c:pt idx="5488">
                  <c:v>-1006.3240356445</c:v>
                </c:pt>
                <c:pt idx="5489">
                  <c:v>-1002.8572387695</c:v>
                </c:pt>
                <c:pt idx="5490">
                  <c:v>-999.34259033203</c:v>
                </c:pt>
                <c:pt idx="5491">
                  <c:v>-995.78411865234</c:v>
                </c:pt>
                <c:pt idx="5492">
                  <c:v>-992.17980957031</c:v>
                </c:pt>
                <c:pt idx="5493">
                  <c:v>-988.52978515625</c:v>
                </c:pt>
                <c:pt idx="5494">
                  <c:v>-984.83184814453</c:v>
                </c:pt>
                <c:pt idx="5495">
                  <c:v>-980.82159423828</c:v>
                </c:pt>
                <c:pt idx="5496">
                  <c:v>-976.70843505859</c:v>
                </c:pt>
                <c:pt idx="5497">
                  <c:v>-972.56854248047</c:v>
                </c:pt>
                <c:pt idx="5498">
                  <c:v>-968.39953613281</c:v>
                </c:pt>
                <c:pt idx="5499">
                  <c:v>-964.20635986328</c:v>
                </c:pt>
                <c:pt idx="5500">
                  <c:v>-959.98626708984</c:v>
                </c:pt>
                <c:pt idx="5501">
                  <c:v>-955.73974609375</c:v>
                </c:pt>
                <c:pt idx="5502">
                  <c:v>-951.46392822266</c:v>
                </c:pt>
                <c:pt idx="5503">
                  <c:v>-947.16369628906</c:v>
                </c:pt>
                <c:pt idx="5504">
                  <c:v>-942.8369140625</c:v>
                </c:pt>
                <c:pt idx="5505">
                  <c:v>-938.4833984375</c:v>
                </c:pt>
                <c:pt idx="5506">
                  <c:v>-934.10064697266</c:v>
                </c:pt>
                <c:pt idx="5507">
                  <c:v>-929.69384765625</c:v>
                </c:pt>
                <c:pt idx="5508">
                  <c:v>-925.26013183594</c:v>
                </c:pt>
                <c:pt idx="5509">
                  <c:v>-920.79986572266</c:v>
                </c:pt>
                <c:pt idx="5510">
                  <c:v>-916.31011962891</c:v>
                </c:pt>
                <c:pt idx="5511">
                  <c:v>-911.79644775391</c:v>
                </c:pt>
                <c:pt idx="5512">
                  <c:v>-906.50213623047</c:v>
                </c:pt>
                <c:pt idx="5513">
                  <c:v>-900.08947753906</c:v>
                </c:pt>
                <c:pt idx="5514">
                  <c:v>-893.59118652344</c:v>
                </c:pt>
                <c:pt idx="5515">
                  <c:v>-887.01525878906</c:v>
                </c:pt>
                <c:pt idx="5516">
                  <c:v>-880.35748291016</c:v>
                </c:pt>
                <c:pt idx="5517">
                  <c:v>-873.61828613281</c:v>
                </c:pt>
                <c:pt idx="5518">
                  <c:v>-866.79309082031</c:v>
                </c:pt>
                <c:pt idx="5519">
                  <c:v>-859.89050292969</c:v>
                </c:pt>
                <c:pt idx="5520">
                  <c:v>-852.90606689453</c:v>
                </c:pt>
                <c:pt idx="5521">
                  <c:v>-845.84008789063</c:v>
                </c:pt>
                <c:pt idx="5522">
                  <c:v>-838.68823242188</c:v>
                </c:pt>
                <c:pt idx="5523">
                  <c:v>-831.45904541016</c:v>
                </c:pt>
                <c:pt idx="5524">
                  <c:v>-824.14788818359</c:v>
                </c:pt>
                <c:pt idx="5525">
                  <c:v>-816.75531005859</c:v>
                </c:pt>
                <c:pt idx="5526">
                  <c:v>-809.27673339844</c:v>
                </c:pt>
                <c:pt idx="5527">
                  <c:v>-801.72076416016</c:v>
                </c:pt>
                <c:pt idx="5528">
                  <c:v>-794.0830078125</c:v>
                </c:pt>
                <c:pt idx="5529">
                  <c:v>-786.36376953125</c:v>
                </c:pt>
                <c:pt idx="5530">
                  <c:v>-778.56274414063</c:v>
                </c:pt>
                <c:pt idx="5531">
                  <c:v>-770.67559814453</c:v>
                </c:pt>
                <c:pt idx="5532">
                  <c:v>-762.71124267578</c:v>
                </c:pt>
                <c:pt idx="5533">
                  <c:v>-754.66528320313</c:v>
                </c:pt>
                <c:pt idx="5534">
                  <c:v>-746.53784179688</c:v>
                </c:pt>
                <c:pt idx="5535">
                  <c:v>-738.32373046875</c:v>
                </c:pt>
                <c:pt idx="5536">
                  <c:v>-730.93359375</c:v>
                </c:pt>
                <c:pt idx="5537">
                  <c:v>-723.54541015625</c:v>
                </c:pt>
                <c:pt idx="5538">
                  <c:v>-716.12091064453</c:v>
                </c:pt>
                <c:pt idx="5539">
                  <c:v>-708.0693359375</c:v>
                </c:pt>
                <c:pt idx="5540">
                  <c:v>-696.53399658203</c:v>
                </c:pt>
                <c:pt idx="5541">
                  <c:v>-684.91082763672</c:v>
                </c:pt>
                <c:pt idx="5542">
                  <c:v>-673.19970703125</c:v>
                </c:pt>
                <c:pt idx="5543">
                  <c:v>-661.39392089844</c:v>
                </c:pt>
                <c:pt idx="5544">
                  <c:v>-649.82415771484</c:v>
                </c:pt>
                <c:pt idx="5545">
                  <c:v>-638.66888427734</c:v>
                </c:pt>
                <c:pt idx="5546">
                  <c:v>-627.42443847656</c:v>
                </c:pt>
                <c:pt idx="5547">
                  <c:v>-616.08410644531</c:v>
                </c:pt>
                <c:pt idx="5548">
                  <c:v>-604.66101074219</c:v>
                </c:pt>
                <c:pt idx="5549">
                  <c:v>-593.14874267578</c:v>
                </c:pt>
                <c:pt idx="5550">
                  <c:v>-581.54736328125</c:v>
                </c:pt>
                <c:pt idx="5551">
                  <c:v>-569.84991455078</c:v>
                </c:pt>
                <c:pt idx="5552">
                  <c:v>-558.06982421875</c:v>
                </c:pt>
                <c:pt idx="5553">
                  <c:v>-546.20037841797</c:v>
                </c:pt>
                <c:pt idx="5554">
                  <c:v>-534.24188232422</c:v>
                </c:pt>
                <c:pt idx="5555">
                  <c:v>-522.18707275391</c:v>
                </c:pt>
                <c:pt idx="5556">
                  <c:v>-510.04995727539</c:v>
                </c:pt>
                <c:pt idx="5557">
                  <c:v>-497.82360839844</c:v>
                </c:pt>
                <c:pt idx="5558">
                  <c:v>-485.50796508789</c:v>
                </c:pt>
                <c:pt idx="5559">
                  <c:v>-473.0959777832</c:v>
                </c:pt>
                <c:pt idx="5560">
                  <c:v>-460.60177612305</c:v>
                </c:pt>
                <c:pt idx="5561">
                  <c:v>-448.01834106445</c:v>
                </c:pt>
                <c:pt idx="5562">
                  <c:v>-435.34579467773</c:v>
                </c:pt>
                <c:pt idx="5563">
                  <c:v>-422.5764465332</c:v>
                </c:pt>
                <c:pt idx="5564">
                  <c:v>-409.72528076172</c:v>
                </c:pt>
                <c:pt idx="5565">
                  <c:v>-396.78479003906</c:v>
                </c:pt>
                <c:pt idx="5566">
                  <c:v>-382.34436035156</c:v>
                </c:pt>
                <c:pt idx="5567">
                  <c:v>-364.53558349609</c:v>
                </c:pt>
                <c:pt idx="5568">
                  <c:v>-346.54187011719</c:v>
                </c:pt>
                <c:pt idx="5569">
                  <c:v>-328.35314941406</c:v>
                </c:pt>
                <c:pt idx="5570">
                  <c:v>-309.96926879883</c:v>
                </c:pt>
                <c:pt idx="5571">
                  <c:v>-291.37951660156</c:v>
                </c:pt>
                <c:pt idx="5572">
                  <c:v>-272.60537719727</c:v>
                </c:pt>
                <c:pt idx="5573">
                  <c:v>-253.63610839844</c:v>
                </c:pt>
                <c:pt idx="5574">
                  <c:v>-234.47172546387</c:v>
                </c:pt>
                <c:pt idx="5575">
                  <c:v>-215.10104370117</c:v>
                </c:pt>
                <c:pt idx="5576">
                  <c:v>-195.54637145996</c:v>
                </c:pt>
                <c:pt idx="5577">
                  <c:v>-175.79656982422</c:v>
                </c:pt>
                <c:pt idx="5578">
                  <c:v>-155.8516998291</c:v>
                </c:pt>
                <c:pt idx="5579">
                  <c:v>-135.70007324219</c:v>
                </c:pt>
                <c:pt idx="5580">
                  <c:v>-115.36489105225</c:v>
                </c:pt>
                <c:pt idx="5581">
                  <c:v>-94.834609985352003</c:v>
                </c:pt>
                <c:pt idx="5582">
                  <c:v>-74.109222412109006</c:v>
                </c:pt>
                <c:pt idx="5583">
                  <c:v>-53.742942810058999</c:v>
                </c:pt>
                <c:pt idx="5584">
                  <c:v>-33.915172576903998</c:v>
                </c:pt>
                <c:pt idx="5585">
                  <c:v>-13.990653991699</c:v>
                </c:pt>
                <c:pt idx="5586">
                  <c:v>6.0420327186584002</c:v>
                </c:pt>
                <c:pt idx="5587">
                  <c:v>26.182899475098001</c:v>
                </c:pt>
                <c:pt idx="5588">
                  <c:v>46.443584442138999</c:v>
                </c:pt>
                <c:pt idx="5589">
                  <c:v>66.800804138184006</c:v>
                </c:pt>
                <c:pt idx="5590">
                  <c:v>88.518218994140994</c:v>
                </c:pt>
                <c:pt idx="5591">
                  <c:v>113.40459442139</c:v>
                </c:pt>
                <c:pt idx="5592">
                  <c:v>138.50119018555</c:v>
                </c:pt>
                <c:pt idx="5593">
                  <c:v>163.77900695801</c:v>
                </c:pt>
                <c:pt idx="5594">
                  <c:v>189.25250244141</c:v>
                </c:pt>
                <c:pt idx="5595">
                  <c:v>214.92167663574</c:v>
                </c:pt>
                <c:pt idx="5596">
                  <c:v>240.80146789551</c:v>
                </c:pt>
                <c:pt idx="5597">
                  <c:v>266.86206054688</c:v>
                </c:pt>
                <c:pt idx="5598">
                  <c:v>293.11828613281</c:v>
                </c:pt>
                <c:pt idx="5599">
                  <c:v>319.57015991211</c:v>
                </c:pt>
                <c:pt idx="5600">
                  <c:v>346.2331237793</c:v>
                </c:pt>
                <c:pt idx="5601">
                  <c:v>373.07647705078</c:v>
                </c:pt>
                <c:pt idx="5602">
                  <c:v>400.11541748047</c:v>
                </c:pt>
                <c:pt idx="5603">
                  <c:v>427.35012817383</c:v>
                </c:pt>
                <c:pt idx="5604">
                  <c:v>454.79626464844</c:v>
                </c:pt>
                <c:pt idx="5605">
                  <c:v>482.42236328125</c:v>
                </c:pt>
                <c:pt idx="5606">
                  <c:v>510.24407958984</c:v>
                </c:pt>
                <c:pt idx="5607">
                  <c:v>538.26141357422</c:v>
                </c:pt>
                <c:pt idx="5608">
                  <c:v>566.49078369141</c:v>
                </c:pt>
                <c:pt idx="5609">
                  <c:v>594.89965820313</c:v>
                </c:pt>
                <c:pt idx="5610">
                  <c:v>623.50408935547</c:v>
                </c:pt>
                <c:pt idx="5611">
                  <c:v>652.30419921875</c:v>
                </c:pt>
                <c:pt idx="5612">
                  <c:v>681.31689453125</c:v>
                </c:pt>
                <c:pt idx="5613">
                  <c:v>710.50842285156</c:v>
                </c:pt>
                <c:pt idx="5614">
                  <c:v>739.89556884766</c:v>
                </c:pt>
                <c:pt idx="5615">
                  <c:v>769.47839355469</c:v>
                </c:pt>
                <c:pt idx="5616">
                  <c:v>799.27423095703</c:v>
                </c:pt>
                <c:pt idx="5617">
                  <c:v>829.24835205078</c:v>
                </c:pt>
                <c:pt idx="5618">
                  <c:v>859.41833496094</c:v>
                </c:pt>
                <c:pt idx="5619">
                  <c:v>889.78405761719</c:v>
                </c:pt>
                <c:pt idx="5620">
                  <c:v>920.36303710938</c:v>
                </c:pt>
                <c:pt idx="5621">
                  <c:v>950.76342773438</c:v>
                </c:pt>
                <c:pt idx="5622">
                  <c:v>981.52856445313</c:v>
                </c:pt>
                <c:pt idx="5623">
                  <c:v>1015.1417236328</c:v>
                </c:pt>
                <c:pt idx="5624">
                  <c:v>1047.6663818359</c:v>
                </c:pt>
                <c:pt idx="5625">
                  <c:v>1080.1531982422</c:v>
                </c:pt>
                <c:pt idx="5626">
                  <c:v>1112.6207275391</c:v>
                </c:pt>
                <c:pt idx="5627">
                  <c:v>1145.0690917969</c:v>
                </c:pt>
                <c:pt idx="5628">
                  <c:v>1177.5170898438</c:v>
                </c:pt>
                <c:pt idx="5629">
                  <c:v>1209.9273681641</c:v>
                </c:pt>
                <c:pt idx="5630">
                  <c:v>1242.3181152344</c:v>
                </c:pt>
                <c:pt idx="5631">
                  <c:v>1274.6898193359</c:v>
                </c:pt>
                <c:pt idx="5632">
                  <c:v>1307.0424804688</c:v>
                </c:pt>
                <c:pt idx="5633">
                  <c:v>1339.3946533203</c:v>
                </c:pt>
                <c:pt idx="5634">
                  <c:v>1371.708984375</c:v>
                </c:pt>
                <c:pt idx="5635">
                  <c:v>1404.0043945313</c:v>
                </c:pt>
                <c:pt idx="5636">
                  <c:v>1436.2803955078</c:v>
                </c:pt>
                <c:pt idx="5637">
                  <c:v>1468.5559082031</c:v>
                </c:pt>
                <c:pt idx="5638">
                  <c:v>1500.7934570313</c:v>
                </c:pt>
                <c:pt idx="5639">
                  <c:v>1533.0122070313</c:v>
                </c:pt>
                <c:pt idx="5640">
                  <c:v>1565.2116699219</c:v>
                </c:pt>
                <c:pt idx="5641">
                  <c:v>1597.4104003906</c:v>
                </c:pt>
                <c:pt idx="5642">
                  <c:v>1629.5714111328</c:v>
                </c:pt>
                <c:pt idx="5643">
                  <c:v>1661.7135009766</c:v>
                </c:pt>
                <c:pt idx="5644">
                  <c:v>1693.8361816406</c:v>
                </c:pt>
                <c:pt idx="5645">
                  <c:v>1725.9583740234</c:v>
                </c:pt>
                <c:pt idx="5646">
                  <c:v>1758.0432128906</c:v>
                </c:pt>
                <c:pt idx="5647">
                  <c:v>1790.1081542969</c:v>
                </c:pt>
                <c:pt idx="5648">
                  <c:v>1822.2019042969</c:v>
                </c:pt>
                <c:pt idx="5649">
                  <c:v>1854.3264160156</c:v>
                </c:pt>
                <c:pt idx="5650">
                  <c:v>1886.4182128906</c:v>
                </c:pt>
                <c:pt idx="5651">
                  <c:v>1918.4956054688</c:v>
                </c:pt>
                <c:pt idx="5652">
                  <c:v>1950.5590820313</c:v>
                </c:pt>
                <c:pt idx="5653">
                  <c:v>1982.6271972656</c:v>
                </c:pt>
                <c:pt idx="5654">
                  <c:v>2014.6623535156</c:v>
                </c:pt>
                <c:pt idx="5655">
                  <c:v>2046.6837158203</c:v>
                </c:pt>
                <c:pt idx="5656">
                  <c:v>2078.6906738281</c:v>
                </c:pt>
                <c:pt idx="5657">
                  <c:v>2109.1337890625</c:v>
                </c:pt>
                <c:pt idx="5658">
                  <c:v>2138.8552246094</c:v>
                </c:pt>
                <c:pt idx="5659">
                  <c:v>2168.5537109375</c:v>
                </c:pt>
                <c:pt idx="5660">
                  <c:v>2198.1440429688</c:v>
                </c:pt>
                <c:pt idx="5661">
                  <c:v>2227.642578125</c:v>
                </c:pt>
                <c:pt idx="5662">
                  <c:v>2257.0153808594</c:v>
                </c:pt>
                <c:pt idx="5663">
                  <c:v>2286.2807617188</c:v>
                </c:pt>
                <c:pt idx="5664">
                  <c:v>2315.4365234375</c:v>
                </c:pt>
                <c:pt idx="5665">
                  <c:v>2344.5009765625</c:v>
                </c:pt>
                <c:pt idx="5666">
                  <c:v>2373.4406738281</c:v>
                </c:pt>
                <c:pt idx="5667">
                  <c:v>2402.2712402344</c:v>
                </c:pt>
                <c:pt idx="5668">
                  <c:v>2430.9929199219</c:v>
                </c:pt>
                <c:pt idx="5669">
                  <c:v>2459.6237792969</c:v>
                </c:pt>
                <c:pt idx="5670">
                  <c:v>2488.12890625</c:v>
                </c:pt>
                <c:pt idx="5671">
                  <c:v>2516.525390625</c:v>
                </c:pt>
                <c:pt idx="5672">
                  <c:v>2544.8142089844</c:v>
                </c:pt>
                <c:pt idx="5673">
                  <c:v>2573.009765625</c:v>
                </c:pt>
                <c:pt idx="5674">
                  <c:v>2601.0817871094</c:v>
                </c:pt>
                <c:pt idx="5675">
                  <c:v>2629.0446777344</c:v>
                </c:pt>
                <c:pt idx="5676">
                  <c:v>2656.8991699219</c:v>
                </c:pt>
                <c:pt idx="5677">
                  <c:v>2684.6613769531</c:v>
                </c:pt>
                <c:pt idx="5678">
                  <c:v>2712.2993164063</c:v>
                </c:pt>
                <c:pt idx="5679">
                  <c:v>2739.828125</c:v>
                </c:pt>
                <c:pt idx="5680">
                  <c:v>2767.1398925781</c:v>
                </c:pt>
                <c:pt idx="5681">
                  <c:v>2789.9865722656</c:v>
                </c:pt>
                <c:pt idx="5682">
                  <c:v>2812.443359375</c:v>
                </c:pt>
                <c:pt idx="5683">
                  <c:v>2834.6157226563</c:v>
                </c:pt>
                <c:pt idx="5684">
                  <c:v>2856.5021972656</c:v>
                </c:pt>
                <c:pt idx="5685">
                  <c:v>2878.1040039063</c:v>
                </c:pt>
                <c:pt idx="5686">
                  <c:v>2899.4323730469</c:v>
                </c:pt>
                <c:pt idx="5687">
                  <c:v>2920.4631347656</c:v>
                </c:pt>
                <c:pt idx="5688">
                  <c:v>2941.2087402344</c:v>
                </c:pt>
                <c:pt idx="5689">
                  <c:v>2961.6687011719</c:v>
                </c:pt>
                <c:pt idx="5690">
                  <c:v>2981.8562011719</c:v>
                </c:pt>
                <c:pt idx="5691">
                  <c:v>3001.7456054688</c:v>
                </c:pt>
                <c:pt idx="5692">
                  <c:v>3021.3503417969</c:v>
                </c:pt>
                <c:pt idx="5693">
                  <c:v>3040.6694335938</c:v>
                </c:pt>
                <c:pt idx="5694">
                  <c:v>3059.7145996094</c:v>
                </c:pt>
                <c:pt idx="5695">
                  <c:v>3079.9658203125</c:v>
                </c:pt>
                <c:pt idx="5696">
                  <c:v>3100.607421875</c:v>
                </c:pt>
                <c:pt idx="5697">
                  <c:v>3121.0578613281</c:v>
                </c:pt>
                <c:pt idx="5698">
                  <c:v>3141.3295898438</c:v>
                </c:pt>
                <c:pt idx="5699">
                  <c:v>3161.3984375</c:v>
                </c:pt>
                <c:pt idx="5700">
                  <c:v>3181.2768554688</c:v>
                </c:pt>
                <c:pt idx="5701">
                  <c:v>3200.9641113281</c:v>
                </c:pt>
                <c:pt idx="5702">
                  <c:v>3220.4724121094</c:v>
                </c:pt>
                <c:pt idx="5703">
                  <c:v>3239.7778320313</c:v>
                </c:pt>
                <c:pt idx="5704">
                  <c:v>3258.8930664063</c:v>
                </c:pt>
                <c:pt idx="5705">
                  <c:v>3277.8166503906</c:v>
                </c:pt>
                <c:pt idx="5706">
                  <c:v>3296.5607910156</c:v>
                </c:pt>
                <c:pt idx="5707">
                  <c:v>3315.1032714844</c:v>
                </c:pt>
                <c:pt idx="5708">
                  <c:v>3332.9807128906</c:v>
                </c:pt>
                <c:pt idx="5709">
                  <c:v>3347.0031738281</c:v>
                </c:pt>
                <c:pt idx="5710">
                  <c:v>3360.8818359375</c:v>
                </c:pt>
                <c:pt idx="5711">
                  <c:v>3374.6000976563</c:v>
                </c:pt>
                <c:pt idx="5712">
                  <c:v>3388.1674804688</c:v>
                </c:pt>
                <c:pt idx="5713">
                  <c:v>3401.5827636719</c:v>
                </c:pt>
                <c:pt idx="5714">
                  <c:v>3414.8542480469</c:v>
                </c:pt>
                <c:pt idx="5715">
                  <c:v>3427.966796875</c:v>
                </c:pt>
                <c:pt idx="5716">
                  <c:v>3440.927734375</c:v>
                </c:pt>
                <c:pt idx="5717">
                  <c:v>3453.736328125</c:v>
                </c:pt>
                <c:pt idx="5718">
                  <c:v>3466.4006347656</c:v>
                </c:pt>
                <c:pt idx="5719">
                  <c:v>3478.9067382813</c:v>
                </c:pt>
                <c:pt idx="5720">
                  <c:v>3491.2604980469</c:v>
                </c:pt>
                <c:pt idx="5721">
                  <c:v>3503.4626464844</c:v>
                </c:pt>
                <c:pt idx="5722">
                  <c:v>3515.5205078125</c:v>
                </c:pt>
                <c:pt idx="5723">
                  <c:v>3527.4196777344</c:v>
                </c:pt>
                <c:pt idx="5724">
                  <c:v>3539.1665039063</c:v>
                </c:pt>
                <c:pt idx="5725">
                  <c:v>3550.7634277344</c:v>
                </c:pt>
                <c:pt idx="5726">
                  <c:v>3562.2133789063</c:v>
                </c:pt>
                <c:pt idx="5727">
                  <c:v>3573.5061035156</c:v>
                </c:pt>
                <c:pt idx="5728">
                  <c:v>3584.6469726563</c:v>
                </c:pt>
                <c:pt idx="5729">
                  <c:v>3595.6357421875</c:v>
                </c:pt>
                <c:pt idx="5730">
                  <c:v>3606.4799804688</c:v>
                </c:pt>
                <c:pt idx="5731">
                  <c:v>3617.3771972656</c:v>
                </c:pt>
                <c:pt idx="5732">
                  <c:v>3628.4377441406</c:v>
                </c:pt>
                <c:pt idx="5733">
                  <c:v>3639.361328125</c:v>
                </c:pt>
                <c:pt idx="5734">
                  <c:v>3650.1530761719</c:v>
                </c:pt>
                <c:pt idx="5735">
                  <c:v>3660.7998046875</c:v>
                </c:pt>
                <c:pt idx="5736">
                  <c:v>3671.3090820313</c:v>
                </c:pt>
                <c:pt idx="5737">
                  <c:v>3679.9506835938</c:v>
                </c:pt>
                <c:pt idx="5738">
                  <c:v>3686.5764160156</c:v>
                </c:pt>
                <c:pt idx="5739">
                  <c:v>3693.1254882813</c:v>
                </c:pt>
                <c:pt idx="5740">
                  <c:v>3699.5910644531</c:v>
                </c:pt>
                <c:pt idx="5741">
                  <c:v>3705.9770507813</c:v>
                </c:pt>
                <c:pt idx="5742">
                  <c:v>3712.283203125</c:v>
                </c:pt>
                <c:pt idx="5743">
                  <c:v>3718.5131835938</c:v>
                </c:pt>
                <c:pt idx="5744">
                  <c:v>3724.6596679688</c:v>
                </c:pt>
                <c:pt idx="5745">
                  <c:v>3730.7258300781</c:v>
                </c:pt>
                <c:pt idx="5746">
                  <c:v>3736.7126464844</c:v>
                </c:pt>
                <c:pt idx="5747">
                  <c:v>3742.623046875</c:v>
                </c:pt>
                <c:pt idx="5748">
                  <c:v>3748.4504394531</c:v>
                </c:pt>
                <c:pt idx="5749">
                  <c:v>3754.1977539063</c:v>
                </c:pt>
                <c:pt idx="5750">
                  <c:v>3759.865234375</c:v>
                </c:pt>
                <c:pt idx="5751">
                  <c:v>3765.4565429688</c:v>
                </c:pt>
                <c:pt idx="5752">
                  <c:v>3770.9638671875</c:v>
                </c:pt>
                <c:pt idx="5753">
                  <c:v>3776.3923339844</c:v>
                </c:pt>
                <c:pt idx="5754">
                  <c:v>3781.7407226563</c:v>
                </c:pt>
                <c:pt idx="5755">
                  <c:v>3787.0122070313</c:v>
                </c:pt>
                <c:pt idx="5756">
                  <c:v>3792.1999511719</c:v>
                </c:pt>
                <c:pt idx="5757">
                  <c:v>3797.3095703125</c:v>
                </c:pt>
                <c:pt idx="5758">
                  <c:v>3802.4587402344</c:v>
                </c:pt>
                <c:pt idx="5759">
                  <c:v>3807.7241210938</c:v>
                </c:pt>
                <c:pt idx="5760">
                  <c:v>3812.9116210938</c:v>
                </c:pt>
                <c:pt idx="5761">
                  <c:v>3818.0207519531</c:v>
                </c:pt>
                <c:pt idx="5762">
                  <c:v>3823.0544433594</c:v>
                </c:pt>
                <c:pt idx="5763">
                  <c:v>3828.0144042969</c:v>
                </c:pt>
                <c:pt idx="5764">
                  <c:v>3832.8950195313</c:v>
                </c:pt>
                <c:pt idx="5765">
                  <c:v>3835.2724609375</c:v>
                </c:pt>
                <c:pt idx="5766">
                  <c:v>3836.2431640625</c:v>
                </c:pt>
                <c:pt idx="5767">
                  <c:v>3837.7182617188</c:v>
                </c:pt>
                <c:pt idx="5768">
                  <c:v>3839.6259765625</c:v>
                </c:pt>
                <c:pt idx="5769">
                  <c:v>3841.4636230469</c:v>
                </c:pt>
                <c:pt idx="5770">
                  <c:v>3843.2321777344</c:v>
                </c:pt>
                <c:pt idx="5771">
                  <c:v>3844.931640625</c:v>
                </c:pt>
                <c:pt idx="5772">
                  <c:v>3846.5615234375</c:v>
                </c:pt>
                <c:pt idx="5773">
                  <c:v>3848.1206054688</c:v>
                </c:pt>
                <c:pt idx="5774">
                  <c:v>3849.611328125</c:v>
                </c:pt>
                <c:pt idx="5775">
                  <c:v>3851.0327148438</c:v>
                </c:pt>
                <c:pt idx="5776">
                  <c:v>3852.3828125</c:v>
                </c:pt>
                <c:pt idx="5777">
                  <c:v>3853.6650390625</c:v>
                </c:pt>
                <c:pt idx="5778">
                  <c:v>3854.8762207031</c:v>
                </c:pt>
                <c:pt idx="5779">
                  <c:v>3856.01953125</c:v>
                </c:pt>
                <c:pt idx="5780">
                  <c:v>3857.0922851563</c:v>
                </c:pt>
                <c:pt idx="5781">
                  <c:v>3858.0947265625</c:v>
                </c:pt>
                <c:pt idx="5782">
                  <c:v>3859.0283203125</c:v>
                </c:pt>
                <c:pt idx="5783">
                  <c:v>3859.8930664063</c:v>
                </c:pt>
                <c:pt idx="5784">
                  <c:v>3860.6875</c:v>
                </c:pt>
                <c:pt idx="5785">
                  <c:v>3861.4128417969</c:v>
                </c:pt>
                <c:pt idx="5786">
                  <c:v>3862.0681152344</c:v>
                </c:pt>
                <c:pt idx="5787">
                  <c:v>3862.6530761719</c:v>
                </c:pt>
                <c:pt idx="5788">
                  <c:v>3863.1696777344</c:v>
                </c:pt>
                <c:pt idx="5789">
                  <c:v>3863.6162109375</c:v>
                </c:pt>
                <c:pt idx="5790">
                  <c:v>3863.7397460938</c:v>
                </c:pt>
                <c:pt idx="5791">
                  <c:v>3861.4797363281</c:v>
                </c:pt>
                <c:pt idx="5792">
                  <c:v>3859.1079101563</c:v>
                </c:pt>
                <c:pt idx="5793">
                  <c:v>3856.6271972656</c:v>
                </c:pt>
                <c:pt idx="5794">
                  <c:v>3854.0356445313</c:v>
                </c:pt>
                <c:pt idx="5795">
                  <c:v>3851.3337402344</c:v>
                </c:pt>
                <c:pt idx="5796">
                  <c:v>3848.51953125</c:v>
                </c:pt>
                <c:pt idx="5797">
                  <c:v>3845.5966796875</c:v>
                </c:pt>
                <c:pt idx="5798">
                  <c:v>3842.5629882813</c:v>
                </c:pt>
                <c:pt idx="5799">
                  <c:v>3839.4196777344</c:v>
                </c:pt>
                <c:pt idx="5800">
                  <c:v>3836.1635742188</c:v>
                </c:pt>
                <c:pt idx="5801">
                  <c:v>3833.0725097656</c:v>
                </c:pt>
                <c:pt idx="5802">
                  <c:v>3829.9553222656</c:v>
                </c:pt>
                <c:pt idx="5803">
                  <c:v>3826.7534179688</c:v>
                </c:pt>
                <c:pt idx="5804">
                  <c:v>3823.4633789063</c:v>
                </c:pt>
                <c:pt idx="5805">
                  <c:v>3820.0888671875</c:v>
                </c:pt>
                <c:pt idx="5806">
                  <c:v>3816.6296386719</c:v>
                </c:pt>
                <c:pt idx="5807">
                  <c:v>3813.0832519531</c:v>
                </c:pt>
                <c:pt idx="5808">
                  <c:v>3809.451171875</c:v>
                </c:pt>
                <c:pt idx="5809">
                  <c:v>3805.7338867188</c:v>
                </c:pt>
                <c:pt idx="5810">
                  <c:v>3801.9313964844</c:v>
                </c:pt>
                <c:pt idx="5811">
                  <c:v>3798.0434570313</c:v>
                </c:pt>
                <c:pt idx="5812">
                  <c:v>3794.0671386719</c:v>
                </c:pt>
                <c:pt idx="5813">
                  <c:v>3790.0078125</c:v>
                </c:pt>
                <c:pt idx="5814">
                  <c:v>3785.8623046875</c:v>
                </c:pt>
                <c:pt idx="5815">
                  <c:v>3781.6315917969</c:v>
                </c:pt>
                <c:pt idx="5816">
                  <c:v>3777.3125</c:v>
                </c:pt>
                <c:pt idx="5817">
                  <c:v>3772.9096679688</c:v>
                </c:pt>
                <c:pt idx="5818">
                  <c:v>3768.298828125</c:v>
                </c:pt>
                <c:pt idx="5819">
                  <c:v>3760.9829101563</c:v>
                </c:pt>
                <c:pt idx="5820">
                  <c:v>3753.4851074219</c:v>
                </c:pt>
                <c:pt idx="5821">
                  <c:v>3745.8146972656</c:v>
                </c:pt>
                <c:pt idx="5822">
                  <c:v>3737.9672851563</c:v>
                </c:pt>
                <c:pt idx="5823">
                  <c:v>3729.9431152344</c:v>
                </c:pt>
                <c:pt idx="5824">
                  <c:v>3721.7370605469</c:v>
                </c:pt>
                <c:pt idx="5825">
                  <c:v>3713.3579101563</c:v>
                </c:pt>
                <c:pt idx="5826">
                  <c:v>3704.8022460938</c:v>
                </c:pt>
                <c:pt idx="5827">
                  <c:v>3696.0686035156</c:v>
                </c:pt>
                <c:pt idx="5828">
                  <c:v>3687.1540527344</c:v>
                </c:pt>
                <c:pt idx="5829">
                  <c:v>3678.0661621094</c:v>
                </c:pt>
                <c:pt idx="5830">
                  <c:v>3668.8022460938</c:v>
                </c:pt>
                <c:pt idx="5831">
                  <c:v>3659.3601074219</c:v>
                </c:pt>
                <c:pt idx="5832">
                  <c:v>3649.7358398438</c:v>
                </c:pt>
                <c:pt idx="5833">
                  <c:v>3639.9406738281</c:v>
                </c:pt>
                <c:pt idx="5834">
                  <c:v>3629.9675292969</c:v>
                </c:pt>
                <c:pt idx="5835">
                  <c:v>3619.8173828125</c:v>
                </c:pt>
                <c:pt idx="5836">
                  <c:v>3609.484375</c:v>
                </c:pt>
                <c:pt idx="5837">
                  <c:v>3599.2763671875</c:v>
                </c:pt>
                <c:pt idx="5838">
                  <c:v>3589.0561523438</c:v>
                </c:pt>
                <c:pt idx="5839">
                  <c:v>3578.6740722656</c:v>
                </c:pt>
                <c:pt idx="5840">
                  <c:v>3568.1311035156</c:v>
                </c:pt>
                <c:pt idx="5841">
                  <c:v>3557.4204101563</c:v>
                </c:pt>
                <c:pt idx="5842">
                  <c:v>3546.5554199219</c:v>
                </c:pt>
                <c:pt idx="5843">
                  <c:v>3535.5278320313</c:v>
                </c:pt>
                <c:pt idx="5844">
                  <c:v>3524.3400878906</c:v>
                </c:pt>
                <c:pt idx="5845">
                  <c:v>3512.984375</c:v>
                </c:pt>
                <c:pt idx="5846">
                  <c:v>3501.4733886719</c:v>
                </c:pt>
                <c:pt idx="5847">
                  <c:v>3489.8010253906</c:v>
                </c:pt>
                <c:pt idx="5848">
                  <c:v>3477.9680175781</c:v>
                </c:pt>
                <c:pt idx="5849">
                  <c:v>3465.9665527344</c:v>
                </c:pt>
                <c:pt idx="5850">
                  <c:v>3453.8103027344</c:v>
                </c:pt>
                <c:pt idx="5851">
                  <c:v>3438.1853027344</c:v>
                </c:pt>
                <c:pt idx="5852">
                  <c:v>3421.0178222656</c:v>
                </c:pt>
                <c:pt idx="5853">
                  <c:v>3403.6875</c:v>
                </c:pt>
                <c:pt idx="5854">
                  <c:v>3386.2141113281</c:v>
                </c:pt>
                <c:pt idx="5855">
                  <c:v>3368.587890625</c:v>
                </c:pt>
                <c:pt idx="5856">
                  <c:v>3350.8090820313</c:v>
                </c:pt>
                <c:pt idx="5857">
                  <c:v>3332.8666992188</c:v>
                </c:pt>
                <c:pt idx="5858">
                  <c:v>3314.7817382813</c:v>
                </c:pt>
                <c:pt idx="5859">
                  <c:v>3296.5432128906</c:v>
                </c:pt>
                <c:pt idx="5860">
                  <c:v>3278.1525878906</c:v>
                </c:pt>
                <c:pt idx="5861">
                  <c:v>3259.5979003906</c:v>
                </c:pt>
                <c:pt idx="5862">
                  <c:v>3240.9008789063</c:v>
                </c:pt>
                <c:pt idx="5863">
                  <c:v>3222.05078125</c:v>
                </c:pt>
                <c:pt idx="5864">
                  <c:v>3203.0483398438</c:v>
                </c:pt>
                <c:pt idx="5865">
                  <c:v>3183.8811035156</c:v>
                </c:pt>
                <c:pt idx="5866">
                  <c:v>3164.5725097656</c:v>
                </c:pt>
                <c:pt idx="5867">
                  <c:v>3145.1105957031</c:v>
                </c:pt>
                <c:pt idx="5868">
                  <c:v>3125.4953613281</c:v>
                </c:pt>
                <c:pt idx="5869">
                  <c:v>3105.7158203125</c:v>
                </c:pt>
                <c:pt idx="5870">
                  <c:v>3086.0249023438</c:v>
                </c:pt>
                <c:pt idx="5871">
                  <c:v>3066.5471191406</c:v>
                </c:pt>
                <c:pt idx="5872">
                  <c:v>3043.78515625</c:v>
                </c:pt>
                <c:pt idx="5873">
                  <c:v>3019.4228515625</c:v>
                </c:pt>
                <c:pt idx="5874">
                  <c:v>2994.8322753906</c:v>
                </c:pt>
                <c:pt idx="5875">
                  <c:v>2969.9987792969</c:v>
                </c:pt>
                <c:pt idx="5876">
                  <c:v>2944.9228515625</c:v>
                </c:pt>
                <c:pt idx="5877">
                  <c:v>2919.5905761719</c:v>
                </c:pt>
                <c:pt idx="5878">
                  <c:v>2894.0302734375</c:v>
                </c:pt>
                <c:pt idx="5879">
                  <c:v>2868.2265625</c:v>
                </c:pt>
                <c:pt idx="5880">
                  <c:v>2842.181640625</c:v>
                </c:pt>
                <c:pt idx="5881">
                  <c:v>2815.8779296875</c:v>
                </c:pt>
                <c:pt idx="5882">
                  <c:v>2789.34765625</c:v>
                </c:pt>
                <c:pt idx="5883">
                  <c:v>2762.5744628906</c:v>
                </c:pt>
                <c:pt idx="5884">
                  <c:v>2735.5595703125</c:v>
                </c:pt>
                <c:pt idx="5885">
                  <c:v>2708.2854003906</c:v>
                </c:pt>
                <c:pt idx="5886">
                  <c:v>2680.7846679688</c:v>
                </c:pt>
                <c:pt idx="5887">
                  <c:v>2653.0422363281</c:v>
                </c:pt>
                <c:pt idx="5888">
                  <c:v>2625.0571289063</c:v>
                </c:pt>
                <c:pt idx="5889">
                  <c:v>2596.8293457031</c:v>
                </c:pt>
                <c:pt idx="5890">
                  <c:v>2568.3425292969</c:v>
                </c:pt>
                <c:pt idx="5891">
                  <c:v>2539.6293945313</c:v>
                </c:pt>
                <c:pt idx="5892">
                  <c:v>2510.6743164063</c:v>
                </c:pt>
                <c:pt idx="5893">
                  <c:v>2481.4768066406</c:v>
                </c:pt>
                <c:pt idx="5894">
                  <c:v>2452.0197753906</c:v>
                </c:pt>
                <c:pt idx="5895">
                  <c:v>2422.3369140625</c:v>
                </c:pt>
                <c:pt idx="5896">
                  <c:v>2392.4118652344</c:v>
                </c:pt>
                <c:pt idx="5897">
                  <c:v>2360.8117675781</c:v>
                </c:pt>
                <c:pt idx="5898">
                  <c:v>2325.5393066406</c:v>
                </c:pt>
                <c:pt idx="5899">
                  <c:v>2289.8293457031</c:v>
                </c:pt>
                <c:pt idx="5900">
                  <c:v>2253.9018554688</c:v>
                </c:pt>
                <c:pt idx="5901">
                  <c:v>2217.7565917969</c:v>
                </c:pt>
                <c:pt idx="5902">
                  <c:v>2181.3720703125</c:v>
                </c:pt>
                <c:pt idx="5903">
                  <c:v>2144.791015625</c:v>
                </c:pt>
                <c:pt idx="5904">
                  <c:v>2107.9924316406</c:v>
                </c:pt>
                <c:pt idx="5905">
                  <c:v>2070.9758300781</c:v>
                </c:pt>
                <c:pt idx="5906">
                  <c:v>2033.7204589844</c:v>
                </c:pt>
                <c:pt idx="5907">
                  <c:v>1996.2685546875</c:v>
                </c:pt>
                <c:pt idx="5908">
                  <c:v>1958.5988769531</c:v>
                </c:pt>
                <c:pt idx="5909">
                  <c:v>1920.7111816406</c:v>
                </c:pt>
                <c:pt idx="5910">
                  <c:v>1882.5842285156</c:v>
                </c:pt>
                <c:pt idx="5911">
                  <c:v>1844.2611083984</c:v>
                </c:pt>
                <c:pt idx="5912">
                  <c:v>1805.7205810547</c:v>
                </c:pt>
                <c:pt idx="5913">
                  <c:v>1766.9622802734</c:v>
                </c:pt>
                <c:pt idx="5914">
                  <c:v>1727.9639892578</c:v>
                </c:pt>
                <c:pt idx="5915">
                  <c:v>1688.76953125</c:v>
                </c:pt>
                <c:pt idx="5916">
                  <c:v>1649.3579101563</c:v>
                </c:pt>
                <c:pt idx="5917">
                  <c:v>1609.7288818359</c:v>
                </c:pt>
                <c:pt idx="5918">
                  <c:v>1569.8586425781</c:v>
                </c:pt>
                <c:pt idx="5919">
                  <c:v>1529.7938232422</c:v>
                </c:pt>
                <c:pt idx="5920">
                  <c:v>1489.5113525391</c:v>
                </c:pt>
                <c:pt idx="5921">
                  <c:v>1449.0109863281</c:v>
                </c:pt>
                <c:pt idx="5922">
                  <c:v>1408.26953125</c:v>
                </c:pt>
                <c:pt idx="5923">
                  <c:v>1367.3338623047</c:v>
                </c:pt>
                <c:pt idx="5924">
                  <c:v>1326.1800537109</c:v>
                </c:pt>
                <c:pt idx="5925">
                  <c:v>1284.8088378906</c:v>
                </c:pt>
                <c:pt idx="5926">
                  <c:v>1243.1959228516</c:v>
                </c:pt>
                <c:pt idx="5927">
                  <c:v>1201.3889160156</c:v>
                </c:pt>
                <c:pt idx="5928">
                  <c:v>1159.3643798828</c:v>
                </c:pt>
                <c:pt idx="5929">
                  <c:v>1116.9390869141</c:v>
                </c:pt>
                <c:pt idx="5930">
                  <c:v>1072.8878173828</c:v>
                </c:pt>
                <c:pt idx="5931">
                  <c:v>1029.0124511719</c:v>
                </c:pt>
                <c:pt idx="5932">
                  <c:v>985.18725585938</c:v>
                </c:pt>
                <c:pt idx="5933">
                  <c:v>941.21612548828</c:v>
                </c:pt>
                <c:pt idx="5934">
                  <c:v>897.14019775391</c:v>
                </c:pt>
                <c:pt idx="5935">
                  <c:v>853.07043457031</c:v>
                </c:pt>
                <c:pt idx="5936">
                  <c:v>808.98187255859</c:v>
                </c:pt>
                <c:pt idx="5937">
                  <c:v>764.87420654297</c:v>
                </c:pt>
                <c:pt idx="5938">
                  <c:v>720.72204589844</c:v>
                </c:pt>
                <c:pt idx="5939">
                  <c:v>676.57653808594</c:v>
                </c:pt>
                <c:pt idx="5940">
                  <c:v>632.41186523438</c:v>
                </c:pt>
                <c:pt idx="5941">
                  <c:v>588.22827148438</c:v>
                </c:pt>
                <c:pt idx="5942">
                  <c:v>544.02569580078</c:v>
                </c:pt>
                <c:pt idx="5943">
                  <c:v>499.77871704102</c:v>
                </c:pt>
                <c:pt idx="5944">
                  <c:v>455.5380859375</c:v>
                </c:pt>
                <c:pt idx="5945">
                  <c:v>411.27856445313</c:v>
                </c:pt>
                <c:pt idx="5946">
                  <c:v>367</c:v>
                </c:pt>
                <c:pt idx="5947">
                  <c:v>322.67700195313</c:v>
                </c:pt>
                <c:pt idx="5948">
                  <c:v>278.36047363281</c:v>
                </c:pt>
                <c:pt idx="5949">
                  <c:v>234.02499389648</c:v>
                </c:pt>
                <c:pt idx="5950">
                  <c:v>189.67050170898</c:v>
                </c:pt>
                <c:pt idx="5951">
                  <c:v>145.27145385742</c:v>
                </c:pt>
                <c:pt idx="5952">
                  <c:v>100.87902069092</c:v>
                </c:pt>
                <c:pt idx="5953">
                  <c:v>56.46752166748</c:v>
                </c:pt>
                <c:pt idx="5954">
                  <c:v>12.037095069885</c:v>
                </c:pt>
                <c:pt idx="5955">
                  <c:v>-32.437911987305</c:v>
                </c:pt>
                <c:pt idx="5956">
                  <c:v>-76.906341552734006</c:v>
                </c:pt>
                <c:pt idx="5957">
                  <c:v>-121.39373779297</c:v>
                </c:pt>
                <c:pt idx="5958">
                  <c:v>-163.62609863281</c:v>
                </c:pt>
                <c:pt idx="5959">
                  <c:v>-204.10870361328</c:v>
                </c:pt>
                <c:pt idx="5960">
                  <c:v>-244.33995056152</c:v>
                </c:pt>
                <c:pt idx="5961">
                  <c:v>-284.34292602539</c:v>
                </c:pt>
                <c:pt idx="5962">
                  <c:v>-324.11795043945</c:v>
                </c:pt>
                <c:pt idx="5963">
                  <c:v>-363.68759155273</c:v>
                </c:pt>
                <c:pt idx="5964">
                  <c:v>-403.00616455078</c:v>
                </c:pt>
                <c:pt idx="5965">
                  <c:v>-442.0966796875</c:v>
                </c:pt>
                <c:pt idx="5966">
                  <c:v>-480.95895385742</c:v>
                </c:pt>
                <c:pt idx="5967">
                  <c:v>-519.61547851563</c:v>
                </c:pt>
                <c:pt idx="5968">
                  <c:v>-558.021484375</c:v>
                </c:pt>
                <c:pt idx="5969">
                  <c:v>-596.19952392578</c:v>
                </c:pt>
                <c:pt idx="5970">
                  <c:v>-634.14910888672</c:v>
                </c:pt>
                <c:pt idx="5971">
                  <c:v>-671.892578125</c:v>
                </c:pt>
                <c:pt idx="5972">
                  <c:v>-709.38604736328</c:v>
                </c:pt>
                <c:pt idx="5973">
                  <c:v>-746.6513671875</c:v>
                </c:pt>
                <c:pt idx="5974">
                  <c:v>-783.68853759766</c:v>
                </c:pt>
                <c:pt idx="5975">
                  <c:v>-820.51898193359</c:v>
                </c:pt>
                <c:pt idx="5976">
                  <c:v>-857.09973144531</c:v>
                </c:pt>
                <c:pt idx="5977">
                  <c:v>-893.45263671875</c:v>
                </c:pt>
                <c:pt idx="5978">
                  <c:v>-929.57708740234</c:v>
                </c:pt>
                <c:pt idx="5979">
                  <c:v>-965.49426269531</c:v>
                </c:pt>
                <c:pt idx="5980">
                  <c:v>-1001.1625366211</c:v>
                </c:pt>
                <c:pt idx="5981">
                  <c:v>-1036.6029052734</c:v>
                </c:pt>
                <c:pt idx="5982">
                  <c:v>-1071.8148193359</c:v>
                </c:pt>
                <c:pt idx="5983">
                  <c:v>-1106.8188476563</c:v>
                </c:pt>
                <c:pt idx="5984">
                  <c:v>-1141.5745849609</c:v>
                </c:pt>
                <c:pt idx="5985">
                  <c:v>-1176.1024169922</c:v>
                </c:pt>
                <c:pt idx="5986">
                  <c:v>-1209.3552246094</c:v>
                </c:pt>
                <c:pt idx="5987">
                  <c:v>-1240.0856933594</c:v>
                </c:pt>
                <c:pt idx="5988">
                  <c:v>-1270.4898681641</c:v>
                </c:pt>
                <c:pt idx="5989">
                  <c:v>-1300.5847167969</c:v>
                </c:pt>
                <c:pt idx="5990">
                  <c:v>-1330.3708496094</c:v>
                </c:pt>
                <c:pt idx="5991">
                  <c:v>-1359.8477783203</c:v>
                </c:pt>
                <c:pt idx="5992">
                  <c:v>-1389.0325927734</c:v>
                </c:pt>
                <c:pt idx="5993">
                  <c:v>-1417.8914794922</c:v>
                </c:pt>
                <c:pt idx="5994">
                  <c:v>-1446.4411621094</c:v>
                </c:pt>
                <c:pt idx="5995">
                  <c:v>-1474.6821289063</c:v>
                </c:pt>
                <c:pt idx="5996">
                  <c:v>-1502.6303710938</c:v>
                </c:pt>
                <c:pt idx="5997">
                  <c:v>-1530.2528076172</c:v>
                </c:pt>
                <c:pt idx="5998">
                  <c:v>-1557.5666503906</c:v>
                </c:pt>
                <c:pt idx="5999">
                  <c:v>-1584.5715332031</c:v>
                </c:pt>
                <c:pt idx="6000">
                  <c:v>-1611.2824707031</c:v>
                </c:pt>
                <c:pt idx="6001">
                  <c:v>-1637.6691894531</c:v>
                </c:pt>
                <c:pt idx="6002">
                  <c:v>-1663.7470703125</c:v>
                </c:pt>
                <c:pt idx="6003">
                  <c:v>-1689.5157470703</c:v>
                </c:pt>
                <c:pt idx="6004">
                  <c:v>-1714.9901123047</c:v>
                </c:pt>
                <c:pt idx="6005">
                  <c:v>-1740.1403808594</c:v>
                </c:pt>
                <c:pt idx="6006">
                  <c:v>-1764.9820556641</c:v>
                </c:pt>
                <c:pt idx="6007">
                  <c:v>-1789.5147705078</c:v>
                </c:pt>
                <c:pt idx="6008">
                  <c:v>-1813.7521972656</c:v>
                </c:pt>
                <c:pt idx="6009">
                  <c:v>-1837.6668701172</c:v>
                </c:pt>
                <c:pt idx="6010">
                  <c:v>-1861.2723388672</c:v>
                </c:pt>
                <c:pt idx="6011">
                  <c:v>-1884.5684814453</c:v>
                </c:pt>
                <c:pt idx="6012">
                  <c:v>-1907.5695800781</c:v>
                </c:pt>
                <c:pt idx="6013">
                  <c:v>-1930.2476806641</c:v>
                </c:pt>
                <c:pt idx="6014">
                  <c:v>-1952.6169433594</c:v>
                </c:pt>
                <c:pt idx="6015">
                  <c:v>-1974.6773681641</c:v>
                </c:pt>
                <c:pt idx="6016">
                  <c:v>-1996.44140625</c:v>
                </c:pt>
                <c:pt idx="6017">
                  <c:v>-2017.8833007813</c:v>
                </c:pt>
                <c:pt idx="6018">
                  <c:v>-2039.0167236328</c:v>
                </c:pt>
                <c:pt idx="6019">
                  <c:v>-2059.5075683594</c:v>
                </c:pt>
                <c:pt idx="6020">
                  <c:v>-2077.1401367188</c:v>
                </c:pt>
                <c:pt idx="6021">
                  <c:v>-2094.6975097656</c:v>
                </c:pt>
                <c:pt idx="6022">
                  <c:v>-2112.1245117188</c:v>
                </c:pt>
                <c:pt idx="6023">
                  <c:v>-2129.337890625</c:v>
                </c:pt>
                <c:pt idx="6024">
                  <c:v>-2146.3471679688</c:v>
                </c:pt>
                <c:pt idx="6025">
                  <c:v>-2163.1328125</c:v>
                </c:pt>
                <c:pt idx="6026">
                  <c:v>-2179.7048339844</c:v>
                </c:pt>
                <c:pt idx="6027">
                  <c:v>-2196.0634765625</c:v>
                </c:pt>
                <c:pt idx="6028">
                  <c:v>-2212.2175292969</c:v>
                </c:pt>
                <c:pt idx="6029">
                  <c:v>-2228.1484375</c:v>
                </c:pt>
                <c:pt idx="6030">
                  <c:v>-2243.8657226563</c:v>
                </c:pt>
                <c:pt idx="6031">
                  <c:v>-2259.3693847656</c:v>
                </c:pt>
                <c:pt idx="6032">
                  <c:v>-2274.6684570313</c:v>
                </c:pt>
                <c:pt idx="6033">
                  <c:v>-2289.744140625</c:v>
                </c:pt>
                <c:pt idx="6034">
                  <c:v>-2304.6066894531</c:v>
                </c:pt>
                <c:pt idx="6035">
                  <c:v>-2319.2551269531</c:v>
                </c:pt>
                <c:pt idx="6036">
                  <c:v>-2333.6989746094</c:v>
                </c:pt>
                <c:pt idx="6037">
                  <c:v>-2347.9201660156</c:v>
                </c:pt>
                <c:pt idx="6038">
                  <c:v>-2361.927734375</c:v>
                </c:pt>
                <c:pt idx="6039">
                  <c:v>-2375.7216796875</c:v>
                </c:pt>
                <c:pt idx="6040">
                  <c:v>-2389.3100585938</c:v>
                </c:pt>
                <c:pt idx="6041">
                  <c:v>-2402.6765136719</c:v>
                </c:pt>
                <c:pt idx="6042">
                  <c:v>-2415.8291015625</c:v>
                </c:pt>
                <c:pt idx="6043">
                  <c:v>-2428.7680664063</c:v>
                </c:pt>
                <c:pt idx="6044">
                  <c:v>-2441.4936523438</c:v>
                </c:pt>
                <c:pt idx="6045">
                  <c:v>-2452.7934570313</c:v>
                </c:pt>
                <c:pt idx="6046">
                  <c:v>-2462.4331054688</c:v>
                </c:pt>
                <c:pt idx="6047">
                  <c:v>-2471.9741210938</c:v>
                </c:pt>
                <c:pt idx="6048">
                  <c:v>-2481.4157714844</c:v>
                </c:pt>
                <c:pt idx="6049">
                  <c:v>-2490.7651367188</c:v>
                </c:pt>
                <c:pt idx="6050">
                  <c:v>-2500.37109375</c:v>
                </c:pt>
                <c:pt idx="6051">
                  <c:v>-2509.9851074219</c:v>
                </c:pt>
                <c:pt idx="6052">
                  <c:v>-2519.5776367188</c:v>
                </c:pt>
                <c:pt idx="6053">
                  <c:v>-2529.1545410156</c:v>
                </c:pt>
                <c:pt idx="6054">
                  <c:v>-2538.7055664063</c:v>
                </c:pt>
                <c:pt idx="6055">
                  <c:v>-2548.2355957031</c:v>
                </c:pt>
                <c:pt idx="6056">
                  <c:v>-2557.7443847656</c:v>
                </c:pt>
                <c:pt idx="6057">
                  <c:v>-2567.23828125</c:v>
                </c:pt>
                <c:pt idx="6058">
                  <c:v>-2576.7055664063</c:v>
                </c:pt>
                <c:pt idx="6059">
                  <c:v>-2586.1518554688</c:v>
                </c:pt>
                <c:pt idx="6060">
                  <c:v>-2595.5778808594</c:v>
                </c:pt>
                <c:pt idx="6061">
                  <c:v>-2604.9880371094</c:v>
                </c:pt>
                <c:pt idx="6062">
                  <c:v>-2614.3720703125</c:v>
                </c:pt>
                <c:pt idx="6063">
                  <c:v>-2623.7353515625</c:v>
                </c:pt>
                <c:pt idx="6064">
                  <c:v>-2633.0773925781</c:v>
                </c:pt>
                <c:pt idx="6065">
                  <c:v>-2642.4038085938</c:v>
                </c:pt>
                <c:pt idx="6066">
                  <c:v>-2651.7043457031</c:v>
                </c:pt>
                <c:pt idx="6067">
                  <c:v>-2660.9841308594</c:v>
                </c:pt>
                <c:pt idx="6068">
                  <c:v>-2669.3630371094</c:v>
                </c:pt>
                <c:pt idx="6069">
                  <c:v>-2673.9035644531</c:v>
                </c:pt>
                <c:pt idx="6070">
                  <c:v>-2678.4174804688</c:v>
                </c:pt>
                <c:pt idx="6071">
                  <c:v>-2682.9069824219</c:v>
                </c:pt>
                <c:pt idx="6072">
                  <c:v>-2687.3723144531</c:v>
                </c:pt>
                <c:pt idx="6073">
                  <c:v>-2691.8161621094</c:v>
                </c:pt>
                <c:pt idx="6074">
                  <c:v>-2696.2331542969</c:v>
                </c:pt>
                <c:pt idx="6075">
                  <c:v>-2700.6264648438</c:v>
                </c:pt>
                <c:pt idx="6076">
                  <c:v>-2704.9948730469</c:v>
                </c:pt>
                <c:pt idx="6077">
                  <c:v>-2709.3420410156</c:v>
                </c:pt>
                <c:pt idx="6078">
                  <c:v>-2713.662109375</c:v>
                </c:pt>
                <c:pt idx="6079">
                  <c:v>-2717.9584960938</c:v>
                </c:pt>
                <c:pt idx="6080">
                  <c:v>-2722.2309570313</c:v>
                </c:pt>
                <c:pt idx="6081">
                  <c:v>-2726.4807128906</c:v>
                </c:pt>
                <c:pt idx="6082">
                  <c:v>-2730.7048339844</c:v>
                </c:pt>
                <c:pt idx="6083">
                  <c:v>-2734.904296875</c:v>
                </c:pt>
                <c:pt idx="6084">
                  <c:v>-2739.0798339844</c:v>
                </c:pt>
                <c:pt idx="6085">
                  <c:v>-2743.2331542969</c:v>
                </c:pt>
                <c:pt idx="6086">
                  <c:v>-2747.3605957031</c:v>
                </c:pt>
                <c:pt idx="6087">
                  <c:v>-2751.4636230469</c:v>
                </c:pt>
                <c:pt idx="6088">
                  <c:v>-2755.5419921875</c:v>
                </c:pt>
                <c:pt idx="6089">
                  <c:v>-2759.5991210938</c:v>
                </c:pt>
                <c:pt idx="6090">
                  <c:v>-2763.6296386719</c:v>
                </c:pt>
                <c:pt idx="6091">
                  <c:v>-2767.6354980469</c:v>
                </c:pt>
                <c:pt idx="6092">
                  <c:v>-2771.9792480469</c:v>
                </c:pt>
                <c:pt idx="6093">
                  <c:v>-2776.2966308594</c:v>
                </c:pt>
                <c:pt idx="6094">
                  <c:v>-2780.5654296875</c:v>
                </c:pt>
                <c:pt idx="6095">
                  <c:v>-2784.7802734375</c:v>
                </c:pt>
                <c:pt idx="6096">
                  <c:v>-2788.5856933594</c:v>
                </c:pt>
                <c:pt idx="6097">
                  <c:v>-2790.0385742188</c:v>
                </c:pt>
                <c:pt idx="6098">
                  <c:v>-2791.458984375</c:v>
                </c:pt>
                <c:pt idx="6099">
                  <c:v>-2792.8454589844</c:v>
                </c:pt>
                <c:pt idx="6100">
                  <c:v>-2794.1989746094</c:v>
                </c:pt>
                <c:pt idx="6101">
                  <c:v>-2795.6442871094</c:v>
                </c:pt>
                <c:pt idx="6102">
                  <c:v>-2797.2827148438</c:v>
                </c:pt>
                <c:pt idx="6103">
                  <c:v>-2798.8825683594</c:v>
                </c:pt>
                <c:pt idx="6104">
                  <c:v>-2800.4455566406</c:v>
                </c:pt>
                <c:pt idx="6105">
                  <c:v>-2801.9716796875</c:v>
                </c:pt>
                <c:pt idx="6106">
                  <c:v>-2803.4611816406</c:v>
                </c:pt>
                <c:pt idx="6107">
                  <c:v>-2804.9133300781</c:v>
                </c:pt>
                <c:pt idx="6108">
                  <c:v>-2806.328125</c:v>
                </c:pt>
                <c:pt idx="6109">
                  <c:v>-2807.7058105469</c:v>
                </c:pt>
                <c:pt idx="6110">
                  <c:v>-2809.0466308594</c:v>
                </c:pt>
                <c:pt idx="6111">
                  <c:v>-2810.349609375</c:v>
                </c:pt>
                <c:pt idx="6112">
                  <c:v>-2811.6157226563</c:v>
                </c:pt>
                <c:pt idx="6113">
                  <c:v>-2812.8449707031</c:v>
                </c:pt>
                <c:pt idx="6114">
                  <c:v>-2814.0373535156</c:v>
                </c:pt>
                <c:pt idx="6115">
                  <c:v>-2815.1918945313</c:v>
                </c:pt>
                <c:pt idx="6116">
                  <c:v>-2816.3095703125</c:v>
                </c:pt>
                <c:pt idx="6117">
                  <c:v>-2817.3898925781</c:v>
                </c:pt>
                <c:pt idx="6118">
                  <c:v>-2818.43359375</c:v>
                </c:pt>
                <c:pt idx="6119">
                  <c:v>-2819.4399414063</c:v>
                </c:pt>
                <c:pt idx="6120">
                  <c:v>-2820.4089355469</c:v>
                </c:pt>
                <c:pt idx="6121">
                  <c:v>-2821.3405761719</c:v>
                </c:pt>
                <c:pt idx="6122">
                  <c:v>-2822.2360839844</c:v>
                </c:pt>
                <c:pt idx="6123">
                  <c:v>-2823.0935058594</c:v>
                </c:pt>
                <c:pt idx="6124">
                  <c:v>-2823.9138183594</c:v>
                </c:pt>
                <c:pt idx="6125">
                  <c:v>-2821.8635253906</c:v>
                </c:pt>
                <c:pt idx="6126">
                  <c:v>-2819.7951660156</c:v>
                </c:pt>
                <c:pt idx="6127">
                  <c:v>-2817.7104492188</c:v>
                </c:pt>
                <c:pt idx="6128">
                  <c:v>-2815.6103515625</c:v>
                </c:pt>
                <c:pt idx="6129">
                  <c:v>-2813.4934082031</c:v>
                </c:pt>
                <c:pt idx="6130">
                  <c:v>-2811.3583984375</c:v>
                </c:pt>
                <c:pt idx="6131">
                  <c:v>-2809.2080078125</c:v>
                </c:pt>
                <c:pt idx="6132">
                  <c:v>-2807.041015625</c:v>
                </c:pt>
                <c:pt idx="6133">
                  <c:v>-2804.857421875</c:v>
                </c:pt>
                <c:pt idx="6134">
                  <c:v>-2802.6560058594</c:v>
                </c:pt>
                <c:pt idx="6135">
                  <c:v>-2800.4392089844</c:v>
                </c:pt>
                <c:pt idx="6136">
                  <c:v>-2798.2060546875</c:v>
                </c:pt>
                <c:pt idx="6137">
                  <c:v>-2795.9560546875</c:v>
                </c:pt>
                <c:pt idx="6138">
                  <c:v>-2793.6882324219</c:v>
                </c:pt>
                <c:pt idx="6139">
                  <c:v>-2791.4050292969</c:v>
                </c:pt>
                <c:pt idx="6140">
                  <c:v>-2789.10546875</c:v>
                </c:pt>
                <c:pt idx="6141">
                  <c:v>-2786.7895507813</c:v>
                </c:pt>
                <c:pt idx="6142">
                  <c:v>-2784.455078125</c:v>
                </c:pt>
                <c:pt idx="6143">
                  <c:v>-2782.10546875</c:v>
                </c:pt>
                <c:pt idx="6144">
                  <c:v>-2779.7397460938</c:v>
                </c:pt>
                <c:pt idx="6145">
                  <c:v>-2777.3569335938</c:v>
                </c:pt>
                <c:pt idx="6146">
                  <c:v>-2774.9577636719</c:v>
                </c:pt>
                <c:pt idx="6147">
                  <c:v>-2772.5405273438</c:v>
                </c:pt>
                <c:pt idx="6148">
                  <c:v>-2770.1079101563</c:v>
                </c:pt>
                <c:pt idx="6149">
                  <c:v>-2767.6672363281</c:v>
                </c:pt>
                <c:pt idx="6150">
                  <c:v>-2765.6267089844</c:v>
                </c:pt>
                <c:pt idx="6151">
                  <c:v>-2762.0510253906</c:v>
                </c:pt>
                <c:pt idx="6152">
                  <c:v>-2756.8054199219</c:v>
                </c:pt>
                <c:pt idx="6153">
                  <c:v>-2751.8549804688</c:v>
                </c:pt>
                <c:pt idx="6154">
                  <c:v>-2746.8776855469</c:v>
                </c:pt>
                <c:pt idx="6155">
                  <c:v>-2741.869140625</c:v>
                </c:pt>
                <c:pt idx="6156">
                  <c:v>-2736.8364257813</c:v>
                </c:pt>
                <c:pt idx="6157">
                  <c:v>-2731.7756347656</c:v>
                </c:pt>
                <c:pt idx="6158">
                  <c:v>-2726.6870117188</c:v>
                </c:pt>
                <c:pt idx="6159">
                  <c:v>-2721.5676269531</c:v>
                </c:pt>
                <c:pt idx="6160">
                  <c:v>-2716.4248046875</c:v>
                </c:pt>
                <c:pt idx="6161">
                  <c:v>-2711.2534179688</c:v>
                </c:pt>
                <c:pt idx="6162">
                  <c:v>-2706.0544433594</c:v>
                </c:pt>
                <c:pt idx="6163">
                  <c:v>-2700.8244628906</c:v>
                </c:pt>
                <c:pt idx="6164">
                  <c:v>-2695.5700683594</c:v>
                </c:pt>
                <c:pt idx="6165">
                  <c:v>-2690.2878417969</c:v>
                </c:pt>
                <c:pt idx="6166">
                  <c:v>-2684.9782714844</c:v>
                </c:pt>
                <c:pt idx="6167">
                  <c:v>-2679.6376953125</c:v>
                </c:pt>
                <c:pt idx="6168">
                  <c:v>-2674.2729492188</c:v>
                </c:pt>
                <c:pt idx="6169">
                  <c:v>-2668.8803710938</c:v>
                </c:pt>
                <c:pt idx="6170">
                  <c:v>-2663.4597167969</c:v>
                </c:pt>
                <c:pt idx="6171">
                  <c:v>-2658.0087890625</c:v>
                </c:pt>
                <c:pt idx="6172">
                  <c:v>-2652.5334472656</c:v>
                </c:pt>
                <c:pt idx="6173">
                  <c:v>-2647.0295410156</c:v>
                </c:pt>
                <c:pt idx="6174">
                  <c:v>-2641.4985351563</c:v>
                </c:pt>
                <c:pt idx="6175">
                  <c:v>-2634.9680175781</c:v>
                </c:pt>
                <c:pt idx="6176">
                  <c:v>-2626.6650390625</c:v>
                </c:pt>
                <c:pt idx="6177">
                  <c:v>-2618.2954101563</c:v>
                </c:pt>
                <c:pt idx="6178">
                  <c:v>-2609.8598632813</c:v>
                </c:pt>
                <c:pt idx="6179">
                  <c:v>-2601.3527832031</c:v>
                </c:pt>
                <c:pt idx="6180">
                  <c:v>-2592.7841796875</c:v>
                </c:pt>
                <c:pt idx="6181">
                  <c:v>-2584.1486816406</c:v>
                </c:pt>
                <c:pt idx="6182">
                  <c:v>-2575.4475097656</c:v>
                </c:pt>
                <c:pt idx="6183">
                  <c:v>-2566.6743164063</c:v>
                </c:pt>
                <c:pt idx="6184">
                  <c:v>-2557.8400878906</c:v>
                </c:pt>
                <c:pt idx="6185">
                  <c:v>-2548.9392089844</c:v>
                </c:pt>
                <c:pt idx="6186">
                  <c:v>-2539.9719238281</c:v>
                </c:pt>
                <c:pt idx="6187">
                  <c:v>-2530.9328613281</c:v>
                </c:pt>
                <c:pt idx="6188">
                  <c:v>-2521.8327636719</c:v>
                </c:pt>
                <c:pt idx="6189">
                  <c:v>-2512.666015625</c:v>
                </c:pt>
                <c:pt idx="6190">
                  <c:v>-2503.4328613281</c:v>
                </c:pt>
                <c:pt idx="6191">
                  <c:v>-2494.5166015625</c:v>
                </c:pt>
                <c:pt idx="6192">
                  <c:v>-2485.8134765625</c:v>
                </c:pt>
                <c:pt idx="6193">
                  <c:v>-2477.052734375</c:v>
                </c:pt>
                <c:pt idx="6194">
                  <c:v>-2468.2338867188</c:v>
                </c:pt>
                <c:pt idx="6195">
                  <c:v>-2459.3525390625</c:v>
                </c:pt>
                <c:pt idx="6196">
                  <c:v>-2450.4187011719</c:v>
                </c:pt>
                <c:pt idx="6197">
                  <c:v>-2441.4270019531</c:v>
                </c:pt>
                <c:pt idx="6198">
                  <c:v>-2431.318359375</c:v>
                </c:pt>
                <c:pt idx="6199">
                  <c:v>-2419.5812988281</c:v>
                </c:pt>
                <c:pt idx="6200">
                  <c:v>-2407.8039550781</c:v>
                </c:pt>
                <c:pt idx="6201">
                  <c:v>-2395.9992675781</c:v>
                </c:pt>
                <c:pt idx="6202">
                  <c:v>-2384.1606445313</c:v>
                </c:pt>
                <c:pt idx="6203">
                  <c:v>-2372.2880859375</c:v>
                </c:pt>
                <c:pt idx="6204">
                  <c:v>-2360.3745117188</c:v>
                </c:pt>
                <c:pt idx="6205">
                  <c:v>-2348.4343261719</c:v>
                </c:pt>
                <c:pt idx="6206">
                  <c:v>-2336.4594726563</c:v>
                </c:pt>
                <c:pt idx="6207">
                  <c:v>-2324.7639160156</c:v>
                </c:pt>
                <c:pt idx="6208">
                  <c:v>-2313.1259765625</c:v>
                </c:pt>
                <c:pt idx="6209">
                  <c:v>-2301.4301757813</c:v>
                </c:pt>
                <c:pt idx="6210">
                  <c:v>-2289.669921875</c:v>
                </c:pt>
                <c:pt idx="6211">
                  <c:v>-2277.8447265625</c:v>
                </c:pt>
                <c:pt idx="6212">
                  <c:v>-2265.9477539063</c:v>
                </c:pt>
                <c:pt idx="6213">
                  <c:v>-2253.9934082031</c:v>
                </c:pt>
                <c:pt idx="6214">
                  <c:v>-2241.9741210938</c:v>
                </c:pt>
                <c:pt idx="6215">
                  <c:v>-2229.8903808594</c:v>
                </c:pt>
                <c:pt idx="6216">
                  <c:v>-2217.7348632813</c:v>
                </c:pt>
                <c:pt idx="6217">
                  <c:v>-2205.5209960938</c:v>
                </c:pt>
                <c:pt idx="6218">
                  <c:v>-2193.1560058594</c:v>
                </c:pt>
                <c:pt idx="6219">
                  <c:v>-2180.3022460938</c:v>
                </c:pt>
                <c:pt idx="6220">
                  <c:v>-2167.4172363281</c:v>
                </c:pt>
                <c:pt idx="6221">
                  <c:v>-2154.5153808594</c:v>
                </c:pt>
                <c:pt idx="6222">
                  <c:v>-2141.5895996094</c:v>
                </c:pt>
                <c:pt idx="6223">
                  <c:v>-2128.6396484375</c:v>
                </c:pt>
                <c:pt idx="6224">
                  <c:v>-2115.658203125</c:v>
                </c:pt>
                <c:pt idx="6225">
                  <c:v>-2102.66015625</c:v>
                </c:pt>
                <c:pt idx="6226">
                  <c:v>-2089.6384277344</c:v>
                </c:pt>
                <c:pt idx="6227">
                  <c:v>-2076.5927734375</c:v>
                </c:pt>
                <c:pt idx="6228">
                  <c:v>-2063.5153808594</c:v>
                </c:pt>
                <c:pt idx="6229">
                  <c:v>-2050.4216308594</c:v>
                </c:pt>
                <c:pt idx="6230">
                  <c:v>-2037.3032226563</c:v>
                </c:pt>
                <c:pt idx="6231">
                  <c:v>-2024.1613769531</c:v>
                </c:pt>
                <c:pt idx="6232">
                  <c:v>-2010.9879150391</c:v>
                </c:pt>
                <c:pt idx="6233">
                  <c:v>-1997.7980957031</c:v>
                </c:pt>
                <c:pt idx="6234">
                  <c:v>-1984.5841064453</c:v>
                </c:pt>
                <c:pt idx="6235">
                  <c:v>-1971.3459472656</c:v>
                </c:pt>
                <c:pt idx="6236">
                  <c:v>-1958.0764160156</c:v>
                </c:pt>
                <c:pt idx="6237">
                  <c:v>-1944.8336181641</c:v>
                </c:pt>
                <c:pt idx="6238">
                  <c:v>-1931.6551513672</c:v>
                </c:pt>
                <c:pt idx="6239">
                  <c:v>-1918.4896240234</c:v>
                </c:pt>
                <c:pt idx="6240">
                  <c:v>-1905.3292236328</c:v>
                </c:pt>
                <c:pt idx="6241">
                  <c:v>-1891.7941894531</c:v>
                </c:pt>
                <c:pt idx="6242">
                  <c:v>-1877.9462890625</c:v>
                </c:pt>
                <c:pt idx="6243">
                  <c:v>-1864.2552490234</c:v>
                </c:pt>
                <c:pt idx="6244">
                  <c:v>-1850.7138671875</c:v>
                </c:pt>
                <c:pt idx="6245">
                  <c:v>-1837.3374023438</c:v>
                </c:pt>
                <c:pt idx="6246">
                  <c:v>-1824.1180419922</c:v>
                </c:pt>
                <c:pt idx="6247">
                  <c:v>-1811.0554199219</c:v>
                </c:pt>
                <c:pt idx="6248">
                  <c:v>-1798.1505126953</c:v>
                </c:pt>
                <c:pt idx="6249">
                  <c:v>-1785.3956298828</c:v>
                </c:pt>
                <c:pt idx="6250">
                  <c:v>-1772.8044433594</c:v>
                </c:pt>
                <c:pt idx="6251">
                  <c:v>-1760.3709716797</c:v>
                </c:pt>
                <c:pt idx="6252">
                  <c:v>-1748.0947265625</c:v>
                </c:pt>
                <c:pt idx="6253">
                  <c:v>-1735.9682617188</c:v>
                </c:pt>
                <c:pt idx="6254">
                  <c:v>-1724.0062255859</c:v>
                </c:pt>
                <c:pt idx="6255">
                  <c:v>-1712.2015380859</c:v>
                </c:pt>
                <c:pt idx="6256">
                  <c:v>-1700.5533447266</c:v>
                </c:pt>
                <c:pt idx="6257">
                  <c:v>-1689.0565185547</c:v>
                </c:pt>
                <c:pt idx="6258">
                  <c:v>-1677.7230224609</c:v>
                </c:pt>
                <c:pt idx="6259">
                  <c:v>-1666.546875</c:v>
                </c:pt>
                <c:pt idx="6260">
                  <c:v>-1655.5277099609</c:v>
                </c:pt>
                <c:pt idx="6261">
                  <c:v>-1644.6595458984</c:v>
                </c:pt>
                <c:pt idx="6262">
                  <c:v>-1633.955078125</c:v>
                </c:pt>
                <c:pt idx="6263">
                  <c:v>-1623.4073486328</c:v>
                </c:pt>
                <c:pt idx="6264">
                  <c:v>-1613.0168457031</c:v>
                </c:pt>
                <c:pt idx="6265">
                  <c:v>-1602.7777099609</c:v>
                </c:pt>
                <c:pt idx="6266">
                  <c:v>-1592.7017822266</c:v>
                </c:pt>
                <c:pt idx="6267">
                  <c:v>-1582.7828369141</c:v>
                </c:pt>
                <c:pt idx="6268">
                  <c:v>-1573.0211181641</c:v>
                </c:pt>
                <c:pt idx="6269">
                  <c:v>-1562.9622802734</c:v>
                </c:pt>
                <c:pt idx="6270">
                  <c:v>-1553.1516113281</c:v>
                </c:pt>
                <c:pt idx="6271">
                  <c:v>-1543.4835205078</c:v>
                </c:pt>
                <c:pt idx="6272">
                  <c:v>-1533.9573974609</c:v>
                </c:pt>
                <c:pt idx="6273">
                  <c:v>-1524.5677490234</c:v>
                </c:pt>
                <c:pt idx="6274">
                  <c:v>-1515.3258056641</c:v>
                </c:pt>
                <c:pt idx="6275">
                  <c:v>-1506.2260742188</c:v>
                </c:pt>
                <c:pt idx="6276">
                  <c:v>-1497.2686767578</c:v>
                </c:pt>
                <c:pt idx="6277">
                  <c:v>-1488.4479980469</c:v>
                </c:pt>
                <c:pt idx="6278">
                  <c:v>-1479.7750244141</c:v>
                </c:pt>
                <c:pt idx="6279">
                  <c:v>-1471.2435302734</c:v>
                </c:pt>
                <c:pt idx="6280">
                  <c:v>-1462.8547363281</c:v>
                </c:pt>
                <c:pt idx="6281">
                  <c:v>-1454.6031494141</c:v>
                </c:pt>
                <c:pt idx="6282">
                  <c:v>-1446.4985351563</c:v>
                </c:pt>
                <c:pt idx="6283">
                  <c:v>-1438.5357666016</c:v>
                </c:pt>
                <c:pt idx="6284">
                  <c:v>-1430.7155761719</c:v>
                </c:pt>
                <c:pt idx="6285">
                  <c:v>-1423.0328369141</c:v>
                </c:pt>
                <c:pt idx="6286">
                  <c:v>-1415.4967041016</c:v>
                </c:pt>
                <c:pt idx="6287">
                  <c:v>-1408.1029052734</c:v>
                </c:pt>
                <c:pt idx="6288">
                  <c:v>-1400.8510742188</c:v>
                </c:pt>
                <c:pt idx="6289">
                  <c:v>-1393.7373046875</c:v>
                </c:pt>
                <c:pt idx="6290">
                  <c:v>-1386.7700195313</c:v>
                </c:pt>
                <c:pt idx="6291">
                  <c:v>-1379.9443359375</c:v>
                </c:pt>
                <c:pt idx="6292">
                  <c:v>-1373.2613525391</c:v>
                </c:pt>
                <c:pt idx="6293">
                  <c:v>-1366.7164306641</c:v>
                </c:pt>
                <c:pt idx="6294">
                  <c:v>-1360.3176269531</c:v>
                </c:pt>
                <c:pt idx="6295">
                  <c:v>-1354.0610351563</c:v>
                </c:pt>
                <c:pt idx="6296">
                  <c:v>-1347.9461669922</c:v>
                </c:pt>
                <c:pt idx="6297">
                  <c:v>-1341.9702148438</c:v>
                </c:pt>
                <c:pt idx="6298">
                  <c:v>-1336.1401367188</c:v>
                </c:pt>
                <c:pt idx="6299">
                  <c:v>-1330.4520263672</c:v>
                </c:pt>
                <c:pt idx="6300">
                  <c:v>-1324.9058837891</c:v>
                </c:pt>
                <c:pt idx="6301">
                  <c:v>-1319.853515625</c:v>
                </c:pt>
                <c:pt idx="6302">
                  <c:v>-1314.9992675781</c:v>
                </c:pt>
                <c:pt idx="6303">
                  <c:v>-1310.5025634766</c:v>
                </c:pt>
                <c:pt idx="6304">
                  <c:v>-1306.2625732422</c:v>
                </c:pt>
                <c:pt idx="6305">
                  <c:v>-1302.0877685547</c:v>
                </c:pt>
                <c:pt idx="6306">
                  <c:v>-1297.9760742188</c:v>
                </c:pt>
                <c:pt idx="6307">
                  <c:v>-1293.9318847656</c:v>
                </c:pt>
                <c:pt idx="6308">
                  <c:v>-1289.9527587891</c:v>
                </c:pt>
                <c:pt idx="6309">
                  <c:v>-1286.0390625</c:v>
                </c:pt>
                <c:pt idx="6310">
                  <c:v>-1282.1881103516</c:v>
                </c:pt>
                <c:pt idx="6311">
                  <c:v>-1278.4046630859</c:v>
                </c:pt>
                <c:pt idx="6312">
                  <c:v>-1274.6864013672</c:v>
                </c:pt>
                <c:pt idx="6313">
                  <c:v>-1271.0334472656</c:v>
                </c:pt>
                <c:pt idx="6314">
                  <c:v>-1267.4436035156</c:v>
                </c:pt>
                <c:pt idx="6315">
                  <c:v>-1263.9211425781</c:v>
                </c:pt>
                <c:pt idx="6316">
                  <c:v>-1260.4636230469</c:v>
                </c:pt>
                <c:pt idx="6317">
                  <c:v>-1257.0715332031</c:v>
                </c:pt>
                <c:pt idx="6318">
                  <c:v>-1253.7429199219</c:v>
                </c:pt>
                <c:pt idx="6319">
                  <c:v>-1250.4810791016</c:v>
                </c:pt>
                <c:pt idx="6320">
                  <c:v>-1247.2847900391</c:v>
                </c:pt>
                <c:pt idx="6321">
                  <c:v>-1244.1536865234</c:v>
                </c:pt>
                <c:pt idx="6322">
                  <c:v>-1241.0858154297</c:v>
                </c:pt>
                <c:pt idx="6323">
                  <c:v>-1238.0852050781</c:v>
                </c:pt>
                <c:pt idx="6324">
                  <c:v>-1235.1495361328</c:v>
                </c:pt>
                <c:pt idx="6325">
                  <c:v>-1232.2790527344</c:v>
                </c:pt>
                <c:pt idx="6326">
                  <c:v>-1229.4724121094</c:v>
                </c:pt>
                <c:pt idx="6327">
                  <c:v>-1226.732421875</c:v>
                </c:pt>
                <c:pt idx="6328">
                  <c:v>-1224.0576171875</c:v>
                </c:pt>
                <c:pt idx="6329">
                  <c:v>-1221.4482421875</c:v>
                </c:pt>
                <c:pt idx="6330">
                  <c:v>-1218.9025878906</c:v>
                </c:pt>
                <c:pt idx="6331">
                  <c:v>-1216.455078125</c:v>
                </c:pt>
                <c:pt idx="6332">
                  <c:v>-1214.4034423828</c:v>
                </c:pt>
                <c:pt idx="6333">
                  <c:v>-1212.3834228516</c:v>
                </c:pt>
                <c:pt idx="6334">
                  <c:v>-1210.3908691406</c:v>
                </c:pt>
                <c:pt idx="6335">
                  <c:v>-1208.4202880859</c:v>
                </c:pt>
                <c:pt idx="6336">
                  <c:v>-1206.4696044922</c:v>
                </c:pt>
                <c:pt idx="6337">
                  <c:v>-1204.5390625</c:v>
                </c:pt>
                <c:pt idx="6338">
                  <c:v>-1202.6273193359</c:v>
                </c:pt>
                <c:pt idx="6339">
                  <c:v>-1200.7365722656</c:v>
                </c:pt>
                <c:pt idx="6340">
                  <c:v>-1198.8658447266</c:v>
                </c:pt>
                <c:pt idx="6341">
                  <c:v>-1197.0150146484</c:v>
                </c:pt>
                <c:pt idx="6342">
                  <c:v>-1195.1834716797</c:v>
                </c:pt>
                <c:pt idx="6343">
                  <c:v>-1193.3726806641</c:v>
                </c:pt>
                <c:pt idx="6344">
                  <c:v>-1191.5718994141</c:v>
                </c:pt>
                <c:pt idx="6345">
                  <c:v>-1189.7684326172</c:v>
                </c:pt>
                <c:pt idx="6346">
                  <c:v>-1187.9876708984</c:v>
                </c:pt>
                <c:pt idx="6347">
                  <c:v>-1186.2329101563</c:v>
                </c:pt>
                <c:pt idx="6348">
                  <c:v>-1184.5021972656</c:v>
                </c:pt>
                <c:pt idx="6349">
                  <c:v>-1182.7958984375</c:v>
                </c:pt>
                <c:pt idx="6350">
                  <c:v>-1181.1136474609</c:v>
                </c:pt>
                <c:pt idx="6351">
                  <c:v>-1179.4549560547</c:v>
                </c:pt>
                <c:pt idx="6352">
                  <c:v>-1177.8216552734</c:v>
                </c:pt>
                <c:pt idx="6353">
                  <c:v>-1176.2125244141</c:v>
                </c:pt>
                <c:pt idx="6354">
                  <c:v>-1174.6275634766</c:v>
                </c:pt>
                <c:pt idx="6355">
                  <c:v>-1173.0662841797</c:v>
                </c:pt>
                <c:pt idx="6356">
                  <c:v>-1171.5301513672</c:v>
                </c:pt>
                <c:pt idx="6357">
                  <c:v>-1170.0181884766</c:v>
                </c:pt>
                <c:pt idx="6358">
                  <c:v>-1168.5307617188</c:v>
                </c:pt>
                <c:pt idx="6359">
                  <c:v>-1167.0666503906</c:v>
                </c:pt>
                <c:pt idx="6360">
                  <c:v>-1165.6278076172</c:v>
                </c:pt>
                <c:pt idx="6361">
                  <c:v>-1164.2131347656</c:v>
                </c:pt>
                <c:pt idx="6362">
                  <c:v>-1162.8227539063</c:v>
                </c:pt>
                <c:pt idx="6363">
                  <c:v>-1161.4559326172</c:v>
                </c:pt>
                <c:pt idx="6364">
                  <c:v>-1160.1159667969</c:v>
                </c:pt>
                <c:pt idx="6365">
                  <c:v>-1158.7854003906</c:v>
                </c:pt>
                <c:pt idx="6366">
                  <c:v>-1157.4588623047</c:v>
                </c:pt>
                <c:pt idx="6367">
                  <c:v>-1156.1359863281</c:v>
                </c:pt>
                <c:pt idx="6368">
                  <c:v>-1154.7003173828</c:v>
                </c:pt>
                <c:pt idx="6369">
                  <c:v>-1153.1917724609</c:v>
                </c:pt>
                <c:pt idx="6370">
                  <c:v>-1151.6766357422</c:v>
                </c:pt>
                <c:pt idx="6371">
                  <c:v>-1150.1535644531</c:v>
                </c:pt>
                <c:pt idx="6372">
                  <c:v>-1148.6245117188</c:v>
                </c:pt>
                <c:pt idx="6373">
                  <c:v>-1147.0887451172</c:v>
                </c:pt>
                <c:pt idx="6374">
                  <c:v>-1145.5462646484</c:v>
                </c:pt>
                <c:pt idx="6375">
                  <c:v>-1143.9958496094</c:v>
                </c:pt>
                <c:pt idx="6376">
                  <c:v>-1142.4396972656</c:v>
                </c:pt>
                <c:pt idx="6377">
                  <c:v>-1140.8767089844</c:v>
                </c:pt>
                <c:pt idx="6378">
                  <c:v>-1139.3067626953</c:v>
                </c:pt>
                <c:pt idx="6379">
                  <c:v>-1137.7292480469</c:v>
                </c:pt>
                <c:pt idx="6380">
                  <c:v>-1136.1458740234</c:v>
                </c:pt>
                <c:pt idx="6381">
                  <c:v>-1134.5556640625</c:v>
                </c:pt>
                <c:pt idx="6382">
                  <c:v>-1132.9586181641</c:v>
                </c:pt>
                <c:pt idx="6383">
                  <c:v>-1131.3537597656</c:v>
                </c:pt>
                <c:pt idx="6384">
                  <c:v>-1129.7431640625</c:v>
                </c:pt>
                <c:pt idx="6385">
                  <c:v>-1128.1254882813</c:v>
                </c:pt>
                <c:pt idx="6386">
                  <c:v>-1126.5012207031</c:v>
                </c:pt>
                <c:pt idx="6387">
                  <c:v>-1124.8693847656</c:v>
                </c:pt>
                <c:pt idx="6388">
                  <c:v>-1123.2314453125</c:v>
                </c:pt>
                <c:pt idx="6389">
                  <c:v>-1121.5869140625</c:v>
                </c:pt>
                <c:pt idx="6390">
                  <c:v>-1119.9351806641</c:v>
                </c:pt>
                <c:pt idx="6391">
                  <c:v>-1118.2785644531</c:v>
                </c:pt>
                <c:pt idx="6392">
                  <c:v>-1116.6304931641</c:v>
                </c:pt>
                <c:pt idx="6393">
                  <c:v>-1114.9761962891</c:v>
                </c:pt>
                <c:pt idx="6394">
                  <c:v>-1113.3161621094</c:v>
                </c:pt>
                <c:pt idx="6395">
                  <c:v>-1111.6490478516</c:v>
                </c:pt>
                <c:pt idx="6396">
                  <c:v>-1109.9769287109</c:v>
                </c:pt>
                <c:pt idx="6397">
                  <c:v>-1108.2985839844</c:v>
                </c:pt>
                <c:pt idx="6398">
                  <c:v>-1106.5130615234</c:v>
                </c:pt>
                <c:pt idx="6399">
                  <c:v>-1104.4996337891</c:v>
                </c:pt>
                <c:pt idx="6400">
                  <c:v>-1102.3735351563</c:v>
                </c:pt>
                <c:pt idx="6401">
                  <c:v>-1100.2243652344</c:v>
                </c:pt>
                <c:pt idx="6402">
                  <c:v>-1098.0528564453</c:v>
                </c:pt>
                <c:pt idx="6403">
                  <c:v>-1095.8596191406</c:v>
                </c:pt>
                <c:pt idx="6404">
                  <c:v>-1093.6430664063</c:v>
                </c:pt>
                <c:pt idx="6405">
                  <c:v>-1091.4057617188</c:v>
                </c:pt>
                <c:pt idx="6406">
                  <c:v>-1089.1463623047</c:v>
                </c:pt>
                <c:pt idx="6407">
                  <c:v>-1086.8648681641</c:v>
                </c:pt>
                <c:pt idx="6408">
                  <c:v>-1084.5600585938</c:v>
                </c:pt>
                <c:pt idx="6409">
                  <c:v>-1082.2346191406</c:v>
                </c:pt>
                <c:pt idx="6410">
                  <c:v>-1079.8870849609</c:v>
                </c:pt>
                <c:pt idx="6411">
                  <c:v>-1077.5174560547</c:v>
                </c:pt>
                <c:pt idx="6412">
                  <c:v>-1075.1246337891</c:v>
                </c:pt>
                <c:pt idx="6413">
                  <c:v>-1072.7109375</c:v>
                </c:pt>
                <c:pt idx="6414">
                  <c:v>-1070.275390625</c:v>
                </c:pt>
                <c:pt idx="6415">
                  <c:v>-1067.8176269531</c:v>
                </c:pt>
                <c:pt idx="6416">
                  <c:v>-1065.3366699219</c:v>
                </c:pt>
                <c:pt idx="6417">
                  <c:v>-1062.8348388672</c:v>
                </c:pt>
                <c:pt idx="6418">
                  <c:v>-1060.3110351563</c:v>
                </c:pt>
                <c:pt idx="6419">
                  <c:v>-1057.7652587891</c:v>
                </c:pt>
                <c:pt idx="6420">
                  <c:v>-1055.1960449219</c:v>
                </c:pt>
                <c:pt idx="6421">
                  <c:v>-1052.6062011719</c:v>
                </c:pt>
                <c:pt idx="6422">
                  <c:v>-1049.9943847656</c:v>
                </c:pt>
                <c:pt idx="6423">
                  <c:v>-1047.3603515625</c:v>
                </c:pt>
                <c:pt idx="6424">
                  <c:v>-1044.7030029297</c:v>
                </c:pt>
                <c:pt idx="6425">
                  <c:v>-1042.0250244141</c:v>
                </c:pt>
                <c:pt idx="6426">
                  <c:v>-1039.3018798828</c:v>
                </c:pt>
                <c:pt idx="6427">
                  <c:v>-1036.1010742188</c:v>
                </c:pt>
                <c:pt idx="6428">
                  <c:v>-1032.8548583984</c:v>
                </c:pt>
                <c:pt idx="6429">
                  <c:v>-1029.56640625</c:v>
                </c:pt>
                <c:pt idx="6430">
                  <c:v>-1026.2346191406</c:v>
                </c:pt>
                <c:pt idx="6431">
                  <c:v>-1022.8591308594</c:v>
                </c:pt>
                <c:pt idx="6432">
                  <c:v>-1019.2405395508</c:v>
                </c:pt>
                <c:pt idx="6433">
                  <c:v>-1015.4794311523</c:v>
                </c:pt>
                <c:pt idx="6434">
                  <c:v>-1011.6644897461</c:v>
                </c:pt>
                <c:pt idx="6435">
                  <c:v>-1007.7954711914</c:v>
                </c:pt>
                <c:pt idx="6436">
                  <c:v>-1003.8704223633</c:v>
                </c:pt>
                <c:pt idx="6437">
                  <c:v>-999.89385986328</c:v>
                </c:pt>
                <c:pt idx="6438">
                  <c:v>-995.86346435547</c:v>
                </c:pt>
                <c:pt idx="6439">
                  <c:v>-991.77941894531</c:v>
                </c:pt>
                <c:pt idx="6440">
                  <c:v>-987.63903808594</c:v>
                </c:pt>
                <c:pt idx="6441">
                  <c:v>-983.44702148438</c:v>
                </c:pt>
                <c:pt idx="6442">
                  <c:v>-979.20141601563</c:v>
                </c:pt>
                <c:pt idx="6443">
                  <c:v>-974.90191650391</c:v>
                </c:pt>
                <c:pt idx="6444">
                  <c:v>-970.54614257813</c:v>
                </c:pt>
                <c:pt idx="6445">
                  <c:v>-966.13891601563</c:v>
                </c:pt>
                <c:pt idx="6446">
                  <c:v>-961.67779541016</c:v>
                </c:pt>
                <c:pt idx="6447">
                  <c:v>-957.16314697266</c:v>
                </c:pt>
                <c:pt idx="6448">
                  <c:v>-952.591796875</c:v>
                </c:pt>
                <c:pt idx="6449">
                  <c:v>-947.96936035156</c:v>
                </c:pt>
                <c:pt idx="6450">
                  <c:v>-943.29309082031</c:v>
                </c:pt>
                <c:pt idx="6451">
                  <c:v>-938.56292724609</c:v>
                </c:pt>
                <c:pt idx="6452">
                  <c:v>-933.77905273438</c:v>
                </c:pt>
                <c:pt idx="6453">
                  <c:v>-928.93859863281</c:v>
                </c:pt>
                <c:pt idx="6454">
                  <c:v>-924.04693603516</c:v>
                </c:pt>
                <c:pt idx="6455">
                  <c:v>-919.10150146484</c:v>
                </c:pt>
                <c:pt idx="6456">
                  <c:v>-913.916015625</c:v>
                </c:pt>
                <c:pt idx="6457">
                  <c:v>-908.22857666016</c:v>
                </c:pt>
                <c:pt idx="6458">
                  <c:v>-902.46966552734</c:v>
                </c:pt>
                <c:pt idx="6459">
                  <c:v>-896.63598632813</c:v>
                </c:pt>
                <c:pt idx="6460">
                  <c:v>-890.72796630859</c:v>
                </c:pt>
                <c:pt idx="6461">
                  <c:v>-884.74169921875</c:v>
                </c:pt>
                <c:pt idx="6462">
                  <c:v>-878.68438720703</c:v>
                </c:pt>
                <c:pt idx="6463">
                  <c:v>-872.30859375</c:v>
                </c:pt>
                <c:pt idx="6464">
                  <c:v>-865.51104736328</c:v>
                </c:pt>
                <c:pt idx="6465">
                  <c:v>-858.583984375</c:v>
                </c:pt>
                <c:pt idx="6466">
                  <c:v>-851.53521728516</c:v>
                </c:pt>
                <c:pt idx="6467">
                  <c:v>-844.36114501953</c:v>
                </c:pt>
                <c:pt idx="6468">
                  <c:v>-837.06158447266</c:v>
                </c:pt>
                <c:pt idx="6469">
                  <c:v>-829.63226318359</c:v>
                </c:pt>
                <c:pt idx="6470">
                  <c:v>-822.08160400391</c:v>
                </c:pt>
                <c:pt idx="6471">
                  <c:v>-814.40563964844</c:v>
                </c:pt>
                <c:pt idx="6472">
                  <c:v>-806.60406494141</c:v>
                </c:pt>
                <c:pt idx="6473">
                  <c:v>-798.67248535156</c:v>
                </c:pt>
                <c:pt idx="6474">
                  <c:v>-790.61987304688</c:v>
                </c:pt>
                <c:pt idx="6475">
                  <c:v>-782.44201660156</c:v>
                </c:pt>
                <c:pt idx="6476">
                  <c:v>-774.13842773438</c:v>
                </c:pt>
                <c:pt idx="6477">
                  <c:v>-765.70471191406</c:v>
                </c:pt>
                <c:pt idx="6478">
                  <c:v>-757.15014648438</c:v>
                </c:pt>
                <c:pt idx="6479">
                  <c:v>-748.47009277344</c:v>
                </c:pt>
                <c:pt idx="6480">
                  <c:v>-739.66479492188</c:v>
                </c:pt>
                <c:pt idx="6481">
                  <c:v>-730.72863769531</c:v>
                </c:pt>
                <c:pt idx="6482">
                  <c:v>-721.67218017578</c:v>
                </c:pt>
                <c:pt idx="6483">
                  <c:v>-712.490234375</c:v>
                </c:pt>
                <c:pt idx="6484">
                  <c:v>-703.18292236328</c:v>
                </c:pt>
                <c:pt idx="6485">
                  <c:v>-693.74456787109</c:v>
                </c:pt>
                <c:pt idx="6486">
                  <c:v>-684.18615722656</c:v>
                </c:pt>
                <c:pt idx="6487">
                  <c:v>-674.50231933594</c:v>
                </c:pt>
                <c:pt idx="6488">
                  <c:v>-664.65667724609</c:v>
                </c:pt>
                <c:pt idx="6489">
                  <c:v>-654.61096191406</c:v>
                </c:pt>
                <c:pt idx="6490">
                  <c:v>-644.46173095703</c:v>
                </c:pt>
                <c:pt idx="6491">
                  <c:v>-634.20306396484</c:v>
                </c:pt>
                <c:pt idx="6492">
                  <c:v>-623.8349609375</c:v>
                </c:pt>
                <c:pt idx="6493">
                  <c:v>-613.35137939453</c:v>
                </c:pt>
                <c:pt idx="6494">
                  <c:v>-602.76440429688</c:v>
                </c:pt>
                <c:pt idx="6495">
                  <c:v>-592.06823730469</c:v>
                </c:pt>
                <c:pt idx="6496">
                  <c:v>-580.04528808594</c:v>
                </c:pt>
                <c:pt idx="6497">
                  <c:v>-566.07275390625</c:v>
                </c:pt>
                <c:pt idx="6498">
                  <c:v>-551.97692871094</c:v>
                </c:pt>
                <c:pt idx="6499">
                  <c:v>-537.75</c:v>
                </c:pt>
                <c:pt idx="6500">
                  <c:v>-523.39172363281</c:v>
                </c:pt>
                <c:pt idx="6501">
                  <c:v>-508.89401245117</c:v>
                </c:pt>
                <c:pt idx="6502">
                  <c:v>-494.27334594727</c:v>
                </c:pt>
                <c:pt idx="6503">
                  <c:v>-479.52145385742</c:v>
                </c:pt>
                <c:pt idx="6504">
                  <c:v>-464.63830566406</c:v>
                </c:pt>
                <c:pt idx="6505">
                  <c:v>-449.62399291992</c:v>
                </c:pt>
                <c:pt idx="6506">
                  <c:v>-434.46975708008</c:v>
                </c:pt>
                <c:pt idx="6507">
                  <c:v>-419.19293212891</c:v>
                </c:pt>
                <c:pt idx="6508">
                  <c:v>-403.8274230957</c:v>
                </c:pt>
                <c:pt idx="6509">
                  <c:v>-388.88568115234</c:v>
                </c:pt>
                <c:pt idx="6510">
                  <c:v>-373.77639770508</c:v>
                </c:pt>
                <c:pt idx="6511">
                  <c:v>-358.51681518555</c:v>
                </c:pt>
                <c:pt idx="6512">
                  <c:v>-343.0983581543</c:v>
                </c:pt>
                <c:pt idx="6513">
                  <c:v>-327.52114868164</c:v>
                </c:pt>
                <c:pt idx="6514">
                  <c:v>-311.77584838867</c:v>
                </c:pt>
                <c:pt idx="6515">
                  <c:v>-295.88067626953</c:v>
                </c:pt>
                <c:pt idx="6516">
                  <c:v>-279.82662963867</c:v>
                </c:pt>
                <c:pt idx="6517">
                  <c:v>-263.61380004883</c:v>
                </c:pt>
                <c:pt idx="6518">
                  <c:v>-247.23252868652</c:v>
                </c:pt>
                <c:pt idx="6519">
                  <c:v>-230.70181274414</c:v>
                </c:pt>
                <c:pt idx="6520">
                  <c:v>-214.01225280762</c:v>
                </c:pt>
                <c:pt idx="6521">
                  <c:v>-195.02876281738</c:v>
                </c:pt>
                <c:pt idx="6522">
                  <c:v>-174.97680664063</c:v>
                </c:pt>
                <c:pt idx="6523">
                  <c:v>-154.62225341797</c:v>
                </c:pt>
                <c:pt idx="6524">
                  <c:v>-133.95361328125</c:v>
                </c:pt>
                <c:pt idx="6525">
                  <c:v>-112.97100830078</c:v>
                </c:pt>
                <c:pt idx="6526">
                  <c:v>-91.661964416504006</c:v>
                </c:pt>
                <c:pt idx="6527">
                  <c:v>-70.051063537597997</c:v>
                </c:pt>
                <c:pt idx="6528">
                  <c:v>-48.126117706298999</c:v>
                </c:pt>
                <c:pt idx="6529">
                  <c:v>-25.887115478516002</c:v>
                </c:pt>
                <c:pt idx="6530">
                  <c:v>-3.3209953308104998</c:v>
                </c:pt>
                <c:pt idx="6531">
                  <c:v>19.546268463135</c:v>
                </c:pt>
                <c:pt idx="6532">
                  <c:v>42.727592468262003</c:v>
                </c:pt>
                <c:pt idx="6533">
                  <c:v>66.222946166992003</c:v>
                </c:pt>
                <c:pt idx="6534">
                  <c:v>90.04615020752</c:v>
                </c:pt>
                <c:pt idx="6535">
                  <c:v>114.16973876953</c:v>
                </c:pt>
                <c:pt idx="6536">
                  <c:v>138.607421875</c:v>
                </c:pt>
                <c:pt idx="6537">
                  <c:v>163.35913085938</c:v>
                </c:pt>
                <c:pt idx="6538">
                  <c:v>188.43940734863</c:v>
                </c:pt>
                <c:pt idx="6539">
                  <c:v>213.81941223145</c:v>
                </c:pt>
                <c:pt idx="6540">
                  <c:v>239.28396606445</c:v>
                </c:pt>
                <c:pt idx="6541">
                  <c:v>263.92297363281</c:v>
                </c:pt>
                <c:pt idx="6542">
                  <c:v>288.82620239258</c:v>
                </c:pt>
                <c:pt idx="6543">
                  <c:v>313.96514892578</c:v>
                </c:pt>
                <c:pt idx="6544">
                  <c:v>339.35397338867</c:v>
                </c:pt>
                <c:pt idx="6545">
                  <c:v>364.99267578125</c:v>
                </c:pt>
                <c:pt idx="6546">
                  <c:v>390.91439819336</c:v>
                </c:pt>
                <c:pt idx="6547">
                  <c:v>418.54718017578</c:v>
                </c:pt>
                <c:pt idx="6548">
                  <c:v>446.35836791992</c:v>
                </c:pt>
                <c:pt idx="6549">
                  <c:v>474.34759521484</c:v>
                </c:pt>
                <c:pt idx="6550">
                  <c:v>502.53158569336</c:v>
                </c:pt>
                <c:pt idx="6551">
                  <c:v>530.87774658203</c:v>
                </c:pt>
                <c:pt idx="6552">
                  <c:v>559.40203857422</c:v>
                </c:pt>
                <c:pt idx="6553">
                  <c:v>588.10473632813</c:v>
                </c:pt>
                <c:pt idx="6554">
                  <c:v>616.98565673828</c:v>
                </c:pt>
                <c:pt idx="6555">
                  <c:v>646.06182861328</c:v>
                </c:pt>
                <c:pt idx="6556">
                  <c:v>675.29943847656</c:v>
                </c:pt>
                <c:pt idx="6557">
                  <c:v>704.71539306641</c:v>
                </c:pt>
                <c:pt idx="6558">
                  <c:v>734.30963134766</c:v>
                </c:pt>
                <c:pt idx="6559">
                  <c:v>764.09924316406</c:v>
                </c:pt>
                <c:pt idx="6560">
                  <c:v>794.05023193359</c:v>
                </c:pt>
                <c:pt idx="6561">
                  <c:v>824.17944335938</c:v>
                </c:pt>
                <c:pt idx="6562">
                  <c:v>854.48687744141</c:v>
                </c:pt>
                <c:pt idx="6563">
                  <c:v>884.99041748047</c:v>
                </c:pt>
                <c:pt idx="6564">
                  <c:v>915.65447998047</c:v>
                </c:pt>
                <c:pt idx="6565">
                  <c:v>946.49694824219</c:v>
                </c:pt>
                <c:pt idx="6566">
                  <c:v>978.67895507813</c:v>
                </c:pt>
                <c:pt idx="6567">
                  <c:v>1011.6965332031</c:v>
                </c:pt>
                <c:pt idx="6568">
                  <c:v>1044.6979980469</c:v>
                </c:pt>
                <c:pt idx="6569">
                  <c:v>1077.7017822266</c:v>
                </c:pt>
                <c:pt idx="6570">
                  <c:v>1110.7084960938</c:v>
                </c:pt>
                <c:pt idx="6571">
                  <c:v>1143.7370605469</c:v>
                </c:pt>
                <c:pt idx="6572">
                  <c:v>1176.7492675781</c:v>
                </c:pt>
                <c:pt idx="6573">
                  <c:v>1209.7641601563</c:v>
                </c:pt>
                <c:pt idx="6574">
                  <c:v>1242.7818603516</c:v>
                </c:pt>
                <c:pt idx="6575">
                  <c:v>1275.8212890625</c:v>
                </c:pt>
                <c:pt idx="6576">
                  <c:v>1308.8444824219</c:v>
                </c:pt>
                <c:pt idx="6577">
                  <c:v>1341.8704833984</c:v>
                </c:pt>
                <c:pt idx="6578">
                  <c:v>1374.8991699219</c:v>
                </c:pt>
                <c:pt idx="6579">
                  <c:v>1407.9498291016</c:v>
                </c:pt>
                <c:pt idx="6580">
                  <c:v>1440.9840087891</c:v>
                </c:pt>
                <c:pt idx="6581">
                  <c:v>1474.0209960938</c:v>
                </c:pt>
                <c:pt idx="6582">
                  <c:v>1507.060546875</c:v>
                </c:pt>
                <c:pt idx="6583">
                  <c:v>1540.1221923828</c:v>
                </c:pt>
                <c:pt idx="6584">
                  <c:v>1573.0803222656</c:v>
                </c:pt>
                <c:pt idx="6585">
                  <c:v>1605.9445800781</c:v>
                </c:pt>
                <c:pt idx="6586">
                  <c:v>1638.7982177734</c:v>
                </c:pt>
                <c:pt idx="6587">
                  <c:v>1671.6606445313</c:v>
                </c:pt>
                <c:pt idx="6588">
                  <c:v>1704.4938964844</c:v>
                </c:pt>
                <c:pt idx="6589">
                  <c:v>1737.3166503906</c:v>
                </c:pt>
                <c:pt idx="6590">
                  <c:v>1770.1292724609</c:v>
                </c:pt>
                <c:pt idx="6591">
                  <c:v>1802.8629150391</c:v>
                </c:pt>
                <c:pt idx="6592">
                  <c:v>1835.3642578125</c:v>
                </c:pt>
                <c:pt idx="6593">
                  <c:v>1867.6580810547</c:v>
                </c:pt>
                <c:pt idx="6594">
                  <c:v>1899.4866943359</c:v>
                </c:pt>
                <c:pt idx="6595">
                  <c:v>1930.9699707031</c:v>
                </c:pt>
                <c:pt idx="6596">
                  <c:v>1962.2380371094</c:v>
                </c:pt>
                <c:pt idx="6597">
                  <c:v>1993.3093261719</c:v>
                </c:pt>
                <c:pt idx="6598">
                  <c:v>2024.1839599609</c:v>
                </c:pt>
                <c:pt idx="6599">
                  <c:v>2054.8791503906</c:v>
                </c:pt>
                <c:pt idx="6600">
                  <c:v>2085.3596191406</c:v>
                </c:pt>
                <c:pt idx="6601">
                  <c:v>2115.6430664063</c:v>
                </c:pt>
                <c:pt idx="6602">
                  <c:v>2145.7302246094</c:v>
                </c:pt>
                <c:pt idx="6603">
                  <c:v>2175.6369628906</c:v>
                </c:pt>
                <c:pt idx="6604">
                  <c:v>2205.330078125</c:v>
                </c:pt>
                <c:pt idx="6605">
                  <c:v>2234.826171875</c:v>
                </c:pt>
                <c:pt idx="6606">
                  <c:v>2264.125</c:v>
                </c:pt>
                <c:pt idx="6607">
                  <c:v>2293.2275390625</c:v>
                </c:pt>
                <c:pt idx="6608">
                  <c:v>2322.1494140625</c:v>
                </c:pt>
                <c:pt idx="6609">
                  <c:v>2350.8579101563</c:v>
                </c:pt>
                <c:pt idx="6610">
                  <c:v>2379.3693847656</c:v>
                </c:pt>
                <c:pt idx="6611">
                  <c:v>2407.6838378906</c:v>
                </c:pt>
                <c:pt idx="6612">
                  <c:v>2435.8176269531</c:v>
                </c:pt>
                <c:pt idx="6613">
                  <c:v>2463.7380371094</c:v>
                </c:pt>
                <c:pt idx="6614">
                  <c:v>2491.4626464844</c:v>
                </c:pt>
                <c:pt idx="6615">
                  <c:v>2518.9895019531</c:v>
                </c:pt>
                <c:pt idx="6616">
                  <c:v>2546.3352050781</c:v>
                </c:pt>
                <c:pt idx="6617">
                  <c:v>2573.4677734375</c:v>
                </c:pt>
                <c:pt idx="6618">
                  <c:v>2600.404296875</c:v>
                </c:pt>
                <c:pt idx="6619">
                  <c:v>2627.1440429688</c:v>
                </c:pt>
                <c:pt idx="6620">
                  <c:v>2653.701171875</c:v>
                </c:pt>
                <c:pt idx="6621">
                  <c:v>2680.046875</c:v>
                </c:pt>
                <c:pt idx="6622">
                  <c:v>2706.1953125</c:v>
                </c:pt>
                <c:pt idx="6623">
                  <c:v>2732.2526855469</c:v>
                </c:pt>
                <c:pt idx="6624">
                  <c:v>2758.3696289063</c:v>
                </c:pt>
                <c:pt idx="6625">
                  <c:v>2783.6049804688</c:v>
                </c:pt>
                <c:pt idx="6626">
                  <c:v>2806.5341796875</c:v>
                </c:pt>
                <c:pt idx="6627">
                  <c:v>2829.2331542969</c:v>
                </c:pt>
                <c:pt idx="6628">
                  <c:v>2851.7141113281</c:v>
                </c:pt>
                <c:pt idx="6629">
                  <c:v>2873.9516601563</c:v>
                </c:pt>
                <c:pt idx="6630">
                  <c:v>2895.9587402344</c:v>
                </c:pt>
                <c:pt idx="6631">
                  <c:v>2917.7351074219</c:v>
                </c:pt>
                <c:pt idx="6632">
                  <c:v>2939.2924804688</c:v>
                </c:pt>
                <c:pt idx="6633">
                  <c:v>2960.6076660156</c:v>
                </c:pt>
                <c:pt idx="6634">
                  <c:v>2981.6916503906</c:v>
                </c:pt>
                <c:pt idx="6635">
                  <c:v>3002.5454101563</c:v>
                </c:pt>
                <c:pt idx="6636">
                  <c:v>3023.1806640625</c:v>
                </c:pt>
                <c:pt idx="6637">
                  <c:v>3043.5727539063</c:v>
                </c:pt>
                <c:pt idx="6638">
                  <c:v>3063.734375</c:v>
                </c:pt>
                <c:pt idx="6639">
                  <c:v>3083.6652832031</c:v>
                </c:pt>
                <c:pt idx="6640">
                  <c:v>3103.3764648438</c:v>
                </c:pt>
                <c:pt idx="6641">
                  <c:v>3122.8464355469</c:v>
                </c:pt>
                <c:pt idx="6642">
                  <c:v>3142.0852050781</c:v>
                </c:pt>
                <c:pt idx="6643">
                  <c:v>3161.0935058594</c:v>
                </c:pt>
                <c:pt idx="6644">
                  <c:v>3179.8823242188</c:v>
                </c:pt>
                <c:pt idx="6645">
                  <c:v>3198.4289550781</c:v>
                </c:pt>
                <c:pt idx="6646">
                  <c:v>3216.7456054688</c:v>
                </c:pt>
                <c:pt idx="6647">
                  <c:v>3234.8308105469</c:v>
                </c:pt>
                <c:pt idx="6648">
                  <c:v>3252.6960449219</c:v>
                </c:pt>
                <c:pt idx="6649">
                  <c:v>3270.3205566406</c:v>
                </c:pt>
                <c:pt idx="6650">
                  <c:v>3287.7141113281</c:v>
                </c:pt>
                <c:pt idx="6651">
                  <c:v>3304.8771972656</c:v>
                </c:pt>
                <c:pt idx="6652">
                  <c:v>3321.8193359375</c:v>
                </c:pt>
                <c:pt idx="6653">
                  <c:v>3338.5212402344</c:v>
                </c:pt>
                <c:pt idx="6654">
                  <c:v>3354.9914550781</c:v>
                </c:pt>
                <c:pt idx="6655">
                  <c:v>3371.2319335938</c:v>
                </c:pt>
                <c:pt idx="6656">
                  <c:v>3385.8981933594</c:v>
                </c:pt>
                <c:pt idx="6657">
                  <c:v>3398.9675292969</c:v>
                </c:pt>
                <c:pt idx="6658">
                  <c:v>3411.8779296875</c:v>
                </c:pt>
                <c:pt idx="6659">
                  <c:v>3424.6296386719</c:v>
                </c:pt>
                <c:pt idx="6660">
                  <c:v>3437.220703125</c:v>
                </c:pt>
                <c:pt idx="6661">
                  <c:v>3449.6618652344</c:v>
                </c:pt>
                <c:pt idx="6662">
                  <c:v>3461.9360351563</c:v>
                </c:pt>
                <c:pt idx="6663">
                  <c:v>3474.0505371094</c:v>
                </c:pt>
                <c:pt idx="6664">
                  <c:v>3486.005859375</c:v>
                </c:pt>
                <c:pt idx="6665">
                  <c:v>3497.8098144531</c:v>
                </c:pt>
                <c:pt idx="6666">
                  <c:v>3509.4470214844</c:v>
                </c:pt>
                <c:pt idx="6667">
                  <c:v>3520.9250488281</c:v>
                </c:pt>
                <c:pt idx="6668">
                  <c:v>3532.2446289063</c:v>
                </c:pt>
                <c:pt idx="6669">
                  <c:v>3543.4113769531</c:v>
                </c:pt>
                <c:pt idx="6670">
                  <c:v>3554.4223632813</c:v>
                </c:pt>
                <c:pt idx="6671">
                  <c:v>3565.2983398438</c:v>
                </c:pt>
                <c:pt idx="6672">
                  <c:v>3576.0134277344</c:v>
                </c:pt>
                <c:pt idx="6673">
                  <c:v>3586.5756835938</c:v>
                </c:pt>
                <c:pt idx="6674">
                  <c:v>3596.9719238281</c:v>
                </c:pt>
                <c:pt idx="6675">
                  <c:v>3607.208984375</c:v>
                </c:pt>
                <c:pt idx="6676">
                  <c:v>3617.2863769531</c:v>
                </c:pt>
                <c:pt idx="6677">
                  <c:v>3627.2092285156</c:v>
                </c:pt>
                <c:pt idx="6678">
                  <c:v>3636.9670410156</c:v>
                </c:pt>
                <c:pt idx="6679">
                  <c:v>3646.5654296875</c:v>
                </c:pt>
                <c:pt idx="6680">
                  <c:v>3656.0041503906</c:v>
                </c:pt>
                <c:pt idx="6681">
                  <c:v>3665.2885742188</c:v>
                </c:pt>
                <c:pt idx="6682">
                  <c:v>3674.4079589844</c:v>
                </c:pt>
                <c:pt idx="6683">
                  <c:v>3683.3674316406</c:v>
                </c:pt>
                <c:pt idx="6684">
                  <c:v>3692.16796875</c:v>
                </c:pt>
                <c:pt idx="6685">
                  <c:v>3700.8132324219</c:v>
                </c:pt>
                <c:pt idx="6686">
                  <c:v>3708.9467773438</c:v>
                </c:pt>
                <c:pt idx="6687">
                  <c:v>3715.0275878906</c:v>
                </c:pt>
                <c:pt idx="6688">
                  <c:v>3720.8039550781</c:v>
                </c:pt>
                <c:pt idx="6689">
                  <c:v>3726.4792480469</c:v>
                </c:pt>
                <c:pt idx="6690">
                  <c:v>3732.0461425781</c:v>
                </c:pt>
                <c:pt idx="6691">
                  <c:v>3737.5087890625</c:v>
                </c:pt>
                <c:pt idx="6692">
                  <c:v>3742.8659667969</c:v>
                </c:pt>
                <c:pt idx="6693">
                  <c:v>3748.1220703125</c:v>
                </c:pt>
                <c:pt idx="6694">
                  <c:v>3753.2700195313</c:v>
                </c:pt>
                <c:pt idx="6695">
                  <c:v>3758.3137207031</c:v>
                </c:pt>
                <c:pt idx="6696">
                  <c:v>3763.2529296875</c:v>
                </c:pt>
                <c:pt idx="6697">
                  <c:v>3768.0895996094</c:v>
                </c:pt>
                <c:pt idx="6698">
                  <c:v>3772.8188476563</c:v>
                </c:pt>
                <c:pt idx="6699">
                  <c:v>3777.4443359375</c:v>
                </c:pt>
                <c:pt idx="6700">
                  <c:v>3781.9645996094</c:v>
                </c:pt>
                <c:pt idx="6701">
                  <c:v>3786.3835449219</c:v>
                </c:pt>
                <c:pt idx="6702">
                  <c:v>3790.6940917969</c:v>
                </c:pt>
                <c:pt idx="6703">
                  <c:v>3794.900390625</c:v>
                </c:pt>
                <c:pt idx="6704">
                  <c:v>3799.0024414063</c:v>
                </c:pt>
                <c:pt idx="6705">
                  <c:v>3803.0021972656</c:v>
                </c:pt>
                <c:pt idx="6706">
                  <c:v>3806.8940429688</c:v>
                </c:pt>
                <c:pt idx="6707">
                  <c:v>3810.6828613281</c:v>
                </c:pt>
                <c:pt idx="6708">
                  <c:v>3814.3647460938</c:v>
                </c:pt>
                <c:pt idx="6709">
                  <c:v>3817.9436035156</c:v>
                </c:pt>
                <c:pt idx="6710">
                  <c:v>3821.419921875</c:v>
                </c:pt>
                <c:pt idx="6711">
                  <c:v>3824.7893066406</c:v>
                </c:pt>
                <c:pt idx="6712">
                  <c:v>3828.0534667969</c:v>
                </c:pt>
                <c:pt idx="6713">
                  <c:v>3831.2138671875</c:v>
                </c:pt>
                <c:pt idx="6714">
                  <c:v>3834.2705078125</c:v>
                </c:pt>
                <c:pt idx="6715">
                  <c:v>3837.2216796875</c:v>
                </c:pt>
                <c:pt idx="6716">
                  <c:v>3840.0676269531</c:v>
                </c:pt>
                <c:pt idx="6717">
                  <c:v>3842.8088378906</c:v>
                </c:pt>
                <c:pt idx="6718">
                  <c:v>3845.4467773438</c:v>
                </c:pt>
                <c:pt idx="6719">
                  <c:v>3847.9790039063</c:v>
                </c:pt>
                <c:pt idx="6720">
                  <c:v>3850.2590332031</c:v>
                </c:pt>
                <c:pt idx="6721">
                  <c:v>3852.0627441406</c:v>
                </c:pt>
                <c:pt idx="6722">
                  <c:v>3852.3059082031</c:v>
                </c:pt>
                <c:pt idx="6723">
                  <c:v>3851.6313476563</c:v>
                </c:pt>
                <c:pt idx="6724">
                  <c:v>3850.8825683594</c:v>
                </c:pt>
                <c:pt idx="6725">
                  <c:v>3850.2231445313</c:v>
                </c:pt>
                <c:pt idx="6726">
                  <c:v>3849.552734375</c:v>
                </c:pt>
                <c:pt idx="6727">
                  <c:v>3848.8093261719</c:v>
                </c:pt>
                <c:pt idx="6728">
                  <c:v>3847.9929199219</c:v>
                </c:pt>
                <c:pt idx="6729">
                  <c:v>3847.1037597656</c:v>
                </c:pt>
                <c:pt idx="6730">
                  <c:v>3846.1413574219</c:v>
                </c:pt>
                <c:pt idx="6731">
                  <c:v>3845.1062011719</c:v>
                </c:pt>
                <c:pt idx="6732">
                  <c:v>3843.9982910156</c:v>
                </c:pt>
                <c:pt idx="6733">
                  <c:v>3842.8173828125</c:v>
                </c:pt>
                <c:pt idx="6734">
                  <c:v>3841.5629882813</c:v>
                </c:pt>
                <c:pt idx="6735">
                  <c:v>3840.2358398438</c:v>
                </c:pt>
                <c:pt idx="6736">
                  <c:v>3838.8366699219</c:v>
                </c:pt>
                <c:pt idx="6737">
                  <c:v>3837.3642578125</c:v>
                </c:pt>
                <c:pt idx="6738">
                  <c:v>3835.8176269531</c:v>
                </c:pt>
                <c:pt idx="6739">
                  <c:v>3834.1994628906</c:v>
                </c:pt>
                <c:pt idx="6740">
                  <c:v>3832.5083007813</c:v>
                </c:pt>
                <c:pt idx="6741">
                  <c:v>3830.7438964844</c:v>
                </c:pt>
                <c:pt idx="6742">
                  <c:v>3828.9064941406</c:v>
                </c:pt>
                <c:pt idx="6743">
                  <c:v>3826.9956054688</c:v>
                </c:pt>
                <c:pt idx="6744">
                  <c:v>3825.0129394531</c:v>
                </c:pt>
                <c:pt idx="6745">
                  <c:v>3822.9565429688</c:v>
                </c:pt>
                <c:pt idx="6746">
                  <c:v>3820.8273925781</c:v>
                </c:pt>
                <c:pt idx="6747">
                  <c:v>3818.6252441406</c:v>
                </c:pt>
                <c:pt idx="6748">
                  <c:v>3816.3505859375</c:v>
                </c:pt>
                <c:pt idx="6749">
                  <c:v>3814.0029296875</c:v>
                </c:pt>
                <c:pt idx="6750">
                  <c:v>3811.5817871094</c:v>
                </c:pt>
                <c:pt idx="6751">
                  <c:v>3809.0881347656</c:v>
                </c:pt>
                <c:pt idx="6752">
                  <c:v>3806.521484375</c:v>
                </c:pt>
                <c:pt idx="6753">
                  <c:v>3803.8828125</c:v>
                </c:pt>
                <c:pt idx="6754">
                  <c:v>3798.9936523438</c:v>
                </c:pt>
                <c:pt idx="6755">
                  <c:v>3792.7365722656</c:v>
                </c:pt>
                <c:pt idx="6756">
                  <c:v>3786.380859375</c:v>
                </c:pt>
                <c:pt idx="6757">
                  <c:v>3779.9265136719</c:v>
                </c:pt>
                <c:pt idx="6758">
                  <c:v>3773.3703613281</c:v>
                </c:pt>
                <c:pt idx="6759">
                  <c:v>3766.7192382813</c:v>
                </c:pt>
                <c:pt idx="6760">
                  <c:v>3759.970703125</c:v>
                </c:pt>
                <c:pt idx="6761">
                  <c:v>3753.1223144531</c:v>
                </c:pt>
                <c:pt idx="6762">
                  <c:v>3746.1762695313</c:v>
                </c:pt>
                <c:pt idx="6763">
                  <c:v>3739.1274414063</c:v>
                </c:pt>
                <c:pt idx="6764">
                  <c:v>3731.9846191406</c:v>
                </c:pt>
                <c:pt idx="6765">
                  <c:v>3724.7431640625</c:v>
                </c:pt>
                <c:pt idx="6766">
                  <c:v>3717.4038085938</c:v>
                </c:pt>
                <c:pt idx="6767">
                  <c:v>3709.9611816406</c:v>
                </c:pt>
                <c:pt idx="6768">
                  <c:v>3702.4243164063</c:v>
                </c:pt>
                <c:pt idx="6769">
                  <c:v>3694.7897949219</c:v>
                </c:pt>
                <c:pt idx="6770">
                  <c:v>3687.056640625</c:v>
                </c:pt>
                <c:pt idx="6771">
                  <c:v>3679.2199707031</c:v>
                </c:pt>
                <c:pt idx="6772">
                  <c:v>3671.2897949219</c:v>
                </c:pt>
                <c:pt idx="6773">
                  <c:v>3663.2607421875</c:v>
                </c:pt>
                <c:pt idx="6774">
                  <c:v>3655.1340332031</c:v>
                </c:pt>
                <c:pt idx="6775">
                  <c:v>3646.9038085938</c:v>
                </c:pt>
                <c:pt idx="6776">
                  <c:v>3639.0036621094</c:v>
                </c:pt>
                <c:pt idx="6777">
                  <c:v>3631.0522460938</c:v>
                </c:pt>
                <c:pt idx="6778">
                  <c:v>3623.0229492188</c:v>
                </c:pt>
                <c:pt idx="6779">
                  <c:v>3614.9089355469</c:v>
                </c:pt>
                <c:pt idx="6780">
                  <c:v>3606.7204589844</c:v>
                </c:pt>
                <c:pt idx="6781">
                  <c:v>3594.1027832031</c:v>
                </c:pt>
                <c:pt idx="6782">
                  <c:v>3580.8334960938</c:v>
                </c:pt>
                <c:pt idx="6783">
                  <c:v>3567.4719238281</c:v>
                </c:pt>
                <c:pt idx="6784">
                  <c:v>3554.0322265625</c:v>
                </c:pt>
                <c:pt idx="6785">
                  <c:v>3540.5065917969</c:v>
                </c:pt>
                <c:pt idx="6786">
                  <c:v>3526.8952636719</c:v>
                </c:pt>
                <c:pt idx="6787">
                  <c:v>3513.2326660156</c:v>
                </c:pt>
                <c:pt idx="6788">
                  <c:v>3500.3278808594</c:v>
                </c:pt>
                <c:pt idx="6789">
                  <c:v>3487.3706054688</c:v>
                </c:pt>
                <c:pt idx="6790">
                  <c:v>3474.3598632813</c:v>
                </c:pt>
                <c:pt idx="6791">
                  <c:v>3461.2890625</c:v>
                </c:pt>
                <c:pt idx="6792">
                  <c:v>3448.1723632813</c:v>
                </c:pt>
                <c:pt idx="6793">
                  <c:v>3435.0034179688</c:v>
                </c:pt>
                <c:pt idx="6794">
                  <c:v>3421.7807617188</c:v>
                </c:pt>
                <c:pt idx="6795">
                  <c:v>3408.4978027344</c:v>
                </c:pt>
                <c:pt idx="6796">
                  <c:v>3395.1694335938</c:v>
                </c:pt>
                <c:pt idx="6797">
                  <c:v>3381.7873535156</c:v>
                </c:pt>
                <c:pt idx="6798">
                  <c:v>3368.3532714844</c:v>
                </c:pt>
                <c:pt idx="6799">
                  <c:v>3354.8576660156</c:v>
                </c:pt>
                <c:pt idx="6800">
                  <c:v>3341.3176269531</c:v>
                </c:pt>
                <c:pt idx="6801">
                  <c:v>3327.7241210938</c:v>
                </c:pt>
                <c:pt idx="6802">
                  <c:v>3314.0783691406</c:v>
                </c:pt>
                <c:pt idx="6803">
                  <c:v>3300.3701171875</c:v>
                </c:pt>
                <c:pt idx="6804">
                  <c:v>3286.6179199219</c:v>
                </c:pt>
                <c:pt idx="6805">
                  <c:v>3272.8122558594</c:v>
                </c:pt>
                <c:pt idx="6806">
                  <c:v>3253.5856933594</c:v>
                </c:pt>
                <c:pt idx="6807">
                  <c:v>3230.3671875</c:v>
                </c:pt>
                <c:pt idx="6808">
                  <c:v>3207.0930175781</c:v>
                </c:pt>
                <c:pt idx="6809">
                  <c:v>3183.75</c:v>
                </c:pt>
                <c:pt idx="6810">
                  <c:v>3160.3381347656</c:v>
                </c:pt>
                <c:pt idx="6811">
                  <c:v>3136.8579101563</c:v>
                </c:pt>
                <c:pt idx="6812">
                  <c:v>3113.2956542969</c:v>
                </c:pt>
                <c:pt idx="6813">
                  <c:v>3089.6779785156</c:v>
                </c:pt>
                <c:pt idx="6814">
                  <c:v>3065.9916992188</c:v>
                </c:pt>
                <c:pt idx="6815">
                  <c:v>3042.236328125</c:v>
                </c:pt>
                <c:pt idx="6816">
                  <c:v>3018.8469238281</c:v>
                </c:pt>
                <c:pt idx="6817">
                  <c:v>2995.6059570313</c:v>
                </c:pt>
                <c:pt idx="6818">
                  <c:v>2972.130859375</c:v>
                </c:pt>
                <c:pt idx="6819">
                  <c:v>2948.4233398438</c:v>
                </c:pt>
                <c:pt idx="6820">
                  <c:v>2924.4692382813</c:v>
                </c:pt>
                <c:pt idx="6821">
                  <c:v>2900.2954101563</c:v>
                </c:pt>
                <c:pt idx="6822">
                  <c:v>2875.8884277344</c:v>
                </c:pt>
                <c:pt idx="6823">
                  <c:v>2851.2485351563</c:v>
                </c:pt>
                <c:pt idx="6824">
                  <c:v>2826.3610839844</c:v>
                </c:pt>
                <c:pt idx="6825">
                  <c:v>2801.2548828125</c:v>
                </c:pt>
                <c:pt idx="6826">
                  <c:v>2775.9155273438</c:v>
                </c:pt>
                <c:pt idx="6827">
                  <c:v>2750.3435058594</c:v>
                </c:pt>
                <c:pt idx="6828">
                  <c:v>2724.5229492188</c:v>
                </c:pt>
                <c:pt idx="6829">
                  <c:v>2698.4838867188</c:v>
                </c:pt>
                <c:pt idx="6830">
                  <c:v>2672.2124023438</c:v>
                </c:pt>
                <c:pt idx="6831">
                  <c:v>2644.0661621094</c:v>
                </c:pt>
                <c:pt idx="6832">
                  <c:v>2615.4228515625</c:v>
                </c:pt>
                <c:pt idx="6833">
                  <c:v>2586.5239257813</c:v>
                </c:pt>
                <c:pt idx="6834">
                  <c:v>2557.3540039063</c:v>
                </c:pt>
                <c:pt idx="6835">
                  <c:v>2527.9116210938</c:v>
                </c:pt>
                <c:pt idx="6836">
                  <c:v>2498.1806640625</c:v>
                </c:pt>
                <c:pt idx="6837">
                  <c:v>2468.1948242188</c:v>
                </c:pt>
                <c:pt idx="6838">
                  <c:v>2437.9370117188</c:v>
                </c:pt>
                <c:pt idx="6839">
                  <c:v>2407.4069824219</c:v>
                </c:pt>
                <c:pt idx="6840">
                  <c:v>2376.5881347656</c:v>
                </c:pt>
                <c:pt idx="6841">
                  <c:v>2345.5146484375</c:v>
                </c:pt>
                <c:pt idx="6842">
                  <c:v>2314.1694335938</c:v>
                </c:pt>
                <c:pt idx="6843">
                  <c:v>2282.552734375</c:v>
                </c:pt>
                <c:pt idx="6844">
                  <c:v>2250.6474609375</c:v>
                </c:pt>
                <c:pt idx="6845">
                  <c:v>2213.0100097656</c:v>
                </c:pt>
                <c:pt idx="6846">
                  <c:v>2175.2116699219</c:v>
                </c:pt>
                <c:pt idx="6847">
                  <c:v>2137.2507324219</c:v>
                </c:pt>
                <c:pt idx="6848">
                  <c:v>2099.1052246094</c:v>
                </c:pt>
                <c:pt idx="6849">
                  <c:v>2060.8186035156</c:v>
                </c:pt>
                <c:pt idx="6850">
                  <c:v>2022.3697509766</c:v>
                </c:pt>
                <c:pt idx="6851">
                  <c:v>1983.7579345703</c:v>
                </c:pt>
                <c:pt idx="6852">
                  <c:v>1944.9606933594</c:v>
                </c:pt>
                <c:pt idx="6853">
                  <c:v>1906.0233154297</c:v>
                </c:pt>
                <c:pt idx="6854">
                  <c:v>1866.9232177734</c:v>
                </c:pt>
                <c:pt idx="6855">
                  <c:v>1827.6604003906</c:v>
                </c:pt>
                <c:pt idx="6856">
                  <c:v>1788.2117919922</c:v>
                </c:pt>
                <c:pt idx="6857">
                  <c:v>1748.6235351563</c:v>
                </c:pt>
                <c:pt idx="6858">
                  <c:v>1708.8723144531</c:v>
                </c:pt>
                <c:pt idx="6859">
                  <c:v>1668.9584960938</c:v>
                </c:pt>
                <c:pt idx="6860">
                  <c:v>1628.8583984375</c:v>
                </c:pt>
                <c:pt idx="6861">
                  <c:v>1588.6190185547</c:v>
                </c:pt>
                <c:pt idx="6862">
                  <c:v>1548.2170410156</c:v>
                </c:pt>
                <c:pt idx="6863">
                  <c:v>1507.6520996094</c:v>
                </c:pt>
                <c:pt idx="6864">
                  <c:v>1466.9244384766</c:v>
                </c:pt>
                <c:pt idx="6865">
                  <c:v>1426.0104980469</c:v>
                </c:pt>
                <c:pt idx="6866">
                  <c:v>1384.9571533203</c:v>
                </c:pt>
                <c:pt idx="6867">
                  <c:v>1343.7412109375</c:v>
                </c:pt>
                <c:pt idx="6868">
                  <c:v>1302.3624267578</c:v>
                </c:pt>
                <c:pt idx="6869">
                  <c:v>1260.7972412109</c:v>
                </c:pt>
                <c:pt idx="6870">
                  <c:v>1219.0930175781</c:v>
                </c:pt>
                <c:pt idx="6871">
                  <c:v>1177.2261962891</c:v>
                </c:pt>
                <c:pt idx="6872">
                  <c:v>1135.1962890625</c:v>
                </c:pt>
                <c:pt idx="6873">
                  <c:v>1092.9797363281</c:v>
                </c:pt>
                <c:pt idx="6874">
                  <c:v>1050.6243896484</c:v>
                </c:pt>
                <c:pt idx="6875">
                  <c:v>1008.1065063477</c:v>
                </c:pt>
                <c:pt idx="6876">
                  <c:v>965.42584228516</c:v>
                </c:pt>
                <c:pt idx="6877">
                  <c:v>922.53771972656</c:v>
                </c:pt>
                <c:pt idx="6878">
                  <c:v>878.30206298828</c:v>
                </c:pt>
                <c:pt idx="6879">
                  <c:v>833.6064453125</c:v>
                </c:pt>
                <c:pt idx="6880">
                  <c:v>788.99145507813</c:v>
                </c:pt>
                <c:pt idx="6881">
                  <c:v>744.43060302734</c:v>
                </c:pt>
                <c:pt idx="6882">
                  <c:v>699.97570800781</c:v>
                </c:pt>
                <c:pt idx="6883">
                  <c:v>655.60113525391</c:v>
                </c:pt>
                <c:pt idx="6884">
                  <c:v>611.30670166016</c:v>
                </c:pt>
                <c:pt idx="6885">
                  <c:v>567.06683349609</c:v>
                </c:pt>
                <c:pt idx="6886">
                  <c:v>522.93273925781</c:v>
                </c:pt>
                <c:pt idx="6887">
                  <c:v>478.87875366211</c:v>
                </c:pt>
                <c:pt idx="6888">
                  <c:v>434.90487670898</c:v>
                </c:pt>
                <c:pt idx="6889">
                  <c:v>390.98593139648</c:v>
                </c:pt>
                <c:pt idx="6890">
                  <c:v>347.17260742188</c:v>
                </c:pt>
                <c:pt idx="6891">
                  <c:v>303.43933105469</c:v>
                </c:pt>
                <c:pt idx="6892">
                  <c:v>259.78616333008</c:v>
                </c:pt>
                <c:pt idx="6893">
                  <c:v>216.18815612793</c:v>
                </c:pt>
                <c:pt idx="6894">
                  <c:v>172.69540405273</c:v>
                </c:pt>
                <c:pt idx="6895">
                  <c:v>129.28289794922</c:v>
                </c:pt>
                <c:pt idx="6896">
                  <c:v>85.950462341309006</c:v>
                </c:pt>
                <c:pt idx="6897">
                  <c:v>42.673294067382997</c:v>
                </c:pt>
                <c:pt idx="6898">
                  <c:v>-0.49873533844947998</c:v>
                </c:pt>
                <c:pt idx="6899">
                  <c:v>-43.590545654297003</c:v>
                </c:pt>
                <c:pt idx="6900">
                  <c:v>-86.602272033690994</c:v>
                </c:pt>
                <c:pt idx="6901">
                  <c:v>-129.55854797363</c:v>
                </c:pt>
                <c:pt idx="6902">
                  <c:v>-172.40986633301</c:v>
                </c:pt>
                <c:pt idx="6903">
                  <c:v>-215.18098449707</c:v>
                </c:pt>
                <c:pt idx="6904">
                  <c:v>-257.87194824219</c:v>
                </c:pt>
                <c:pt idx="6905">
                  <c:v>-300.50735473633</c:v>
                </c:pt>
                <c:pt idx="6906">
                  <c:v>-343.03799438477</c:v>
                </c:pt>
                <c:pt idx="6907">
                  <c:v>-385.48846435547</c:v>
                </c:pt>
                <c:pt idx="6908">
                  <c:v>-424.94891357422</c:v>
                </c:pt>
                <c:pt idx="6909">
                  <c:v>-464.02233886719</c:v>
                </c:pt>
                <c:pt idx="6910">
                  <c:v>-502.79483032227</c:v>
                </c:pt>
                <c:pt idx="6911">
                  <c:v>-541.2890625</c:v>
                </c:pt>
                <c:pt idx="6912">
                  <c:v>-579.50512695313</c:v>
                </c:pt>
                <c:pt idx="6913">
                  <c:v>-617.44287109375</c:v>
                </c:pt>
                <c:pt idx="6914">
                  <c:v>-655.12408447266</c:v>
                </c:pt>
                <c:pt idx="6915">
                  <c:v>-692.50506591797</c:v>
                </c:pt>
                <c:pt idx="6916">
                  <c:v>-729.60784912109</c:v>
                </c:pt>
                <c:pt idx="6917">
                  <c:v>-766.43225097656</c:v>
                </c:pt>
                <c:pt idx="6918">
                  <c:v>-802.99951171875</c:v>
                </c:pt>
                <c:pt idx="6919">
                  <c:v>-839.26727294922</c:v>
                </c:pt>
                <c:pt idx="6920">
                  <c:v>-875.25701904297</c:v>
                </c:pt>
                <c:pt idx="6921">
                  <c:v>-910.96820068359</c:v>
                </c:pt>
                <c:pt idx="6922">
                  <c:v>-946.42144775391</c:v>
                </c:pt>
                <c:pt idx="6923">
                  <c:v>-981.57598876953</c:v>
                </c:pt>
                <c:pt idx="6924">
                  <c:v>-1016.4523925781</c:v>
                </c:pt>
                <c:pt idx="6925">
                  <c:v>-1051.0502929688</c:v>
                </c:pt>
                <c:pt idx="6926">
                  <c:v>-1085.3897705078</c:v>
                </c:pt>
                <c:pt idx="6927">
                  <c:v>-1119.4313964844</c:v>
                </c:pt>
                <c:pt idx="6928">
                  <c:v>-1153.1944580078</c:v>
                </c:pt>
                <c:pt idx="6929">
                  <c:v>-1186.6791992188</c:v>
                </c:pt>
                <c:pt idx="6930">
                  <c:v>-1219.9204101563</c:v>
                </c:pt>
                <c:pt idx="6931">
                  <c:v>-1252.6264648438</c:v>
                </c:pt>
                <c:pt idx="6932">
                  <c:v>-1281.1342773438</c:v>
                </c:pt>
                <c:pt idx="6933">
                  <c:v>-1309.7445068359</c:v>
                </c:pt>
                <c:pt idx="6934">
                  <c:v>-1338.8640136719</c:v>
                </c:pt>
                <c:pt idx="6935">
                  <c:v>-1367.7856445313</c:v>
                </c:pt>
                <c:pt idx="6936">
                  <c:v>-1396.5257568359</c:v>
                </c:pt>
                <c:pt idx="6937">
                  <c:v>-1425.0852050781</c:v>
                </c:pt>
                <c:pt idx="6938">
                  <c:v>-1453.4797363281</c:v>
                </c:pt>
                <c:pt idx="6939">
                  <c:v>-1481.6768798828</c:v>
                </c:pt>
                <c:pt idx="6940">
                  <c:v>-1509.6926269531</c:v>
                </c:pt>
                <c:pt idx="6941">
                  <c:v>-1537.5272216797</c:v>
                </c:pt>
                <c:pt idx="6942">
                  <c:v>-1565.1967773438</c:v>
                </c:pt>
                <c:pt idx="6943">
                  <c:v>-1592.6690673828</c:v>
                </c:pt>
                <c:pt idx="6944">
                  <c:v>-1619.9603271484</c:v>
                </c:pt>
                <c:pt idx="6945">
                  <c:v>-1647.0704345703</c:v>
                </c:pt>
                <c:pt idx="6946">
                  <c:v>-1674.0150146484</c:v>
                </c:pt>
                <c:pt idx="6947">
                  <c:v>-1700.7629394531</c:v>
                </c:pt>
                <c:pt idx="6948">
                  <c:v>-1727.3295898438</c:v>
                </c:pt>
                <c:pt idx="6949">
                  <c:v>-1753.7150878906</c:v>
                </c:pt>
                <c:pt idx="6950">
                  <c:v>-1779.9346923828</c:v>
                </c:pt>
                <c:pt idx="6951">
                  <c:v>-1805.9578857422</c:v>
                </c:pt>
                <c:pt idx="6952">
                  <c:v>-1831.8002929688</c:v>
                </c:pt>
                <c:pt idx="6953">
                  <c:v>-1857.4610595703</c:v>
                </c:pt>
                <c:pt idx="6954">
                  <c:v>-1882.9554443359</c:v>
                </c:pt>
                <c:pt idx="6955">
                  <c:v>-1908.2542724609</c:v>
                </c:pt>
                <c:pt idx="6956">
                  <c:v>-1933.3717041016</c:v>
                </c:pt>
                <c:pt idx="6957">
                  <c:v>-1951.8430175781</c:v>
                </c:pt>
                <c:pt idx="6958">
                  <c:v>-1968.8205566406</c:v>
                </c:pt>
                <c:pt idx="6959">
                  <c:v>-1985.5952148438</c:v>
                </c:pt>
                <c:pt idx="6960">
                  <c:v>-2002.1778564453</c:v>
                </c:pt>
                <c:pt idx="6961">
                  <c:v>-2018.5668945313</c:v>
                </c:pt>
                <c:pt idx="6962">
                  <c:v>-2034.7731933594</c:v>
                </c:pt>
                <c:pt idx="6963">
                  <c:v>-2050.7770996094</c:v>
                </c:pt>
                <c:pt idx="6964">
                  <c:v>-2066.5881347656</c:v>
                </c:pt>
                <c:pt idx="6965">
                  <c:v>-2082.7084960938</c:v>
                </c:pt>
                <c:pt idx="6966">
                  <c:v>-2099.9782714844</c:v>
                </c:pt>
                <c:pt idx="6967">
                  <c:v>-2117.1455078125</c:v>
                </c:pt>
                <c:pt idx="6968">
                  <c:v>-2134.1896972656</c:v>
                </c:pt>
                <c:pt idx="6969">
                  <c:v>-2151.1208496094</c:v>
                </c:pt>
                <c:pt idx="6970">
                  <c:v>-2167.939453125</c:v>
                </c:pt>
                <c:pt idx="6971">
                  <c:v>-2184.6547851563</c:v>
                </c:pt>
                <c:pt idx="6972">
                  <c:v>-2201.2475585938</c:v>
                </c:pt>
                <c:pt idx="6973">
                  <c:v>-2217.7268066406</c:v>
                </c:pt>
                <c:pt idx="6974">
                  <c:v>-2234.0944824219</c:v>
                </c:pt>
                <c:pt idx="6975">
                  <c:v>-2250.3569335938</c:v>
                </c:pt>
                <c:pt idx="6976">
                  <c:v>-2266.4987792969</c:v>
                </c:pt>
                <c:pt idx="6977">
                  <c:v>-2282.5266113281</c:v>
                </c:pt>
                <c:pt idx="6978">
                  <c:v>-2298.4421386719</c:v>
                </c:pt>
                <c:pt idx="6979">
                  <c:v>-2314.25390625</c:v>
                </c:pt>
                <c:pt idx="6980">
                  <c:v>-2329.943359375</c:v>
                </c:pt>
                <c:pt idx="6981">
                  <c:v>-2345.5200195313</c:v>
                </c:pt>
                <c:pt idx="6982">
                  <c:v>-2360.9836425781</c:v>
                </c:pt>
                <c:pt idx="6983">
                  <c:v>-2376.3432617188</c:v>
                </c:pt>
                <c:pt idx="6984">
                  <c:v>-2387.4870605469</c:v>
                </c:pt>
                <c:pt idx="6985">
                  <c:v>-2398.1284179688</c:v>
                </c:pt>
                <c:pt idx="6986">
                  <c:v>-2408.6318359375</c:v>
                </c:pt>
                <c:pt idx="6987">
                  <c:v>-2419.001953125</c:v>
                </c:pt>
                <c:pt idx="6988">
                  <c:v>-2429.2287597656</c:v>
                </c:pt>
                <c:pt idx="6989">
                  <c:v>-2439.3161621094</c:v>
                </c:pt>
                <c:pt idx="6990">
                  <c:v>-2449.2663574219</c:v>
                </c:pt>
                <c:pt idx="6991">
                  <c:v>-2459.0834960938</c:v>
                </c:pt>
                <c:pt idx="6992">
                  <c:v>-2468.7565917969</c:v>
                </c:pt>
                <c:pt idx="6993">
                  <c:v>-2478.291015625</c:v>
                </c:pt>
                <c:pt idx="6994">
                  <c:v>-2487.6875</c:v>
                </c:pt>
                <c:pt idx="6995">
                  <c:v>-2496.9514160156</c:v>
                </c:pt>
                <c:pt idx="6996">
                  <c:v>-2506.0712890625</c:v>
                </c:pt>
                <c:pt idx="6997">
                  <c:v>-2515.0529785156</c:v>
                </c:pt>
                <c:pt idx="6998">
                  <c:v>-2523.8959960938</c:v>
                </c:pt>
                <c:pt idx="6999">
                  <c:v>-2532.6059570313</c:v>
                </c:pt>
                <c:pt idx="7000">
                  <c:v>-2541.1726074219</c:v>
                </c:pt>
                <c:pt idx="7001">
                  <c:v>-2549.5932617188</c:v>
                </c:pt>
                <c:pt idx="7002">
                  <c:v>-2557.896484375</c:v>
                </c:pt>
                <c:pt idx="7003">
                  <c:v>-2566.0913085938</c:v>
                </c:pt>
                <c:pt idx="7004">
                  <c:v>-2574.16796875</c:v>
                </c:pt>
                <c:pt idx="7005">
                  <c:v>-2582.1313476563</c:v>
                </c:pt>
                <c:pt idx="7006">
                  <c:v>-2589.9814453125</c:v>
                </c:pt>
                <c:pt idx="7007">
                  <c:v>-2597.7229003906</c:v>
                </c:pt>
                <c:pt idx="7008">
                  <c:v>-2605.3466796875</c:v>
                </c:pt>
                <c:pt idx="7009">
                  <c:v>-2612.8566894531</c:v>
                </c:pt>
                <c:pt idx="7010">
                  <c:v>-2620.2536621094</c:v>
                </c:pt>
                <c:pt idx="7011">
                  <c:v>-2627.5417480469</c:v>
                </c:pt>
                <c:pt idx="7012">
                  <c:v>-2633.6010742188</c:v>
                </c:pt>
                <c:pt idx="7013">
                  <c:v>-2639.2980957031</c:v>
                </c:pt>
                <c:pt idx="7014">
                  <c:v>-2644.9152832031</c:v>
                </c:pt>
                <c:pt idx="7015">
                  <c:v>-2650.4548339844</c:v>
                </c:pt>
                <c:pt idx="7016">
                  <c:v>-2655.9174804688</c:v>
                </c:pt>
                <c:pt idx="7017">
                  <c:v>-2661.2985839844</c:v>
                </c:pt>
                <c:pt idx="7018">
                  <c:v>-2666.6010742188</c:v>
                </c:pt>
                <c:pt idx="7019">
                  <c:v>-2671.8247070313</c:v>
                </c:pt>
                <c:pt idx="7020">
                  <c:v>-2676.9719238281</c:v>
                </c:pt>
                <c:pt idx="7021">
                  <c:v>-2682.0368652344</c:v>
                </c:pt>
                <c:pt idx="7022">
                  <c:v>-2687.0234375</c:v>
                </c:pt>
                <c:pt idx="7023">
                  <c:v>-2691.9313964844</c:v>
                </c:pt>
                <c:pt idx="7024">
                  <c:v>-2696.7629394531</c:v>
                </c:pt>
                <c:pt idx="7025">
                  <c:v>-2701.5122070313</c:v>
                </c:pt>
                <c:pt idx="7026">
                  <c:v>-2706.1831054688</c:v>
                </c:pt>
                <c:pt idx="7027">
                  <c:v>-2710.7756347656</c:v>
                </c:pt>
                <c:pt idx="7028">
                  <c:v>-2715.291015625</c:v>
                </c:pt>
                <c:pt idx="7029">
                  <c:v>-2719.8603515625</c:v>
                </c:pt>
                <c:pt idx="7030">
                  <c:v>-2724.4497070313</c:v>
                </c:pt>
                <c:pt idx="7031">
                  <c:v>-2729.0085449219</c:v>
                </c:pt>
                <c:pt idx="7032">
                  <c:v>-2733.5388183594</c:v>
                </c:pt>
                <c:pt idx="7033">
                  <c:v>-2738.0366210938</c:v>
                </c:pt>
                <c:pt idx="7034">
                  <c:v>-2742.5031738281</c:v>
                </c:pt>
                <c:pt idx="7035">
                  <c:v>-2746.9396972656</c:v>
                </c:pt>
                <c:pt idx="7036">
                  <c:v>-2749.1970214844</c:v>
                </c:pt>
                <c:pt idx="7037">
                  <c:v>-2751.0041503906</c:v>
                </c:pt>
                <c:pt idx="7038">
                  <c:v>-2752.8125</c:v>
                </c:pt>
                <c:pt idx="7039">
                  <c:v>-2754.6225585938</c:v>
                </c:pt>
                <c:pt idx="7040">
                  <c:v>-2756.4343261719</c:v>
                </c:pt>
                <c:pt idx="7041">
                  <c:v>-2758.24609375</c:v>
                </c:pt>
                <c:pt idx="7042">
                  <c:v>-2760.0595703125</c:v>
                </c:pt>
                <c:pt idx="7043">
                  <c:v>-2761.8737792969</c:v>
                </c:pt>
                <c:pt idx="7044">
                  <c:v>-2763.6901855469</c:v>
                </c:pt>
                <c:pt idx="7045">
                  <c:v>-2765.5065917969</c:v>
                </c:pt>
                <c:pt idx="7046">
                  <c:v>-2767.3234863281</c:v>
                </c:pt>
                <c:pt idx="7047">
                  <c:v>-2769.1423339844</c:v>
                </c:pt>
                <c:pt idx="7048">
                  <c:v>-2770.9641113281</c:v>
                </c:pt>
                <c:pt idx="7049">
                  <c:v>-2772.8361816406</c:v>
                </c:pt>
                <c:pt idx="7050">
                  <c:v>-2774.8139648438</c:v>
                </c:pt>
                <c:pt idx="7051">
                  <c:v>-2776.7729492188</c:v>
                </c:pt>
                <c:pt idx="7052">
                  <c:v>-2778.7133789063</c:v>
                </c:pt>
                <c:pt idx="7053">
                  <c:v>-2780.6330566406</c:v>
                </c:pt>
                <c:pt idx="7054">
                  <c:v>-2782.533203125</c:v>
                </c:pt>
                <c:pt idx="7055">
                  <c:v>-2784.4140625</c:v>
                </c:pt>
                <c:pt idx="7056">
                  <c:v>-2786.2768554688</c:v>
                </c:pt>
                <c:pt idx="7057">
                  <c:v>-2787.53125</c:v>
                </c:pt>
                <c:pt idx="7058">
                  <c:v>-2787.3237304688</c:v>
                </c:pt>
                <c:pt idx="7059">
                  <c:v>-2787.0639648438</c:v>
                </c:pt>
                <c:pt idx="7060">
                  <c:v>-2786.7514648438</c:v>
                </c:pt>
                <c:pt idx="7061">
                  <c:v>-2786.3864746094</c:v>
                </c:pt>
                <c:pt idx="7062">
                  <c:v>-2785.9694824219</c:v>
                </c:pt>
                <c:pt idx="7063">
                  <c:v>-2785.4997558594</c:v>
                </c:pt>
                <c:pt idx="7064">
                  <c:v>-2784.9777832031</c:v>
                </c:pt>
                <c:pt idx="7065">
                  <c:v>-2784.4028320313</c:v>
                </c:pt>
                <c:pt idx="7066">
                  <c:v>-2783.7758789063</c:v>
                </c:pt>
                <c:pt idx="7067">
                  <c:v>-2783.0964355469</c:v>
                </c:pt>
                <c:pt idx="7068">
                  <c:v>-2782.3649902344</c:v>
                </c:pt>
                <c:pt idx="7069">
                  <c:v>-2781.5803222656</c:v>
                </c:pt>
                <c:pt idx="7070">
                  <c:v>-2780.7438964844</c:v>
                </c:pt>
                <c:pt idx="7071">
                  <c:v>-2779.8547363281</c:v>
                </c:pt>
                <c:pt idx="7072">
                  <c:v>-2778.9130859375</c:v>
                </c:pt>
                <c:pt idx="7073">
                  <c:v>-2777.9187011719</c:v>
                </c:pt>
                <c:pt idx="7074">
                  <c:v>-2776.8723144531</c:v>
                </c:pt>
                <c:pt idx="7075">
                  <c:v>-2775.7736816406</c:v>
                </c:pt>
                <c:pt idx="7076">
                  <c:v>-2774.6228027344</c:v>
                </c:pt>
                <c:pt idx="7077">
                  <c:v>-2773.4187011719</c:v>
                </c:pt>
                <c:pt idx="7078">
                  <c:v>-2772.1628417969</c:v>
                </c:pt>
                <c:pt idx="7079">
                  <c:v>-2770.8542480469</c:v>
                </c:pt>
                <c:pt idx="7080">
                  <c:v>-2769.4936523438</c:v>
                </c:pt>
                <c:pt idx="7081">
                  <c:v>-2768.0791015625</c:v>
                </c:pt>
                <c:pt idx="7082">
                  <c:v>-2766.6135253906</c:v>
                </c:pt>
                <c:pt idx="7083">
                  <c:v>-2765.0954589844</c:v>
                </c:pt>
                <c:pt idx="7084">
                  <c:v>-2763.525390625</c:v>
                </c:pt>
                <c:pt idx="7085">
                  <c:v>-2761.5363769531</c:v>
                </c:pt>
                <c:pt idx="7086">
                  <c:v>-2757.5803222656</c:v>
                </c:pt>
                <c:pt idx="7087">
                  <c:v>-2753.8278808594</c:v>
                </c:pt>
                <c:pt idx="7088">
                  <c:v>-2750.044921875</c:v>
                </c:pt>
                <c:pt idx="7089">
                  <c:v>-2746.2294921875</c:v>
                </c:pt>
                <c:pt idx="7090">
                  <c:v>-2742.3850097656</c:v>
                </c:pt>
                <c:pt idx="7091">
                  <c:v>-2738.5112304688</c:v>
                </c:pt>
                <c:pt idx="7092">
                  <c:v>-2734.6069335938</c:v>
                </c:pt>
                <c:pt idx="7093">
                  <c:v>-2730.6691894531</c:v>
                </c:pt>
                <c:pt idx="7094">
                  <c:v>-2726.7041015625</c:v>
                </c:pt>
                <c:pt idx="7095">
                  <c:v>-2722.7084960938</c:v>
                </c:pt>
                <c:pt idx="7096">
                  <c:v>-2718.681640625</c:v>
                </c:pt>
                <c:pt idx="7097">
                  <c:v>-2714.6228027344</c:v>
                </c:pt>
                <c:pt idx="7098">
                  <c:v>-2710.5361328125</c:v>
                </c:pt>
                <c:pt idx="7099">
                  <c:v>-2706.4187011719</c:v>
                </c:pt>
                <c:pt idx="7100">
                  <c:v>-2702.2712402344</c:v>
                </c:pt>
                <c:pt idx="7101">
                  <c:v>-2698.0905761719</c:v>
                </c:pt>
                <c:pt idx="7102">
                  <c:v>-2693.8818359375</c:v>
                </c:pt>
                <c:pt idx="7103">
                  <c:v>-2689.642578125</c:v>
                </c:pt>
                <c:pt idx="7104">
                  <c:v>-2685.3737792969</c:v>
                </c:pt>
                <c:pt idx="7105">
                  <c:v>-2681.0715332031</c:v>
                </c:pt>
                <c:pt idx="7106">
                  <c:v>-2676.7412109375</c:v>
                </c:pt>
                <c:pt idx="7107">
                  <c:v>-2672.380859375</c:v>
                </c:pt>
                <c:pt idx="7108">
                  <c:v>-2667.9895019531</c:v>
                </c:pt>
                <c:pt idx="7109">
                  <c:v>-2663.5661621094</c:v>
                </c:pt>
                <c:pt idx="7110">
                  <c:v>-2659.1140136719</c:v>
                </c:pt>
                <c:pt idx="7111">
                  <c:v>-2654.6318359375</c:v>
                </c:pt>
                <c:pt idx="7112">
                  <c:v>-2650.1193847656</c:v>
                </c:pt>
                <c:pt idx="7113">
                  <c:v>-2645.5739746094</c:v>
                </c:pt>
                <c:pt idx="7114">
                  <c:v>-2641.0004882813</c:v>
                </c:pt>
                <c:pt idx="7115">
                  <c:v>-2636.3969726563</c:v>
                </c:pt>
                <c:pt idx="7116">
                  <c:v>-2629.9985351563</c:v>
                </c:pt>
                <c:pt idx="7117">
                  <c:v>-2621.2082519531</c:v>
                </c:pt>
                <c:pt idx="7118">
                  <c:v>-2612.4235839844</c:v>
                </c:pt>
                <c:pt idx="7119">
                  <c:v>-2603.6545410156</c:v>
                </c:pt>
                <c:pt idx="7120">
                  <c:v>-2594.8969726563</c:v>
                </c:pt>
                <c:pt idx="7121">
                  <c:v>-2586.150390625</c:v>
                </c:pt>
                <c:pt idx="7122">
                  <c:v>-2577.4094238281</c:v>
                </c:pt>
                <c:pt idx="7123">
                  <c:v>-2568.6845703125</c:v>
                </c:pt>
                <c:pt idx="7124">
                  <c:v>-2559.970703125</c:v>
                </c:pt>
                <c:pt idx="7125">
                  <c:v>-2551.2673339844</c:v>
                </c:pt>
                <c:pt idx="7126">
                  <c:v>-2542.5703125</c:v>
                </c:pt>
                <c:pt idx="7127">
                  <c:v>-2533.8896484375</c:v>
                </c:pt>
                <c:pt idx="7128">
                  <c:v>-2525.2189941406</c:v>
                </c:pt>
                <c:pt idx="7129">
                  <c:v>-2516.5598144531</c:v>
                </c:pt>
                <c:pt idx="7130">
                  <c:v>-2507.90625</c:v>
                </c:pt>
                <c:pt idx="7131">
                  <c:v>-2499.2690429688</c:v>
                </c:pt>
                <c:pt idx="7132">
                  <c:v>-2490.6420898438</c:v>
                </c:pt>
                <c:pt idx="7133">
                  <c:v>-2482.1879882813</c:v>
                </c:pt>
                <c:pt idx="7134">
                  <c:v>-2474.0070800781</c:v>
                </c:pt>
                <c:pt idx="7135">
                  <c:v>-2465.7824707031</c:v>
                </c:pt>
                <c:pt idx="7136">
                  <c:v>-2457.5102539063</c:v>
                </c:pt>
                <c:pt idx="7137">
                  <c:v>-2449.189453125</c:v>
                </c:pt>
                <c:pt idx="7138">
                  <c:v>-2439.6301269531</c:v>
                </c:pt>
                <c:pt idx="7139">
                  <c:v>-2429.1127929688</c:v>
                </c:pt>
                <c:pt idx="7140">
                  <c:v>-2418.5185546875</c:v>
                </c:pt>
                <c:pt idx="7141">
                  <c:v>-2407.8481445313</c:v>
                </c:pt>
                <c:pt idx="7142">
                  <c:v>-2397.0952148438</c:v>
                </c:pt>
                <c:pt idx="7143">
                  <c:v>-2386.2722167969</c:v>
                </c:pt>
                <c:pt idx="7144">
                  <c:v>-2375.3720703125</c:v>
                </c:pt>
                <c:pt idx="7145">
                  <c:v>-2364.396484375</c:v>
                </c:pt>
                <c:pt idx="7146">
                  <c:v>-2353.3374023438</c:v>
                </c:pt>
                <c:pt idx="7147">
                  <c:v>-2342.2084960938</c:v>
                </c:pt>
                <c:pt idx="7148">
                  <c:v>-2331.0034179688</c:v>
                </c:pt>
                <c:pt idx="7149">
                  <c:v>-2319.7219238281</c:v>
                </c:pt>
                <c:pt idx="7150">
                  <c:v>-2308.3571777344</c:v>
                </c:pt>
                <c:pt idx="7151">
                  <c:v>-2296.9226074219</c:v>
                </c:pt>
                <c:pt idx="7152">
                  <c:v>-2285.4118652344</c:v>
                </c:pt>
                <c:pt idx="7153">
                  <c:v>-2273.8247070313</c:v>
                </c:pt>
                <c:pt idx="7154">
                  <c:v>-2262.1540527344</c:v>
                </c:pt>
                <c:pt idx="7155">
                  <c:v>-2250.5478515625</c:v>
                </c:pt>
                <c:pt idx="7156">
                  <c:v>-2238.8823242188</c:v>
                </c:pt>
                <c:pt idx="7157">
                  <c:v>-2227.1350097656</c:v>
                </c:pt>
                <c:pt idx="7158">
                  <c:v>-2215.2983398438</c:v>
                </c:pt>
                <c:pt idx="7159">
                  <c:v>-2203.3864746094</c:v>
                </c:pt>
                <c:pt idx="7160">
                  <c:v>-2191.3916015625</c:v>
                </c:pt>
                <c:pt idx="7161">
                  <c:v>-2178.7475585938</c:v>
                </c:pt>
                <c:pt idx="7162">
                  <c:v>-2165.7192382813</c:v>
                </c:pt>
                <c:pt idx="7163">
                  <c:v>-2152.6538085938</c:v>
                </c:pt>
                <c:pt idx="7164">
                  <c:v>-2139.6284179688</c:v>
                </c:pt>
                <c:pt idx="7165">
                  <c:v>-2126.5986328125</c:v>
                </c:pt>
                <c:pt idx="7166">
                  <c:v>-2113.5568847656</c:v>
                </c:pt>
                <c:pt idx="7167">
                  <c:v>-2100.5170898438</c:v>
                </c:pt>
                <c:pt idx="7168">
                  <c:v>-2087.4731445313</c:v>
                </c:pt>
                <c:pt idx="7169">
                  <c:v>-2074.4240722656</c:v>
                </c:pt>
                <c:pt idx="7170">
                  <c:v>-2061.3698730469</c:v>
                </c:pt>
                <c:pt idx="7171">
                  <c:v>-2048.3037109375</c:v>
                </c:pt>
                <c:pt idx="7172">
                  <c:v>-2035.2403564453</c:v>
                </c:pt>
                <c:pt idx="7173">
                  <c:v>-2022.1719970703</c:v>
                </c:pt>
                <c:pt idx="7174">
                  <c:v>-2009.0988769531</c:v>
                </c:pt>
                <c:pt idx="7175">
                  <c:v>-1996.0135498047</c:v>
                </c:pt>
                <c:pt idx="7176">
                  <c:v>-1982.9305419922</c:v>
                </c:pt>
                <c:pt idx="7177">
                  <c:v>-1969.8433837891</c:v>
                </c:pt>
                <c:pt idx="7178">
                  <c:v>-1956.7510986328</c:v>
                </c:pt>
                <c:pt idx="7179">
                  <c:v>-1943.6462402344</c:v>
                </c:pt>
                <c:pt idx="7180">
                  <c:v>-1930.5441894531</c:v>
                </c:pt>
                <c:pt idx="7181">
                  <c:v>-1917.4373779297</c:v>
                </c:pt>
                <c:pt idx="7182">
                  <c:v>-1904.3259277344</c:v>
                </c:pt>
                <c:pt idx="7183">
                  <c:v>-1891.2017822266</c:v>
                </c:pt>
                <c:pt idx="7184">
                  <c:v>-1878.1439208984</c:v>
                </c:pt>
                <c:pt idx="7185">
                  <c:v>-1865.2476806641</c:v>
                </c:pt>
                <c:pt idx="7186">
                  <c:v>-1852.4476318359</c:v>
                </c:pt>
                <c:pt idx="7187">
                  <c:v>-1839.7366943359</c:v>
                </c:pt>
                <c:pt idx="7188">
                  <c:v>-1827.1286621094</c:v>
                </c:pt>
                <c:pt idx="7189">
                  <c:v>-1814.6169433594</c:v>
                </c:pt>
                <c:pt idx="7190">
                  <c:v>-1802.2010498047</c:v>
                </c:pt>
                <c:pt idx="7191">
                  <c:v>-1789.8742675781</c:v>
                </c:pt>
                <c:pt idx="7192">
                  <c:v>-1777.6505126953</c:v>
                </c:pt>
                <c:pt idx="7193">
                  <c:v>-1765.5224609375</c:v>
                </c:pt>
                <c:pt idx="7194">
                  <c:v>-1753.4907226563</c:v>
                </c:pt>
                <c:pt idx="7195">
                  <c:v>-1741.5480957031</c:v>
                </c:pt>
                <c:pt idx="7196">
                  <c:v>-1729.7083740234</c:v>
                </c:pt>
                <c:pt idx="7197">
                  <c:v>-1717.9649658203</c:v>
                </c:pt>
                <c:pt idx="7198">
                  <c:v>-1706.3171386719</c:v>
                </c:pt>
                <c:pt idx="7199">
                  <c:v>-1694.1125488281</c:v>
                </c:pt>
                <c:pt idx="7200">
                  <c:v>-1681.6723632813</c:v>
                </c:pt>
                <c:pt idx="7201">
                  <c:v>-1669.2911376953</c:v>
                </c:pt>
                <c:pt idx="7202">
                  <c:v>-1656.9693603516</c:v>
                </c:pt>
                <c:pt idx="7203">
                  <c:v>-1644.6995849609</c:v>
                </c:pt>
                <c:pt idx="7204">
                  <c:v>-1632.4963378906</c:v>
                </c:pt>
                <c:pt idx="7205">
                  <c:v>-1620.3525390625</c:v>
                </c:pt>
                <c:pt idx="7206">
                  <c:v>-1608.2674560547</c:v>
                </c:pt>
                <c:pt idx="7207">
                  <c:v>-1597.6712646484</c:v>
                </c:pt>
                <c:pt idx="7208">
                  <c:v>-1589.3999023438</c:v>
                </c:pt>
                <c:pt idx="7209">
                  <c:v>-1581.1716308594</c:v>
                </c:pt>
                <c:pt idx="7210">
                  <c:v>-1572.9865722656</c:v>
                </c:pt>
                <c:pt idx="7211">
                  <c:v>-1564.8395996094</c:v>
                </c:pt>
                <c:pt idx="7212">
                  <c:v>-1556.7401123047</c:v>
                </c:pt>
                <c:pt idx="7213">
                  <c:v>-1548.6839599609</c:v>
                </c:pt>
                <c:pt idx="7214">
                  <c:v>-1540.6707763672</c:v>
                </c:pt>
                <c:pt idx="7215">
                  <c:v>-1532.6964111328</c:v>
                </c:pt>
                <c:pt idx="7216">
                  <c:v>-1524.4764404297</c:v>
                </c:pt>
                <c:pt idx="7217">
                  <c:v>-1515.3029785156</c:v>
                </c:pt>
                <c:pt idx="7218">
                  <c:v>-1506.1728515625</c:v>
                </c:pt>
                <c:pt idx="7219">
                  <c:v>-1497.0804443359</c:v>
                </c:pt>
                <c:pt idx="7220">
                  <c:v>-1488.0357666016</c:v>
                </c:pt>
                <c:pt idx="7221">
                  <c:v>-1479.0341796875</c:v>
                </c:pt>
                <c:pt idx="7222">
                  <c:v>-1470.0759277344</c:v>
                </c:pt>
                <c:pt idx="7223">
                  <c:v>-1461.1597900391</c:v>
                </c:pt>
                <c:pt idx="7224">
                  <c:v>-1452.2819824219</c:v>
                </c:pt>
                <c:pt idx="7225">
                  <c:v>-1443.4521484375</c:v>
                </c:pt>
                <c:pt idx="7226">
                  <c:v>-1434.6652832031</c:v>
                </c:pt>
                <c:pt idx="7227">
                  <c:v>-1425.9213867188</c:v>
                </c:pt>
                <c:pt idx="7228">
                  <c:v>-1417.2153320313</c:v>
                </c:pt>
                <c:pt idx="7229">
                  <c:v>-1408.5570068359</c:v>
                </c:pt>
                <c:pt idx="7230">
                  <c:v>-1399.9418945313</c:v>
                </c:pt>
                <c:pt idx="7231">
                  <c:v>-1391.3696289063</c:v>
                </c:pt>
                <c:pt idx="7232">
                  <c:v>-1382.8350830078</c:v>
                </c:pt>
                <c:pt idx="7233">
                  <c:v>-1374.3486328125</c:v>
                </c:pt>
                <c:pt idx="7234">
                  <c:v>-1367.3537597656</c:v>
                </c:pt>
                <c:pt idx="7235">
                  <c:v>-1363.0603027344</c:v>
                </c:pt>
                <c:pt idx="7236">
                  <c:v>-1358.8208007813</c:v>
                </c:pt>
                <c:pt idx="7237">
                  <c:v>-1354.6408691406</c:v>
                </c:pt>
                <c:pt idx="7238">
                  <c:v>-1350.5174560547</c:v>
                </c:pt>
                <c:pt idx="7239">
                  <c:v>-1346.4509277344</c:v>
                </c:pt>
                <c:pt idx="7240">
                  <c:v>-1342.4387207031</c:v>
                </c:pt>
                <c:pt idx="7241">
                  <c:v>-1338.4857177734</c:v>
                </c:pt>
                <c:pt idx="7242">
                  <c:v>-1334.5897216797</c:v>
                </c:pt>
                <c:pt idx="7243">
                  <c:v>-1330.7502441406</c:v>
                </c:pt>
                <c:pt idx="7244">
                  <c:v>-1326.9302978516</c:v>
                </c:pt>
                <c:pt idx="7245">
                  <c:v>-1322.115234375</c:v>
                </c:pt>
                <c:pt idx="7246">
                  <c:v>-1317.3929443359</c:v>
                </c:pt>
                <c:pt idx="7247">
                  <c:v>-1312.7637939453</c:v>
                </c:pt>
                <c:pt idx="7248">
                  <c:v>-1308.2255859375</c:v>
                </c:pt>
                <c:pt idx="7249">
                  <c:v>-1303.7828369141</c:v>
                </c:pt>
                <c:pt idx="7250">
                  <c:v>-1299.43359375</c:v>
                </c:pt>
                <c:pt idx="7251">
                  <c:v>-1295.1773681641</c:v>
                </c:pt>
                <c:pt idx="7252">
                  <c:v>-1291.01171875</c:v>
                </c:pt>
                <c:pt idx="7253">
                  <c:v>-1286.9418945313</c:v>
                </c:pt>
                <c:pt idx="7254">
                  <c:v>-1282.9654541016</c:v>
                </c:pt>
                <c:pt idx="7255">
                  <c:v>-1279.0817871094</c:v>
                </c:pt>
                <c:pt idx="7256">
                  <c:v>-1275.2891845703</c:v>
                </c:pt>
                <c:pt idx="7257">
                  <c:v>-1271.5924072266</c:v>
                </c:pt>
                <c:pt idx="7258">
                  <c:v>-1267.9884033203</c:v>
                </c:pt>
                <c:pt idx="7259">
                  <c:v>-1264.4777832031</c:v>
                </c:pt>
                <c:pt idx="7260">
                  <c:v>-1261.0582275391</c:v>
                </c:pt>
                <c:pt idx="7261">
                  <c:v>-1257.7338867188</c:v>
                </c:pt>
                <c:pt idx="7262">
                  <c:v>-1254.9615478516</c:v>
                </c:pt>
                <c:pt idx="7263">
                  <c:v>-1252.5972900391</c:v>
                </c:pt>
                <c:pt idx="7264">
                  <c:v>-1250.2783203125</c:v>
                </c:pt>
                <c:pt idx="7265">
                  <c:v>-1248.0072021484</c:v>
                </c:pt>
                <c:pt idx="7266">
                  <c:v>-1245.7824707031</c:v>
                </c:pt>
                <c:pt idx="7267">
                  <c:v>-1243.6041259766</c:v>
                </c:pt>
                <c:pt idx="7268">
                  <c:v>-1241.4715576172</c:v>
                </c:pt>
                <c:pt idx="7269">
                  <c:v>-1239.3863525391</c:v>
                </c:pt>
                <c:pt idx="7270">
                  <c:v>-1237.3477783203</c:v>
                </c:pt>
                <c:pt idx="7271">
                  <c:v>-1235.2545166016</c:v>
                </c:pt>
                <c:pt idx="7272">
                  <c:v>-1233.009765625</c:v>
                </c:pt>
                <c:pt idx="7273">
                  <c:v>-1230.7713623047</c:v>
                </c:pt>
                <c:pt idx="7274">
                  <c:v>-1228.5421142578</c:v>
                </c:pt>
                <c:pt idx="7275">
                  <c:v>-1226.3205566406</c:v>
                </c:pt>
                <c:pt idx="7276">
                  <c:v>-1224.1070556641</c:v>
                </c:pt>
                <c:pt idx="7277">
                  <c:v>-1221.8997802734</c:v>
                </c:pt>
                <c:pt idx="7278">
                  <c:v>-1219.7016601563</c:v>
                </c:pt>
                <c:pt idx="7279">
                  <c:v>-1217.5114746094</c:v>
                </c:pt>
                <c:pt idx="7280">
                  <c:v>-1215.3289794922</c:v>
                </c:pt>
                <c:pt idx="7281">
                  <c:v>-1213.1530761719</c:v>
                </c:pt>
                <c:pt idx="7282">
                  <c:v>-1210.9860839844</c:v>
                </c:pt>
                <c:pt idx="7283">
                  <c:v>-1208.8270263672</c:v>
                </c:pt>
                <c:pt idx="7284">
                  <c:v>-1207.1024169922</c:v>
                </c:pt>
                <c:pt idx="7285">
                  <c:v>-1205.7623291016</c:v>
                </c:pt>
                <c:pt idx="7286">
                  <c:v>-1204.4266357422</c:v>
                </c:pt>
                <c:pt idx="7287">
                  <c:v>-1203.0943603516</c:v>
                </c:pt>
                <c:pt idx="7288">
                  <c:v>-1201.7657470703</c:v>
                </c:pt>
                <c:pt idx="7289">
                  <c:v>-1200.4398193359</c:v>
                </c:pt>
                <c:pt idx="7290">
                  <c:v>-1199.1180419922</c:v>
                </c:pt>
                <c:pt idx="7291">
                  <c:v>-1197.8002929688</c:v>
                </c:pt>
                <c:pt idx="7292">
                  <c:v>-1196.4858398438</c:v>
                </c:pt>
                <c:pt idx="7293">
                  <c:v>-1195.1741943359</c:v>
                </c:pt>
                <c:pt idx="7294">
                  <c:v>-1193.8665771484</c:v>
                </c:pt>
                <c:pt idx="7295">
                  <c:v>-1192.5628662109</c:v>
                </c:pt>
                <c:pt idx="7296">
                  <c:v>-1191.2625732422</c:v>
                </c:pt>
                <c:pt idx="7297">
                  <c:v>-1189.9649658203</c:v>
                </c:pt>
                <c:pt idx="7298">
                  <c:v>-1188.6717529297</c:v>
                </c:pt>
                <c:pt idx="7299">
                  <c:v>-1187.3820800781</c:v>
                </c:pt>
                <c:pt idx="7300">
                  <c:v>-1186.0959472656</c:v>
                </c:pt>
                <c:pt idx="7301">
                  <c:v>-1184.8127441406</c:v>
                </c:pt>
                <c:pt idx="7302">
                  <c:v>-1183.5335693359</c:v>
                </c:pt>
                <c:pt idx="7303">
                  <c:v>-1182.2580566406</c:v>
                </c:pt>
                <c:pt idx="7304">
                  <c:v>-1180.9860839844</c:v>
                </c:pt>
                <c:pt idx="7305">
                  <c:v>-1179.716796875</c:v>
                </c:pt>
                <c:pt idx="7306">
                  <c:v>-1178.4313964844</c:v>
                </c:pt>
                <c:pt idx="7307">
                  <c:v>-1177.0946044922</c:v>
                </c:pt>
                <c:pt idx="7308">
                  <c:v>-1175.7658691406</c:v>
                </c:pt>
                <c:pt idx="7309">
                  <c:v>-1174.4449462891</c:v>
                </c:pt>
                <c:pt idx="7310">
                  <c:v>-1173.0677490234</c:v>
                </c:pt>
                <c:pt idx="7311">
                  <c:v>-1171.6733398438</c:v>
                </c:pt>
                <c:pt idx="7312">
                  <c:v>-1170.2752685547</c:v>
                </c:pt>
                <c:pt idx="7313">
                  <c:v>-1168.8728027344</c:v>
                </c:pt>
                <c:pt idx="7314">
                  <c:v>-1167.4671630859</c:v>
                </c:pt>
                <c:pt idx="7315">
                  <c:v>-1166.0578613281</c:v>
                </c:pt>
                <c:pt idx="7316">
                  <c:v>-1164.6448974609</c:v>
                </c:pt>
                <c:pt idx="7317">
                  <c:v>-1163.2274169922</c:v>
                </c:pt>
                <c:pt idx="7318">
                  <c:v>-1161.8035888672</c:v>
                </c:pt>
                <c:pt idx="7319">
                  <c:v>-1160.3736572266</c:v>
                </c:pt>
                <c:pt idx="7320">
                  <c:v>-1158.94140625</c:v>
                </c:pt>
                <c:pt idx="7321">
                  <c:v>-1157.5063476563</c:v>
                </c:pt>
                <c:pt idx="7322">
                  <c:v>-1156.0700683594</c:v>
                </c:pt>
                <c:pt idx="7323">
                  <c:v>-1154.6314697266</c:v>
                </c:pt>
                <c:pt idx="7324">
                  <c:v>-1153.1906738281</c:v>
                </c:pt>
                <c:pt idx="7325">
                  <c:v>-1151.7476806641</c:v>
                </c:pt>
                <c:pt idx="7326">
                  <c:v>-1150.3017578125</c:v>
                </c:pt>
                <c:pt idx="7327">
                  <c:v>-1148.8546142578</c:v>
                </c:pt>
                <c:pt idx="7328">
                  <c:v>-1147.4052734375</c:v>
                </c:pt>
                <c:pt idx="7329">
                  <c:v>-1145.9538574219</c:v>
                </c:pt>
                <c:pt idx="7330">
                  <c:v>-1144.4991455078</c:v>
                </c:pt>
                <c:pt idx="7331">
                  <c:v>-1143.0433349609</c:v>
                </c:pt>
                <c:pt idx="7332">
                  <c:v>-1141.5850830078</c:v>
                </c:pt>
                <c:pt idx="7333">
                  <c:v>-1140.1248779297</c:v>
                </c:pt>
                <c:pt idx="7334">
                  <c:v>-1138.6617431641</c:v>
                </c:pt>
                <c:pt idx="7335">
                  <c:v>-1137.1971435547</c:v>
                </c:pt>
                <c:pt idx="7336">
                  <c:v>-1135.73046875</c:v>
                </c:pt>
                <c:pt idx="7337">
                  <c:v>-1134.26171875</c:v>
                </c:pt>
                <c:pt idx="7338">
                  <c:v>-1132.6854248047</c:v>
                </c:pt>
                <c:pt idx="7339">
                  <c:v>-1130.8619384766</c:v>
                </c:pt>
                <c:pt idx="7340">
                  <c:v>-1129.0252685547</c:v>
                </c:pt>
                <c:pt idx="7341">
                  <c:v>-1127.1750488281</c:v>
                </c:pt>
                <c:pt idx="7342">
                  <c:v>-1125.310546875</c:v>
                </c:pt>
                <c:pt idx="7343">
                  <c:v>-1123.4339599609</c:v>
                </c:pt>
                <c:pt idx="7344">
                  <c:v>-1121.5021972656</c:v>
                </c:pt>
                <c:pt idx="7345">
                  <c:v>-1119.3365478516</c:v>
                </c:pt>
                <c:pt idx="7346">
                  <c:v>-1117.1546630859</c:v>
                </c:pt>
                <c:pt idx="7347">
                  <c:v>-1114.9587402344</c:v>
                </c:pt>
                <c:pt idx="7348">
                  <c:v>-1112.7479248047</c:v>
                </c:pt>
                <c:pt idx="7349">
                  <c:v>-1110.5220947266</c:v>
                </c:pt>
                <c:pt idx="7350">
                  <c:v>-1108.2800292969</c:v>
                </c:pt>
                <c:pt idx="7351">
                  <c:v>-1106.0239257813</c:v>
                </c:pt>
                <c:pt idx="7352">
                  <c:v>-1103.7530517578</c:v>
                </c:pt>
                <c:pt idx="7353">
                  <c:v>-1101.4672851563</c:v>
                </c:pt>
                <c:pt idx="7354">
                  <c:v>-1099.1650390625</c:v>
                </c:pt>
                <c:pt idx="7355">
                  <c:v>-1096.8489990234</c:v>
                </c:pt>
                <c:pt idx="7356">
                  <c:v>-1094.5178222656</c:v>
                </c:pt>
                <c:pt idx="7357">
                  <c:v>-1092.1716308594</c:v>
                </c:pt>
                <c:pt idx="7358">
                  <c:v>-1089.8092041016</c:v>
                </c:pt>
                <c:pt idx="7359">
                  <c:v>-1087.4331054688</c:v>
                </c:pt>
                <c:pt idx="7360">
                  <c:v>-1085.0418701172</c:v>
                </c:pt>
                <c:pt idx="7361">
                  <c:v>-1082.6354980469</c:v>
                </c:pt>
                <c:pt idx="7362">
                  <c:v>-1080.212890625</c:v>
                </c:pt>
                <c:pt idx="7363">
                  <c:v>-1077.7767333984</c:v>
                </c:pt>
                <c:pt idx="7364">
                  <c:v>-1075.3330078125</c:v>
                </c:pt>
                <c:pt idx="7365">
                  <c:v>-1072.9592285156</c:v>
                </c:pt>
                <c:pt idx="7366">
                  <c:v>-1070.5755615234</c:v>
                </c:pt>
                <c:pt idx="7367">
                  <c:v>-1068.1848144531</c:v>
                </c:pt>
                <c:pt idx="7368">
                  <c:v>-1065.5062255859</c:v>
                </c:pt>
                <c:pt idx="7369">
                  <c:v>-1062.0197753906</c:v>
                </c:pt>
                <c:pt idx="7370">
                  <c:v>-1058.5009765625</c:v>
                </c:pt>
                <c:pt idx="7371">
                  <c:v>-1055.0190429688</c:v>
                </c:pt>
                <c:pt idx="7372">
                  <c:v>-1051.5748291016</c:v>
                </c:pt>
                <c:pt idx="7373">
                  <c:v>-1048.109375</c:v>
                </c:pt>
                <c:pt idx="7374">
                  <c:v>-1044.6226806641</c:v>
                </c:pt>
                <c:pt idx="7375">
                  <c:v>-1041.1126708984</c:v>
                </c:pt>
                <c:pt idx="7376">
                  <c:v>-1037.5833740234</c:v>
                </c:pt>
                <c:pt idx="7377">
                  <c:v>-1034.0329589844</c:v>
                </c:pt>
                <c:pt idx="7378">
                  <c:v>-1030.4611816406</c:v>
                </c:pt>
                <c:pt idx="7379">
                  <c:v>-1026.8660888672</c:v>
                </c:pt>
                <c:pt idx="7380">
                  <c:v>-1023.2518310547</c:v>
                </c:pt>
                <c:pt idx="7381">
                  <c:v>-1019.6163330078</c:v>
                </c:pt>
                <c:pt idx="7382">
                  <c:v>-1015.9593505859</c:v>
                </c:pt>
                <c:pt idx="7383">
                  <c:v>-1012.2794189453</c:v>
                </c:pt>
                <c:pt idx="7384">
                  <c:v>-1008.5798339844</c:v>
                </c:pt>
                <c:pt idx="7385">
                  <c:v>-1004.8593139648</c:v>
                </c:pt>
                <c:pt idx="7386">
                  <c:v>-1001.1174316406</c:v>
                </c:pt>
                <c:pt idx="7387">
                  <c:v>-997.35211181641</c:v>
                </c:pt>
                <c:pt idx="7388">
                  <c:v>-993.56762695313</c:v>
                </c:pt>
                <c:pt idx="7389">
                  <c:v>-989.76208496094</c:v>
                </c:pt>
                <c:pt idx="7390">
                  <c:v>-985.93505859375</c:v>
                </c:pt>
                <c:pt idx="7391">
                  <c:v>-982.08471679688</c:v>
                </c:pt>
                <c:pt idx="7392">
                  <c:v>-978.01770019531</c:v>
                </c:pt>
                <c:pt idx="7393">
                  <c:v>-973.14208984375</c:v>
                </c:pt>
                <c:pt idx="7394">
                  <c:v>-968.20971679688</c:v>
                </c:pt>
                <c:pt idx="7395">
                  <c:v>-963.21807861328</c:v>
                </c:pt>
                <c:pt idx="7396">
                  <c:v>-958.17266845703</c:v>
                </c:pt>
                <c:pt idx="7397">
                  <c:v>-953.07067871094</c:v>
                </c:pt>
                <c:pt idx="7398">
                  <c:v>-947.91180419922</c:v>
                </c:pt>
                <c:pt idx="7399">
                  <c:v>-942.69372558594</c:v>
                </c:pt>
                <c:pt idx="7400">
                  <c:v>-937.42175292969</c:v>
                </c:pt>
                <c:pt idx="7401">
                  <c:v>-932.09320068359</c:v>
                </c:pt>
                <c:pt idx="7402">
                  <c:v>-926.41540527344</c:v>
                </c:pt>
                <c:pt idx="7403">
                  <c:v>-919.73468017578</c:v>
                </c:pt>
                <c:pt idx="7404">
                  <c:v>-912.96173095703</c:v>
                </c:pt>
                <c:pt idx="7405">
                  <c:v>-906.0927734375</c:v>
                </c:pt>
                <c:pt idx="7406">
                  <c:v>-899.12774658203</c:v>
                </c:pt>
                <c:pt idx="7407">
                  <c:v>-892.06243896484</c:v>
                </c:pt>
                <c:pt idx="7408">
                  <c:v>-884.9052734375</c:v>
                </c:pt>
                <c:pt idx="7409">
                  <c:v>-877.65203857422</c:v>
                </c:pt>
                <c:pt idx="7410">
                  <c:v>-870.30255126953</c:v>
                </c:pt>
                <c:pt idx="7411">
                  <c:v>-862.85284423828</c:v>
                </c:pt>
                <c:pt idx="7412">
                  <c:v>-855.31127929688</c:v>
                </c:pt>
                <c:pt idx="7413">
                  <c:v>-847.67370605469</c:v>
                </c:pt>
                <c:pt idx="7414">
                  <c:v>-839.94006347656</c:v>
                </c:pt>
                <c:pt idx="7415">
                  <c:v>-832.10571289063</c:v>
                </c:pt>
                <c:pt idx="7416">
                  <c:v>-824.17987060547</c:v>
                </c:pt>
                <c:pt idx="7417">
                  <c:v>-816.15795898438</c:v>
                </c:pt>
                <c:pt idx="7418">
                  <c:v>-808.03985595703</c:v>
                </c:pt>
                <c:pt idx="7419">
                  <c:v>-799.82116699219</c:v>
                </c:pt>
                <c:pt idx="7420">
                  <c:v>-791.51110839844</c:v>
                </c:pt>
                <c:pt idx="7421">
                  <c:v>-783.10473632813</c:v>
                </c:pt>
                <c:pt idx="7422">
                  <c:v>-774.60235595703</c:v>
                </c:pt>
                <c:pt idx="7423">
                  <c:v>-765.99920654297</c:v>
                </c:pt>
                <c:pt idx="7424">
                  <c:v>-757.30462646484</c:v>
                </c:pt>
                <c:pt idx="7425">
                  <c:v>-748.51409912109</c:v>
                </c:pt>
                <c:pt idx="7426">
                  <c:v>-739.62750244141</c:v>
                </c:pt>
                <c:pt idx="7427">
                  <c:v>-730.64489746094</c:v>
                </c:pt>
                <c:pt idx="7428">
                  <c:v>-721.56085205078</c:v>
                </c:pt>
                <c:pt idx="7429">
                  <c:v>-712.38586425781</c:v>
                </c:pt>
                <c:pt idx="7430">
                  <c:v>-703.115234375</c:v>
                </c:pt>
                <c:pt idx="7431">
                  <c:v>-693.77801513672</c:v>
                </c:pt>
                <c:pt idx="7432">
                  <c:v>-683.93566894531</c:v>
                </c:pt>
                <c:pt idx="7433">
                  <c:v>-672.55206298828</c:v>
                </c:pt>
                <c:pt idx="7434">
                  <c:v>-660.974609375</c:v>
                </c:pt>
                <c:pt idx="7435">
                  <c:v>-649.20336914063</c:v>
                </c:pt>
                <c:pt idx="7436">
                  <c:v>-637.2314453125</c:v>
                </c:pt>
                <c:pt idx="7437">
                  <c:v>-625.07263183594</c:v>
                </c:pt>
                <c:pt idx="7438">
                  <c:v>-612.72009277344</c:v>
                </c:pt>
                <c:pt idx="7439">
                  <c:v>-600.17370605469</c:v>
                </c:pt>
                <c:pt idx="7440">
                  <c:v>-587.42626953125</c:v>
                </c:pt>
                <c:pt idx="7441">
                  <c:v>-574.49224853516</c:v>
                </c:pt>
                <c:pt idx="7442">
                  <c:v>-561.36456298828</c:v>
                </c:pt>
                <c:pt idx="7443">
                  <c:v>-548.04309082031</c:v>
                </c:pt>
                <c:pt idx="7444">
                  <c:v>-534.52001953125</c:v>
                </c:pt>
                <c:pt idx="7445">
                  <c:v>-520.81097412109</c:v>
                </c:pt>
                <c:pt idx="7446">
                  <c:v>-506.90808105469</c:v>
                </c:pt>
                <c:pt idx="7447">
                  <c:v>-492.81140136719</c:v>
                </c:pt>
                <c:pt idx="7448">
                  <c:v>-478.51278686523</c:v>
                </c:pt>
                <c:pt idx="7449">
                  <c:v>-464.02850341797</c:v>
                </c:pt>
                <c:pt idx="7450">
                  <c:v>-449.35052490234</c:v>
                </c:pt>
                <c:pt idx="7451">
                  <c:v>-434.47869873047</c:v>
                </c:pt>
                <c:pt idx="7452">
                  <c:v>-419.40444946289</c:v>
                </c:pt>
                <c:pt idx="7453">
                  <c:v>-404.14501953125</c:v>
                </c:pt>
                <c:pt idx="7454">
                  <c:v>-388.69186401367</c:v>
                </c:pt>
                <c:pt idx="7455">
                  <c:v>-373.04495239258</c:v>
                </c:pt>
                <c:pt idx="7456">
                  <c:v>-357.19509887695</c:v>
                </c:pt>
                <c:pt idx="7457">
                  <c:v>-341.16058349609</c:v>
                </c:pt>
                <c:pt idx="7458">
                  <c:v>-324.93222045898</c:v>
                </c:pt>
                <c:pt idx="7459">
                  <c:v>-308.51019287109</c:v>
                </c:pt>
                <c:pt idx="7460">
                  <c:v>-291.88473510742</c:v>
                </c:pt>
                <c:pt idx="7461">
                  <c:v>-275.07501220703</c:v>
                </c:pt>
                <c:pt idx="7462">
                  <c:v>-258.0715637207</c:v>
                </c:pt>
                <c:pt idx="7463">
                  <c:v>-240.86784362793</c:v>
                </c:pt>
                <c:pt idx="7464">
                  <c:v>-222.98567199707</c:v>
                </c:pt>
                <c:pt idx="7465">
                  <c:v>-201.78454589844</c:v>
                </c:pt>
                <c:pt idx="7466">
                  <c:v>-180.36253356934</c:v>
                </c:pt>
                <c:pt idx="7467">
                  <c:v>-158.71955871582</c:v>
                </c:pt>
                <c:pt idx="7468">
                  <c:v>-136.84310913086</c:v>
                </c:pt>
                <c:pt idx="7469">
                  <c:v>-114.7583694458</c:v>
                </c:pt>
                <c:pt idx="7470">
                  <c:v>-92.452613830565994</c:v>
                </c:pt>
                <c:pt idx="7471">
                  <c:v>-69.92603302002</c:v>
                </c:pt>
                <c:pt idx="7472">
                  <c:v>-47.165348052978999</c:v>
                </c:pt>
                <c:pt idx="7473">
                  <c:v>-24.196886062621999</c:v>
                </c:pt>
                <c:pt idx="7474">
                  <c:v>-1.007483959198</c:v>
                </c:pt>
                <c:pt idx="7475">
                  <c:v>22.402799606323001</c:v>
                </c:pt>
                <c:pt idx="7476">
                  <c:v>45.823177337646001</c:v>
                </c:pt>
                <c:pt idx="7477">
                  <c:v>69.316200256347997</c:v>
                </c:pt>
                <c:pt idx="7478">
                  <c:v>93.028533935547003</c:v>
                </c:pt>
                <c:pt idx="7479">
                  <c:v>116.97368621826</c:v>
                </c:pt>
                <c:pt idx="7480">
                  <c:v>141.15158081055</c:v>
                </c:pt>
                <c:pt idx="7481">
                  <c:v>165.57640075684</c:v>
                </c:pt>
                <c:pt idx="7482">
                  <c:v>190.21997070313</c:v>
                </c:pt>
                <c:pt idx="7483">
                  <c:v>215.09634399414</c:v>
                </c:pt>
                <c:pt idx="7484">
                  <c:v>240.2054901123</c:v>
                </c:pt>
                <c:pt idx="7485">
                  <c:v>265.56210327148</c:v>
                </c:pt>
                <c:pt idx="7486">
                  <c:v>291.13690185547</c:v>
                </c:pt>
                <c:pt idx="7487">
                  <c:v>316.94458007813</c:v>
                </c:pt>
                <c:pt idx="7488">
                  <c:v>342.98495483398</c:v>
                </c:pt>
                <c:pt idx="7489">
                  <c:v>369.27331542969</c:v>
                </c:pt>
                <c:pt idx="7490">
                  <c:v>395.77951049805</c:v>
                </c:pt>
                <c:pt idx="7491">
                  <c:v>422.51831054688</c:v>
                </c:pt>
                <c:pt idx="7492">
                  <c:v>449.48999023438</c:v>
                </c:pt>
                <c:pt idx="7493">
                  <c:v>476.7102355957</c:v>
                </c:pt>
                <c:pt idx="7494">
                  <c:v>504.22604370117</c:v>
                </c:pt>
                <c:pt idx="7495">
                  <c:v>533.00341796875</c:v>
                </c:pt>
                <c:pt idx="7496">
                  <c:v>562.06384277344</c:v>
                </c:pt>
                <c:pt idx="7497">
                  <c:v>591.158203125</c:v>
                </c:pt>
                <c:pt idx="7498">
                  <c:v>620.3681640625</c:v>
                </c:pt>
                <c:pt idx="7499">
                  <c:v>649.75018310547</c:v>
                </c:pt>
                <c:pt idx="7500">
                  <c:v>679.3046875</c:v>
                </c:pt>
                <c:pt idx="7501">
                  <c:v>709.04852294922</c:v>
                </c:pt>
                <c:pt idx="7502">
                  <c:v>738.94744873047</c:v>
                </c:pt>
                <c:pt idx="7503">
                  <c:v>769.01879882813</c:v>
                </c:pt>
                <c:pt idx="7504">
                  <c:v>799.26220703125</c:v>
                </c:pt>
                <c:pt idx="7505">
                  <c:v>829.69573974609</c:v>
                </c:pt>
                <c:pt idx="7506">
                  <c:v>860.28387451172</c:v>
                </c:pt>
                <c:pt idx="7507">
                  <c:v>891.04437255859</c:v>
                </c:pt>
                <c:pt idx="7508">
                  <c:v>921.97705078125</c:v>
                </c:pt>
                <c:pt idx="7509">
                  <c:v>953.09985351563</c:v>
                </c:pt>
                <c:pt idx="7510">
                  <c:v>984.37707519531</c:v>
                </c:pt>
                <c:pt idx="7511">
                  <c:v>1015.8267211914</c:v>
                </c:pt>
                <c:pt idx="7512">
                  <c:v>1047.4486083984</c:v>
                </c:pt>
                <c:pt idx="7513">
                  <c:v>1079.2609863281</c:v>
                </c:pt>
                <c:pt idx="7514">
                  <c:v>1111.2274169922</c:v>
                </c:pt>
                <c:pt idx="7515">
                  <c:v>1143.3662109375</c:v>
                </c:pt>
                <c:pt idx="7516">
                  <c:v>1175.6771240234</c:v>
                </c:pt>
                <c:pt idx="7517">
                  <c:v>1208.1790771484</c:v>
                </c:pt>
                <c:pt idx="7518">
                  <c:v>1240.8347167969</c:v>
                </c:pt>
                <c:pt idx="7519">
                  <c:v>1273.6624755859</c:v>
                </c:pt>
                <c:pt idx="7520">
                  <c:v>1306.6624755859</c:v>
                </c:pt>
                <c:pt idx="7521">
                  <c:v>1339.8540039063</c:v>
                </c:pt>
                <c:pt idx="7522">
                  <c:v>1373.2783203125</c:v>
                </c:pt>
                <c:pt idx="7523">
                  <c:v>1407.4211425781</c:v>
                </c:pt>
                <c:pt idx="7524">
                  <c:v>1441.4614257813</c:v>
                </c:pt>
                <c:pt idx="7525">
                  <c:v>1475.4189453125</c:v>
                </c:pt>
                <c:pt idx="7526">
                  <c:v>1509.2541503906</c:v>
                </c:pt>
                <c:pt idx="7527">
                  <c:v>1542.9869384766</c:v>
                </c:pt>
                <c:pt idx="7528">
                  <c:v>1576.6173095703</c:v>
                </c:pt>
                <c:pt idx="7529">
                  <c:v>1610.1455078125</c:v>
                </c:pt>
                <c:pt idx="7530">
                  <c:v>1643.7829589844</c:v>
                </c:pt>
                <c:pt idx="7531">
                  <c:v>1677.4654541016</c:v>
                </c:pt>
                <c:pt idx="7532">
                  <c:v>1711.0385742188</c:v>
                </c:pt>
                <c:pt idx="7533">
                  <c:v>1744.5024414063</c:v>
                </c:pt>
                <c:pt idx="7534">
                  <c:v>1777.8757324219</c:v>
                </c:pt>
                <c:pt idx="7535">
                  <c:v>1811.12109375</c:v>
                </c:pt>
                <c:pt idx="7536">
                  <c:v>1844.2565917969</c:v>
                </c:pt>
                <c:pt idx="7537">
                  <c:v>1877.283203125</c:v>
                </c:pt>
                <c:pt idx="7538">
                  <c:v>1910.2193603516</c:v>
                </c:pt>
                <c:pt idx="7539">
                  <c:v>1943.0272216797</c:v>
                </c:pt>
                <c:pt idx="7540">
                  <c:v>1975.7258300781</c:v>
                </c:pt>
                <c:pt idx="7541">
                  <c:v>2008.3145751953</c:v>
                </c:pt>
                <c:pt idx="7542">
                  <c:v>2040.8132324219</c:v>
                </c:pt>
                <c:pt idx="7543">
                  <c:v>2073.18359375</c:v>
                </c:pt>
                <c:pt idx="7544">
                  <c:v>2105.4445800781</c:v>
                </c:pt>
                <c:pt idx="7545">
                  <c:v>2137.5966796875</c:v>
                </c:pt>
                <c:pt idx="7546">
                  <c:v>2169.6574707031</c:v>
                </c:pt>
                <c:pt idx="7547">
                  <c:v>2199.9682617188</c:v>
                </c:pt>
                <c:pt idx="7548">
                  <c:v>2228.73046875</c:v>
                </c:pt>
                <c:pt idx="7549">
                  <c:v>2257.2966308594</c:v>
                </c:pt>
                <c:pt idx="7550">
                  <c:v>2285.6818847656</c:v>
                </c:pt>
                <c:pt idx="7551">
                  <c:v>2313.8542480469</c:v>
                </c:pt>
                <c:pt idx="7552">
                  <c:v>2341.8308105469</c:v>
                </c:pt>
                <c:pt idx="7553">
                  <c:v>2369.6103515625</c:v>
                </c:pt>
                <c:pt idx="7554">
                  <c:v>2397.2094726563</c:v>
                </c:pt>
                <c:pt idx="7555">
                  <c:v>2424.5964355469</c:v>
                </c:pt>
                <c:pt idx="7556">
                  <c:v>2451.7866210938</c:v>
                </c:pt>
                <c:pt idx="7557">
                  <c:v>2478.7807617188</c:v>
                </c:pt>
                <c:pt idx="7558">
                  <c:v>2505.5935058594</c:v>
                </c:pt>
                <c:pt idx="7559">
                  <c:v>2532.1948242188</c:v>
                </c:pt>
                <c:pt idx="7560">
                  <c:v>2558.5991210938</c:v>
                </c:pt>
                <c:pt idx="7561">
                  <c:v>2584.8078613281</c:v>
                </c:pt>
                <c:pt idx="7562">
                  <c:v>2610.8344726563</c:v>
                </c:pt>
                <c:pt idx="7563">
                  <c:v>2636.6496582031</c:v>
                </c:pt>
                <c:pt idx="7564">
                  <c:v>2662.2685546875</c:v>
                </c:pt>
                <c:pt idx="7565">
                  <c:v>2687.6909179688</c:v>
                </c:pt>
                <c:pt idx="7566">
                  <c:v>2712.9313964844</c:v>
                </c:pt>
                <c:pt idx="7567">
                  <c:v>2737.9609375</c:v>
                </c:pt>
                <c:pt idx="7568">
                  <c:v>2762.7939453125</c:v>
                </c:pt>
                <c:pt idx="7569">
                  <c:v>2787.4306640625</c:v>
                </c:pt>
                <c:pt idx="7570">
                  <c:v>2811.8845214844</c:v>
                </c:pt>
                <c:pt idx="7571">
                  <c:v>2836.1281738281</c:v>
                </c:pt>
                <c:pt idx="7572">
                  <c:v>2860.17578125</c:v>
                </c:pt>
                <c:pt idx="7573">
                  <c:v>2884.0266113281</c:v>
                </c:pt>
                <c:pt idx="7574">
                  <c:v>2907.6940917969</c:v>
                </c:pt>
                <c:pt idx="7575">
                  <c:v>2931.15234375</c:v>
                </c:pt>
                <c:pt idx="7576">
                  <c:v>2954.4135742188</c:v>
                </c:pt>
                <c:pt idx="7577">
                  <c:v>2977.4787597656</c:v>
                </c:pt>
                <c:pt idx="7578">
                  <c:v>3000.3471679688</c:v>
                </c:pt>
                <c:pt idx="7579">
                  <c:v>3024.2810058594</c:v>
                </c:pt>
                <c:pt idx="7580">
                  <c:v>3041.9794921875</c:v>
                </c:pt>
                <c:pt idx="7581">
                  <c:v>3060.8813476563</c:v>
                </c:pt>
                <c:pt idx="7582">
                  <c:v>3079.5981445313</c:v>
                </c:pt>
                <c:pt idx="7583">
                  <c:v>3098.1416015625</c:v>
                </c:pt>
                <c:pt idx="7584">
                  <c:v>3116.4899902344</c:v>
                </c:pt>
                <c:pt idx="7585">
                  <c:v>3134.654296875</c:v>
                </c:pt>
                <c:pt idx="7586">
                  <c:v>3152.6330566406</c:v>
                </c:pt>
                <c:pt idx="7587">
                  <c:v>3170.4382324219</c:v>
                </c:pt>
                <c:pt idx="7588">
                  <c:v>3188.0483398438</c:v>
                </c:pt>
                <c:pt idx="7589">
                  <c:v>3205.474609375</c:v>
                </c:pt>
                <c:pt idx="7590">
                  <c:v>3222.7160644531</c:v>
                </c:pt>
                <c:pt idx="7591">
                  <c:v>3239.7822265625</c:v>
                </c:pt>
                <c:pt idx="7592">
                  <c:v>3256.6550292969</c:v>
                </c:pt>
                <c:pt idx="7593">
                  <c:v>3273.341796875</c:v>
                </c:pt>
                <c:pt idx="7594">
                  <c:v>3289.8454589844</c:v>
                </c:pt>
                <c:pt idx="7595">
                  <c:v>3306.1735839844</c:v>
                </c:pt>
                <c:pt idx="7596">
                  <c:v>3322.3081054688</c:v>
                </c:pt>
                <c:pt idx="7597">
                  <c:v>3338.2568359375</c:v>
                </c:pt>
                <c:pt idx="7598">
                  <c:v>3354.0227050781</c:v>
                </c:pt>
                <c:pt idx="7599">
                  <c:v>3369.6120605469</c:v>
                </c:pt>
                <c:pt idx="7600">
                  <c:v>3385.0083007813</c:v>
                </c:pt>
                <c:pt idx="7601">
                  <c:v>3400.2192382813</c:v>
                </c:pt>
                <c:pt idx="7602">
                  <c:v>3415.2470703125</c:v>
                </c:pt>
                <c:pt idx="7603">
                  <c:v>3430.0983886719</c:v>
                </c:pt>
                <c:pt idx="7604">
                  <c:v>3444.7561035156</c:v>
                </c:pt>
                <c:pt idx="7605">
                  <c:v>3459.2297363281</c:v>
                </c:pt>
                <c:pt idx="7606">
                  <c:v>3473.51953125</c:v>
                </c:pt>
                <c:pt idx="7607">
                  <c:v>3487.6315917969</c:v>
                </c:pt>
                <c:pt idx="7608">
                  <c:v>3501.5517578125</c:v>
                </c:pt>
                <c:pt idx="7609">
                  <c:v>3515.2868652344</c:v>
                </c:pt>
                <c:pt idx="7610">
                  <c:v>3528.8381347656</c:v>
                </c:pt>
                <c:pt idx="7611">
                  <c:v>3542.2124023438</c:v>
                </c:pt>
                <c:pt idx="7612">
                  <c:v>3553.0856933594</c:v>
                </c:pt>
                <c:pt idx="7613">
                  <c:v>3562.1948242188</c:v>
                </c:pt>
                <c:pt idx="7614">
                  <c:v>3571.1928710938</c:v>
                </c:pt>
                <c:pt idx="7615">
                  <c:v>3580.0869140625</c:v>
                </c:pt>
                <c:pt idx="7616">
                  <c:v>3588.865234375</c:v>
                </c:pt>
                <c:pt idx="7617">
                  <c:v>3597.5339355469</c:v>
                </c:pt>
                <c:pt idx="7618">
                  <c:v>3606.0927734375</c:v>
                </c:pt>
                <c:pt idx="7619">
                  <c:v>3614.5456542969</c:v>
                </c:pt>
                <c:pt idx="7620">
                  <c:v>3623.2575683594</c:v>
                </c:pt>
                <c:pt idx="7621">
                  <c:v>3631.9536132813</c:v>
                </c:pt>
                <c:pt idx="7622">
                  <c:v>3640.5268554688</c:v>
                </c:pt>
                <c:pt idx="7623">
                  <c:v>3648.9816894531</c:v>
                </c:pt>
                <c:pt idx="7624">
                  <c:v>3657.3083496094</c:v>
                </c:pt>
                <c:pt idx="7625">
                  <c:v>3665.5126953125</c:v>
                </c:pt>
                <c:pt idx="7626">
                  <c:v>3673.5935058594</c:v>
                </c:pt>
                <c:pt idx="7627">
                  <c:v>3681.5561523438</c:v>
                </c:pt>
                <c:pt idx="7628">
                  <c:v>3689.3916015625</c:v>
                </c:pt>
                <c:pt idx="7629">
                  <c:v>3697.1032714844</c:v>
                </c:pt>
                <c:pt idx="7630">
                  <c:v>3704.6923828125</c:v>
                </c:pt>
                <c:pt idx="7631">
                  <c:v>3712.1594238281</c:v>
                </c:pt>
                <c:pt idx="7632">
                  <c:v>3719.5065917969</c:v>
                </c:pt>
                <c:pt idx="7633">
                  <c:v>3726.7270507813</c:v>
                </c:pt>
                <c:pt idx="7634">
                  <c:v>3733.82421875</c:v>
                </c:pt>
                <c:pt idx="7635">
                  <c:v>3740.7985839844</c:v>
                </c:pt>
                <c:pt idx="7636">
                  <c:v>3747.6538085938</c:v>
                </c:pt>
                <c:pt idx="7637">
                  <c:v>3754.3823242188</c:v>
                </c:pt>
                <c:pt idx="7638">
                  <c:v>3760.9875488281</c:v>
                </c:pt>
                <c:pt idx="7639">
                  <c:v>3767.4702148438</c:v>
                </c:pt>
                <c:pt idx="7640">
                  <c:v>3773.8332519531</c:v>
                </c:pt>
                <c:pt idx="7641">
                  <c:v>3780.0700683594</c:v>
                </c:pt>
                <c:pt idx="7642">
                  <c:v>3785.947265625</c:v>
                </c:pt>
                <c:pt idx="7643">
                  <c:v>3789.83203125</c:v>
                </c:pt>
                <c:pt idx="7644">
                  <c:v>3793.6108398438</c:v>
                </c:pt>
                <c:pt idx="7645">
                  <c:v>3797.2778320313</c:v>
                </c:pt>
                <c:pt idx="7646">
                  <c:v>3800.8364257813</c:v>
                </c:pt>
                <c:pt idx="7647">
                  <c:v>3804.2858886719</c:v>
                </c:pt>
                <c:pt idx="7648">
                  <c:v>3807.6291503906</c:v>
                </c:pt>
                <c:pt idx="7649">
                  <c:v>3810.8605957031</c:v>
                </c:pt>
                <c:pt idx="7650">
                  <c:v>3813.9838867188</c:v>
                </c:pt>
                <c:pt idx="7651">
                  <c:v>3816.9978027344</c:v>
                </c:pt>
                <c:pt idx="7652">
                  <c:v>3819.9052734375</c:v>
                </c:pt>
                <c:pt idx="7653">
                  <c:v>3822.701171875</c:v>
                </c:pt>
                <c:pt idx="7654">
                  <c:v>3825.3889160156</c:v>
                </c:pt>
                <c:pt idx="7655">
                  <c:v>3827.9675292969</c:v>
                </c:pt>
                <c:pt idx="7656">
                  <c:v>3830.4018554688</c:v>
                </c:pt>
                <c:pt idx="7657">
                  <c:v>3832.244140625</c:v>
                </c:pt>
                <c:pt idx="7658">
                  <c:v>3834.01953125</c:v>
                </c:pt>
                <c:pt idx="7659">
                  <c:v>3835.7277832031</c:v>
                </c:pt>
                <c:pt idx="7660">
                  <c:v>3837.369140625</c:v>
                </c:pt>
                <c:pt idx="7661">
                  <c:v>3838.9431152344</c:v>
                </c:pt>
                <c:pt idx="7662">
                  <c:v>3840.4494628906</c:v>
                </c:pt>
                <c:pt idx="7663">
                  <c:v>3841.888671875</c:v>
                </c:pt>
                <c:pt idx="7664">
                  <c:v>3843.2622070313</c:v>
                </c:pt>
                <c:pt idx="7665">
                  <c:v>3844.5659179688</c:v>
                </c:pt>
                <c:pt idx="7666">
                  <c:v>3845.8034667969</c:v>
                </c:pt>
                <c:pt idx="7667">
                  <c:v>3846.9741210938</c:v>
                </c:pt>
                <c:pt idx="7668">
                  <c:v>3848.0778808594</c:v>
                </c:pt>
                <c:pt idx="7669">
                  <c:v>3849.1135253906</c:v>
                </c:pt>
                <c:pt idx="7670">
                  <c:v>3850.0827636719</c:v>
                </c:pt>
                <c:pt idx="7671">
                  <c:v>3850.9833984375</c:v>
                </c:pt>
                <c:pt idx="7672">
                  <c:v>3851.8178710938</c:v>
                </c:pt>
                <c:pt idx="7673">
                  <c:v>3852.5852050781</c:v>
                </c:pt>
                <c:pt idx="7674">
                  <c:v>3853.1618652344</c:v>
                </c:pt>
                <c:pt idx="7675">
                  <c:v>3851.4028320313</c:v>
                </c:pt>
                <c:pt idx="7676">
                  <c:v>3849.5874023438</c:v>
                </c:pt>
                <c:pt idx="7677">
                  <c:v>3847.7158203125</c:v>
                </c:pt>
                <c:pt idx="7678">
                  <c:v>3845.7900390625</c:v>
                </c:pt>
                <c:pt idx="7679">
                  <c:v>3843.8063964844</c:v>
                </c:pt>
                <c:pt idx="7680">
                  <c:v>3841.7670898438</c:v>
                </c:pt>
                <c:pt idx="7681">
                  <c:v>3839.6713867188</c:v>
                </c:pt>
                <c:pt idx="7682">
                  <c:v>3837.5200195313</c:v>
                </c:pt>
                <c:pt idx="7683">
                  <c:v>3835.3132324219</c:v>
                </c:pt>
                <c:pt idx="7684">
                  <c:v>3833.0495605469</c:v>
                </c:pt>
                <c:pt idx="7685">
                  <c:v>3830.7287597656</c:v>
                </c:pt>
                <c:pt idx="7686">
                  <c:v>3828.3537597656</c:v>
                </c:pt>
                <c:pt idx="7687">
                  <c:v>3825.9221191406</c:v>
                </c:pt>
                <c:pt idx="7688">
                  <c:v>3822.9709472656</c:v>
                </c:pt>
                <c:pt idx="7689">
                  <c:v>3819.5512695313</c:v>
                </c:pt>
                <c:pt idx="7690">
                  <c:v>3816.0378417969</c:v>
                </c:pt>
                <c:pt idx="7691">
                  <c:v>3812.42578125</c:v>
                </c:pt>
                <c:pt idx="7692">
                  <c:v>3808.7192382813</c:v>
                </c:pt>
                <c:pt idx="7693">
                  <c:v>3804.9116210938</c:v>
                </c:pt>
                <c:pt idx="7694">
                  <c:v>3801.0102539063</c:v>
                </c:pt>
                <c:pt idx="7695">
                  <c:v>3797.0114746094</c:v>
                </c:pt>
                <c:pt idx="7696">
                  <c:v>3792.916015625</c:v>
                </c:pt>
                <c:pt idx="7697">
                  <c:v>3788.7209472656</c:v>
                </c:pt>
                <c:pt idx="7698">
                  <c:v>3784.1435546875</c:v>
                </c:pt>
                <c:pt idx="7699">
                  <c:v>3779.4956054688</c:v>
                </c:pt>
                <c:pt idx="7700">
                  <c:v>3774.8181152344</c:v>
                </c:pt>
                <c:pt idx="7701">
                  <c:v>3770.1076660156</c:v>
                </c:pt>
                <c:pt idx="7702">
                  <c:v>3765.3713378906</c:v>
                </c:pt>
                <c:pt idx="7703">
                  <c:v>3760.603515625</c:v>
                </c:pt>
                <c:pt idx="7704">
                  <c:v>3755.8068847656</c:v>
                </c:pt>
                <c:pt idx="7705">
                  <c:v>3750.9777832031</c:v>
                </c:pt>
                <c:pt idx="7706">
                  <c:v>3746.1218261719</c:v>
                </c:pt>
                <c:pt idx="7707">
                  <c:v>3741.2355957031</c:v>
                </c:pt>
                <c:pt idx="7708">
                  <c:v>3736.3190917969</c:v>
                </c:pt>
                <c:pt idx="7709">
                  <c:v>3731.37109375</c:v>
                </c:pt>
                <c:pt idx="7710">
                  <c:v>3726.1545410156</c:v>
                </c:pt>
                <c:pt idx="7711">
                  <c:v>3717.2678222656</c:v>
                </c:pt>
                <c:pt idx="7712">
                  <c:v>3708.2331542969</c:v>
                </c:pt>
                <c:pt idx="7713">
                  <c:v>3699.0480957031</c:v>
                </c:pt>
                <c:pt idx="7714">
                  <c:v>3689.72265625</c:v>
                </c:pt>
                <c:pt idx="7715">
                  <c:v>3680.2507324219</c:v>
                </c:pt>
                <c:pt idx="7716">
                  <c:v>3670.6330566406</c:v>
                </c:pt>
                <c:pt idx="7717">
                  <c:v>3660.8635253906</c:v>
                </c:pt>
                <c:pt idx="7718">
                  <c:v>3650.9538574219</c:v>
                </c:pt>
                <c:pt idx="7719">
                  <c:v>3640.8977050781</c:v>
                </c:pt>
                <c:pt idx="7720">
                  <c:v>3630.6955566406</c:v>
                </c:pt>
                <c:pt idx="7721">
                  <c:v>3620.341796875</c:v>
                </c:pt>
                <c:pt idx="7722">
                  <c:v>3609.8479003906</c:v>
                </c:pt>
                <c:pt idx="7723">
                  <c:v>3599.2084960938</c:v>
                </c:pt>
                <c:pt idx="7724">
                  <c:v>3588.4230957031</c:v>
                </c:pt>
                <c:pt idx="7725">
                  <c:v>3577.4838867188</c:v>
                </c:pt>
                <c:pt idx="7726">
                  <c:v>3566.40625</c:v>
                </c:pt>
                <c:pt idx="7727">
                  <c:v>3555.1826171875</c:v>
                </c:pt>
                <c:pt idx="7728">
                  <c:v>3543.8125</c:v>
                </c:pt>
                <c:pt idx="7729">
                  <c:v>3532.2895507813</c:v>
                </c:pt>
                <c:pt idx="7730">
                  <c:v>3520.6276855469</c:v>
                </c:pt>
                <c:pt idx="7731">
                  <c:v>3509.705078125</c:v>
                </c:pt>
                <c:pt idx="7732">
                  <c:v>3498.7915039063</c:v>
                </c:pt>
                <c:pt idx="7733">
                  <c:v>3487.7822265625</c:v>
                </c:pt>
                <c:pt idx="7734">
                  <c:v>3476.6716308594</c:v>
                </c:pt>
                <c:pt idx="7735">
                  <c:v>3465.4719238281</c:v>
                </c:pt>
                <c:pt idx="7736">
                  <c:v>3454.1765136719</c:v>
                </c:pt>
                <c:pt idx="7737">
                  <c:v>3442.7856445313</c:v>
                </c:pt>
                <c:pt idx="7738">
                  <c:v>3428.6149902344</c:v>
                </c:pt>
                <c:pt idx="7739">
                  <c:v>3412.1267089844</c:v>
                </c:pt>
                <c:pt idx="7740">
                  <c:v>3395.4306640625</c:v>
                </c:pt>
                <c:pt idx="7741">
                  <c:v>3378.5249023438</c:v>
                </c:pt>
                <c:pt idx="7742">
                  <c:v>3361.400390625</c:v>
                </c:pt>
                <c:pt idx="7743">
                  <c:v>3344.2846679688</c:v>
                </c:pt>
                <c:pt idx="7744">
                  <c:v>3327.0810546875</c:v>
                </c:pt>
                <c:pt idx="7745">
                  <c:v>3309.591796875</c:v>
                </c:pt>
                <c:pt idx="7746">
                  <c:v>3291.8056640625</c:v>
                </c:pt>
                <c:pt idx="7747">
                  <c:v>3273.744140625</c:v>
                </c:pt>
                <c:pt idx="7748">
                  <c:v>3255.3979492188</c:v>
                </c:pt>
                <c:pt idx="7749">
                  <c:v>3236.7648925781</c:v>
                </c:pt>
                <c:pt idx="7750">
                  <c:v>3217.8349609375</c:v>
                </c:pt>
                <c:pt idx="7751">
                  <c:v>3198.630859375</c:v>
                </c:pt>
                <c:pt idx="7752">
                  <c:v>3179.140625</c:v>
                </c:pt>
                <c:pt idx="7753">
                  <c:v>3159.3647460938</c:v>
                </c:pt>
                <c:pt idx="7754">
                  <c:v>3139.2922363281</c:v>
                </c:pt>
                <c:pt idx="7755">
                  <c:v>3118.9443359375</c:v>
                </c:pt>
                <c:pt idx="7756">
                  <c:v>3098.3110351563</c:v>
                </c:pt>
                <c:pt idx="7757">
                  <c:v>3077.3920898438</c:v>
                </c:pt>
                <c:pt idx="7758">
                  <c:v>3056.1752929688</c:v>
                </c:pt>
                <c:pt idx="7759">
                  <c:v>3034.6850585938</c:v>
                </c:pt>
                <c:pt idx="7760">
                  <c:v>3012.9089355469</c:v>
                </c:pt>
                <c:pt idx="7761">
                  <c:v>2990.8469238281</c:v>
                </c:pt>
                <c:pt idx="7762">
                  <c:v>2968.4860839844</c:v>
                </c:pt>
                <c:pt idx="7763">
                  <c:v>2945.8527832031</c:v>
                </c:pt>
                <c:pt idx="7764">
                  <c:v>2922.9333496094</c:v>
                </c:pt>
                <c:pt idx="7765">
                  <c:v>2899.7287597656</c:v>
                </c:pt>
                <c:pt idx="7766">
                  <c:v>2876.2233886719</c:v>
                </c:pt>
                <c:pt idx="7767">
                  <c:v>2852.4467773438</c:v>
                </c:pt>
                <c:pt idx="7768">
                  <c:v>2828.384765625</c:v>
                </c:pt>
                <c:pt idx="7769">
                  <c:v>2803.8952636719</c:v>
                </c:pt>
                <c:pt idx="7770">
                  <c:v>2775.4287109375</c:v>
                </c:pt>
                <c:pt idx="7771">
                  <c:v>2746.6242675781</c:v>
                </c:pt>
                <c:pt idx="7772">
                  <c:v>2717.46484375</c:v>
                </c:pt>
                <c:pt idx="7773">
                  <c:v>2687.9506835938</c:v>
                </c:pt>
                <c:pt idx="7774">
                  <c:v>2658.0646972656</c:v>
                </c:pt>
                <c:pt idx="7775">
                  <c:v>2627.8413085938</c:v>
                </c:pt>
                <c:pt idx="7776">
                  <c:v>2597.2631835938</c:v>
                </c:pt>
                <c:pt idx="7777">
                  <c:v>2566.3305664063</c:v>
                </c:pt>
                <c:pt idx="7778">
                  <c:v>2535.0251464844</c:v>
                </c:pt>
                <c:pt idx="7779">
                  <c:v>2504.8024902344</c:v>
                </c:pt>
                <c:pt idx="7780">
                  <c:v>2474.3342285156</c:v>
                </c:pt>
                <c:pt idx="7781">
                  <c:v>2443.5622558594</c:v>
                </c:pt>
                <c:pt idx="7782">
                  <c:v>2412.46875</c:v>
                </c:pt>
                <c:pt idx="7783">
                  <c:v>2381.0886230469</c:v>
                </c:pt>
                <c:pt idx="7784">
                  <c:v>2349.404296875</c:v>
                </c:pt>
                <c:pt idx="7785">
                  <c:v>2317.416015625</c:v>
                </c:pt>
                <c:pt idx="7786">
                  <c:v>2285.1245117188</c:v>
                </c:pt>
                <c:pt idx="7787">
                  <c:v>2252.509765625</c:v>
                </c:pt>
                <c:pt idx="7788">
                  <c:v>2219.609375</c:v>
                </c:pt>
                <c:pt idx="7789">
                  <c:v>2186.4052734375</c:v>
                </c:pt>
                <c:pt idx="7790">
                  <c:v>2152.8972167969</c:v>
                </c:pt>
                <c:pt idx="7791">
                  <c:v>2119.0656738281</c:v>
                </c:pt>
                <c:pt idx="7792">
                  <c:v>2084.9497070313</c:v>
                </c:pt>
                <c:pt idx="7793">
                  <c:v>2050.5297851563</c:v>
                </c:pt>
                <c:pt idx="7794">
                  <c:v>2015.8059082031</c:v>
                </c:pt>
                <c:pt idx="7795">
                  <c:v>1980.7574462891</c:v>
                </c:pt>
                <c:pt idx="7796">
                  <c:v>1945.4250488281</c:v>
                </c:pt>
                <c:pt idx="7797">
                  <c:v>1909.3170166016</c:v>
                </c:pt>
                <c:pt idx="7798">
                  <c:v>1868.4425048828</c:v>
                </c:pt>
                <c:pt idx="7799">
                  <c:v>1827.4262695313</c:v>
                </c:pt>
                <c:pt idx="7800">
                  <c:v>1786.3154296875</c:v>
                </c:pt>
                <c:pt idx="7801">
                  <c:v>1745.0864257813</c:v>
                </c:pt>
                <c:pt idx="7802">
                  <c:v>1703.7393798828</c:v>
                </c:pt>
                <c:pt idx="7803">
                  <c:v>1662.2503662109</c:v>
                </c:pt>
                <c:pt idx="7804">
                  <c:v>1620.6667480469</c:v>
                </c:pt>
                <c:pt idx="7805">
                  <c:v>1578.9653320313</c:v>
                </c:pt>
                <c:pt idx="7806">
                  <c:v>1537.1455078125</c:v>
                </c:pt>
                <c:pt idx="7807">
                  <c:v>1495.1838378906</c:v>
                </c:pt>
                <c:pt idx="7808">
                  <c:v>1453.1281738281</c:v>
                </c:pt>
                <c:pt idx="7809">
                  <c:v>1410.9538574219</c:v>
                </c:pt>
                <c:pt idx="7810">
                  <c:v>1368.6618652344</c:v>
                </c:pt>
                <c:pt idx="7811">
                  <c:v>1326.2270507813</c:v>
                </c:pt>
                <c:pt idx="7812">
                  <c:v>1283.6987304688</c:v>
                </c:pt>
                <c:pt idx="7813">
                  <c:v>1241.0522460938</c:v>
                </c:pt>
                <c:pt idx="7814">
                  <c:v>1198.2877197266</c:v>
                </c:pt>
                <c:pt idx="7815">
                  <c:v>1155.3798828125</c:v>
                </c:pt>
                <c:pt idx="7816">
                  <c:v>1112.3793945313</c:v>
                </c:pt>
                <c:pt idx="7817">
                  <c:v>1069.2602539063</c:v>
                </c:pt>
                <c:pt idx="7818">
                  <c:v>1026.0651855469</c:v>
                </c:pt>
                <c:pt idx="7819">
                  <c:v>982.78643798828</c:v>
                </c:pt>
                <c:pt idx="7820">
                  <c:v>939.31317138672</c:v>
                </c:pt>
                <c:pt idx="7821">
                  <c:v>895.62036132813</c:v>
                </c:pt>
                <c:pt idx="7822">
                  <c:v>851.70831298828</c:v>
                </c:pt>
                <c:pt idx="7823">
                  <c:v>807.45819091797</c:v>
                </c:pt>
                <c:pt idx="7824">
                  <c:v>762.67034912109</c:v>
                </c:pt>
                <c:pt idx="7825">
                  <c:v>718.03698730469</c:v>
                </c:pt>
                <c:pt idx="7826">
                  <c:v>673.55834960938</c:v>
                </c:pt>
                <c:pt idx="7827">
                  <c:v>629.20867919922</c:v>
                </c:pt>
                <c:pt idx="7828">
                  <c:v>585.03918457031</c:v>
                </c:pt>
                <c:pt idx="7829">
                  <c:v>541.02416992188</c:v>
                </c:pt>
                <c:pt idx="7830">
                  <c:v>497.16394042969</c:v>
                </c:pt>
                <c:pt idx="7831">
                  <c:v>453.43304443359</c:v>
                </c:pt>
                <c:pt idx="7832">
                  <c:v>409.88204956055</c:v>
                </c:pt>
                <c:pt idx="7833">
                  <c:v>366.48550415039</c:v>
                </c:pt>
                <c:pt idx="7834">
                  <c:v>323.24371337891</c:v>
                </c:pt>
                <c:pt idx="7835">
                  <c:v>280.15634155273</c:v>
                </c:pt>
                <c:pt idx="7836">
                  <c:v>237.19897460938</c:v>
                </c:pt>
                <c:pt idx="7837">
                  <c:v>194.42092895508</c:v>
                </c:pt>
                <c:pt idx="7838">
                  <c:v>151.79750061035</c:v>
                </c:pt>
                <c:pt idx="7839">
                  <c:v>109.32863616943</c:v>
                </c:pt>
                <c:pt idx="7840">
                  <c:v>66.98999786377</c:v>
                </c:pt>
                <c:pt idx="7841">
                  <c:v>24.8304271698</c:v>
                </c:pt>
                <c:pt idx="7842">
                  <c:v>-17.174575805663999</c:v>
                </c:pt>
                <c:pt idx="7843">
                  <c:v>-59.02498626709</c:v>
                </c:pt>
                <c:pt idx="7844">
                  <c:v>-100.74477386475</c:v>
                </c:pt>
                <c:pt idx="7845">
                  <c:v>-142.28594970703</c:v>
                </c:pt>
                <c:pt idx="7846">
                  <c:v>-183.67248535156</c:v>
                </c:pt>
                <c:pt idx="7847">
                  <c:v>-224.90452575684</c:v>
                </c:pt>
                <c:pt idx="7848">
                  <c:v>-266.00549316406</c:v>
                </c:pt>
                <c:pt idx="7849">
                  <c:v>-306.92819213867</c:v>
                </c:pt>
                <c:pt idx="7850">
                  <c:v>-348.72180175781</c:v>
                </c:pt>
                <c:pt idx="7851">
                  <c:v>-389.93368530273</c:v>
                </c:pt>
                <c:pt idx="7852">
                  <c:v>-430.77569580078</c:v>
                </c:pt>
                <c:pt idx="7853">
                  <c:v>-471.20077514648</c:v>
                </c:pt>
                <c:pt idx="7854">
                  <c:v>-511.23260498047</c:v>
                </c:pt>
                <c:pt idx="7855">
                  <c:v>-550.87097167969</c:v>
                </c:pt>
                <c:pt idx="7856">
                  <c:v>-590.13885498047</c:v>
                </c:pt>
                <c:pt idx="7857">
                  <c:v>-628.99053955078</c:v>
                </c:pt>
                <c:pt idx="7858">
                  <c:v>-667.44897460938</c:v>
                </c:pt>
                <c:pt idx="7859">
                  <c:v>-705.51422119141</c:v>
                </c:pt>
                <c:pt idx="7860">
                  <c:v>-743.23876953125</c:v>
                </c:pt>
                <c:pt idx="7861">
                  <c:v>-780.69152832031</c:v>
                </c:pt>
                <c:pt idx="7862">
                  <c:v>-817.763671875</c:v>
                </c:pt>
                <c:pt idx="7863">
                  <c:v>-854.44006347656</c:v>
                </c:pt>
                <c:pt idx="7864">
                  <c:v>-890.74114990234</c:v>
                </c:pt>
                <c:pt idx="7865">
                  <c:v>-926.62536621094</c:v>
                </c:pt>
                <c:pt idx="7866">
                  <c:v>-962.11352539063</c:v>
                </c:pt>
                <c:pt idx="7867">
                  <c:v>-997.20574951172</c:v>
                </c:pt>
                <c:pt idx="7868">
                  <c:v>-1031.9219970703</c:v>
                </c:pt>
                <c:pt idx="7869">
                  <c:v>-1066.2219238281</c:v>
                </c:pt>
                <c:pt idx="7870">
                  <c:v>-1100.1260986328</c:v>
                </c:pt>
                <c:pt idx="7871">
                  <c:v>-1133.6345214844</c:v>
                </c:pt>
                <c:pt idx="7872">
                  <c:v>-1166.7655029297</c:v>
                </c:pt>
                <c:pt idx="7873">
                  <c:v>-1199.4818115234</c:v>
                </c:pt>
                <c:pt idx="7874">
                  <c:v>-1231.8017578125</c:v>
                </c:pt>
                <c:pt idx="7875">
                  <c:v>-1263.7260742188</c:v>
                </c:pt>
                <c:pt idx="7876">
                  <c:v>-1295.2722167969</c:v>
                </c:pt>
                <c:pt idx="7877">
                  <c:v>-1326.4044189453</c:v>
                </c:pt>
                <c:pt idx="7878">
                  <c:v>-1356.1876220703</c:v>
                </c:pt>
                <c:pt idx="7879">
                  <c:v>-1385.2326660156</c:v>
                </c:pt>
                <c:pt idx="7880">
                  <c:v>-1413.9034423828</c:v>
                </c:pt>
                <c:pt idx="7881">
                  <c:v>-1442.2174072266</c:v>
                </c:pt>
                <c:pt idx="7882">
                  <c:v>-1470.1909179688</c:v>
                </c:pt>
                <c:pt idx="7883">
                  <c:v>-1497.82421875</c:v>
                </c:pt>
                <c:pt idx="7884">
                  <c:v>-1525.1328125</c:v>
                </c:pt>
                <c:pt idx="7885">
                  <c:v>-1552.0849609375</c:v>
                </c:pt>
                <c:pt idx="7886">
                  <c:v>-1578.6970214844</c:v>
                </c:pt>
                <c:pt idx="7887">
                  <c:v>-1604.9689941406</c:v>
                </c:pt>
                <c:pt idx="7888">
                  <c:v>-1630.9006347656</c:v>
                </c:pt>
                <c:pt idx="7889">
                  <c:v>-1656.5062255859</c:v>
                </c:pt>
                <c:pt idx="7890">
                  <c:v>-1681.7568359375</c:v>
                </c:pt>
                <c:pt idx="7891">
                  <c:v>-1706.6676025391</c:v>
                </c:pt>
                <c:pt idx="7892">
                  <c:v>-1731.2373046875</c:v>
                </c:pt>
                <c:pt idx="7893">
                  <c:v>-1755.4809570313</c:v>
                </c:pt>
                <c:pt idx="7894">
                  <c:v>-1779.3701171875</c:v>
                </c:pt>
                <c:pt idx="7895">
                  <c:v>-1802.9189453125</c:v>
                </c:pt>
                <c:pt idx="7896">
                  <c:v>-1826.1275634766</c:v>
                </c:pt>
                <c:pt idx="7897">
                  <c:v>-1849.0092773438</c:v>
                </c:pt>
                <c:pt idx="7898">
                  <c:v>-1871.5367431641</c:v>
                </c:pt>
                <c:pt idx="7899">
                  <c:v>-1893.7241210938</c:v>
                </c:pt>
                <c:pt idx="7900">
                  <c:v>-1915.5714111328</c:v>
                </c:pt>
                <c:pt idx="7901">
                  <c:v>-1937.0904541016</c:v>
                </c:pt>
                <c:pt idx="7902">
                  <c:v>-1958.2568359375</c:v>
                </c:pt>
                <c:pt idx="7903">
                  <c:v>-1979.0827636719</c:v>
                </c:pt>
                <c:pt idx="7904">
                  <c:v>-1999.5684814453</c:v>
                </c:pt>
                <c:pt idx="7905">
                  <c:v>-2019.7254638672</c:v>
                </c:pt>
                <c:pt idx="7906">
                  <c:v>-2038.4055175781</c:v>
                </c:pt>
                <c:pt idx="7907">
                  <c:v>-2055.8332519531</c:v>
                </c:pt>
                <c:pt idx="7908">
                  <c:v>-2072.9177246094</c:v>
                </c:pt>
                <c:pt idx="7909">
                  <c:v>-2089.6943359375</c:v>
                </c:pt>
                <c:pt idx="7910">
                  <c:v>-2106.2526855469</c:v>
                </c:pt>
                <c:pt idx="7911">
                  <c:v>-2122.6020507813</c:v>
                </c:pt>
                <c:pt idx="7912">
                  <c:v>-2138.7429199219</c:v>
                </c:pt>
                <c:pt idx="7913">
                  <c:v>-2154.6845703125</c:v>
                </c:pt>
                <c:pt idx="7914">
                  <c:v>-2170.4079589844</c:v>
                </c:pt>
                <c:pt idx="7915">
                  <c:v>-2185.9230957031</c:v>
                </c:pt>
                <c:pt idx="7916">
                  <c:v>-2201.2294921875</c:v>
                </c:pt>
                <c:pt idx="7917">
                  <c:v>-2216.3361816406</c:v>
                </c:pt>
                <c:pt idx="7918">
                  <c:v>-2231.2253417969</c:v>
                </c:pt>
                <c:pt idx="7919">
                  <c:v>-2245.9055175781</c:v>
                </c:pt>
                <c:pt idx="7920">
                  <c:v>-2260.3779296875</c:v>
                </c:pt>
                <c:pt idx="7921">
                  <c:v>-2274.6491699219</c:v>
                </c:pt>
                <c:pt idx="7922">
                  <c:v>-2288.7038574219</c:v>
                </c:pt>
                <c:pt idx="7923">
                  <c:v>-2302.5500488281</c:v>
                </c:pt>
                <c:pt idx="7924">
                  <c:v>-2316.1875</c:v>
                </c:pt>
                <c:pt idx="7925">
                  <c:v>-2329.6240234375</c:v>
                </c:pt>
                <c:pt idx="7926">
                  <c:v>-2342.8444824219</c:v>
                </c:pt>
                <c:pt idx="7927">
                  <c:v>-2355.8559570313</c:v>
                </c:pt>
                <c:pt idx="7928">
                  <c:v>-2368.6584472656</c:v>
                </c:pt>
                <c:pt idx="7929">
                  <c:v>-2381.2600097656</c:v>
                </c:pt>
                <c:pt idx="7930">
                  <c:v>-2393.6459960938</c:v>
                </c:pt>
                <c:pt idx="7931">
                  <c:v>-2405.8227539063</c:v>
                </c:pt>
                <c:pt idx="7932">
                  <c:v>-2417.7912597656</c:v>
                </c:pt>
                <c:pt idx="7933">
                  <c:v>-2429.5581054688</c:v>
                </c:pt>
                <c:pt idx="7934">
                  <c:v>-2441.1098632813</c:v>
                </c:pt>
                <c:pt idx="7935">
                  <c:v>-2451.6743164063</c:v>
                </c:pt>
                <c:pt idx="7936">
                  <c:v>-2461.0341796875</c:v>
                </c:pt>
                <c:pt idx="7937">
                  <c:v>-2470.1752929688</c:v>
                </c:pt>
                <c:pt idx="7938">
                  <c:v>-2479.2104492188</c:v>
                </c:pt>
                <c:pt idx="7939">
                  <c:v>-2488.12890625</c:v>
                </c:pt>
                <c:pt idx="7940">
                  <c:v>-2496.9365234375</c:v>
                </c:pt>
                <c:pt idx="7941">
                  <c:v>-2505.6325683594</c:v>
                </c:pt>
                <c:pt idx="7942">
                  <c:v>-2514.2219238281</c:v>
                </c:pt>
                <c:pt idx="7943">
                  <c:v>-2522.6958007813</c:v>
                </c:pt>
                <c:pt idx="7944">
                  <c:v>-2531.0573730469</c:v>
                </c:pt>
                <c:pt idx="7945">
                  <c:v>-2539.3081054688</c:v>
                </c:pt>
                <c:pt idx="7946">
                  <c:v>-2547.4521484375</c:v>
                </c:pt>
                <c:pt idx="7947">
                  <c:v>-2555.5405273438</c:v>
                </c:pt>
                <c:pt idx="7948">
                  <c:v>-2563.5187988281</c:v>
                </c:pt>
                <c:pt idx="7949">
                  <c:v>-2571.3879394531</c:v>
                </c:pt>
                <c:pt idx="7950">
                  <c:v>-2579.1525878906</c:v>
                </c:pt>
                <c:pt idx="7951">
                  <c:v>-2586.8022460938</c:v>
                </c:pt>
                <c:pt idx="7952">
                  <c:v>-2594.3432617188</c:v>
                </c:pt>
                <c:pt idx="7953">
                  <c:v>-2601.7741699219</c:v>
                </c:pt>
                <c:pt idx="7954">
                  <c:v>-2609.0998535156</c:v>
                </c:pt>
                <c:pt idx="7955">
                  <c:v>-2616.3127441406</c:v>
                </c:pt>
                <c:pt idx="7956">
                  <c:v>-2623.4155273438</c:v>
                </c:pt>
                <c:pt idx="7957">
                  <c:v>-2630.4089355469</c:v>
                </c:pt>
                <c:pt idx="7958">
                  <c:v>-2637.296875</c:v>
                </c:pt>
                <c:pt idx="7959">
                  <c:v>-2644.0712890625</c:v>
                </c:pt>
                <c:pt idx="7960">
                  <c:v>-2649.6967773438</c:v>
                </c:pt>
                <c:pt idx="7961">
                  <c:v>-2654.2399902344</c:v>
                </c:pt>
                <c:pt idx="7962">
                  <c:v>-2658.7543945313</c:v>
                </c:pt>
                <c:pt idx="7963">
                  <c:v>-2663.2556152344</c:v>
                </c:pt>
                <c:pt idx="7964">
                  <c:v>-2667.7468261719</c:v>
                </c:pt>
                <c:pt idx="7965">
                  <c:v>-2672.2272949219</c:v>
                </c:pt>
                <c:pt idx="7966">
                  <c:v>-2676.6999511719</c:v>
                </c:pt>
                <c:pt idx="7967">
                  <c:v>-2681.1596679688</c:v>
                </c:pt>
                <c:pt idx="7968">
                  <c:v>-2685.6088867188</c:v>
                </c:pt>
                <c:pt idx="7969">
                  <c:v>-2690.0473632813</c:v>
                </c:pt>
                <c:pt idx="7970">
                  <c:v>-2694.4782714844</c:v>
                </c:pt>
                <c:pt idx="7971">
                  <c:v>-2698.8959960938</c:v>
                </c:pt>
                <c:pt idx="7972">
                  <c:v>-2703.3037109375</c:v>
                </c:pt>
                <c:pt idx="7973">
                  <c:v>-2707.7006835938</c:v>
                </c:pt>
                <c:pt idx="7974">
                  <c:v>-2712.08984375</c:v>
                </c:pt>
                <c:pt idx="7975">
                  <c:v>-2716.4655761719</c:v>
                </c:pt>
                <c:pt idx="7976">
                  <c:v>-2720.8308105469</c:v>
                </c:pt>
                <c:pt idx="7977">
                  <c:v>-2725.1865234375</c:v>
                </c:pt>
                <c:pt idx="7978">
                  <c:v>-2729.5334472656</c:v>
                </c:pt>
                <c:pt idx="7979">
                  <c:v>-2733.8679199219</c:v>
                </c:pt>
                <c:pt idx="7980">
                  <c:v>-2738.19140625</c:v>
                </c:pt>
                <c:pt idx="7981">
                  <c:v>-2742.5048828125</c:v>
                </c:pt>
                <c:pt idx="7982">
                  <c:v>-2746.8103027344</c:v>
                </c:pt>
                <c:pt idx="7983">
                  <c:v>-2749.4765625</c:v>
                </c:pt>
                <c:pt idx="7984">
                  <c:v>-2750.6906738281</c:v>
                </c:pt>
                <c:pt idx="7985">
                  <c:v>-2751.8940429688</c:v>
                </c:pt>
                <c:pt idx="7986">
                  <c:v>-2753.0859375</c:v>
                </c:pt>
                <c:pt idx="7987">
                  <c:v>-2754.2651367188</c:v>
                </c:pt>
                <c:pt idx="7988">
                  <c:v>-2755.4328613281</c:v>
                </c:pt>
                <c:pt idx="7989">
                  <c:v>-2756.5893554688</c:v>
                </c:pt>
                <c:pt idx="7990">
                  <c:v>-2757.734375</c:v>
                </c:pt>
                <c:pt idx="7991">
                  <c:v>-2758.8671875</c:v>
                </c:pt>
                <c:pt idx="7992">
                  <c:v>-2759.9885253906</c:v>
                </c:pt>
                <c:pt idx="7993">
                  <c:v>-2761.0981445313</c:v>
                </c:pt>
                <c:pt idx="7994">
                  <c:v>-2762.1960449219</c:v>
                </c:pt>
                <c:pt idx="7995">
                  <c:v>-2763.283203125</c:v>
                </c:pt>
                <c:pt idx="7996">
                  <c:v>-2764.357421875</c:v>
                </c:pt>
                <c:pt idx="7997">
                  <c:v>-2765.4206542969</c:v>
                </c:pt>
                <c:pt idx="7998">
                  <c:v>-2766.4719238281</c:v>
                </c:pt>
                <c:pt idx="7999">
                  <c:v>-2767.5119628906</c:v>
                </c:pt>
                <c:pt idx="8000">
                  <c:v>-2768.5397949219</c:v>
                </c:pt>
                <c:pt idx="8001">
                  <c:v>-2769.3852539063</c:v>
                </c:pt>
                <c:pt idx="8002">
                  <c:v>-2770.1328125</c:v>
                </c:pt>
                <c:pt idx="8003">
                  <c:v>-2770.8251953125</c:v>
                </c:pt>
                <c:pt idx="8004">
                  <c:v>-2771.4614257813</c:v>
                </c:pt>
                <c:pt idx="8005">
                  <c:v>-2772.0427246094</c:v>
                </c:pt>
                <c:pt idx="8006">
                  <c:v>-2772.3889160156</c:v>
                </c:pt>
                <c:pt idx="8007">
                  <c:v>-2771.9204101563</c:v>
                </c:pt>
                <c:pt idx="8008">
                  <c:v>-2771.3852539063</c:v>
                </c:pt>
                <c:pt idx="8009">
                  <c:v>-2770.7834472656</c:v>
                </c:pt>
                <c:pt idx="8010">
                  <c:v>-2770.1159667969</c:v>
                </c:pt>
                <c:pt idx="8011">
                  <c:v>-2769.380859375</c:v>
                </c:pt>
                <c:pt idx="8012">
                  <c:v>-2768.5795898438</c:v>
                </c:pt>
                <c:pt idx="8013">
                  <c:v>-2767.712890625</c:v>
                </c:pt>
                <c:pt idx="8014">
                  <c:v>-2766.7780761719</c:v>
                </c:pt>
                <c:pt idx="8015">
                  <c:v>-2765.7766113281</c:v>
                </c:pt>
                <c:pt idx="8016">
                  <c:v>-2764.7102050781</c:v>
                </c:pt>
                <c:pt idx="8017">
                  <c:v>-2763.5764160156</c:v>
                </c:pt>
                <c:pt idx="8018">
                  <c:v>-2762.3767089844</c:v>
                </c:pt>
                <c:pt idx="8019">
                  <c:v>-2761.109375</c:v>
                </c:pt>
                <c:pt idx="8020">
                  <c:v>-2759.7761230469</c:v>
                </c:pt>
                <c:pt idx="8021">
                  <c:v>-2758.3762207031</c:v>
                </c:pt>
                <c:pt idx="8022">
                  <c:v>-2756.9106445313</c:v>
                </c:pt>
                <c:pt idx="8023">
                  <c:v>-2755.3767089844</c:v>
                </c:pt>
                <c:pt idx="8024">
                  <c:v>-2753.77734375</c:v>
                </c:pt>
                <c:pt idx="8025">
                  <c:v>-2752.1118164063</c:v>
                </c:pt>
                <c:pt idx="8026">
                  <c:v>-2750.3796386719</c:v>
                </c:pt>
                <c:pt idx="8027">
                  <c:v>-2748.2302246094</c:v>
                </c:pt>
                <c:pt idx="8028">
                  <c:v>-2745.5446777344</c:v>
                </c:pt>
                <c:pt idx="8029">
                  <c:v>-2742.7863769531</c:v>
                </c:pt>
                <c:pt idx="8030">
                  <c:v>-2739.9560546875</c:v>
                </c:pt>
                <c:pt idx="8031">
                  <c:v>-2737.0522460938</c:v>
                </c:pt>
                <c:pt idx="8032">
                  <c:v>-2734.0778808594</c:v>
                </c:pt>
                <c:pt idx="8033">
                  <c:v>-2731.0317382813</c:v>
                </c:pt>
                <c:pt idx="8034">
                  <c:v>-2727.8422851563</c:v>
                </c:pt>
                <c:pt idx="8035">
                  <c:v>-2724.15625</c:v>
                </c:pt>
                <c:pt idx="8036">
                  <c:v>-2720.3955078125</c:v>
                </c:pt>
                <c:pt idx="8037">
                  <c:v>-2716.5561523438</c:v>
                </c:pt>
                <c:pt idx="8038">
                  <c:v>-2712.6394042969</c:v>
                </c:pt>
                <c:pt idx="8039">
                  <c:v>-2708.6440429688</c:v>
                </c:pt>
                <c:pt idx="8040">
                  <c:v>-2704.5693359375</c:v>
                </c:pt>
                <c:pt idx="8041">
                  <c:v>-2700.41796875</c:v>
                </c:pt>
                <c:pt idx="8042">
                  <c:v>-2696.189453125</c:v>
                </c:pt>
                <c:pt idx="8043">
                  <c:v>-2691.8835449219</c:v>
                </c:pt>
                <c:pt idx="8044">
                  <c:v>-2687.4968261719</c:v>
                </c:pt>
                <c:pt idx="8045">
                  <c:v>-2683.0349121094</c:v>
                </c:pt>
                <c:pt idx="8046">
                  <c:v>-2678.4946289063</c:v>
                </c:pt>
                <c:pt idx="8047">
                  <c:v>-2673.8771972656</c:v>
                </c:pt>
                <c:pt idx="8048">
                  <c:v>-2669.1787109375</c:v>
                </c:pt>
                <c:pt idx="8049">
                  <c:v>-2664.4057617188</c:v>
                </c:pt>
                <c:pt idx="8050">
                  <c:v>-2659.5539550781</c:v>
                </c:pt>
                <c:pt idx="8051">
                  <c:v>-2654.6245117188</c:v>
                </c:pt>
                <c:pt idx="8052">
                  <c:v>-2649.6147460938</c:v>
                </c:pt>
                <c:pt idx="8053">
                  <c:v>-2644.5302734375</c:v>
                </c:pt>
                <c:pt idx="8054">
                  <c:v>-2639.3674316406</c:v>
                </c:pt>
                <c:pt idx="8055">
                  <c:v>-2634.1271972656</c:v>
                </c:pt>
                <c:pt idx="8056">
                  <c:v>-2628.830078125</c:v>
                </c:pt>
                <c:pt idx="8057">
                  <c:v>-2622.4523925781</c:v>
                </c:pt>
                <c:pt idx="8058">
                  <c:v>-2616.0219726563</c:v>
                </c:pt>
                <c:pt idx="8059">
                  <c:v>-2609.5100097656</c:v>
                </c:pt>
                <c:pt idx="8060">
                  <c:v>-2602.9113769531</c:v>
                </c:pt>
                <c:pt idx="8061">
                  <c:v>-2596.234375</c:v>
                </c:pt>
                <c:pt idx="8062">
                  <c:v>-2589.4758300781</c:v>
                </c:pt>
                <c:pt idx="8063">
                  <c:v>-2582.6345214844</c:v>
                </c:pt>
                <c:pt idx="8064">
                  <c:v>-2575.7077636719</c:v>
                </c:pt>
                <c:pt idx="8065">
                  <c:v>-2568.0144042969</c:v>
                </c:pt>
                <c:pt idx="8066">
                  <c:v>-2559.9221191406</c:v>
                </c:pt>
                <c:pt idx="8067">
                  <c:v>-2551.7329101563</c:v>
                </c:pt>
                <c:pt idx="8068">
                  <c:v>-2543.4411621094</c:v>
                </c:pt>
                <c:pt idx="8069">
                  <c:v>-2535.0556640625</c:v>
                </c:pt>
                <c:pt idx="8070">
                  <c:v>-2526.5732421875</c:v>
                </c:pt>
                <c:pt idx="8071">
                  <c:v>-2517.9924316406</c:v>
                </c:pt>
                <c:pt idx="8072">
                  <c:v>-2509.3090820313</c:v>
                </c:pt>
                <c:pt idx="8073">
                  <c:v>-2500.5334472656</c:v>
                </c:pt>
                <c:pt idx="8074">
                  <c:v>-2491.6596679688</c:v>
                </c:pt>
                <c:pt idx="8075">
                  <c:v>-2482.6884765625</c:v>
                </c:pt>
                <c:pt idx="8076">
                  <c:v>-2473.6140136719</c:v>
                </c:pt>
                <c:pt idx="8077">
                  <c:v>-2464.447265625</c:v>
                </c:pt>
                <c:pt idx="8078">
                  <c:v>-2455.1826171875</c:v>
                </c:pt>
                <c:pt idx="8079">
                  <c:v>-2445.8203125</c:v>
                </c:pt>
                <c:pt idx="8080">
                  <c:v>-2436.35546875</c:v>
                </c:pt>
                <c:pt idx="8081">
                  <c:v>-2426.7976074219</c:v>
                </c:pt>
                <c:pt idx="8082">
                  <c:v>-2417.1423339844</c:v>
                </c:pt>
                <c:pt idx="8083">
                  <c:v>-2407.3889160156</c:v>
                </c:pt>
                <c:pt idx="8084">
                  <c:v>-2397.5324707031</c:v>
                </c:pt>
                <c:pt idx="8085">
                  <c:v>-2387.5837402344</c:v>
                </c:pt>
                <c:pt idx="8086">
                  <c:v>-2377.5373535156</c:v>
                </c:pt>
                <c:pt idx="8087">
                  <c:v>-2367.3935546875</c:v>
                </c:pt>
                <c:pt idx="8088">
                  <c:v>-2357.1784667969</c:v>
                </c:pt>
                <c:pt idx="8089">
                  <c:v>-2346.0412597656</c:v>
                </c:pt>
                <c:pt idx="8090">
                  <c:v>-2334.8393554688</c:v>
                </c:pt>
                <c:pt idx="8091">
                  <c:v>-2323.5361328125</c:v>
                </c:pt>
                <c:pt idx="8092">
                  <c:v>-2312.1320800781</c:v>
                </c:pt>
                <c:pt idx="8093">
                  <c:v>-2300.6208496094</c:v>
                </c:pt>
                <c:pt idx="8094">
                  <c:v>-2289.0146484375</c:v>
                </c:pt>
                <c:pt idx="8095">
                  <c:v>-2277.3078613281</c:v>
                </c:pt>
                <c:pt idx="8096">
                  <c:v>-2265.0971679688</c:v>
                </c:pt>
                <c:pt idx="8097">
                  <c:v>-2252.8510742188</c:v>
                </c:pt>
                <c:pt idx="8098">
                  <c:v>-2240.5913085938</c:v>
                </c:pt>
                <c:pt idx="8099">
                  <c:v>-2228.3110351563</c:v>
                </c:pt>
                <c:pt idx="8100">
                  <c:v>-2216.0095214844</c:v>
                </c:pt>
                <c:pt idx="8101">
                  <c:v>-2203.6804199219</c:v>
                </c:pt>
                <c:pt idx="8102">
                  <c:v>-2191.3369140625</c:v>
                </c:pt>
                <c:pt idx="8103">
                  <c:v>-2178.9731445313</c:v>
                </c:pt>
                <c:pt idx="8104">
                  <c:v>-2166.587890625</c:v>
                </c:pt>
                <c:pt idx="8105">
                  <c:v>-2154.1745605469</c:v>
                </c:pt>
                <c:pt idx="8106">
                  <c:v>-2141.7482910156</c:v>
                </c:pt>
                <c:pt idx="8107">
                  <c:v>-2129.3000488281</c:v>
                </c:pt>
                <c:pt idx="8108">
                  <c:v>-2116.83203125</c:v>
                </c:pt>
                <c:pt idx="8109">
                  <c:v>-2104.3347167969</c:v>
                </c:pt>
                <c:pt idx="8110">
                  <c:v>-2091.8247070313</c:v>
                </c:pt>
                <c:pt idx="8111">
                  <c:v>-2079.2932128906</c:v>
                </c:pt>
                <c:pt idx="8112">
                  <c:v>-2066.7404785156</c:v>
                </c:pt>
                <c:pt idx="8113">
                  <c:v>-2054.1604003906</c:v>
                </c:pt>
                <c:pt idx="8114">
                  <c:v>-2041.5665283203</c:v>
                </c:pt>
                <c:pt idx="8115">
                  <c:v>-2028.9515380859</c:v>
                </c:pt>
                <c:pt idx="8116">
                  <c:v>-2016.3154296875</c:v>
                </c:pt>
                <c:pt idx="8117">
                  <c:v>-2003.6510009766</c:v>
                </c:pt>
                <c:pt idx="8118">
                  <c:v>-1990.9736328125</c:v>
                </c:pt>
                <c:pt idx="8119">
                  <c:v>-1978.2749023438</c:v>
                </c:pt>
                <c:pt idx="8120">
                  <c:v>-1965.5552978516</c:v>
                </c:pt>
                <c:pt idx="8121">
                  <c:v>-1952.8074951172</c:v>
                </c:pt>
                <c:pt idx="8122">
                  <c:v>-1940.0460205078</c:v>
                </c:pt>
                <c:pt idx="8123">
                  <c:v>-1927.2639160156</c:v>
                </c:pt>
                <c:pt idx="8124">
                  <c:v>-1914.4608154297</c:v>
                </c:pt>
                <c:pt idx="8125">
                  <c:v>-1901.1806640625</c:v>
                </c:pt>
                <c:pt idx="8126">
                  <c:v>-1887.1058349609</c:v>
                </c:pt>
                <c:pt idx="8127">
                  <c:v>-1873.0642089844</c:v>
                </c:pt>
                <c:pt idx="8128">
                  <c:v>-1859.2398681641</c:v>
                </c:pt>
                <c:pt idx="8129">
                  <c:v>-1846.4869384766</c:v>
                </c:pt>
                <c:pt idx="8130">
                  <c:v>-1833.8405761719</c:v>
                </c:pt>
                <c:pt idx="8131">
                  <c:v>-1821.2945556641</c:v>
                </c:pt>
                <c:pt idx="8132">
                  <c:v>-1808.8482666016</c:v>
                </c:pt>
                <c:pt idx="8133">
                  <c:v>-1796.4947509766</c:v>
                </c:pt>
                <c:pt idx="8134">
                  <c:v>-1784.248046875</c:v>
                </c:pt>
                <c:pt idx="8135">
                  <c:v>-1772.1014404297</c:v>
                </c:pt>
                <c:pt idx="8136">
                  <c:v>-1760.0540771484</c:v>
                </c:pt>
                <c:pt idx="8137">
                  <c:v>-1748.1002197266</c:v>
                </c:pt>
                <c:pt idx="8138">
                  <c:v>-1736.2532958984</c:v>
                </c:pt>
                <c:pt idx="8139">
                  <c:v>-1724.5057373047</c:v>
                </c:pt>
                <c:pt idx="8140">
                  <c:v>-1712.8583984375</c:v>
                </c:pt>
                <c:pt idx="8141">
                  <c:v>-1701.310546875</c:v>
                </c:pt>
                <c:pt idx="8142">
                  <c:v>-1689.8562011719</c:v>
                </c:pt>
                <c:pt idx="8143">
                  <c:v>-1678.5084228516</c:v>
                </c:pt>
                <c:pt idx="8144">
                  <c:v>-1667.2604980469</c:v>
                </c:pt>
                <c:pt idx="8145">
                  <c:v>-1656.1118164063</c:v>
                </c:pt>
                <c:pt idx="8146">
                  <c:v>-1645.0573730469</c:v>
                </c:pt>
                <c:pt idx="8147">
                  <c:v>-1634.1086425781</c:v>
                </c:pt>
                <c:pt idx="8148">
                  <c:v>-1623.2600097656</c:v>
                </c:pt>
                <c:pt idx="8149">
                  <c:v>-1612.5112304688</c:v>
                </c:pt>
                <c:pt idx="8150">
                  <c:v>-1601.8562011719</c:v>
                </c:pt>
                <c:pt idx="8151">
                  <c:v>-1591.3070068359</c:v>
                </c:pt>
                <c:pt idx="8152">
                  <c:v>-1580.8579101563</c:v>
                </c:pt>
                <c:pt idx="8153">
                  <c:v>-1570.5084228516</c:v>
                </c:pt>
                <c:pt idx="8154">
                  <c:v>-1560.2530517578</c:v>
                </c:pt>
                <c:pt idx="8155">
                  <c:v>-1550.103515625</c:v>
                </c:pt>
                <c:pt idx="8156">
                  <c:v>-1540.0534667969</c:v>
                </c:pt>
                <c:pt idx="8157">
                  <c:v>-1530.103515625</c:v>
                </c:pt>
                <c:pt idx="8158">
                  <c:v>-1520.2036132813</c:v>
                </c:pt>
                <c:pt idx="8159">
                  <c:v>-1510.2677001953</c:v>
                </c:pt>
                <c:pt idx="8160">
                  <c:v>-1500.4287109375</c:v>
                </c:pt>
                <c:pt idx="8161">
                  <c:v>-1490.6873779297</c:v>
                </c:pt>
                <c:pt idx="8162">
                  <c:v>-1481.5623779297</c:v>
                </c:pt>
                <c:pt idx="8163">
                  <c:v>-1473.8918457031</c:v>
                </c:pt>
                <c:pt idx="8164">
                  <c:v>-1466.3126220703</c:v>
                </c:pt>
                <c:pt idx="8165">
                  <c:v>-1458.8308105469</c:v>
                </c:pt>
                <c:pt idx="8166">
                  <c:v>-1451.4421386719</c:v>
                </c:pt>
                <c:pt idx="8167">
                  <c:v>-1444.1556396484</c:v>
                </c:pt>
                <c:pt idx="8168">
                  <c:v>-1436.9665527344</c:v>
                </c:pt>
                <c:pt idx="8169">
                  <c:v>-1429.875</c:v>
                </c:pt>
                <c:pt idx="8170">
                  <c:v>-1422.876953125</c:v>
                </c:pt>
                <c:pt idx="8171">
                  <c:v>-1415.9805908203</c:v>
                </c:pt>
                <c:pt idx="8172">
                  <c:v>-1409.1813964844</c:v>
                </c:pt>
                <c:pt idx="8173">
                  <c:v>-1402.4802246094</c:v>
                </c:pt>
                <c:pt idx="8174">
                  <c:v>-1395.8725585938</c:v>
                </c:pt>
                <c:pt idx="8175">
                  <c:v>-1389.3660888672</c:v>
                </c:pt>
                <c:pt idx="8176">
                  <c:v>-1382.9576416016</c:v>
                </c:pt>
                <c:pt idx="8177">
                  <c:v>-1376.6462402344</c:v>
                </c:pt>
                <c:pt idx="8178">
                  <c:v>-1370.4289550781</c:v>
                </c:pt>
                <c:pt idx="8179">
                  <c:v>-1364.3128662109</c:v>
                </c:pt>
                <c:pt idx="8180">
                  <c:v>-1358.2944335938</c:v>
                </c:pt>
                <c:pt idx="8181">
                  <c:v>-1352.3734130859</c:v>
                </c:pt>
                <c:pt idx="8182">
                  <c:v>-1346.5462646484</c:v>
                </c:pt>
                <c:pt idx="8183">
                  <c:v>-1340.8206787109</c:v>
                </c:pt>
                <c:pt idx="8184">
                  <c:v>-1335.1922607422</c:v>
                </c:pt>
                <c:pt idx="8185">
                  <c:v>-1329.6612548828</c:v>
                </c:pt>
                <c:pt idx="8186">
                  <c:v>-1324.2248535156</c:v>
                </c:pt>
                <c:pt idx="8187">
                  <c:v>-1318.8889160156</c:v>
                </c:pt>
                <c:pt idx="8188">
                  <c:v>-1313.6508789063</c:v>
                </c:pt>
                <c:pt idx="8189">
                  <c:v>-1308.5102539063</c:v>
                </c:pt>
                <c:pt idx="8190">
                  <c:v>-1303.4639892578</c:v>
                </c:pt>
                <c:pt idx="8191">
                  <c:v>-1298.5184326172</c:v>
                </c:pt>
                <c:pt idx="8192">
                  <c:v>-1293.6704101563</c:v>
                </c:pt>
                <c:pt idx="8193">
                  <c:v>-1288.919921875</c:v>
                </c:pt>
                <c:pt idx="8194">
                  <c:v>-1284.6619873047</c:v>
                </c:pt>
                <c:pt idx="8195">
                  <c:v>-1281.7724609375</c:v>
                </c:pt>
                <c:pt idx="8196">
                  <c:v>-1278.9545898438</c:v>
                </c:pt>
                <c:pt idx="8197">
                  <c:v>-1276.2065429688</c:v>
                </c:pt>
                <c:pt idx="8198">
                  <c:v>-1273.2958984375</c:v>
                </c:pt>
                <c:pt idx="8199">
                  <c:v>-1270.3544921875</c:v>
                </c:pt>
                <c:pt idx="8200">
                  <c:v>-1267.4592285156</c:v>
                </c:pt>
                <c:pt idx="8201">
                  <c:v>-1264.6079101563</c:v>
                </c:pt>
                <c:pt idx="8202">
                  <c:v>-1261.8009033203</c:v>
                </c:pt>
                <c:pt idx="8203">
                  <c:v>-1259.0363769531</c:v>
                </c:pt>
                <c:pt idx="8204">
                  <c:v>-1256.3176269531</c:v>
                </c:pt>
                <c:pt idx="8205">
                  <c:v>-1253.6429443359</c:v>
                </c:pt>
                <c:pt idx="8206">
                  <c:v>-1251.0124511719</c:v>
                </c:pt>
                <c:pt idx="8207">
                  <c:v>-1248.4248046875</c:v>
                </c:pt>
                <c:pt idx="8208">
                  <c:v>-1245.8823242188</c:v>
                </c:pt>
                <c:pt idx="8209">
                  <c:v>-1243.3845214844</c:v>
                </c:pt>
                <c:pt idx="8210">
                  <c:v>-1240.9302978516</c:v>
                </c:pt>
                <c:pt idx="8211">
                  <c:v>-1238.5194091797</c:v>
                </c:pt>
                <c:pt idx="8212">
                  <c:v>-1236.1536865234</c:v>
                </c:pt>
                <c:pt idx="8213">
                  <c:v>-1233.8322753906</c:v>
                </c:pt>
                <c:pt idx="8214">
                  <c:v>-1231.5548095703</c:v>
                </c:pt>
                <c:pt idx="8215">
                  <c:v>-1229.3203125</c:v>
                </c:pt>
                <c:pt idx="8216">
                  <c:v>-1227.1313476563</c:v>
                </c:pt>
                <c:pt idx="8217">
                  <c:v>-1224.9865722656</c:v>
                </c:pt>
                <c:pt idx="8218">
                  <c:v>-1222.8856201172</c:v>
                </c:pt>
                <c:pt idx="8219">
                  <c:v>-1220.8276367188</c:v>
                </c:pt>
                <c:pt idx="8220">
                  <c:v>-1218.8153076172</c:v>
                </c:pt>
                <c:pt idx="8221">
                  <c:v>-1216.8469238281</c:v>
                </c:pt>
                <c:pt idx="8222">
                  <c:v>-1214.9228515625</c:v>
                </c:pt>
                <c:pt idx="8223">
                  <c:v>-1213.0416259766</c:v>
                </c:pt>
                <c:pt idx="8224">
                  <c:v>-1211.2059326172</c:v>
                </c:pt>
                <c:pt idx="8225">
                  <c:v>-1209.4141845703</c:v>
                </c:pt>
                <c:pt idx="8226">
                  <c:v>-1207.6666259766</c:v>
                </c:pt>
                <c:pt idx="8227">
                  <c:v>-1206.0405273438</c:v>
                </c:pt>
                <c:pt idx="8228">
                  <c:v>-1204.5078125</c:v>
                </c:pt>
                <c:pt idx="8229">
                  <c:v>-1203.0063476563</c:v>
                </c:pt>
                <c:pt idx="8230">
                  <c:v>-1201.5366210938</c:v>
                </c:pt>
                <c:pt idx="8231">
                  <c:v>-1200.0974121094</c:v>
                </c:pt>
                <c:pt idx="8232">
                  <c:v>-1198.6909179688</c:v>
                </c:pt>
                <c:pt idx="8233">
                  <c:v>-1197.3153076172</c:v>
                </c:pt>
                <c:pt idx="8234">
                  <c:v>-1195.9718017578</c:v>
                </c:pt>
                <c:pt idx="8235">
                  <c:v>-1194.6589355469</c:v>
                </c:pt>
                <c:pt idx="8236">
                  <c:v>-1193.3809814453</c:v>
                </c:pt>
                <c:pt idx="8237">
                  <c:v>-1192.125</c:v>
                </c:pt>
                <c:pt idx="8238">
                  <c:v>-1190.8687744141</c:v>
                </c:pt>
                <c:pt idx="8239">
                  <c:v>-1189.6118164063</c:v>
                </c:pt>
                <c:pt idx="8240">
                  <c:v>-1188.3555908203</c:v>
                </c:pt>
                <c:pt idx="8241">
                  <c:v>-1187.0993652344</c:v>
                </c:pt>
                <c:pt idx="8242">
                  <c:v>-1185.8431396484</c:v>
                </c:pt>
                <c:pt idx="8243">
                  <c:v>-1184.5861816406</c:v>
                </c:pt>
                <c:pt idx="8244">
                  <c:v>-1183.3299560547</c:v>
                </c:pt>
                <c:pt idx="8245">
                  <c:v>-1182.0736083984</c:v>
                </c:pt>
                <c:pt idx="8246">
                  <c:v>-1180.8175048828</c:v>
                </c:pt>
                <c:pt idx="8247">
                  <c:v>-1179.5610351563</c:v>
                </c:pt>
                <c:pt idx="8248">
                  <c:v>-1178.3041992188</c:v>
                </c:pt>
                <c:pt idx="8249">
                  <c:v>-1177.0479736328</c:v>
                </c:pt>
                <c:pt idx="8250">
                  <c:v>-1175.7916259766</c:v>
                </c:pt>
                <c:pt idx="8251">
                  <c:v>-1174.5164794922</c:v>
                </c:pt>
                <c:pt idx="8252">
                  <c:v>-1173.2357177734</c:v>
                </c:pt>
                <c:pt idx="8253">
                  <c:v>-1171.9577636719</c:v>
                </c:pt>
                <c:pt idx="8254">
                  <c:v>-1170.6822509766</c:v>
                </c:pt>
                <c:pt idx="8255">
                  <c:v>-1169.4086914063</c:v>
                </c:pt>
                <c:pt idx="8256">
                  <c:v>-1168.1370849609</c:v>
                </c:pt>
                <c:pt idx="8257">
                  <c:v>-1166.8682861328</c:v>
                </c:pt>
                <c:pt idx="8258">
                  <c:v>-1165.6016845703</c:v>
                </c:pt>
                <c:pt idx="8259">
                  <c:v>-1164.3371582031</c:v>
                </c:pt>
                <c:pt idx="8260">
                  <c:v>-1163.0743408203</c:v>
                </c:pt>
                <c:pt idx="8261">
                  <c:v>-1161.814453125</c:v>
                </c:pt>
                <c:pt idx="8262">
                  <c:v>-1160.5568847656</c:v>
                </c:pt>
                <c:pt idx="8263">
                  <c:v>-1159.3013916016</c:v>
                </c:pt>
                <c:pt idx="8264">
                  <c:v>-1158.0474853516</c:v>
                </c:pt>
                <c:pt idx="8265">
                  <c:v>-1156.7966308594</c:v>
                </c:pt>
                <c:pt idx="8266">
                  <c:v>-1155.5477294922</c:v>
                </c:pt>
                <c:pt idx="8267">
                  <c:v>-1154.3013916016</c:v>
                </c:pt>
                <c:pt idx="8268">
                  <c:v>-1153.0565185547</c:v>
                </c:pt>
                <c:pt idx="8269">
                  <c:v>-1151.814453125</c:v>
                </c:pt>
                <c:pt idx="8270">
                  <c:v>-1150.5747070313</c:v>
                </c:pt>
                <c:pt idx="8271">
                  <c:v>-1148.9725341797</c:v>
                </c:pt>
                <c:pt idx="8272">
                  <c:v>-1147.3653564453</c:v>
                </c:pt>
                <c:pt idx="8273">
                  <c:v>-1145.7570800781</c:v>
                </c:pt>
                <c:pt idx="8274">
                  <c:v>-1144.1472167969</c:v>
                </c:pt>
                <c:pt idx="8275">
                  <c:v>-1142.5356445313</c:v>
                </c:pt>
                <c:pt idx="8276">
                  <c:v>-1140.9212646484</c:v>
                </c:pt>
                <c:pt idx="8277">
                  <c:v>-1139.3059082031</c:v>
                </c:pt>
                <c:pt idx="8278">
                  <c:v>-1137.6888427734</c:v>
                </c:pt>
                <c:pt idx="8279">
                  <c:v>-1136.0697021484</c:v>
                </c:pt>
                <c:pt idx="8280">
                  <c:v>-1134.4481201172</c:v>
                </c:pt>
                <c:pt idx="8281">
                  <c:v>-1132.8258056641</c:v>
                </c:pt>
                <c:pt idx="8282">
                  <c:v>-1131.2012939453</c:v>
                </c:pt>
                <c:pt idx="8283">
                  <c:v>-1129.5750732422</c:v>
                </c:pt>
                <c:pt idx="8284">
                  <c:v>-1127.9465332031</c:v>
                </c:pt>
                <c:pt idx="8285">
                  <c:v>-1126.3167724609</c:v>
                </c:pt>
                <c:pt idx="8286">
                  <c:v>-1124.6850585938</c:v>
                </c:pt>
                <c:pt idx="8287">
                  <c:v>-1123.0130615234</c:v>
                </c:pt>
                <c:pt idx="8288">
                  <c:v>-1121.2805175781</c:v>
                </c:pt>
                <c:pt idx="8289">
                  <c:v>-1119.5394287109</c:v>
                </c:pt>
                <c:pt idx="8290">
                  <c:v>-1117.7885742188</c:v>
                </c:pt>
                <c:pt idx="8291">
                  <c:v>-1116.0283203125</c:v>
                </c:pt>
                <c:pt idx="8292">
                  <c:v>-1114.2572021484</c:v>
                </c:pt>
                <c:pt idx="8293">
                  <c:v>-1112.4776611328</c:v>
                </c:pt>
                <c:pt idx="8294">
                  <c:v>-1110.0673828125</c:v>
                </c:pt>
                <c:pt idx="8295">
                  <c:v>-1107.6442871094</c:v>
                </c:pt>
                <c:pt idx="8296">
                  <c:v>-1105.2141113281</c:v>
                </c:pt>
                <c:pt idx="8297">
                  <c:v>-1102.7758789063</c:v>
                </c:pt>
                <c:pt idx="8298">
                  <c:v>-1100.3316650391</c:v>
                </c:pt>
                <c:pt idx="8299">
                  <c:v>-1097.8803710938</c:v>
                </c:pt>
                <c:pt idx="8300">
                  <c:v>-1095.4222412109</c:v>
                </c:pt>
                <c:pt idx="8301">
                  <c:v>-1092.9553222656</c:v>
                </c:pt>
                <c:pt idx="8302">
                  <c:v>-1090.4832763672</c:v>
                </c:pt>
                <c:pt idx="8303">
                  <c:v>-1088.0037841797</c:v>
                </c:pt>
                <c:pt idx="8304">
                  <c:v>-1085.5174560547</c:v>
                </c:pt>
                <c:pt idx="8305">
                  <c:v>-1083.0225830078</c:v>
                </c:pt>
                <c:pt idx="8306">
                  <c:v>-1080.5222167969</c:v>
                </c:pt>
                <c:pt idx="8307">
                  <c:v>-1078.0146484375</c:v>
                </c:pt>
                <c:pt idx="8308">
                  <c:v>-1075.5001220703</c:v>
                </c:pt>
                <c:pt idx="8309">
                  <c:v>-1072.9770507813</c:v>
                </c:pt>
                <c:pt idx="8310">
                  <c:v>-1070.4483642578</c:v>
                </c:pt>
                <c:pt idx="8311">
                  <c:v>-1067.9128417969</c:v>
                </c:pt>
                <c:pt idx="8312">
                  <c:v>-1065.3701171875</c:v>
                </c:pt>
                <c:pt idx="8313">
                  <c:v>-1062.8189697266</c:v>
                </c:pt>
                <c:pt idx="8314">
                  <c:v>-1060.2623291016</c:v>
                </c:pt>
                <c:pt idx="8315">
                  <c:v>-1057.4401855469</c:v>
                </c:pt>
                <c:pt idx="8316">
                  <c:v>-1054.4091796875</c:v>
                </c:pt>
                <c:pt idx="8317">
                  <c:v>-1051.3410644531</c:v>
                </c:pt>
                <c:pt idx="8318">
                  <c:v>-1048.2392578125</c:v>
                </c:pt>
                <c:pt idx="8319">
                  <c:v>-1045.1022949219</c:v>
                </c:pt>
                <c:pt idx="8320">
                  <c:v>-1041.5347900391</c:v>
                </c:pt>
                <c:pt idx="8321">
                  <c:v>-1037.7105712891</c:v>
                </c:pt>
                <c:pt idx="8322">
                  <c:v>-1033.8383789063</c:v>
                </c:pt>
                <c:pt idx="8323">
                  <c:v>-1029.9161376953</c:v>
                </c:pt>
                <c:pt idx="8324">
                  <c:v>-1025.9436035156</c:v>
                </c:pt>
                <c:pt idx="8325">
                  <c:v>-1021.9188842773</c:v>
                </c:pt>
                <c:pt idx="8326">
                  <c:v>-1017.8462524414</c:v>
                </c:pt>
                <c:pt idx="8327">
                  <c:v>-1013.723449707</c:v>
                </c:pt>
                <c:pt idx="8328">
                  <c:v>-1009.5507202148</c:v>
                </c:pt>
                <c:pt idx="8329">
                  <c:v>-1005.325378418</c:v>
                </c:pt>
                <c:pt idx="8330">
                  <c:v>-1001.0523071289</c:v>
                </c:pt>
                <c:pt idx="8331">
                  <c:v>-996.72900390625</c:v>
                </c:pt>
                <c:pt idx="8332">
                  <c:v>-992.35565185547</c:v>
                </c:pt>
                <c:pt idx="8333">
                  <c:v>-987.92993164063</c:v>
                </c:pt>
                <c:pt idx="8334">
                  <c:v>-983.45635986328</c:v>
                </c:pt>
                <c:pt idx="8335">
                  <c:v>-978.93267822266</c:v>
                </c:pt>
                <c:pt idx="8336">
                  <c:v>-974.35900878906</c:v>
                </c:pt>
                <c:pt idx="8337">
                  <c:v>-969.73229980469</c:v>
                </c:pt>
                <c:pt idx="8338">
                  <c:v>-965.05847167969</c:v>
                </c:pt>
                <c:pt idx="8339">
                  <c:v>-960.33435058594</c:v>
                </c:pt>
                <c:pt idx="8340">
                  <c:v>-955.56024169922</c:v>
                </c:pt>
                <c:pt idx="8341">
                  <c:v>-950.73321533203</c:v>
                </c:pt>
                <c:pt idx="8342">
                  <c:v>-945.85876464844</c:v>
                </c:pt>
                <c:pt idx="8343">
                  <c:v>-940.93420410156</c:v>
                </c:pt>
                <c:pt idx="8344">
                  <c:v>-935.60107421875</c:v>
                </c:pt>
                <c:pt idx="8345">
                  <c:v>-929.76318359375</c:v>
                </c:pt>
                <c:pt idx="8346">
                  <c:v>-923.82073974609</c:v>
                </c:pt>
                <c:pt idx="8347">
                  <c:v>-917.77001953125</c:v>
                </c:pt>
                <c:pt idx="8348">
                  <c:v>-911.61145019531</c:v>
                </c:pt>
                <c:pt idx="8349">
                  <c:v>-905.34460449219</c:v>
                </c:pt>
                <c:pt idx="8350">
                  <c:v>-898.96624755859</c:v>
                </c:pt>
                <c:pt idx="8351">
                  <c:v>-892.48364257813</c:v>
                </c:pt>
                <c:pt idx="8352">
                  <c:v>-885.89263916016</c:v>
                </c:pt>
                <c:pt idx="8353">
                  <c:v>-879.19360351563</c:v>
                </c:pt>
                <c:pt idx="8354">
                  <c:v>-872.44641113281</c:v>
                </c:pt>
                <c:pt idx="8355">
                  <c:v>-865.61450195313</c:v>
                </c:pt>
                <c:pt idx="8356">
                  <c:v>-858.68670654297</c:v>
                </c:pt>
                <c:pt idx="8357">
                  <c:v>-851.66314697266</c:v>
                </c:pt>
                <c:pt idx="8358">
                  <c:v>-844.53955078125</c:v>
                </c:pt>
                <c:pt idx="8359">
                  <c:v>-837.32415771484</c:v>
                </c:pt>
                <c:pt idx="8360">
                  <c:v>-830.01306152344</c:v>
                </c:pt>
                <c:pt idx="8361">
                  <c:v>-822.60595703125</c:v>
                </c:pt>
                <c:pt idx="8362">
                  <c:v>-815.09851074219</c:v>
                </c:pt>
                <c:pt idx="8363">
                  <c:v>-807.49975585938</c:v>
                </c:pt>
                <c:pt idx="8364">
                  <c:v>-799.80499267578</c:v>
                </c:pt>
                <c:pt idx="8365">
                  <c:v>-792.01434326172</c:v>
                </c:pt>
                <c:pt idx="8366">
                  <c:v>-784.12329101563</c:v>
                </c:pt>
                <c:pt idx="8367">
                  <c:v>-776.14080810547</c:v>
                </c:pt>
                <c:pt idx="8368">
                  <c:v>-768.06256103516</c:v>
                </c:pt>
                <c:pt idx="8369">
                  <c:v>-759.888671875</c:v>
                </c:pt>
                <c:pt idx="8370">
                  <c:v>-751.61376953125</c:v>
                </c:pt>
                <c:pt idx="8371">
                  <c:v>-743.24798583984</c:v>
                </c:pt>
                <c:pt idx="8372">
                  <c:v>-732.85711669922</c:v>
                </c:pt>
                <c:pt idx="8373">
                  <c:v>-721.8291015625</c:v>
                </c:pt>
                <c:pt idx="8374">
                  <c:v>-710.64685058594</c:v>
                </c:pt>
                <c:pt idx="8375">
                  <c:v>-699.32299804688</c:v>
                </c:pt>
                <c:pt idx="8376">
                  <c:v>-687.85125732422</c:v>
                </c:pt>
                <c:pt idx="8377">
                  <c:v>-676.23162841797</c:v>
                </c:pt>
                <c:pt idx="8378">
                  <c:v>-664.45745849609</c:v>
                </c:pt>
                <c:pt idx="8379">
                  <c:v>-652.54205322266</c:v>
                </c:pt>
                <c:pt idx="8380">
                  <c:v>-640.47863769531</c:v>
                </c:pt>
                <c:pt idx="8381">
                  <c:v>-628.26745605469</c:v>
                </c:pt>
                <c:pt idx="8382">
                  <c:v>-615.90118408203</c:v>
                </c:pt>
                <c:pt idx="8383">
                  <c:v>-603.39434814453</c:v>
                </c:pt>
                <c:pt idx="8384">
                  <c:v>-590.73937988281</c:v>
                </c:pt>
                <c:pt idx="8385">
                  <c:v>-577.9365234375</c:v>
                </c:pt>
                <c:pt idx="8386">
                  <c:v>-564.97845458984</c:v>
                </c:pt>
                <c:pt idx="8387">
                  <c:v>-551.87976074219</c:v>
                </c:pt>
                <c:pt idx="8388">
                  <c:v>-538.63323974609</c:v>
                </c:pt>
                <c:pt idx="8389">
                  <c:v>-525.23895263672</c:v>
                </c:pt>
                <c:pt idx="8390">
                  <c:v>-511.85833740234</c:v>
                </c:pt>
                <c:pt idx="8391">
                  <c:v>-498.67361450195</c:v>
                </c:pt>
                <c:pt idx="8392">
                  <c:v>-485.35275268555</c:v>
                </c:pt>
                <c:pt idx="8393">
                  <c:v>-471.89575195313</c:v>
                </c:pt>
                <c:pt idx="8394">
                  <c:v>-458.2946472168</c:v>
                </c:pt>
                <c:pt idx="8395">
                  <c:v>-444.56509399414</c:v>
                </c:pt>
                <c:pt idx="8396">
                  <c:v>-430.69943237305</c:v>
                </c:pt>
                <c:pt idx="8397">
                  <c:v>-416.6975402832</c:v>
                </c:pt>
                <c:pt idx="8398">
                  <c:v>-399.83248901367</c:v>
                </c:pt>
                <c:pt idx="8399">
                  <c:v>-381.36999511719</c:v>
                </c:pt>
                <c:pt idx="8400">
                  <c:v>-362.77407836914</c:v>
                </c:pt>
                <c:pt idx="8401">
                  <c:v>-344.0341796875</c:v>
                </c:pt>
                <c:pt idx="8402">
                  <c:v>-325.15026855469</c:v>
                </c:pt>
                <c:pt idx="8403">
                  <c:v>-306.11141967773</c:v>
                </c:pt>
                <c:pt idx="8404">
                  <c:v>-286.93942260742</c:v>
                </c:pt>
                <c:pt idx="8405">
                  <c:v>-267.62347412109</c:v>
                </c:pt>
                <c:pt idx="8406">
                  <c:v>-248.16351318359</c:v>
                </c:pt>
                <c:pt idx="8407">
                  <c:v>-228.54829406738</c:v>
                </c:pt>
                <c:pt idx="8408">
                  <c:v>-208.80026245117</c:v>
                </c:pt>
                <c:pt idx="8409">
                  <c:v>-188.90826416016</c:v>
                </c:pt>
                <c:pt idx="8410">
                  <c:v>-168.87226867676</c:v>
                </c:pt>
                <c:pt idx="8411">
                  <c:v>-149.42459106445</c:v>
                </c:pt>
                <c:pt idx="8412">
                  <c:v>-130.29954528809</c:v>
                </c:pt>
                <c:pt idx="8413">
                  <c:v>-111.0534286499</c:v>
                </c:pt>
                <c:pt idx="8414">
                  <c:v>-91.686172485352003</c:v>
                </c:pt>
                <c:pt idx="8415">
                  <c:v>-72.186599731445</c:v>
                </c:pt>
                <c:pt idx="8416">
                  <c:v>-52.577102661132997</c:v>
                </c:pt>
                <c:pt idx="8417">
                  <c:v>-32.84651184082</c:v>
                </c:pt>
                <c:pt idx="8418">
                  <c:v>-12.994854927063001</c:v>
                </c:pt>
                <c:pt idx="8419">
                  <c:v>6.9894514083862003</c:v>
                </c:pt>
                <c:pt idx="8420">
                  <c:v>27.083431243896001</c:v>
                </c:pt>
                <c:pt idx="8421">
                  <c:v>47.298439025878999</c:v>
                </c:pt>
                <c:pt idx="8422">
                  <c:v>72.751174926757997</c:v>
                </c:pt>
                <c:pt idx="8423">
                  <c:v>99.062973022460994</c:v>
                </c:pt>
                <c:pt idx="8424">
                  <c:v>125.50049591064</c:v>
                </c:pt>
                <c:pt idx="8425">
                  <c:v>152.0788269043</c:v>
                </c:pt>
                <c:pt idx="8426">
                  <c:v>178.79794311523</c:v>
                </c:pt>
                <c:pt idx="8427">
                  <c:v>205.67337036133</c:v>
                </c:pt>
                <c:pt idx="8428">
                  <c:v>232.67417907715</c:v>
                </c:pt>
                <c:pt idx="8429">
                  <c:v>259.81585693359</c:v>
                </c:pt>
                <c:pt idx="8430">
                  <c:v>287.09829711914</c:v>
                </c:pt>
                <c:pt idx="8431">
                  <c:v>314.53741455078</c:v>
                </c:pt>
                <c:pt idx="8432">
                  <c:v>342.10159301758</c:v>
                </c:pt>
                <c:pt idx="8433">
                  <c:v>369.80648803711</c:v>
                </c:pt>
                <c:pt idx="8434">
                  <c:v>397.65237426758</c:v>
                </c:pt>
                <c:pt idx="8435">
                  <c:v>425.65505981445</c:v>
                </c:pt>
                <c:pt idx="8436">
                  <c:v>453.78259277344</c:v>
                </c:pt>
                <c:pt idx="8437">
                  <c:v>482.05081176758</c:v>
                </c:pt>
                <c:pt idx="8438">
                  <c:v>510.15423583984</c:v>
                </c:pt>
                <c:pt idx="8439">
                  <c:v>538.208984375</c:v>
                </c:pt>
                <c:pt idx="8440">
                  <c:v>566.43774414063</c:v>
                </c:pt>
                <c:pt idx="8441">
                  <c:v>594.85662841797</c:v>
                </c:pt>
                <c:pt idx="8442">
                  <c:v>623.46545410156</c:v>
                </c:pt>
                <c:pt idx="8443">
                  <c:v>652.28125</c:v>
                </c:pt>
                <c:pt idx="8444">
                  <c:v>681.27044677734</c:v>
                </c:pt>
                <c:pt idx="8445">
                  <c:v>710.44976806641</c:v>
                </c:pt>
                <c:pt idx="8446">
                  <c:v>739.81915283203</c:v>
                </c:pt>
                <c:pt idx="8447">
                  <c:v>769.39569091797</c:v>
                </c:pt>
                <c:pt idx="8448">
                  <c:v>799.84112548828</c:v>
                </c:pt>
                <c:pt idx="8449">
                  <c:v>832.44293212891</c:v>
                </c:pt>
                <c:pt idx="8450">
                  <c:v>865.15893554688</c:v>
                </c:pt>
                <c:pt idx="8451">
                  <c:v>897.99401855469</c:v>
                </c:pt>
                <c:pt idx="8452">
                  <c:v>930.94641113281</c:v>
                </c:pt>
                <c:pt idx="8453">
                  <c:v>963.87731933594</c:v>
                </c:pt>
                <c:pt idx="8454">
                  <c:v>996.80639648438</c:v>
                </c:pt>
                <c:pt idx="8455">
                  <c:v>1029.7329101563</c:v>
                </c:pt>
                <c:pt idx="8456">
                  <c:v>1062.6763916016</c:v>
                </c:pt>
                <c:pt idx="8457">
                  <c:v>1095.5985107422</c:v>
                </c:pt>
                <c:pt idx="8458">
                  <c:v>1128.5185546875</c:v>
                </c:pt>
                <c:pt idx="8459">
                  <c:v>1161.4362792969</c:v>
                </c:pt>
                <c:pt idx="8460">
                  <c:v>1194.3706054688</c:v>
                </c:pt>
                <c:pt idx="8461">
                  <c:v>1227.2840576172</c:v>
                </c:pt>
                <c:pt idx="8462">
                  <c:v>1260.1949462891</c:v>
                </c:pt>
                <c:pt idx="8463">
                  <c:v>1293.1038818359</c:v>
                </c:pt>
                <c:pt idx="8464">
                  <c:v>1326.0294189453</c:v>
                </c:pt>
                <c:pt idx="8465">
                  <c:v>1358.93359375</c:v>
                </c:pt>
                <c:pt idx="8466">
                  <c:v>1391.8358154297</c:v>
                </c:pt>
                <c:pt idx="8467">
                  <c:v>1424.7354736328</c:v>
                </c:pt>
                <c:pt idx="8468">
                  <c:v>1457.6524658203</c:v>
                </c:pt>
                <c:pt idx="8469">
                  <c:v>1490.5474853516</c:v>
                </c:pt>
                <c:pt idx="8470">
                  <c:v>1523.4407958984</c:v>
                </c:pt>
                <c:pt idx="8471">
                  <c:v>1556.3319091797</c:v>
                </c:pt>
                <c:pt idx="8472">
                  <c:v>1589.2391357422</c:v>
                </c:pt>
                <c:pt idx="8473">
                  <c:v>1622.1258544922</c:v>
                </c:pt>
                <c:pt idx="8474">
                  <c:v>1655.0102539063</c:v>
                </c:pt>
                <c:pt idx="8475">
                  <c:v>1687.8918457031</c:v>
                </c:pt>
                <c:pt idx="8476">
                  <c:v>1720.7908935547</c:v>
                </c:pt>
                <c:pt idx="8477">
                  <c:v>1753.6682128906</c:v>
                </c:pt>
                <c:pt idx="8478">
                  <c:v>1786.5438232422</c:v>
                </c:pt>
                <c:pt idx="8479">
                  <c:v>1819.4166259766</c:v>
                </c:pt>
                <c:pt idx="8480">
                  <c:v>1852.3063964844</c:v>
                </c:pt>
                <c:pt idx="8481">
                  <c:v>1885.1834716797</c:v>
                </c:pt>
                <c:pt idx="8482">
                  <c:v>1917.6998291016</c:v>
                </c:pt>
                <c:pt idx="8483">
                  <c:v>1949.8441162109</c:v>
                </c:pt>
                <c:pt idx="8484">
                  <c:v>1981.7897949219</c:v>
                </c:pt>
                <c:pt idx="8485">
                  <c:v>2013.4996337891</c:v>
                </c:pt>
                <c:pt idx="8486">
                  <c:v>2044.9923095703</c:v>
                </c:pt>
                <c:pt idx="8487">
                  <c:v>2076.267578125</c:v>
                </c:pt>
                <c:pt idx="8488">
                  <c:v>2107.3432617188</c:v>
                </c:pt>
                <c:pt idx="8489">
                  <c:v>2138.1838378906</c:v>
                </c:pt>
                <c:pt idx="8490">
                  <c:v>2168.8076171875</c:v>
                </c:pt>
                <c:pt idx="8491">
                  <c:v>2199.2136230469</c:v>
                </c:pt>
                <c:pt idx="8492">
                  <c:v>2229.419921875</c:v>
                </c:pt>
                <c:pt idx="8493">
                  <c:v>2259.3913574219</c:v>
                </c:pt>
                <c:pt idx="8494">
                  <c:v>2289.1455078125</c:v>
                </c:pt>
                <c:pt idx="8495">
                  <c:v>2318.6821289063</c:v>
                </c:pt>
                <c:pt idx="8496">
                  <c:v>2348.0187988281</c:v>
                </c:pt>
                <c:pt idx="8497">
                  <c:v>2377.1213378906</c:v>
                </c:pt>
                <c:pt idx="8498">
                  <c:v>2406.0063476563</c:v>
                </c:pt>
                <c:pt idx="8499">
                  <c:v>2434.673828125</c:v>
                </c:pt>
                <c:pt idx="8500">
                  <c:v>2463.1245117188</c:v>
                </c:pt>
                <c:pt idx="8501">
                  <c:v>2491.3740234375</c:v>
                </c:pt>
                <c:pt idx="8502">
                  <c:v>2519.3896484375</c:v>
                </c:pt>
                <c:pt idx="8503">
                  <c:v>2547.1884765625</c:v>
                </c:pt>
                <c:pt idx="8504">
                  <c:v>2574.76953125</c:v>
                </c:pt>
                <c:pt idx="8505">
                  <c:v>2602.1491699219</c:v>
                </c:pt>
                <c:pt idx="8506">
                  <c:v>2629.2958984375</c:v>
                </c:pt>
                <c:pt idx="8507">
                  <c:v>2656.2248535156</c:v>
                </c:pt>
                <c:pt idx="8508">
                  <c:v>2682.9372558594</c:v>
                </c:pt>
                <c:pt idx="8509">
                  <c:v>2708.5629882813</c:v>
                </c:pt>
                <c:pt idx="8510">
                  <c:v>2733.1682128906</c:v>
                </c:pt>
                <c:pt idx="8511">
                  <c:v>2756.9331054688</c:v>
                </c:pt>
                <c:pt idx="8512">
                  <c:v>2780.4770507813</c:v>
                </c:pt>
                <c:pt idx="8513">
                  <c:v>2803.8120117188</c:v>
                </c:pt>
                <c:pt idx="8514">
                  <c:v>2826.9125976563</c:v>
                </c:pt>
                <c:pt idx="8515">
                  <c:v>2849.791015625</c:v>
                </c:pt>
                <c:pt idx="8516">
                  <c:v>2872.4487304688</c:v>
                </c:pt>
                <c:pt idx="8517">
                  <c:v>2894.8972167969</c:v>
                </c:pt>
                <c:pt idx="8518">
                  <c:v>2917.111328125</c:v>
                </c:pt>
                <c:pt idx="8519">
                  <c:v>2939.1044921875</c:v>
                </c:pt>
                <c:pt idx="8520">
                  <c:v>2960.875</c:v>
                </c:pt>
                <c:pt idx="8521">
                  <c:v>2982.4365234375</c:v>
                </c:pt>
                <c:pt idx="8522">
                  <c:v>3003.7641601563</c:v>
                </c:pt>
                <c:pt idx="8523">
                  <c:v>3024.8715820313</c:v>
                </c:pt>
                <c:pt idx="8524">
                  <c:v>3045.7561035156</c:v>
                </c:pt>
                <c:pt idx="8525">
                  <c:v>3066.4311523438</c:v>
                </c:pt>
                <c:pt idx="8526">
                  <c:v>3086.8723144531</c:v>
                </c:pt>
                <c:pt idx="8527">
                  <c:v>3107.0927734375</c:v>
                </c:pt>
                <c:pt idx="8528">
                  <c:v>3127.0913085938</c:v>
                </c:pt>
                <c:pt idx="8529">
                  <c:v>3146.8793945313</c:v>
                </c:pt>
                <c:pt idx="8530">
                  <c:v>3166.4353027344</c:v>
                </c:pt>
                <c:pt idx="8531">
                  <c:v>3185.7683105469</c:v>
                </c:pt>
                <c:pt idx="8532">
                  <c:v>3204.8803710938</c:v>
                </c:pt>
                <c:pt idx="8533">
                  <c:v>3220.609375</c:v>
                </c:pt>
                <c:pt idx="8534">
                  <c:v>3235.7724609375</c:v>
                </c:pt>
                <c:pt idx="8535">
                  <c:v>3250.8198242188</c:v>
                </c:pt>
                <c:pt idx="8536">
                  <c:v>3265.9946289063</c:v>
                </c:pt>
                <c:pt idx="8537">
                  <c:v>3281.3798828125</c:v>
                </c:pt>
                <c:pt idx="8538">
                  <c:v>3296.7761230469</c:v>
                </c:pt>
                <c:pt idx="8539">
                  <c:v>3312.1926269531</c:v>
                </c:pt>
                <c:pt idx="8540">
                  <c:v>3327.6286621094</c:v>
                </c:pt>
                <c:pt idx="8541">
                  <c:v>3343.0942382813</c:v>
                </c:pt>
                <c:pt idx="8542">
                  <c:v>3358.5712890625</c:v>
                </c:pt>
                <c:pt idx="8543">
                  <c:v>3374.0678710938</c:v>
                </c:pt>
                <c:pt idx="8544">
                  <c:v>3389.5842285156</c:v>
                </c:pt>
                <c:pt idx="8545">
                  <c:v>3405.1296386719</c:v>
                </c:pt>
                <c:pt idx="8546">
                  <c:v>3420.6867675781</c:v>
                </c:pt>
                <c:pt idx="8547">
                  <c:v>3436.2639160156</c:v>
                </c:pt>
                <c:pt idx="8548">
                  <c:v>3451.8603515625</c:v>
                </c:pt>
                <c:pt idx="8549">
                  <c:v>3467.486328125</c:v>
                </c:pt>
                <c:pt idx="8550">
                  <c:v>3483.1235351563</c:v>
                </c:pt>
                <c:pt idx="8551">
                  <c:v>3498.7807617188</c:v>
                </c:pt>
                <c:pt idx="8552">
                  <c:v>3514.4577636719</c:v>
                </c:pt>
                <c:pt idx="8553">
                  <c:v>3524.4807128906</c:v>
                </c:pt>
                <c:pt idx="8554">
                  <c:v>3533.5512695313</c:v>
                </c:pt>
                <c:pt idx="8555">
                  <c:v>3542.5395507813</c:v>
                </c:pt>
                <c:pt idx="8556">
                  <c:v>3551.453125</c:v>
                </c:pt>
                <c:pt idx="8557">
                  <c:v>3560.2912597656</c:v>
                </c:pt>
                <c:pt idx="8558">
                  <c:v>3569.056640625</c:v>
                </c:pt>
                <c:pt idx="8559">
                  <c:v>3577.7429199219</c:v>
                </c:pt>
                <c:pt idx="8560">
                  <c:v>3586.353515625</c:v>
                </c:pt>
                <c:pt idx="8561">
                  <c:v>3594.8862304688</c:v>
                </c:pt>
                <c:pt idx="8562">
                  <c:v>3603.349609375</c:v>
                </c:pt>
                <c:pt idx="8563">
                  <c:v>3611.7321777344</c:v>
                </c:pt>
                <c:pt idx="8564">
                  <c:v>3620.0383300781</c:v>
                </c:pt>
                <c:pt idx="8565">
                  <c:v>3628.2687988281</c:v>
                </c:pt>
                <c:pt idx="8566">
                  <c:v>3636.4284667969</c:v>
                </c:pt>
                <c:pt idx="8567">
                  <c:v>3644.5070800781</c:v>
                </c:pt>
                <c:pt idx="8568">
                  <c:v>3652.5100097656</c:v>
                </c:pt>
                <c:pt idx="8569">
                  <c:v>3660.4375</c:v>
                </c:pt>
                <c:pt idx="8570">
                  <c:v>3668.2934570313</c:v>
                </c:pt>
                <c:pt idx="8571">
                  <c:v>3676.0686035156</c:v>
                </c:pt>
                <c:pt idx="8572">
                  <c:v>3683.7683105469</c:v>
                </c:pt>
                <c:pt idx="8573">
                  <c:v>3691.6267089844</c:v>
                </c:pt>
                <c:pt idx="8574">
                  <c:v>3699.4533691406</c:v>
                </c:pt>
                <c:pt idx="8575">
                  <c:v>3707.1408691406</c:v>
                </c:pt>
                <c:pt idx="8576">
                  <c:v>3714.6965332031</c:v>
                </c:pt>
                <c:pt idx="8577">
                  <c:v>3722.1186523438</c:v>
                </c:pt>
                <c:pt idx="8578">
                  <c:v>3729.4130859375</c:v>
                </c:pt>
                <c:pt idx="8579">
                  <c:v>3736.5693359375</c:v>
                </c:pt>
                <c:pt idx="8580">
                  <c:v>3742.9538574219</c:v>
                </c:pt>
                <c:pt idx="8581">
                  <c:v>3747.6218261719</c:v>
                </c:pt>
                <c:pt idx="8582">
                  <c:v>3752.1848144531</c:v>
                </c:pt>
                <c:pt idx="8583">
                  <c:v>3756.6384277344</c:v>
                </c:pt>
                <c:pt idx="8584">
                  <c:v>3760.9838867188</c:v>
                </c:pt>
                <c:pt idx="8585">
                  <c:v>3765.2229003906</c:v>
                </c:pt>
                <c:pt idx="8586">
                  <c:v>3769.3576660156</c:v>
                </c:pt>
                <c:pt idx="8587">
                  <c:v>3773.3818359375</c:v>
                </c:pt>
                <c:pt idx="8588">
                  <c:v>3777.2995605469</c:v>
                </c:pt>
                <c:pt idx="8589">
                  <c:v>3781.109375</c:v>
                </c:pt>
                <c:pt idx="8590">
                  <c:v>3784.8146972656</c:v>
                </c:pt>
                <c:pt idx="8591">
                  <c:v>3788.41015625</c:v>
                </c:pt>
                <c:pt idx="8592">
                  <c:v>3791.8986816406</c:v>
                </c:pt>
                <c:pt idx="8593">
                  <c:v>3795.2797851563</c:v>
                </c:pt>
                <c:pt idx="8594">
                  <c:v>3798.5554199219</c:v>
                </c:pt>
                <c:pt idx="8595">
                  <c:v>3801.7224121094</c:v>
                </c:pt>
                <c:pt idx="8596">
                  <c:v>3804.7819824219</c:v>
                </c:pt>
                <c:pt idx="8597">
                  <c:v>3807.7341308594</c:v>
                </c:pt>
                <c:pt idx="8598">
                  <c:v>3810.5810546875</c:v>
                </c:pt>
                <c:pt idx="8599">
                  <c:v>3813.3188476563</c:v>
                </c:pt>
                <c:pt idx="8600">
                  <c:v>3815.9494628906</c:v>
                </c:pt>
                <c:pt idx="8601">
                  <c:v>3818.47265625</c:v>
                </c:pt>
                <c:pt idx="8602">
                  <c:v>3820.888671875</c:v>
                </c:pt>
                <c:pt idx="8603">
                  <c:v>3823.1994628906</c:v>
                </c:pt>
                <c:pt idx="8604">
                  <c:v>3825.4011230469</c:v>
                </c:pt>
                <c:pt idx="8605">
                  <c:v>3827.4956054688</c:v>
                </c:pt>
                <c:pt idx="8606">
                  <c:v>3829.4826660156</c:v>
                </c:pt>
                <c:pt idx="8607">
                  <c:v>3831.3640136719</c:v>
                </c:pt>
                <c:pt idx="8608">
                  <c:v>3833.1372070313</c:v>
                </c:pt>
                <c:pt idx="8609">
                  <c:v>3835.0285644531</c:v>
                </c:pt>
                <c:pt idx="8610">
                  <c:v>3837.291015625</c:v>
                </c:pt>
                <c:pt idx="8611">
                  <c:v>3839.4643554688</c:v>
                </c:pt>
                <c:pt idx="8612">
                  <c:v>3838.6489257813</c:v>
                </c:pt>
                <c:pt idx="8613">
                  <c:v>3837.275390625</c:v>
                </c:pt>
                <c:pt idx="8614">
                  <c:v>3835.8549804688</c:v>
                </c:pt>
                <c:pt idx="8615">
                  <c:v>3834.5561523438</c:v>
                </c:pt>
                <c:pt idx="8616">
                  <c:v>3833.6064453125</c:v>
                </c:pt>
                <c:pt idx="8617">
                  <c:v>3832.5776367188</c:v>
                </c:pt>
                <c:pt idx="8618">
                  <c:v>3831.4697265625</c:v>
                </c:pt>
                <c:pt idx="8619">
                  <c:v>3830.2824707031</c:v>
                </c:pt>
                <c:pt idx="8620">
                  <c:v>3829.0166015625</c:v>
                </c:pt>
                <c:pt idx="8621">
                  <c:v>3827.6716308594</c:v>
                </c:pt>
                <c:pt idx="8622">
                  <c:v>3826.248046875</c:v>
                </c:pt>
                <c:pt idx="8623">
                  <c:v>3824.7438964844</c:v>
                </c:pt>
                <c:pt idx="8624">
                  <c:v>3823.1618652344</c:v>
                </c:pt>
                <c:pt idx="8625">
                  <c:v>3821.5012207031</c:v>
                </c:pt>
                <c:pt idx="8626">
                  <c:v>3819.7602539063</c:v>
                </c:pt>
                <c:pt idx="8627">
                  <c:v>3817.9404296875</c:v>
                </c:pt>
                <c:pt idx="8628">
                  <c:v>3816.0422363281</c:v>
                </c:pt>
                <c:pt idx="8629">
                  <c:v>3814.0649414063</c:v>
                </c:pt>
                <c:pt idx="8630">
                  <c:v>3812.0087890625</c:v>
                </c:pt>
                <c:pt idx="8631">
                  <c:v>3809.8723144531</c:v>
                </c:pt>
                <c:pt idx="8632">
                  <c:v>3807.658203125</c:v>
                </c:pt>
                <c:pt idx="8633">
                  <c:v>3805.3645019531</c:v>
                </c:pt>
                <c:pt idx="8634">
                  <c:v>3802.9919433594</c:v>
                </c:pt>
                <c:pt idx="8635">
                  <c:v>3800.5388183594</c:v>
                </c:pt>
                <c:pt idx="8636">
                  <c:v>3798.0085449219</c:v>
                </c:pt>
                <c:pt idx="8637">
                  <c:v>3795.3994140625</c:v>
                </c:pt>
                <c:pt idx="8638">
                  <c:v>3792.7109375</c:v>
                </c:pt>
                <c:pt idx="8639">
                  <c:v>3789.9411621094</c:v>
                </c:pt>
                <c:pt idx="8640">
                  <c:v>3787.0947265625</c:v>
                </c:pt>
                <c:pt idx="8641">
                  <c:v>3784.1684570313</c:v>
                </c:pt>
                <c:pt idx="8642">
                  <c:v>3781.1638183594</c:v>
                </c:pt>
                <c:pt idx="8643">
                  <c:v>3774.9291992188</c:v>
                </c:pt>
                <c:pt idx="8644">
                  <c:v>3768.4794921875</c:v>
                </c:pt>
                <c:pt idx="8645">
                  <c:v>3761.9345703125</c:v>
                </c:pt>
                <c:pt idx="8646">
                  <c:v>3755.2956542969</c:v>
                </c:pt>
                <c:pt idx="8647">
                  <c:v>3748.55859375</c:v>
                </c:pt>
                <c:pt idx="8648">
                  <c:v>3741.7319335938</c:v>
                </c:pt>
                <c:pt idx="8649">
                  <c:v>3734.8098144531</c:v>
                </c:pt>
                <c:pt idx="8650">
                  <c:v>3727.7941894531</c:v>
                </c:pt>
                <c:pt idx="8651">
                  <c:v>3720.6799316406</c:v>
                </c:pt>
                <c:pt idx="8652">
                  <c:v>3713.4758300781</c:v>
                </c:pt>
                <c:pt idx="8653">
                  <c:v>3706.1772460938</c:v>
                </c:pt>
                <c:pt idx="8654">
                  <c:v>3698.7841796875</c:v>
                </c:pt>
                <c:pt idx="8655">
                  <c:v>3691.2973632813</c:v>
                </c:pt>
                <c:pt idx="8656">
                  <c:v>3683.7114257813</c:v>
                </c:pt>
                <c:pt idx="8657">
                  <c:v>3676.0356445313</c:v>
                </c:pt>
                <c:pt idx="8658">
                  <c:v>3668.2661132813</c:v>
                </c:pt>
                <c:pt idx="8659">
                  <c:v>3660.4013671875</c:v>
                </c:pt>
                <c:pt idx="8660">
                  <c:v>3652.478515625</c:v>
                </c:pt>
                <c:pt idx="8661">
                  <c:v>3644.5446777344</c:v>
                </c:pt>
                <c:pt idx="8662">
                  <c:v>3636.474609375</c:v>
                </c:pt>
                <c:pt idx="8663">
                  <c:v>3628.2697753906</c:v>
                </c:pt>
                <c:pt idx="8664">
                  <c:v>3619.9245605469</c:v>
                </c:pt>
                <c:pt idx="8665">
                  <c:v>3611.4477539063</c:v>
                </c:pt>
                <c:pt idx="8666">
                  <c:v>3602.8349609375</c:v>
                </c:pt>
                <c:pt idx="8667">
                  <c:v>3594.087890625</c:v>
                </c:pt>
                <c:pt idx="8668">
                  <c:v>3585.19921875</c:v>
                </c:pt>
                <c:pt idx="8669">
                  <c:v>3576.1804199219</c:v>
                </c:pt>
                <c:pt idx="8670">
                  <c:v>3564.0852050781</c:v>
                </c:pt>
                <c:pt idx="8671">
                  <c:v>3551.6789550781</c:v>
                </c:pt>
                <c:pt idx="8672">
                  <c:v>3539.0615234375</c:v>
                </c:pt>
                <c:pt idx="8673">
                  <c:v>3526.2490234375</c:v>
                </c:pt>
                <c:pt idx="8674">
                  <c:v>3513.2331542969</c:v>
                </c:pt>
                <c:pt idx="8675">
                  <c:v>3500.0141601563</c:v>
                </c:pt>
                <c:pt idx="8676">
                  <c:v>3486.5842285156</c:v>
                </c:pt>
                <c:pt idx="8677">
                  <c:v>3472.9580078125</c:v>
                </c:pt>
                <c:pt idx="8678">
                  <c:v>3459.1291503906</c:v>
                </c:pt>
                <c:pt idx="8679">
                  <c:v>3445.09765625</c:v>
                </c:pt>
                <c:pt idx="8680">
                  <c:v>3430.8537597656</c:v>
                </c:pt>
                <c:pt idx="8681">
                  <c:v>3416.4150390625</c:v>
                </c:pt>
                <c:pt idx="8682">
                  <c:v>3401.7734375</c:v>
                </c:pt>
                <c:pt idx="8683">
                  <c:v>3386.9279785156</c:v>
                </c:pt>
                <c:pt idx="8684">
                  <c:v>3371.8723144531</c:v>
                </c:pt>
                <c:pt idx="8685">
                  <c:v>3356.6203613281</c:v>
                </c:pt>
                <c:pt idx="8686">
                  <c:v>3341.1657714844</c:v>
                </c:pt>
                <c:pt idx="8687">
                  <c:v>3325.5073242188</c:v>
                </c:pt>
                <c:pt idx="8688">
                  <c:v>3309.6374511719</c:v>
                </c:pt>
                <c:pt idx="8689">
                  <c:v>3293.5727539063</c:v>
                </c:pt>
                <c:pt idx="8690">
                  <c:v>3277.3054199219</c:v>
                </c:pt>
                <c:pt idx="8691">
                  <c:v>3260.8344726563</c:v>
                </c:pt>
                <c:pt idx="8692">
                  <c:v>3244.1516113281</c:v>
                </c:pt>
                <c:pt idx="8693">
                  <c:v>3227.2736816406</c:v>
                </c:pt>
                <c:pt idx="8694">
                  <c:v>3210.1904296875</c:v>
                </c:pt>
                <c:pt idx="8695">
                  <c:v>3192.8913574219</c:v>
                </c:pt>
                <c:pt idx="8696">
                  <c:v>3172.4011230469</c:v>
                </c:pt>
                <c:pt idx="8697">
                  <c:v>3149.9851074219</c:v>
                </c:pt>
                <c:pt idx="8698">
                  <c:v>3127.3344726563</c:v>
                </c:pt>
                <c:pt idx="8699">
                  <c:v>3104.4494628906</c:v>
                </c:pt>
                <c:pt idx="8700">
                  <c:v>3081.3166503906</c:v>
                </c:pt>
                <c:pt idx="8701">
                  <c:v>3057.9626464844</c:v>
                </c:pt>
                <c:pt idx="8702">
                  <c:v>3034.3742675781</c:v>
                </c:pt>
                <c:pt idx="8703">
                  <c:v>3010.5512695313</c:v>
                </c:pt>
                <c:pt idx="8704">
                  <c:v>2986.4797363281</c:v>
                </c:pt>
                <c:pt idx="8705">
                  <c:v>2962.1870117188</c:v>
                </c:pt>
                <c:pt idx="8706">
                  <c:v>2937.9631347656</c:v>
                </c:pt>
                <c:pt idx="8707">
                  <c:v>2913.6579589844</c:v>
                </c:pt>
                <c:pt idx="8708">
                  <c:v>2889.1196289063</c:v>
                </c:pt>
                <c:pt idx="8709">
                  <c:v>2864.3322753906</c:v>
                </c:pt>
                <c:pt idx="8710">
                  <c:v>2839.3256835938</c:v>
                </c:pt>
                <c:pt idx="8711">
                  <c:v>2814.0844726563</c:v>
                </c:pt>
                <c:pt idx="8712">
                  <c:v>2788.609375</c:v>
                </c:pt>
                <c:pt idx="8713">
                  <c:v>2762.8854980469</c:v>
                </c:pt>
                <c:pt idx="8714">
                  <c:v>2736.9418945313</c:v>
                </c:pt>
                <c:pt idx="8715">
                  <c:v>2710.7648925781</c:v>
                </c:pt>
                <c:pt idx="8716">
                  <c:v>2684.353515625</c:v>
                </c:pt>
                <c:pt idx="8717">
                  <c:v>2657.6928710938</c:v>
                </c:pt>
                <c:pt idx="8718">
                  <c:v>2630.8129882813</c:v>
                </c:pt>
                <c:pt idx="8719">
                  <c:v>2603.6997070313</c:v>
                </c:pt>
                <c:pt idx="8720">
                  <c:v>2576.3522949219</c:v>
                </c:pt>
                <c:pt idx="8721">
                  <c:v>2548.7543945313</c:v>
                </c:pt>
                <c:pt idx="8722">
                  <c:v>2520.5163574219</c:v>
                </c:pt>
                <c:pt idx="8723">
                  <c:v>2489.7155761719</c:v>
                </c:pt>
                <c:pt idx="8724">
                  <c:v>2458.5847167969</c:v>
                </c:pt>
                <c:pt idx="8725">
                  <c:v>2427.1169433594</c:v>
                </c:pt>
                <c:pt idx="8726">
                  <c:v>2395.3376464844</c:v>
                </c:pt>
                <c:pt idx="8727">
                  <c:v>2363.166015625</c:v>
                </c:pt>
                <c:pt idx="8728">
                  <c:v>2330.6020507813</c:v>
                </c:pt>
                <c:pt idx="8729">
                  <c:v>2297.626953125</c:v>
                </c:pt>
                <c:pt idx="8730">
                  <c:v>2264.2783203125</c:v>
                </c:pt>
                <c:pt idx="8731">
                  <c:v>2230.5375976563</c:v>
                </c:pt>
                <c:pt idx="8732">
                  <c:v>2196.4045410156</c:v>
                </c:pt>
                <c:pt idx="8733">
                  <c:v>2161.8588867188</c:v>
                </c:pt>
                <c:pt idx="8734">
                  <c:v>2126.9409179688</c:v>
                </c:pt>
                <c:pt idx="8735">
                  <c:v>2091.6306152344</c:v>
                </c:pt>
                <c:pt idx="8736">
                  <c:v>2055.9279785156</c:v>
                </c:pt>
                <c:pt idx="8737">
                  <c:v>2019.8125</c:v>
                </c:pt>
                <c:pt idx="8738">
                  <c:v>1983.3253173828</c:v>
                </c:pt>
                <c:pt idx="8739">
                  <c:v>1946.4458007813</c:v>
                </c:pt>
                <c:pt idx="8740">
                  <c:v>1909.173828125</c:v>
                </c:pt>
                <c:pt idx="8741">
                  <c:v>1871.4876708984</c:v>
                </c:pt>
                <c:pt idx="8742">
                  <c:v>1833.4310302734</c:v>
                </c:pt>
                <c:pt idx="8743">
                  <c:v>1794.9821777344</c:v>
                </c:pt>
                <c:pt idx="8744">
                  <c:v>1756.1408691406</c:v>
                </c:pt>
                <c:pt idx="8745">
                  <c:v>1716.8845214844</c:v>
                </c:pt>
                <c:pt idx="8746">
                  <c:v>1675.9692382813</c:v>
                </c:pt>
                <c:pt idx="8747">
                  <c:v>1634.4057617188</c:v>
                </c:pt>
                <c:pt idx="8748">
                  <c:v>1592.6893310547</c:v>
                </c:pt>
                <c:pt idx="8749">
                  <c:v>1550.7956542969</c:v>
                </c:pt>
                <c:pt idx="8750">
                  <c:v>1508.7727050781</c:v>
                </c:pt>
                <c:pt idx="8751">
                  <c:v>1466.5965576172</c:v>
                </c:pt>
                <c:pt idx="8752">
                  <c:v>1424.2677001953</c:v>
                </c:pt>
                <c:pt idx="8753">
                  <c:v>1381.7604980469</c:v>
                </c:pt>
                <c:pt idx="8754">
                  <c:v>1339.1248779297</c:v>
                </c:pt>
                <c:pt idx="8755">
                  <c:v>1296.3361816406</c:v>
                </c:pt>
                <c:pt idx="8756">
                  <c:v>1253.3941650391</c:v>
                </c:pt>
                <c:pt idx="8757">
                  <c:v>1210.2989501953</c:v>
                </c:pt>
                <c:pt idx="8758">
                  <c:v>1167.0258789063</c:v>
                </c:pt>
                <c:pt idx="8759">
                  <c:v>1123.6242675781</c:v>
                </c:pt>
                <c:pt idx="8760">
                  <c:v>1080.0697021484</c:v>
                </c:pt>
                <c:pt idx="8761">
                  <c:v>1036.3618164063</c:v>
                </c:pt>
                <c:pt idx="8762">
                  <c:v>992.47552490234</c:v>
                </c:pt>
                <c:pt idx="8763">
                  <c:v>948.46112060547</c:v>
                </c:pt>
                <c:pt idx="8764">
                  <c:v>904.29364013672</c:v>
                </c:pt>
                <c:pt idx="8765">
                  <c:v>859.97302246094</c:v>
                </c:pt>
                <c:pt idx="8766">
                  <c:v>815.47357177734</c:v>
                </c:pt>
                <c:pt idx="8767">
                  <c:v>770.84649658203</c:v>
                </c:pt>
                <c:pt idx="8768">
                  <c:v>726.06646728516</c:v>
                </c:pt>
                <c:pt idx="8769">
                  <c:v>680.61614990234</c:v>
                </c:pt>
                <c:pt idx="8770">
                  <c:v>634.5380859375</c:v>
                </c:pt>
                <c:pt idx="8771">
                  <c:v>588.59484863281</c:v>
                </c:pt>
                <c:pt idx="8772">
                  <c:v>545.55981445313</c:v>
                </c:pt>
                <c:pt idx="8773">
                  <c:v>502.59408569336</c:v>
                </c:pt>
                <c:pt idx="8774">
                  <c:v>459.67321777344</c:v>
                </c:pt>
                <c:pt idx="8775">
                  <c:v>416.84637451172</c:v>
                </c:pt>
                <c:pt idx="8776">
                  <c:v>374.08917236328</c:v>
                </c:pt>
                <c:pt idx="8777">
                  <c:v>331.4013671875</c:v>
                </c:pt>
                <c:pt idx="8778">
                  <c:v>288.75845336914</c:v>
                </c:pt>
                <c:pt idx="8779">
                  <c:v>246.20962524414</c:v>
                </c:pt>
                <c:pt idx="8780">
                  <c:v>203.73027038574</c:v>
                </c:pt>
                <c:pt idx="8781">
                  <c:v>161.25018310547</c:v>
                </c:pt>
                <c:pt idx="8782">
                  <c:v>118.44925689697</c:v>
                </c:pt>
                <c:pt idx="8783">
                  <c:v>75.739303588867003</c:v>
                </c:pt>
                <c:pt idx="8784">
                  <c:v>33.095748901367003</c:v>
                </c:pt>
                <c:pt idx="8785">
                  <c:v>-9.4814043045043999</c:v>
                </c:pt>
                <c:pt idx="8786">
                  <c:v>-52.016708374022997</c:v>
                </c:pt>
                <c:pt idx="8787">
                  <c:v>-94.461059570312997</c:v>
                </c:pt>
                <c:pt idx="8788">
                  <c:v>-136.8391418457</c:v>
                </c:pt>
                <c:pt idx="8789">
                  <c:v>-179.15075683594</c:v>
                </c:pt>
                <c:pt idx="8790">
                  <c:v>-221.4203338623</c:v>
                </c:pt>
                <c:pt idx="8791">
                  <c:v>-263.59921264648</c:v>
                </c:pt>
                <c:pt idx="8792">
                  <c:v>-305.71170043945</c:v>
                </c:pt>
                <c:pt idx="8793">
                  <c:v>-347.75787353516</c:v>
                </c:pt>
                <c:pt idx="8794">
                  <c:v>-389.76171875</c:v>
                </c:pt>
                <c:pt idx="8795">
                  <c:v>-431.67510986328</c:v>
                </c:pt>
                <c:pt idx="8796">
                  <c:v>-473.52203369141</c:v>
                </c:pt>
                <c:pt idx="8797">
                  <c:v>-515.30267333984</c:v>
                </c:pt>
                <c:pt idx="8798">
                  <c:v>-557.04083251953</c:v>
                </c:pt>
                <c:pt idx="8799">
                  <c:v>-598.68865966797</c:v>
                </c:pt>
                <c:pt idx="8800">
                  <c:v>-635.94256591797</c:v>
                </c:pt>
                <c:pt idx="8801">
                  <c:v>-672.73797607422</c:v>
                </c:pt>
                <c:pt idx="8802">
                  <c:v>-709.19653320313</c:v>
                </c:pt>
                <c:pt idx="8803">
                  <c:v>-745.36151123047</c:v>
                </c:pt>
                <c:pt idx="8804">
                  <c:v>-782.18841552734</c:v>
                </c:pt>
                <c:pt idx="8805">
                  <c:v>-818.72680664063</c:v>
                </c:pt>
                <c:pt idx="8806">
                  <c:v>-854.99749755859</c:v>
                </c:pt>
                <c:pt idx="8807">
                  <c:v>-890.95855712891</c:v>
                </c:pt>
                <c:pt idx="8808">
                  <c:v>-926.63098144531</c:v>
                </c:pt>
                <c:pt idx="8809">
                  <c:v>-962.01489257813</c:v>
                </c:pt>
                <c:pt idx="8810">
                  <c:v>-997.11022949219</c:v>
                </c:pt>
                <c:pt idx="8811">
                  <c:v>-1031.9368896484</c:v>
                </c:pt>
                <c:pt idx="8812">
                  <c:v>-1066.4548339844</c:v>
                </c:pt>
                <c:pt idx="8813">
                  <c:v>-1100.6843261719</c:v>
                </c:pt>
                <c:pt idx="8814">
                  <c:v>-1134.6251220703</c:v>
                </c:pt>
                <c:pt idx="8815">
                  <c:v>-1168.2965087891</c:v>
                </c:pt>
                <c:pt idx="8816">
                  <c:v>-1201.6600341797</c:v>
                </c:pt>
                <c:pt idx="8817">
                  <c:v>-1234.7349853516</c:v>
                </c:pt>
                <c:pt idx="8818">
                  <c:v>-1267.5212402344</c:v>
                </c:pt>
                <c:pt idx="8819">
                  <c:v>-1300.0377197266</c:v>
                </c:pt>
                <c:pt idx="8820">
                  <c:v>-1332.2465820313</c:v>
                </c:pt>
                <c:pt idx="8821">
                  <c:v>-1364.1671142578</c:v>
                </c:pt>
                <c:pt idx="8822">
                  <c:v>-1395.798828125</c:v>
                </c:pt>
                <c:pt idx="8823">
                  <c:v>-1427.1599121094</c:v>
                </c:pt>
                <c:pt idx="8824">
                  <c:v>-1458.2145996094</c:v>
                </c:pt>
                <c:pt idx="8825">
                  <c:v>-1485.6519775391</c:v>
                </c:pt>
                <c:pt idx="8826">
                  <c:v>-1509.8668212891</c:v>
                </c:pt>
                <c:pt idx="8827">
                  <c:v>-1533.955078125</c:v>
                </c:pt>
                <c:pt idx="8828">
                  <c:v>-1557.8898925781</c:v>
                </c:pt>
                <c:pt idx="8829">
                  <c:v>-1581.6843261719</c:v>
                </c:pt>
                <c:pt idx="8830">
                  <c:v>-1605.3385009766</c:v>
                </c:pt>
                <c:pt idx="8831">
                  <c:v>-1628.8660888672</c:v>
                </c:pt>
                <c:pt idx="8832">
                  <c:v>-1652.2403564453</c:v>
                </c:pt>
                <c:pt idx="8833">
                  <c:v>-1675.4738769531</c:v>
                </c:pt>
                <c:pt idx="8834">
                  <c:v>-1698.5678710938</c:v>
                </c:pt>
                <c:pt idx="8835">
                  <c:v>-1721.5346679688</c:v>
                </c:pt>
                <c:pt idx="8836">
                  <c:v>-1744.3479003906</c:v>
                </c:pt>
                <c:pt idx="8837">
                  <c:v>-1767.0212402344</c:v>
                </c:pt>
                <c:pt idx="8838">
                  <c:v>-1789.5545654297</c:v>
                </c:pt>
                <c:pt idx="8839">
                  <c:v>-1811.9605712891</c:v>
                </c:pt>
                <c:pt idx="8840">
                  <c:v>-1834.3358154297</c:v>
                </c:pt>
                <c:pt idx="8841">
                  <c:v>-1857.9895019531</c:v>
                </c:pt>
                <c:pt idx="8842">
                  <c:v>-1881.5430908203</c:v>
                </c:pt>
                <c:pt idx="8843">
                  <c:v>-1905.0103759766</c:v>
                </c:pt>
                <c:pt idx="8844">
                  <c:v>-1928.3642578125</c:v>
                </c:pt>
                <c:pt idx="8845">
                  <c:v>-1951.6181640625</c:v>
                </c:pt>
                <c:pt idx="8846">
                  <c:v>-1974.7722167969</c:v>
                </c:pt>
                <c:pt idx="8847">
                  <c:v>-1997.8395996094</c:v>
                </c:pt>
                <c:pt idx="8848">
                  <c:v>-2020.7937011719</c:v>
                </c:pt>
                <c:pt idx="8849">
                  <c:v>-2043.6484375</c:v>
                </c:pt>
                <c:pt idx="8850">
                  <c:v>-2063.2631835938</c:v>
                </c:pt>
                <c:pt idx="8851">
                  <c:v>-2079.6306152344</c:v>
                </c:pt>
                <c:pt idx="8852">
                  <c:v>-2095.7690429688</c:v>
                </c:pt>
                <c:pt idx="8853">
                  <c:v>-2111.6877441406</c:v>
                </c:pt>
                <c:pt idx="8854">
                  <c:v>-2127.3857421875</c:v>
                </c:pt>
                <c:pt idx="8855">
                  <c:v>-2142.5876464844</c:v>
                </c:pt>
                <c:pt idx="8856">
                  <c:v>-2157.4777832031</c:v>
                </c:pt>
                <c:pt idx="8857">
                  <c:v>-2172.1962890625</c:v>
                </c:pt>
                <c:pt idx="8858">
                  <c:v>-2186.7431640625</c:v>
                </c:pt>
                <c:pt idx="8859">
                  <c:v>-2201.1186523438</c:v>
                </c:pt>
                <c:pt idx="8860">
                  <c:v>-2215.3310546875</c:v>
                </c:pt>
                <c:pt idx="8861">
                  <c:v>-2229.3635253906</c:v>
                </c:pt>
                <c:pt idx="8862">
                  <c:v>-2243.224609375</c:v>
                </c:pt>
                <c:pt idx="8863">
                  <c:v>-2256.9138183594</c:v>
                </c:pt>
                <c:pt idx="8864">
                  <c:v>-2270.4399414063</c:v>
                </c:pt>
                <c:pt idx="8865">
                  <c:v>-2283.7868652344</c:v>
                </c:pt>
                <c:pt idx="8866">
                  <c:v>-2296.9614257813</c:v>
                </c:pt>
                <c:pt idx="8867">
                  <c:v>-2309.9653320313</c:v>
                </c:pt>
                <c:pt idx="8868">
                  <c:v>-2322.8051757813</c:v>
                </c:pt>
                <c:pt idx="8869">
                  <c:v>-2335.4658203125</c:v>
                </c:pt>
                <c:pt idx="8870">
                  <c:v>-2347.955078125</c:v>
                </c:pt>
                <c:pt idx="8871">
                  <c:v>-2360.2727050781</c:v>
                </c:pt>
                <c:pt idx="8872">
                  <c:v>-2372.4260253906</c:v>
                </c:pt>
                <c:pt idx="8873">
                  <c:v>-2384.4008789063</c:v>
                </c:pt>
                <c:pt idx="8874">
                  <c:v>-2396.2043457031</c:v>
                </c:pt>
                <c:pt idx="8875">
                  <c:v>-2407.8361816406</c:v>
                </c:pt>
                <c:pt idx="8876">
                  <c:v>-2419.3032226563</c:v>
                </c:pt>
                <c:pt idx="8877">
                  <c:v>-2430.5920410156</c:v>
                </c:pt>
                <c:pt idx="8878">
                  <c:v>-2441.7094726563</c:v>
                </c:pt>
                <c:pt idx="8879">
                  <c:v>-2452.6684570313</c:v>
                </c:pt>
                <c:pt idx="8880">
                  <c:v>-2463.8603515625</c:v>
                </c:pt>
                <c:pt idx="8881">
                  <c:v>-2474.8833007813</c:v>
                </c:pt>
                <c:pt idx="8882">
                  <c:v>-2485.7424316406</c:v>
                </c:pt>
                <c:pt idx="8883">
                  <c:v>-2496.4396972656</c:v>
                </c:pt>
                <c:pt idx="8884">
                  <c:v>-2506.9799804688</c:v>
                </c:pt>
                <c:pt idx="8885">
                  <c:v>-2516.2124023438</c:v>
                </c:pt>
                <c:pt idx="8886">
                  <c:v>-2523.8374023438</c:v>
                </c:pt>
                <c:pt idx="8887">
                  <c:v>-2531.3996582031</c:v>
                </c:pt>
                <c:pt idx="8888">
                  <c:v>-2538.8676757813</c:v>
                </c:pt>
                <c:pt idx="8889">
                  <c:v>-2546.2329101563</c:v>
                </c:pt>
                <c:pt idx="8890">
                  <c:v>-2553.4997558594</c:v>
                </c:pt>
                <c:pt idx="8891">
                  <c:v>-2560.66796875</c:v>
                </c:pt>
                <c:pt idx="8892">
                  <c:v>-2567.7412109375</c:v>
                </c:pt>
                <c:pt idx="8893">
                  <c:v>-2574.7126464844</c:v>
                </c:pt>
                <c:pt idx="8894">
                  <c:v>-2581.5842285156</c:v>
                </c:pt>
                <c:pt idx="8895">
                  <c:v>-2588.3583984375</c:v>
                </c:pt>
                <c:pt idx="8896">
                  <c:v>-2595.0375976563</c:v>
                </c:pt>
                <c:pt idx="8897">
                  <c:v>-2601.6137695313</c:v>
                </c:pt>
                <c:pt idx="8898">
                  <c:v>-2608.091796875</c:v>
                </c:pt>
                <c:pt idx="8899">
                  <c:v>-2614.4711914063</c:v>
                </c:pt>
                <c:pt idx="8900">
                  <c:v>-2620.755859375</c:v>
                </c:pt>
                <c:pt idx="8901">
                  <c:v>-2626.9377441406</c:v>
                </c:pt>
                <c:pt idx="8902">
                  <c:v>-2633.021484375</c:v>
                </c:pt>
                <c:pt idx="8903">
                  <c:v>-2639.0065917969</c:v>
                </c:pt>
                <c:pt idx="8904">
                  <c:v>-2644.8957519531</c:v>
                </c:pt>
                <c:pt idx="8905">
                  <c:v>-2650.68359375</c:v>
                </c:pt>
                <c:pt idx="8906">
                  <c:v>-2656.3732910156</c:v>
                </c:pt>
                <c:pt idx="8907">
                  <c:v>-2661.9638671875</c:v>
                </c:pt>
                <c:pt idx="8908">
                  <c:v>-2667.4594726563</c:v>
                </c:pt>
                <c:pt idx="8909">
                  <c:v>-2672.8525390625</c:v>
                </c:pt>
                <c:pt idx="8910">
                  <c:v>-2678.1474609375</c:v>
                </c:pt>
                <c:pt idx="8911">
                  <c:v>-2683.34375</c:v>
                </c:pt>
                <c:pt idx="8912">
                  <c:v>-2688.44140625</c:v>
                </c:pt>
                <c:pt idx="8913">
                  <c:v>-2693.4431152344</c:v>
                </c:pt>
                <c:pt idx="8914">
                  <c:v>-2698.0969238281</c:v>
                </c:pt>
                <c:pt idx="8915">
                  <c:v>-2701.375</c:v>
                </c:pt>
                <c:pt idx="8916">
                  <c:v>-2704.5090332031</c:v>
                </c:pt>
                <c:pt idx="8917">
                  <c:v>-2707.5856933594</c:v>
                </c:pt>
                <c:pt idx="8918">
                  <c:v>-2710.6010742188</c:v>
                </c:pt>
                <c:pt idx="8919">
                  <c:v>-2713.5578613281</c:v>
                </c:pt>
                <c:pt idx="8920">
                  <c:v>-2716.5229492188</c:v>
                </c:pt>
                <c:pt idx="8921">
                  <c:v>-2719.4282226563</c:v>
                </c:pt>
                <c:pt idx="8922">
                  <c:v>-2722.2692871094</c:v>
                </c:pt>
                <c:pt idx="8923">
                  <c:v>-2725.0495605469</c:v>
                </c:pt>
                <c:pt idx="8924">
                  <c:v>-2727.7678222656</c:v>
                </c:pt>
                <c:pt idx="8925">
                  <c:v>-2730.4250488281</c:v>
                </c:pt>
                <c:pt idx="8926">
                  <c:v>-2733.0200195313</c:v>
                </c:pt>
                <c:pt idx="8927">
                  <c:v>-2735.5522460938</c:v>
                </c:pt>
                <c:pt idx="8928">
                  <c:v>-2738.0234375</c:v>
                </c:pt>
                <c:pt idx="8929">
                  <c:v>-2740.4331054688</c:v>
                </c:pt>
                <c:pt idx="8930">
                  <c:v>-2742.7807617188</c:v>
                </c:pt>
                <c:pt idx="8931">
                  <c:v>-2745.0659179688</c:v>
                </c:pt>
                <c:pt idx="8932">
                  <c:v>-2747.2897949219</c:v>
                </c:pt>
                <c:pt idx="8933">
                  <c:v>-2749.4528808594</c:v>
                </c:pt>
                <c:pt idx="8934">
                  <c:v>-2751.552734375</c:v>
                </c:pt>
                <c:pt idx="8935">
                  <c:v>-2753.5913085938</c:v>
                </c:pt>
                <c:pt idx="8936">
                  <c:v>-2755.5671386719</c:v>
                </c:pt>
                <c:pt idx="8937">
                  <c:v>-2757.4831542969</c:v>
                </c:pt>
                <c:pt idx="8938">
                  <c:v>-2759.3359375</c:v>
                </c:pt>
                <c:pt idx="8939">
                  <c:v>-2761.126953125</c:v>
                </c:pt>
                <c:pt idx="8940">
                  <c:v>-2762.8564453125</c:v>
                </c:pt>
                <c:pt idx="8941">
                  <c:v>-2764.33203125</c:v>
                </c:pt>
                <c:pt idx="8942">
                  <c:v>-2764.5861816406</c:v>
                </c:pt>
                <c:pt idx="8943">
                  <c:v>-2764.7827148438</c:v>
                </c:pt>
                <c:pt idx="8944">
                  <c:v>-2764.9228515625</c:v>
                </c:pt>
                <c:pt idx="8945">
                  <c:v>-2764.9074707031</c:v>
                </c:pt>
                <c:pt idx="8946">
                  <c:v>-2764.7214355469</c:v>
                </c:pt>
                <c:pt idx="8947">
                  <c:v>-2764.4992675781</c:v>
                </c:pt>
                <c:pt idx="8948">
                  <c:v>-2764.2416992188</c:v>
                </c:pt>
                <c:pt idx="8949">
                  <c:v>-2763.9477539063</c:v>
                </c:pt>
                <c:pt idx="8950">
                  <c:v>-2763.6186523438</c:v>
                </c:pt>
                <c:pt idx="8951">
                  <c:v>-2763.2536621094</c:v>
                </c:pt>
                <c:pt idx="8952">
                  <c:v>-2762.853515625</c:v>
                </c:pt>
                <c:pt idx="8953">
                  <c:v>-2762.4177246094</c:v>
                </c:pt>
                <c:pt idx="8954">
                  <c:v>-2761.9453125</c:v>
                </c:pt>
                <c:pt idx="8955">
                  <c:v>-2761.4382324219</c:v>
                </c:pt>
                <c:pt idx="8956">
                  <c:v>-2760.89453125</c:v>
                </c:pt>
                <c:pt idx="8957">
                  <c:v>-2760.3154296875</c:v>
                </c:pt>
                <c:pt idx="8958">
                  <c:v>-2759.7014160156</c:v>
                </c:pt>
                <c:pt idx="8959">
                  <c:v>-2759.0502929688</c:v>
                </c:pt>
                <c:pt idx="8960">
                  <c:v>-2758.3645019531</c:v>
                </c:pt>
                <c:pt idx="8961">
                  <c:v>-2757.6428222656</c:v>
                </c:pt>
                <c:pt idx="8962">
                  <c:v>-2756.8850097656</c:v>
                </c:pt>
                <c:pt idx="8963">
                  <c:v>-2756.0922851563</c:v>
                </c:pt>
                <c:pt idx="8964">
                  <c:v>-2755.2631835938</c:v>
                </c:pt>
                <c:pt idx="8965">
                  <c:v>-2754.3994140625</c:v>
                </c:pt>
                <c:pt idx="8966">
                  <c:v>-2753.498046875</c:v>
                </c:pt>
                <c:pt idx="8967">
                  <c:v>-2752.5625</c:v>
                </c:pt>
                <c:pt idx="8968">
                  <c:v>-2751.5910644531</c:v>
                </c:pt>
                <c:pt idx="8969">
                  <c:v>-2750.583984375</c:v>
                </c:pt>
                <c:pt idx="8970">
                  <c:v>-2749.5397949219</c:v>
                </c:pt>
                <c:pt idx="8971">
                  <c:v>-2746.6569824219</c:v>
                </c:pt>
                <c:pt idx="8972">
                  <c:v>-2742.8693847656</c:v>
                </c:pt>
                <c:pt idx="8973">
                  <c:v>-2739.0480957031</c:v>
                </c:pt>
                <c:pt idx="8974">
                  <c:v>-2735.1892089844</c:v>
                </c:pt>
                <c:pt idx="8975">
                  <c:v>-2731.2985839844</c:v>
                </c:pt>
                <c:pt idx="8976">
                  <c:v>-2727.3735351563</c:v>
                </c:pt>
                <c:pt idx="8977">
                  <c:v>-2723.4138183594</c:v>
                </c:pt>
                <c:pt idx="8978">
                  <c:v>-2719.41796875</c:v>
                </c:pt>
                <c:pt idx="8979">
                  <c:v>-2715.388671875</c:v>
                </c:pt>
                <c:pt idx="8980">
                  <c:v>-2711.3259277344</c:v>
                </c:pt>
                <c:pt idx="8981">
                  <c:v>-2707.2290039063</c:v>
                </c:pt>
                <c:pt idx="8982">
                  <c:v>-2703.0944824219</c:v>
                </c:pt>
                <c:pt idx="8983">
                  <c:v>-2699.0883789063</c:v>
                </c:pt>
                <c:pt idx="8984">
                  <c:v>-2695.2099609375</c:v>
                </c:pt>
                <c:pt idx="8985">
                  <c:v>-2691.2875976563</c:v>
                </c:pt>
                <c:pt idx="8986">
                  <c:v>-2687.3178710938</c:v>
                </c:pt>
                <c:pt idx="8987">
                  <c:v>-2683.3061523438</c:v>
                </c:pt>
                <c:pt idx="8988">
                  <c:v>-2679.25</c:v>
                </c:pt>
                <c:pt idx="8989">
                  <c:v>-2675.1489257813</c:v>
                </c:pt>
                <c:pt idx="8990">
                  <c:v>-2671.0007324219</c:v>
                </c:pt>
                <c:pt idx="8991">
                  <c:v>-2666.8107910156</c:v>
                </c:pt>
                <c:pt idx="8992">
                  <c:v>-2662.5756835938</c:v>
                </c:pt>
                <c:pt idx="8993">
                  <c:v>-2658.2966308594</c:v>
                </c:pt>
                <c:pt idx="8994">
                  <c:v>-2653.9704589844</c:v>
                </c:pt>
                <c:pt idx="8995">
                  <c:v>-2649.6020507813</c:v>
                </c:pt>
                <c:pt idx="8996">
                  <c:v>-2645.1884765625</c:v>
                </c:pt>
                <c:pt idx="8997">
                  <c:v>-2640.7307128906</c:v>
                </c:pt>
                <c:pt idx="8998">
                  <c:v>-2634.5480957031</c:v>
                </c:pt>
                <c:pt idx="8999">
                  <c:v>-2627.2941894531</c:v>
                </c:pt>
                <c:pt idx="9000">
                  <c:v>-2619.9729003906</c:v>
                </c:pt>
                <c:pt idx="9001">
                  <c:v>-2612.5832519531</c:v>
                </c:pt>
                <c:pt idx="9002">
                  <c:v>-2605.1220703125</c:v>
                </c:pt>
                <c:pt idx="9003">
                  <c:v>-2597.59765625</c:v>
                </c:pt>
                <c:pt idx="9004">
                  <c:v>-2590.0056152344</c:v>
                </c:pt>
                <c:pt idx="9005">
                  <c:v>-2582.3461914063</c:v>
                </c:pt>
                <c:pt idx="9006">
                  <c:v>-2574.6145019531</c:v>
                </c:pt>
                <c:pt idx="9007">
                  <c:v>-2566.8198242188</c:v>
                </c:pt>
                <c:pt idx="9008">
                  <c:v>-2558.9575195313</c:v>
                </c:pt>
                <c:pt idx="9009">
                  <c:v>-2551.0275878906</c:v>
                </c:pt>
                <c:pt idx="9010">
                  <c:v>-2543.0256347656</c:v>
                </c:pt>
                <c:pt idx="9011">
                  <c:v>-2534.9606933594</c:v>
                </c:pt>
                <c:pt idx="9012">
                  <c:v>-2526.8283691406</c:v>
                </c:pt>
                <c:pt idx="9013">
                  <c:v>-2518.6284179688</c:v>
                </c:pt>
                <c:pt idx="9014">
                  <c:v>-2510.3608398438</c:v>
                </c:pt>
                <c:pt idx="9015">
                  <c:v>-2502.0209960938</c:v>
                </c:pt>
                <c:pt idx="9016">
                  <c:v>-2493.6184082031</c:v>
                </c:pt>
                <c:pt idx="9017">
                  <c:v>-2485.1484375</c:v>
                </c:pt>
                <c:pt idx="9018">
                  <c:v>-2476.9008789063</c:v>
                </c:pt>
                <c:pt idx="9019">
                  <c:v>-2468.8845214844</c:v>
                </c:pt>
                <c:pt idx="9020">
                  <c:v>-2460.8344726563</c:v>
                </c:pt>
                <c:pt idx="9021">
                  <c:v>-2452.74609375</c:v>
                </c:pt>
                <c:pt idx="9022">
                  <c:v>-2444.6196289063</c:v>
                </c:pt>
                <c:pt idx="9023">
                  <c:v>-2436.4504394531</c:v>
                </c:pt>
                <c:pt idx="9024">
                  <c:v>-2428.2475585938</c:v>
                </c:pt>
                <c:pt idx="9025">
                  <c:v>-2420.0063476563</c:v>
                </c:pt>
                <c:pt idx="9026">
                  <c:v>-2410.1613769531</c:v>
                </c:pt>
                <c:pt idx="9027">
                  <c:v>-2398.7744140625</c:v>
                </c:pt>
                <c:pt idx="9028">
                  <c:v>-2387.3354492188</c:v>
                </c:pt>
                <c:pt idx="9029">
                  <c:v>-2375.8374023438</c:v>
                </c:pt>
                <c:pt idx="9030">
                  <c:v>-2364.2810058594</c:v>
                </c:pt>
                <c:pt idx="9031">
                  <c:v>-2352.6591796875</c:v>
                </c:pt>
                <c:pt idx="9032">
                  <c:v>-2341.1560058594</c:v>
                </c:pt>
                <c:pt idx="9033">
                  <c:v>-2329.8100585938</c:v>
                </c:pt>
                <c:pt idx="9034">
                  <c:v>-2318.3979492188</c:v>
                </c:pt>
                <c:pt idx="9035">
                  <c:v>-2306.9145507813</c:v>
                </c:pt>
                <c:pt idx="9036">
                  <c:v>-2295.3728027344</c:v>
                </c:pt>
                <c:pt idx="9037">
                  <c:v>-2283.7661132813</c:v>
                </c:pt>
                <c:pt idx="9038">
                  <c:v>-2272.09375</c:v>
                </c:pt>
                <c:pt idx="9039">
                  <c:v>-2260.3498535156</c:v>
                </c:pt>
                <c:pt idx="9040">
                  <c:v>-2248.5473632813</c:v>
                </c:pt>
                <c:pt idx="9041">
                  <c:v>-2236.6796875</c:v>
                </c:pt>
                <c:pt idx="9042">
                  <c:v>-2224.7470703125</c:v>
                </c:pt>
                <c:pt idx="9043">
                  <c:v>-2212.7419433594</c:v>
                </c:pt>
                <c:pt idx="9044">
                  <c:v>-2200.6784667969</c:v>
                </c:pt>
                <c:pt idx="9045">
                  <c:v>-2188.5502929688</c:v>
                </c:pt>
                <c:pt idx="9046">
                  <c:v>-2176.3571777344</c:v>
                </c:pt>
                <c:pt idx="9047">
                  <c:v>-2164.091796875</c:v>
                </c:pt>
                <c:pt idx="9048">
                  <c:v>-2151.7680664063</c:v>
                </c:pt>
                <c:pt idx="9049">
                  <c:v>-2139.3791503906</c:v>
                </c:pt>
                <c:pt idx="9050">
                  <c:v>-2126.9248046875</c:v>
                </c:pt>
                <c:pt idx="9051">
                  <c:v>-2114.3984375</c:v>
                </c:pt>
                <c:pt idx="9052">
                  <c:v>-2101.8137207031</c:v>
                </c:pt>
                <c:pt idx="9053">
                  <c:v>-2089.1645507813</c:v>
                </c:pt>
                <c:pt idx="9054">
                  <c:v>-2076.4499511719</c:v>
                </c:pt>
                <c:pt idx="9055">
                  <c:v>-2063.6628417969</c:v>
                </c:pt>
                <c:pt idx="9056">
                  <c:v>-2050.5869140625</c:v>
                </c:pt>
                <c:pt idx="9057">
                  <c:v>-2037.47265625</c:v>
                </c:pt>
                <c:pt idx="9058">
                  <c:v>-2024.3864746094</c:v>
                </c:pt>
                <c:pt idx="9059">
                  <c:v>-2011.3203125</c:v>
                </c:pt>
                <c:pt idx="9060">
                  <c:v>-1998.2897949219</c:v>
                </c:pt>
                <c:pt idx="9061">
                  <c:v>-1985.2873535156</c:v>
                </c:pt>
                <c:pt idx="9062">
                  <c:v>-1972.3122558594</c:v>
                </c:pt>
                <c:pt idx="9063">
                  <c:v>-1959.3649902344</c:v>
                </c:pt>
                <c:pt idx="9064">
                  <c:v>-1946.4381103516</c:v>
                </c:pt>
                <c:pt idx="9065">
                  <c:v>-1933.5465087891</c:v>
                </c:pt>
                <c:pt idx="9066">
                  <c:v>-1920.6828613281</c:v>
                </c:pt>
                <c:pt idx="9067">
                  <c:v>-1907.8469238281</c:v>
                </c:pt>
                <c:pt idx="9068">
                  <c:v>-1895.0316162109</c:v>
                </c:pt>
                <c:pt idx="9069">
                  <c:v>-1882.2513427734</c:v>
                </c:pt>
                <c:pt idx="9070">
                  <c:v>-1869.4990234375</c:v>
                </c:pt>
                <c:pt idx="9071">
                  <c:v>-1856.7744140625</c:v>
                </c:pt>
                <c:pt idx="9072">
                  <c:v>-1844.0703125</c:v>
                </c:pt>
                <c:pt idx="9073">
                  <c:v>-1831.4014892578</c:v>
                </c:pt>
                <c:pt idx="9074">
                  <c:v>-1818.7601318359</c:v>
                </c:pt>
                <c:pt idx="9075">
                  <c:v>-1806.1469726563</c:v>
                </c:pt>
                <c:pt idx="9076">
                  <c:v>-1793.5543212891</c:v>
                </c:pt>
                <c:pt idx="9077">
                  <c:v>-1780.9964599609</c:v>
                </c:pt>
                <c:pt idx="9078">
                  <c:v>-1768.1295166016</c:v>
                </c:pt>
                <c:pt idx="9079">
                  <c:v>-1755.0162353516</c:v>
                </c:pt>
                <c:pt idx="9080">
                  <c:v>-1741.9305419922</c:v>
                </c:pt>
                <c:pt idx="9081">
                  <c:v>-1728.8879394531</c:v>
                </c:pt>
                <c:pt idx="9082">
                  <c:v>-1715.8806152344</c:v>
                </c:pt>
                <c:pt idx="9083">
                  <c:v>-1702.9084472656</c:v>
                </c:pt>
                <c:pt idx="9084">
                  <c:v>-1691.2019042969</c:v>
                </c:pt>
                <c:pt idx="9085">
                  <c:v>-1679.6647949219</c:v>
                </c:pt>
                <c:pt idx="9086">
                  <c:v>-1668.2567138672</c:v>
                </c:pt>
                <c:pt idx="9087">
                  <c:v>-1656.9770507813</c:v>
                </c:pt>
                <c:pt idx="9088">
                  <c:v>-1645.8193359375</c:v>
                </c:pt>
                <c:pt idx="9089">
                  <c:v>-1634.796875</c:v>
                </c:pt>
                <c:pt idx="9090">
                  <c:v>-1623.9024658203</c:v>
                </c:pt>
                <c:pt idx="9091">
                  <c:v>-1613.1364746094</c:v>
                </c:pt>
                <c:pt idx="9092">
                  <c:v>-1602.4936523438</c:v>
                </c:pt>
                <c:pt idx="9093">
                  <c:v>-1591.9844970703</c:v>
                </c:pt>
                <c:pt idx="9094">
                  <c:v>-1581.6042480469</c:v>
                </c:pt>
                <c:pt idx="9095">
                  <c:v>-1571.3527832031</c:v>
                </c:pt>
                <c:pt idx="9096">
                  <c:v>-1561.2236328125</c:v>
                </c:pt>
                <c:pt idx="9097">
                  <c:v>-1551.2292480469</c:v>
                </c:pt>
                <c:pt idx="9098">
                  <c:v>-1541.3629150391</c:v>
                </c:pt>
                <c:pt idx="9099">
                  <c:v>-1531.6252441406</c:v>
                </c:pt>
                <c:pt idx="9100">
                  <c:v>-1522.0104980469</c:v>
                </c:pt>
                <c:pt idx="9101">
                  <c:v>-1512.5299072266</c:v>
                </c:pt>
                <c:pt idx="9102">
                  <c:v>-1503.1776123047</c:v>
                </c:pt>
                <c:pt idx="9103">
                  <c:v>-1493.9542236328</c:v>
                </c:pt>
                <c:pt idx="9104">
                  <c:v>-1484.8536376953</c:v>
                </c:pt>
                <c:pt idx="9105">
                  <c:v>-1475.8870849609</c:v>
                </c:pt>
                <c:pt idx="9106">
                  <c:v>-1467.0490722656</c:v>
                </c:pt>
                <c:pt idx="9107">
                  <c:v>-1458.3394775391</c:v>
                </c:pt>
                <c:pt idx="9108">
                  <c:v>-1449.7535400391</c:v>
                </c:pt>
                <c:pt idx="9109">
                  <c:v>-1441.30078125</c:v>
                </c:pt>
                <c:pt idx="9110">
                  <c:v>-1432.9768066406</c:v>
                </c:pt>
                <c:pt idx="9111">
                  <c:v>-1425.1563720703</c:v>
                </c:pt>
                <c:pt idx="9112">
                  <c:v>-1418.0183105469</c:v>
                </c:pt>
                <c:pt idx="9113">
                  <c:v>-1410.9184570313</c:v>
                </c:pt>
                <c:pt idx="9114">
                  <c:v>-1403.9013671875</c:v>
                </c:pt>
                <c:pt idx="9115">
                  <c:v>-1397.0197753906</c:v>
                </c:pt>
                <c:pt idx="9116">
                  <c:v>-1390.2736816406</c:v>
                </c:pt>
                <c:pt idx="9117">
                  <c:v>-1383.6597900391</c:v>
                </c:pt>
                <c:pt idx="9118">
                  <c:v>-1377.1851806641</c:v>
                </c:pt>
                <c:pt idx="9119">
                  <c:v>-1370.845703125</c:v>
                </c:pt>
                <c:pt idx="9120">
                  <c:v>-1364.6423339844</c:v>
                </c:pt>
                <c:pt idx="9121">
                  <c:v>-1358.5712890625</c:v>
                </c:pt>
                <c:pt idx="9122">
                  <c:v>-1352.6387939453</c:v>
                </c:pt>
                <c:pt idx="9123">
                  <c:v>-1346.8424072266</c:v>
                </c:pt>
                <c:pt idx="9124">
                  <c:v>-1341.181640625</c:v>
                </c:pt>
                <c:pt idx="9125">
                  <c:v>-1335.6531982422</c:v>
                </c:pt>
                <c:pt idx="9126">
                  <c:v>-1330.263671875</c:v>
                </c:pt>
                <c:pt idx="9127">
                  <c:v>-1325.0095214844</c:v>
                </c:pt>
                <c:pt idx="9128">
                  <c:v>-1319.8911132813</c:v>
                </c:pt>
                <c:pt idx="9129">
                  <c:v>-1314.9056396484</c:v>
                </c:pt>
                <c:pt idx="9130">
                  <c:v>-1310.0584716797</c:v>
                </c:pt>
                <c:pt idx="9131">
                  <c:v>-1305.3469238281</c:v>
                </c:pt>
                <c:pt idx="9132">
                  <c:v>-1300.7712402344</c:v>
                </c:pt>
                <c:pt idx="9133">
                  <c:v>-1296.3284912109</c:v>
                </c:pt>
                <c:pt idx="9134">
                  <c:v>-1292.0240478516</c:v>
                </c:pt>
                <c:pt idx="9135">
                  <c:v>-1287.8551025391</c:v>
                </c:pt>
                <c:pt idx="9136">
                  <c:v>-1283.8216552734</c:v>
                </c:pt>
                <c:pt idx="9137">
                  <c:v>-1279.921875</c:v>
                </c:pt>
                <c:pt idx="9138">
                  <c:v>-1276.1596679688</c:v>
                </c:pt>
                <c:pt idx="9139">
                  <c:v>-1272.533203125</c:v>
                </c:pt>
                <c:pt idx="9140">
                  <c:v>-1269.0424804688</c:v>
                </c:pt>
                <c:pt idx="9141">
                  <c:v>-1265.7211914063</c:v>
                </c:pt>
                <c:pt idx="9142">
                  <c:v>-1262.6337890625</c:v>
                </c:pt>
                <c:pt idx="9143">
                  <c:v>-1259.6663818359</c:v>
                </c:pt>
                <c:pt idx="9144">
                  <c:v>-1256.7514648438</c:v>
                </c:pt>
                <c:pt idx="9145">
                  <c:v>-1253.88671875</c:v>
                </c:pt>
                <c:pt idx="9146">
                  <c:v>-1251.0759277344</c:v>
                </c:pt>
                <c:pt idx="9147">
                  <c:v>-1248.3178710938</c:v>
                </c:pt>
                <c:pt idx="9148">
                  <c:v>-1245.6114501953</c:v>
                </c:pt>
                <c:pt idx="9149">
                  <c:v>-1242.9558105469</c:v>
                </c:pt>
                <c:pt idx="9150">
                  <c:v>-1240.3540039063</c:v>
                </c:pt>
                <c:pt idx="9151">
                  <c:v>-1237.8046875</c:v>
                </c:pt>
                <c:pt idx="9152">
                  <c:v>-1235.3071289063</c:v>
                </c:pt>
                <c:pt idx="9153">
                  <c:v>-1232.8607177734</c:v>
                </c:pt>
                <c:pt idx="9154">
                  <c:v>-1230.4677734375</c:v>
                </c:pt>
                <c:pt idx="9155">
                  <c:v>-1228.1273193359</c:v>
                </c:pt>
                <c:pt idx="9156">
                  <c:v>-1225.8387451172</c:v>
                </c:pt>
                <c:pt idx="9157">
                  <c:v>-1223.6013183594</c:v>
                </c:pt>
                <c:pt idx="9158">
                  <c:v>-1221.4176025391</c:v>
                </c:pt>
                <c:pt idx="9159">
                  <c:v>-1219.2856445313</c:v>
                </c:pt>
                <c:pt idx="9160">
                  <c:v>-1217.2060546875</c:v>
                </c:pt>
                <c:pt idx="9161">
                  <c:v>-1215.177734375</c:v>
                </c:pt>
                <c:pt idx="9162">
                  <c:v>-1213.2026367188</c:v>
                </c:pt>
                <c:pt idx="9163">
                  <c:v>-1211.2799072266</c:v>
                </c:pt>
                <c:pt idx="9164">
                  <c:v>-1209.4093017578</c:v>
                </c:pt>
                <c:pt idx="9165">
                  <c:v>-1207.5909423828</c:v>
                </c:pt>
                <c:pt idx="9166">
                  <c:v>-1205.8237304688</c:v>
                </c:pt>
                <c:pt idx="9167">
                  <c:v>-1204.1016845703</c:v>
                </c:pt>
                <c:pt idx="9168">
                  <c:v>-1202.4291992188</c:v>
                </c:pt>
                <c:pt idx="9169">
                  <c:v>-1200.8093261719</c:v>
                </c:pt>
                <c:pt idx="9170">
                  <c:v>-1199.2414550781</c:v>
                </c:pt>
                <c:pt idx="9171">
                  <c:v>-1197.7601318359</c:v>
                </c:pt>
                <c:pt idx="9172">
                  <c:v>-1196.3087158203</c:v>
                </c:pt>
                <c:pt idx="9173">
                  <c:v>-1194.8713378906</c:v>
                </c:pt>
                <c:pt idx="9174">
                  <c:v>-1193.4466552734</c:v>
                </c:pt>
                <c:pt idx="9175">
                  <c:v>-1192.0366210938</c:v>
                </c:pt>
                <c:pt idx="9176">
                  <c:v>-1190.6402587891</c:v>
                </c:pt>
                <c:pt idx="9177">
                  <c:v>-1189.2574462891</c:v>
                </c:pt>
                <c:pt idx="9178">
                  <c:v>-1187.8878173828</c:v>
                </c:pt>
                <c:pt idx="9179">
                  <c:v>-1186.5328369141</c:v>
                </c:pt>
                <c:pt idx="9180">
                  <c:v>-1185.19140625</c:v>
                </c:pt>
                <c:pt idx="9181">
                  <c:v>-1183.8637695313</c:v>
                </c:pt>
                <c:pt idx="9182">
                  <c:v>-1182.5491943359</c:v>
                </c:pt>
                <c:pt idx="9183">
                  <c:v>-1181.2489013672</c:v>
                </c:pt>
                <c:pt idx="9184">
                  <c:v>-1179.9626464844</c:v>
                </c:pt>
                <c:pt idx="9185">
                  <c:v>-1178.6899414063</c:v>
                </c:pt>
                <c:pt idx="9186">
                  <c:v>-1177.4300537109</c:v>
                </c:pt>
                <c:pt idx="9187">
                  <c:v>-1176.1849365234</c:v>
                </c:pt>
                <c:pt idx="9188">
                  <c:v>-1174.9537353516</c:v>
                </c:pt>
                <c:pt idx="9189">
                  <c:v>-1173.7357177734</c:v>
                </c:pt>
                <c:pt idx="9190">
                  <c:v>-1172.5311279297</c:v>
                </c:pt>
                <c:pt idx="9191">
                  <c:v>-1171.3409423828</c:v>
                </c:pt>
                <c:pt idx="9192">
                  <c:v>-1170.1644287109</c:v>
                </c:pt>
                <c:pt idx="9193">
                  <c:v>-1169.0029296875</c:v>
                </c:pt>
                <c:pt idx="9194">
                  <c:v>-1167.8510742188</c:v>
                </c:pt>
                <c:pt idx="9195">
                  <c:v>-1166.7150878906</c:v>
                </c:pt>
                <c:pt idx="9196">
                  <c:v>-1165.5930175781</c:v>
                </c:pt>
                <c:pt idx="9197">
                  <c:v>-1164.4847412109</c:v>
                </c:pt>
                <c:pt idx="9198">
                  <c:v>-1163.3896484375</c:v>
                </c:pt>
                <c:pt idx="9199">
                  <c:v>-1162.3089599609</c:v>
                </c:pt>
                <c:pt idx="9200">
                  <c:v>-1161.1163330078</c:v>
                </c:pt>
                <c:pt idx="9201">
                  <c:v>-1159.7800292969</c:v>
                </c:pt>
                <c:pt idx="9202">
                  <c:v>-1158.4406738281</c:v>
                </c:pt>
                <c:pt idx="9203">
                  <c:v>-1157.099609375</c:v>
                </c:pt>
                <c:pt idx="9204">
                  <c:v>-1155.7561035156</c:v>
                </c:pt>
                <c:pt idx="9205">
                  <c:v>-1154.4104003906</c:v>
                </c:pt>
                <c:pt idx="9206">
                  <c:v>-1153.0615234375</c:v>
                </c:pt>
                <c:pt idx="9207">
                  <c:v>-1151.7110595703</c:v>
                </c:pt>
                <c:pt idx="9208">
                  <c:v>-1150.3582763672</c:v>
                </c:pt>
                <c:pt idx="9209">
                  <c:v>-1149.0028076172</c:v>
                </c:pt>
                <c:pt idx="9210">
                  <c:v>-1147.6447753906</c:v>
                </c:pt>
                <c:pt idx="9211">
                  <c:v>-1146.2849121094</c:v>
                </c:pt>
                <c:pt idx="9212">
                  <c:v>-1144.9222412109</c:v>
                </c:pt>
                <c:pt idx="9213">
                  <c:v>-1143.5576171875</c:v>
                </c:pt>
                <c:pt idx="9214">
                  <c:v>-1142.1899414063</c:v>
                </c:pt>
                <c:pt idx="9215">
                  <c:v>-1140.8203125</c:v>
                </c:pt>
                <c:pt idx="9216">
                  <c:v>-1139.4484863281</c:v>
                </c:pt>
                <c:pt idx="9217">
                  <c:v>-1138.0744628906</c:v>
                </c:pt>
                <c:pt idx="9218">
                  <c:v>-1136.6978759766</c:v>
                </c:pt>
                <c:pt idx="9219">
                  <c:v>-1135.3181152344</c:v>
                </c:pt>
                <c:pt idx="9220">
                  <c:v>-1133.9368896484</c:v>
                </c:pt>
                <c:pt idx="9221">
                  <c:v>-1132.5531005859</c:v>
                </c:pt>
                <c:pt idx="9222">
                  <c:v>-1131.1671142578</c:v>
                </c:pt>
                <c:pt idx="9223">
                  <c:v>-1129.7779541016</c:v>
                </c:pt>
                <c:pt idx="9224">
                  <c:v>-1128.3870849609</c:v>
                </c:pt>
                <c:pt idx="9225">
                  <c:v>-1126.9940185547</c:v>
                </c:pt>
                <c:pt idx="9226">
                  <c:v>-1125.5983886719</c:v>
                </c:pt>
                <c:pt idx="9227">
                  <c:v>-1123.8293457031</c:v>
                </c:pt>
                <c:pt idx="9228">
                  <c:v>-1121.9752197266</c:v>
                </c:pt>
                <c:pt idx="9229">
                  <c:v>-1120.10546875</c:v>
                </c:pt>
                <c:pt idx="9230">
                  <c:v>-1118.2199707031</c:v>
                </c:pt>
                <c:pt idx="9231">
                  <c:v>-1116.3178710938</c:v>
                </c:pt>
                <c:pt idx="9232">
                  <c:v>-1114.4010009766</c:v>
                </c:pt>
                <c:pt idx="9233">
                  <c:v>-1112.4686279297</c:v>
                </c:pt>
                <c:pt idx="9234">
                  <c:v>-1110.4991455078</c:v>
                </c:pt>
                <c:pt idx="9235">
                  <c:v>-1108.4187011719</c:v>
                </c:pt>
                <c:pt idx="9236">
                  <c:v>-1106.3232421875</c:v>
                </c:pt>
                <c:pt idx="9237">
                  <c:v>-1104.2116699219</c:v>
                </c:pt>
                <c:pt idx="9238">
                  <c:v>-1102.0848388672</c:v>
                </c:pt>
                <c:pt idx="9239">
                  <c:v>-1099.9406738281</c:v>
                </c:pt>
                <c:pt idx="9240">
                  <c:v>-1097.7818603516</c:v>
                </c:pt>
                <c:pt idx="9241">
                  <c:v>-1095.6075439453</c:v>
                </c:pt>
                <c:pt idx="9242">
                  <c:v>-1093.4169921875</c:v>
                </c:pt>
                <c:pt idx="9243">
                  <c:v>-1091.2095947266</c:v>
                </c:pt>
                <c:pt idx="9244">
                  <c:v>-1088.9873046875</c:v>
                </c:pt>
                <c:pt idx="9245">
                  <c:v>-1086.7492675781</c:v>
                </c:pt>
                <c:pt idx="9246">
                  <c:v>-1084.4954833984</c:v>
                </c:pt>
                <c:pt idx="9247">
                  <c:v>-1082.2247314453</c:v>
                </c:pt>
                <c:pt idx="9248">
                  <c:v>-1079.9392089844</c:v>
                </c:pt>
                <c:pt idx="9249">
                  <c:v>-1077.6376953125</c:v>
                </c:pt>
                <c:pt idx="9250">
                  <c:v>-1075.3205566406</c:v>
                </c:pt>
                <c:pt idx="9251">
                  <c:v>-1072.9862060547</c:v>
                </c:pt>
                <c:pt idx="9252">
                  <c:v>-1070.6375732422</c:v>
                </c:pt>
                <c:pt idx="9253">
                  <c:v>-1068.2727050781</c:v>
                </c:pt>
                <c:pt idx="9254">
                  <c:v>-1065.8920898438</c:v>
                </c:pt>
                <c:pt idx="9255">
                  <c:v>-1063.4945068359</c:v>
                </c:pt>
                <c:pt idx="9256">
                  <c:v>-1060.5391845703</c:v>
                </c:pt>
                <c:pt idx="9257">
                  <c:v>-1057.4809570313</c:v>
                </c:pt>
                <c:pt idx="9258">
                  <c:v>-1054.3754882813</c:v>
                </c:pt>
                <c:pt idx="9259">
                  <c:v>-1051.2203369141</c:v>
                </c:pt>
                <c:pt idx="9260">
                  <c:v>-1048.0192871094</c:v>
                </c:pt>
                <c:pt idx="9261">
                  <c:v>-1044.7709960938</c:v>
                </c:pt>
                <c:pt idx="9262">
                  <c:v>-1041.4748535156</c:v>
                </c:pt>
                <c:pt idx="9263">
                  <c:v>-1038.1293945313</c:v>
                </c:pt>
                <c:pt idx="9264">
                  <c:v>-1034.7380371094</c:v>
                </c:pt>
                <c:pt idx="9265">
                  <c:v>-1031.2991943359</c:v>
                </c:pt>
                <c:pt idx="9266">
                  <c:v>-1027.8127441406</c:v>
                </c:pt>
                <c:pt idx="9267">
                  <c:v>-1024.2766113281</c:v>
                </c:pt>
                <c:pt idx="9268">
                  <c:v>-1020.6950683594</c:v>
                </c:pt>
                <c:pt idx="9269">
                  <c:v>-1017.0656738281</c:v>
                </c:pt>
                <c:pt idx="9270">
                  <c:v>-1013.3887939453</c:v>
                </c:pt>
                <c:pt idx="9271">
                  <c:v>-1009.6645507813</c:v>
                </c:pt>
                <c:pt idx="9272">
                  <c:v>-1005.8903198242</c:v>
                </c:pt>
                <c:pt idx="9273">
                  <c:v>-1002.0706787109</c:v>
                </c:pt>
                <c:pt idx="9274">
                  <c:v>-997.66339111328</c:v>
                </c:pt>
                <c:pt idx="9275">
                  <c:v>-993.17596435547</c:v>
                </c:pt>
                <c:pt idx="9276">
                  <c:v>-988.62353515625</c:v>
                </c:pt>
                <c:pt idx="9277">
                  <c:v>-984.01104736328</c:v>
                </c:pt>
                <c:pt idx="9278">
                  <c:v>-979.33605957031</c:v>
                </c:pt>
                <c:pt idx="9279">
                  <c:v>-974.59869384766</c:v>
                </c:pt>
                <c:pt idx="9280">
                  <c:v>-969.79614257813</c:v>
                </c:pt>
                <c:pt idx="9281">
                  <c:v>-964.93377685547</c:v>
                </c:pt>
                <c:pt idx="9282">
                  <c:v>-960.00872802734</c:v>
                </c:pt>
                <c:pt idx="9283">
                  <c:v>-955.02130126953</c:v>
                </c:pt>
                <c:pt idx="9284">
                  <c:v>-949.96850585938</c:v>
                </c:pt>
                <c:pt idx="9285">
                  <c:v>-944.85595703125</c:v>
                </c:pt>
                <c:pt idx="9286">
                  <c:v>-939.68103027344</c:v>
                </c:pt>
                <c:pt idx="9287">
                  <c:v>-934.44360351563</c:v>
                </c:pt>
                <c:pt idx="9288">
                  <c:v>-929.140625</c:v>
                </c:pt>
                <c:pt idx="9289">
                  <c:v>-923.74133300781</c:v>
                </c:pt>
                <c:pt idx="9290">
                  <c:v>-918.21020507813</c:v>
                </c:pt>
                <c:pt idx="9291">
                  <c:v>-912.58392333984</c:v>
                </c:pt>
                <c:pt idx="9292">
                  <c:v>-906.85894775391</c:v>
                </c:pt>
                <c:pt idx="9293">
                  <c:v>-901.04193115234</c:v>
                </c:pt>
                <c:pt idx="9294">
                  <c:v>-895.12957763672</c:v>
                </c:pt>
                <c:pt idx="9295">
                  <c:v>-889.12213134766</c:v>
                </c:pt>
                <c:pt idx="9296">
                  <c:v>-883.01574707031</c:v>
                </c:pt>
                <c:pt idx="9297">
                  <c:v>-876.81774902344</c:v>
                </c:pt>
                <c:pt idx="9298">
                  <c:v>-870.52429199219</c:v>
                </c:pt>
                <c:pt idx="9299">
                  <c:v>-864.13562011719</c:v>
                </c:pt>
                <c:pt idx="9300">
                  <c:v>-857.64782714844</c:v>
                </c:pt>
                <c:pt idx="9301">
                  <c:v>-851.06866455078</c:v>
                </c:pt>
                <c:pt idx="9302">
                  <c:v>-844.39416503906</c:v>
                </c:pt>
                <c:pt idx="9303">
                  <c:v>-837.62438964844</c:v>
                </c:pt>
                <c:pt idx="9304">
                  <c:v>-830.75543212891</c:v>
                </c:pt>
                <c:pt idx="9305">
                  <c:v>-822.36322021484</c:v>
                </c:pt>
                <c:pt idx="9306">
                  <c:v>-813.67150878906</c:v>
                </c:pt>
                <c:pt idx="9307">
                  <c:v>-804.83465576172</c:v>
                </c:pt>
                <c:pt idx="9308">
                  <c:v>-795.84698486328</c:v>
                </c:pt>
                <c:pt idx="9309">
                  <c:v>-786.71911621094</c:v>
                </c:pt>
                <c:pt idx="9310">
                  <c:v>-777.44555664063</c:v>
                </c:pt>
                <c:pt idx="9311">
                  <c:v>-768.02655029297</c:v>
                </c:pt>
                <c:pt idx="9312">
                  <c:v>-758.45654296875</c:v>
                </c:pt>
                <c:pt idx="9313">
                  <c:v>-748.74639892578</c:v>
                </c:pt>
                <c:pt idx="9314">
                  <c:v>-738.89086914063</c:v>
                </c:pt>
                <c:pt idx="9315">
                  <c:v>-728.88995361328</c:v>
                </c:pt>
                <c:pt idx="9316">
                  <c:v>-718.73748779297</c:v>
                </c:pt>
                <c:pt idx="9317">
                  <c:v>-708.44549560547</c:v>
                </c:pt>
                <c:pt idx="9318">
                  <c:v>-698.00787353516</c:v>
                </c:pt>
                <c:pt idx="9319">
                  <c:v>-687.42474365234</c:v>
                </c:pt>
                <c:pt idx="9320">
                  <c:v>-676.6962890625</c:v>
                </c:pt>
                <c:pt idx="9321">
                  <c:v>-665.81591796875</c:v>
                </c:pt>
                <c:pt idx="9322">
                  <c:v>-654.79632568359</c:v>
                </c:pt>
                <c:pt idx="9323">
                  <c:v>-643.63134765625</c:v>
                </c:pt>
                <c:pt idx="9324">
                  <c:v>-632.71337890625</c:v>
                </c:pt>
                <c:pt idx="9325">
                  <c:v>-621.70373535156</c:v>
                </c:pt>
                <c:pt idx="9326">
                  <c:v>-610.57135009766</c:v>
                </c:pt>
                <c:pt idx="9327">
                  <c:v>-599.30987548828</c:v>
                </c:pt>
                <c:pt idx="9328">
                  <c:v>-587.91925048828</c:v>
                </c:pt>
                <c:pt idx="9329">
                  <c:v>-576.39294433594</c:v>
                </c:pt>
                <c:pt idx="9330">
                  <c:v>-564.74420166016</c:v>
                </c:pt>
                <c:pt idx="9331">
                  <c:v>-552.96655273438</c:v>
                </c:pt>
                <c:pt idx="9332">
                  <c:v>-540.08734130859</c:v>
                </c:pt>
                <c:pt idx="9333">
                  <c:v>-525.48504638672</c:v>
                </c:pt>
                <c:pt idx="9334">
                  <c:v>-510.69332885742</c:v>
                </c:pt>
                <c:pt idx="9335">
                  <c:v>-495.70401000977</c:v>
                </c:pt>
                <c:pt idx="9336">
                  <c:v>-480.51696777344</c:v>
                </c:pt>
                <c:pt idx="9337">
                  <c:v>-465.12329101563</c:v>
                </c:pt>
                <c:pt idx="9338">
                  <c:v>-449.5407409668</c:v>
                </c:pt>
                <c:pt idx="9339">
                  <c:v>-433.76052856445</c:v>
                </c:pt>
                <c:pt idx="9340">
                  <c:v>-417.78253173828</c:v>
                </c:pt>
                <c:pt idx="9341">
                  <c:v>-401.59756469727</c:v>
                </c:pt>
                <c:pt idx="9342">
                  <c:v>-385.22409057617</c:v>
                </c:pt>
                <c:pt idx="9343">
                  <c:v>-368.65289306641</c:v>
                </c:pt>
                <c:pt idx="9344">
                  <c:v>-351.88415527344</c:v>
                </c:pt>
                <c:pt idx="9345">
                  <c:v>-334.90777587891</c:v>
                </c:pt>
                <c:pt idx="9346">
                  <c:v>-317.7434387207</c:v>
                </c:pt>
                <c:pt idx="9347">
                  <c:v>-300.38143920898</c:v>
                </c:pt>
                <c:pt idx="9348">
                  <c:v>-282.82168579102</c:v>
                </c:pt>
                <c:pt idx="9349">
                  <c:v>-265.05404663086</c:v>
                </c:pt>
                <c:pt idx="9350">
                  <c:v>-247.09886169434</c:v>
                </c:pt>
                <c:pt idx="9351">
                  <c:v>-228.94589233398</c:v>
                </c:pt>
                <c:pt idx="9352">
                  <c:v>-210.59533691406</c:v>
                </c:pt>
                <c:pt idx="9353">
                  <c:v>-192.03628540039</c:v>
                </c:pt>
                <c:pt idx="9354">
                  <c:v>-173.29028320313</c:v>
                </c:pt>
                <c:pt idx="9355">
                  <c:v>-154.34645080566</c:v>
                </c:pt>
                <c:pt idx="9356">
                  <c:v>-135.20497131348</c:v>
                </c:pt>
                <c:pt idx="9357">
                  <c:v>-115.85460662842</c:v>
                </c:pt>
                <c:pt idx="9358">
                  <c:v>-96.549209594727003</c:v>
                </c:pt>
                <c:pt idx="9359">
                  <c:v>-75.54084777832</c:v>
                </c:pt>
                <c:pt idx="9360">
                  <c:v>-50.914661407471002</c:v>
                </c:pt>
                <c:pt idx="9361">
                  <c:v>-26.21035194397</c:v>
                </c:pt>
                <c:pt idx="9362">
                  <c:v>-2.2706084251404</c:v>
                </c:pt>
                <c:pt idx="9363">
                  <c:v>21.857025146483998</c:v>
                </c:pt>
                <c:pt idx="9364">
                  <c:v>46.172576904297003</c:v>
                </c:pt>
                <c:pt idx="9365">
                  <c:v>70.690246582030994</c:v>
                </c:pt>
                <c:pt idx="9366">
                  <c:v>95.381736755370994</c:v>
                </c:pt>
                <c:pt idx="9367">
                  <c:v>120.26121520996</c:v>
                </c:pt>
                <c:pt idx="9368">
                  <c:v>145.32855224609</c:v>
                </c:pt>
                <c:pt idx="9369">
                  <c:v>170.59846496582</c:v>
                </c:pt>
                <c:pt idx="9370">
                  <c:v>196.04174804688</c:v>
                </c:pt>
                <c:pt idx="9371">
                  <c:v>221.67301940918</c:v>
                </c:pt>
                <c:pt idx="9372">
                  <c:v>247.49214172363</c:v>
                </c:pt>
                <c:pt idx="9373">
                  <c:v>273.49926757813</c:v>
                </c:pt>
                <c:pt idx="9374">
                  <c:v>299.70941162109</c:v>
                </c:pt>
                <c:pt idx="9375">
                  <c:v>326.09246826172</c:v>
                </c:pt>
                <c:pt idx="9376">
                  <c:v>352.66342163086</c:v>
                </c:pt>
                <c:pt idx="9377">
                  <c:v>379.42230224609</c:v>
                </c:pt>
                <c:pt idx="9378">
                  <c:v>406.38458251953</c:v>
                </c:pt>
                <c:pt idx="9379">
                  <c:v>433.51947021484</c:v>
                </c:pt>
                <c:pt idx="9380">
                  <c:v>460.84228515625</c:v>
                </c:pt>
                <c:pt idx="9381">
                  <c:v>488.35290527344</c:v>
                </c:pt>
                <c:pt idx="9382">
                  <c:v>516.06762695313</c:v>
                </c:pt>
                <c:pt idx="9383">
                  <c:v>543.95428466797</c:v>
                </c:pt>
                <c:pt idx="9384">
                  <c:v>572.02880859375</c:v>
                </c:pt>
                <c:pt idx="9385">
                  <c:v>600.65197753906</c:v>
                </c:pt>
                <c:pt idx="9386">
                  <c:v>632.14111328125</c:v>
                </c:pt>
                <c:pt idx="9387">
                  <c:v>663.67810058594</c:v>
                </c:pt>
                <c:pt idx="9388">
                  <c:v>695.28137207031</c:v>
                </c:pt>
                <c:pt idx="9389">
                  <c:v>726.95037841797</c:v>
                </c:pt>
                <c:pt idx="9390">
                  <c:v>758.70416259766</c:v>
                </c:pt>
                <c:pt idx="9391">
                  <c:v>790.50537109375</c:v>
                </c:pt>
                <c:pt idx="9392">
                  <c:v>822.37298583984</c:v>
                </c:pt>
                <c:pt idx="9393">
                  <c:v>854.30645751953</c:v>
                </c:pt>
                <c:pt idx="9394">
                  <c:v>886.32458496094</c:v>
                </c:pt>
                <c:pt idx="9395">
                  <c:v>918.39025878906</c:v>
                </c:pt>
                <c:pt idx="9396">
                  <c:v>950.52215576172</c:v>
                </c:pt>
                <c:pt idx="9397">
                  <c:v>982.71997070313</c:v>
                </c:pt>
                <c:pt idx="9398">
                  <c:v>1015.0024414063</c:v>
                </c:pt>
                <c:pt idx="9399">
                  <c:v>1047.3327636719</c:v>
                </c:pt>
                <c:pt idx="9400">
                  <c:v>1079.7286376953</c:v>
                </c:pt>
                <c:pt idx="9401">
                  <c:v>1112.1909179688</c:v>
                </c:pt>
                <c:pt idx="9402">
                  <c:v>1144.7379150391</c:v>
                </c:pt>
                <c:pt idx="9403">
                  <c:v>1177.3323974609</c:v>
                </c:pt>
                <c:pt idx="9404">
                  <c:v>1209.9927978516</c:v>
                </c:pt>
                <c:pt idx="9405">
                  <c:v>1242.7194824219</c:v>
                </c:pt>
                <c:pt idx="9406">
                  <c:v>1275.4086914063</c:v>
                </c:pt>
                <c:pt idx="9407">
                  <c:v>1307.9139404297</c:v>
                </c:pt>
                <c:pt idx="9408">
                  <c:v>1340.4202880859</c:v>
                </c:pt>
                <c:pt idx="9409">
                  <c:v>1373.0412597656</c:v>
                </c:pt>
                <c:pt idx="9410">
                  <c:v>1405.794921875</c:v>
                </c:pt>
                <c:pt idx="9411">
                  <c:v>1438.6439208984</c:v>
                </c:pt>
                <c:pt idx="9412">
                  <c:v>1471.607421875</c:v>
                </c:pt>
                <c:pt idx="9413">
                  <c:v>1504.6848144531</c:v>
                </c:pt>
                <c:pt idx="9414">
                  <c:v>1537.8959960938</c:v>
                </c:pt>
                <c:pt idx="9415">
                  <c:v>1571.2020263672</c:v>
                </c:pt>
                <c:pt idx="9416">
                  <c:v>1604.6730957031</c:v>
                </c:pt>
                <c:pt idx="9417">
                  <c:v>1639.1579589844</c:v>
                </c:pt>
                <c:pt idx="9418">
                  <c:v>1673.5518798828</c:v>
                </c:pt>
                <c:pt idx="9419">
                  <c:v>1707.8157958984</c:v>
                </c:pt>
                <c:pt idx="9420">
                  <c:v>1741.3334960938</c:v>
                </c:pt>
                <c:pt idx="9421">
                  <c:v>1773.3707275391</c:v>
                </c:pt>
                <c:pt idx="9422">
                  <c:v>1805.3090820313</c:v>
                </c:pt>
                <c:pt idx="9423">
                  <c:v>1837.1671142578</c:v>
                </c:pt>
                <c:pt idx="9424">
                  <c:v>1868.908203125</c:v>
                </c:pt>
                <c:pt idx="9425">
                  <c:v>1900.5502929688</c:v>
                </c:pt>
                <c:pt idx="9426">
                  <c:v>1932.0933837891</c:v>
                </c:pt>
                <c:pt idx="9427">
                  <c:v>1963.5561523438</c:v>
                </c:pt>
                <c:pt idx="9428">
                  <c:v>1994.9016113281</c:v>
                </c:pt>
                <c:pt idx="9429">
                  <c:v>2026.1483154297</c:v>
                </c:pt>
                <c:pt idx="9430">
                  <c:v>2057.2963867188</c:v>
                </c:pt>
                <c:pt idx="9431">
                  <c:v>2088.36328125</c:v>
                </c:pt>
                <c:pt idx="9432">
                  <c:v>2119.3134765625</c:v>
                </c:pt>
                <c:pt idx="9433">
                  <c:v>2150.1647949219</c:v>
                </c:pt>
                <c:pt idx="9434">
                  <c:v>2180.9172363281</c:v>
                </c:pt>
                <c:pt idx="9435">
                  <c:v>2211.5888671875</c:v>
                </c:pt>
                <c:pt idx="9436">
                  <c:v>2242.1437988281</c:v>
                </c:pt>
                <c:pt idx="9437">
                  <c:v>2272.6003417969</c:v>
                </c:pt>
                <c:pt idx="9438">
                  <c:v>2302.9572753906</c:v>
                </c:pt>
                <c:pt idx="9439">
                  <c:v>2333.2329101563</c:v>
                </c:pt>
                <c:pt idx="9440">
                  <c:v>2363.3928222656</c:v>
                </c:pt>
                <c:pt idx="9441">
                  <c:v>2393.4533691406</c:v>
                </c:pt>
                <c:pt idx="9442">
                  <c:v>2423.4152832031</c:v>
                </c:pt>
                <c:pt idx="9443">
                  <c:v>2453.2958984375</c:v>
                </c:pt>
                <c:pt idx="9444">
                  <c:v>2483.0600585938</c:v>
                </c:pt>
                <c:pt idx="9445">
                  <c:v>2512.7260742188</c:v>
                </c:pt>
                <c:pt idx="9446">
                  <c:v>2542.2927246094</c:v>
                </c:pt>
                <c:pt idx="9447">
                  <c:v>2571.7770996094</c:v>
                </c:pt>
                <c:pt idx="9448">
                  <c:v>2601.146484375</c:v>
                </c:pt>
                <c:pt idx="9449">
                  <c:v>2630.4162597656</c:v>
                </c:pt>
                <c:pt idx="9450">
                  <c:v>2659.5876464844</c:v>
                </c:pt>
                <c:pt idx="9451">
                  <c:v>2688.6770019531</c:v>
                </c:pt>
                <c:pt idx="9452">
                  <c:v>2717.6506347656</c:v>
                </c:pt>
                <c:pt idx="9453">
                  <c:v>2743.7814941406</c:v>
                </c:pt>
                <c:pt idx="9454">
                  <c:v>2765.1157226563</c:v>
                </c:pt>
                <c:pt idx="9455">
                  <c:v>2786.7143554688</c:v>
                </c:pt>
                <c:pt idx="9456">
                  <c:v>2808.1828613281</c:v>
                </c:pt>
                <c:pt idx="9457">
                  <c:v>2829.5349121094</c:v>
                </c:pt>
                <c:pt idx="9458">
                  <c:v>2850.7700195313</c:v>
                </c:pt>
                <c:pt idx="9459">
                  <c:v>2871.8996582031</c:v>
                </c:pt>
                <c:pt idx="9460">
                  <c:v>2892.9006347656</c:v>
                </c:pt>
                <c:pt idx="9461">
                  <c:v>2913.7844238281</c:v>
                </c:pt>
                <c:pt idx="9462">
                  <c:v>2934.55078125</c:v>
                </c:pt>
                <c:pt idx="9463">
                  <c:v>2955.2124023438</c:v>
                </c:pt>
                <c:pt idx="9464">
                  <c:v>2975.7443847656</c:v>
                </c:pt>
                <c:pt idx="9465">
                  <c:v>2996.1599121094</c:v>
                </c:pt>
                <c:pt idx="9466">
                  <c:v>3016.4582519531</c:v>
                </c:pt>
                <c:pt idx="9467">
                  <c:v>3036.6508789063</c:v>
                </c:pt>
                <c:pt idx="9468">
                  <c:v>3056.71484375</c:v>
                </c:pt>
                <c:pt idx="9469">
                  <c:v>3076.6613769531</c:v>
                </c:pt>
                <c:pt idx="9470">
                  <c:v>3096.4916992188</c:v>
                </c:pt>
                <c:pt idx="9471">
                  <c:v>3116.2158203125</c:v>
                </c:pt>
                <c:pt idx="9472">
                  <c:v>3135.8115234375</c:v>
                </c:pt>
                <c:pt idx="9473">
                  <c:v>3155.2902832031</c:v>
                </c:pt>
                <c:pt idx="9474">
                  <c:v>3174.65234375</c:v>
                </c:pt>
                <c:pt idx="9475">
                  <c:v>3193.8962402344</c:v>
                </c:pt>
                <c:pt idx="9476">
                  <c:v>3213.0346679688</c:v>
                </c:pt>
                <c:pt idx="9477">
                  <c:v>3232.0456542969</c:v>
                </c:pt>
                <c:pt idx="9478">
                  <c:v>3250.9387207031</c:v>
                </c:pt>
                <c:pt idx="9479">
                  <c:v>3269.7143554688</c:v>
                </c:pt>
                <c:pt idx="9480">
                  <c:v>3288.384765625</c:v>
                </c:pt>
                <c:pt idx="9481">
                  <c:v>3306.9270019531</c:v>
                </c:pt>
                <c:pt idx="9482">
                  <c:v>3323.0085449219</c:v>
                </c:pt>
                <c:pt idx="9483">
                  <c:v>3338.8271484375</c:v>
                </c:pt>
                <c:pt idx="9484">
                  <c:v>3354.431640625</c:v>
                </c:pt>
                <c:pt idx="9485">
                  <c:v>3369.8046875</c:v>
                </c:pt>
                <c:pt idx="9486">
                  <c:v>3384.9548339844</c:v>
                </c:pt>
                <c:pt idx="9487">
                  <c:v>3399.8820800781</c:v>
                </c:pt>
                <c:pt idx="9488">
                  <c:v>3414.5954589844</c:v>
                </c:pt>
                <c:pt idx="9489">
                  <c:v>3429.0776367188</c:v>
                </c:pt>
                <c:pt idx="9490">
                  <c:v>3442.2504882813</c:v>
                </c:pt>
                <c:pt idx="9491">
                  <c:v>3454.708984375</c:v>
                </c:pt>
                <c:pt idx="9492">
                  <c:v>3467.0168457031</c:v>
                </c:pt>
                <c:pt idx="9493">
                  <c:v>3479.1599121094</c:v>
                </c:pt>
                <c:pt idx="9494">
                  <c:v>3491.1455078125</c:v>
                </c:pt>
                <c:pt idx="9495">
                  <c:v>3502.9721679688</c:v>
                </c:pt>
                <c:pt idx="9496">
                  <c:v>3514.6486816406</c:v>
                </c:pt>
                <c:pt idx="9497">
                  <c:v>3526.1604003906</c:v>
                </c:pt>
                <c:pt idx="9498">
                  <c:v>3537.5146484375</c:v>
                </c:pt>
                <c:pt idx="9499">
                  <c:v>3548.7102050781</c:v>
                </c:pt>
                <c:pt idx="9500">
                  <c:v>3559.7543945313</c:v>
                </c:pt>
                <c:pt idx="9501">
                  <c:v>3570.6354980469</c:v>
                </c:pt>
                <c:pt idx="9502">
                  <c:v>3581.3583984375</c:v>
                </c:pt>
                <c:pt idx="9503">
                  <c:v>3591.9226074219</c:v>
                </c:pt>
                <c:pt idx="9504">
                  <c:v>3602.3361816406</c:v>
                </c:pt>
                <c:pt idx="9505">
                  <c:v>3612.5856933594</c:v>
                </c:pt>
                <c:pt idx="9506">
                  <c:v>3622.6767578125</c:v>
                </c:pt>
                <c:pt idx="9507">
                  <c:v>3632.6105957031</c:v>
                </c:pt>
                <c:pt idx="9508">
                  <c:v>3642.3918457031</c:v>
                </c:pt>
                <c:pt idx="9509">
                  <c:v>3652.009765625</c:v>
                </c:pt>
                <c:pt idx="9510">
                  <c:v>3661.4697265625</c:v>
                </c:pt>
                <c:pt idx="9511">
                  <c:v>3670.7722167969</c:v>
                </c:pt>
                <c:pt idx="9512">
                  <c:v>3679.9228515625</c:v>
                </c:pt>
                <c:pt idx="9513">
                  <c:v>3688.9091796875</c:v>
                </c:pt>
                <c:pt idx="9514">
                  <c:v>3697.0349121094</c:v>
                </c:pt>
                <c:pt idx="9515">
                  <c:v>3704.9086914063</c:v>
                </c:pt>
                <c:pt idx="9516">
                  <c:v>3712.6584472656</c:v>
                </c:pt>
                <c:pt idx="9517">
                  <c:v>3720.2766113281</c:v>
                </c:pt>
                <c:pt idx="9518">
                  <c:v>3727.7661132813</c:v>
                </c:pt>
                <c:pt idx="9519">
                  <c:v>3735.1267089844</c:v>
                </c:pt>
                <c:pt idx="9520">
                  <c:v>3742.3642578125</c:v>
                </c:pt>
                <c:pt idx="9521">
                  <c:v>3749.09765625</c:v>
                </c:pt>
                <c:pt idx="9522">
                  <c:v>3755.0773925781</c:v>
                </c:pt>
                <c:pt idx="9523">
                  <c:v>3760.9599609375</c:v>
                </c:pt>
                <c:pt idx="9524">
                  <c:v>3766.7443847656</c:v>
                </c:pt>
                <c:pt idx="9525">
                  <c:v>3772.4348144531</c:v>
                </c:pt>
                <c:pt idx="9526">
                  <c:v>3778.0249023438</c:v>
                </c:pt>
                <c:pt idx="9527">
                  <c:v>3783.5166015625</c:v>
                </c:pt>
                <c:pt idx="9528">
                  <c:v>3788.9113769531</c:v>
                </c:pt>
                <c:pt idx="9529">
                  <c:v>3794.2119140625</c:v>
                </c:pt>
                <c:pt idx="9530">
                  <c:v>3799.412109375</c:v>
                </c:pt>
                <c:pt idx="9531">
                  <c:v>3804.5141601563</c:v>
                </c:pt>
                <c:pt idx="9532">
                  <c:v>3809.5185546875</c:v>
                </c:pt>
                <c:pt idx="9533">
                  <c:v>3814.4287109375</c:v>
                </c:pt>
                <c:pt idx="9534">
                  <c:v>3819.23828125</c:v>
                </c:pt>
                <c:pt idx="9535">
                  <c:v>3823.951171875</c:v>
                </c:pt>
                <c:pt idx="9536">
                  <c:v>3828.5656738281</c:v>
                </c:pt>
                <c:pt idx="9537">
                  <c:v>3833.0861816406</c:v>
                </c:pt>
                <c:pt idx="9538">
                  <c:v>3837.5051269531</c:v>
                </c:pt>
                <c:pt idx="9539">
                  <c:v>3841.8271484375</c:v>
                </c:pt>
                <c:pt idx="9540">
                  <c:v>3846.0522460938</c:v>
                </c:pt>
                <c:pt idx="9541">
                  <c:v>3850.1823730469</c:v>
                </c:pt>
                <c:pt idx="9542">
                  <c:v>3854.2124023438</c:v>
                </c:pt>
                <c:pt idx="9543">
                  <c:v>3857.7885742188</c:v>
                </c:pt>
                <c:pt idx="9544">
                  <c:v>3860.9523925781</c:v>
                </c:pt>
                <c:pt idx="9545">
                  <c:v>3864.033203125</c:v>
                </c:pt>
                <c:pt idx="9546">
                  <c:v>3867.0258789063</c:v>
                </c:pt>
                <c:pt idx="9547">
                  <c:v>3869.93359375</c:v>
                </c:pt>
                <c:pt idx="9548">
                  <c:v>3872.755859375</c:v>
                </c:pt>
                <c:pt idx="9549">
                  <c:v>3875.4938964844</c:v>
                </c:pt>
                <c:pt idx="9550">
                  <c:v>3877.560546875</c:v>
                </c:pt>
                <c:pt idx="9551">
                  <c:v>3878.9284667969</c:v>
                </c:pt>
                <c:pt idx="9552">
                  <c:v>3880.23046875</c:v>
                </c:pt>
                <c:pt idx="9553">
                  <c:v>3881.4677734375</c:v>
                </c:pt>
                <c:pt idx="9554">
                  <c:v>3882.6394042969</c:v>
                </c:pt>
                <c:pt idx="9555">
                  <c:v>3883.7451171875</c:v>
                </c:pt>
                <c:pt idx="9556">
                  <c:v>3884.78515625</c:v>
                </c:pt>
                <c:pt idx="9557">
                  <c:v>3885.7607421875</c:v>
                </c:pt>
                <c:pt idx="9558">
                  <c:v>3886.6701660156</c:v>
                </c:pt>
                <c:pt idx="9559">
                  <c:v>3887.5139160156</c:v>
                </c:pt>
                <c:pt idx="9560">
                  <c:v>3888.2924804688</c:v>
                </c:pt>
                <c:pt idx="9561">
                  <c:v>3889.005859375</c:v>
                </c:pt>
                <c:pt idx="9562">
                  <c:v>3889.65234375</c:v>
                </c:pt>
                <c:pt idx="9563">
                  <c:v>3890.2346191406</c:v>
                </c:pt>
                <c:pt idx="9564">
                  <c:v>3890.7517089844</c:v>
                </c:pt>
                <c:pt idx="9565">
                  <c:v>3891.2026367188</c:v>
                </c:pt>
                <c:pt idx="9566">
                  <c:v>3891.5874023438</c:v>
                </c:pt>
                <c:pt idx="9567">
                  <c:v>3891.9079589844</c:v>
                </c:pt>
                <c:pt idx="9568">
                  <c:v>3892.1625976563</c:v>
                </c:pt>
                <c:pt idx="9569">
                  <c:v>3892.3508300781</c:v>
                </c:pt>
                <c:pt idx="9570">
                  <c:v>3892.474609375</c:v>
                </c:pt>
                <c:pt idx="9571">
                  <c:v>3892.5329589844</c:v>
                </c:pt>
                <c:pt idx="9572">
                  <c:v>3892.5256347656</c:v>
                </c:pt>
                <c:pt idx="9573">
                  <c:v>3892.4521484375</c:v>
                </c:pt>
                <c:pt idx="9574">
                  <c:v>3892.3137207031</c:v>
                </c:pt>
                <c:pt idx="9575">
                  <c:v>3892.1315917969</c:v>
                </c:pt>
                <c:pt idx="9576">
                  <c:v>3891.8881835938</c:v>
                </c:pt>
                <c:pt idx="9577">
                  <c:v>3891.5747070313</c:v>
                </c:pt>
                <c:pt idx="9578">
                  <c:v>3889.1633300781</c:v>
                </c:pt>
                <c:pt idx="9579">
                  <c:v>3886.0532226563</c:v>
                </c:pt>
                <c:pt idx="9580">
                  <c:v>3882.8837890625</c:v>
                </c:pt>
                <c:pt idx="9581">
                  <c:v>3879.6547851563</c:v>
                </c:pt>
                <c:pt idx="9582">
                  <c:v>3876.3647460938</c:v>
                </c:pt>
                <c:pt idx="9583">
                  <c:v>3873.0185546875</c:v>
                </c:pt>
                <c:pt idx="9584">
                  <c:v>3869.6115722656</c:v>
                </c:pt>
                <c:pt idx="9585">
                  <c:v>3866.1467285156</c:v>
                </c:pt>
                <c:pt idx="9586">
                  <c:v>3862.9162597656</c:v>
                </c:pt>
                <c:pt idx="9587">
                  <c:v>3859.7102050781</c:v>
                </c:pt>
                <c:pt idx="9588">
                  <c:v>3856.4482421875</c:v>
                </c:pt>
                <c:pt idx="9589">
                  <c:v>3853.1296386719</c:v>
                </c:pt>
                <c:pt idx="9590">
                  <c:v>3849.7517089844</c:v>
                </c:pt>
                <c:pt idx="9591">
                  <c:v>3846.3190917969</c:v>
                </c:pt>
                <c:pt idx="9592">
                  <c:v>3842.8305664063</c:v>
                </c:pt>
                <c:pt idx="9593">
                  <c:v>3839.28515625</c:v>
                </c:pt>
                <c:pt idx="9594">
                  <c:v>3835.6813964844</c:v>
                </c:pt>
                <c:pt idx="9595">
                  <c:v>3832.0229492188</c:v>
                </c:pt>
                <c:pt idx="9596">
                  <c:v>3828.3081054688</c:v>
                </c:pt>
                <c:pt idx="9597">
                  <c:v>3824.5363769531</c:v>
                </c:pt>
                <c:pt idx="9598">
                  <c:v>3820.7058105469</c:v>
                </c:pt>
                <c:pt idx="9599">
                  <c:v>3816.8212890625</c:v>
                </c:pt>
                <c:pt idx="9600">
                  <c:v>3812.8798828125</c:v>
                </c:pt>
                <c:pt idx="9601">
                  <c:v>3808.8823242188</c:v>
                </c:pt>
                <c:pt idx="9602">
                  <c:v>3804.8256835938</c:v>
                </c:pt>
                <c:pt idx="9603">
                  <c:v>3800.7143554688</c:v>
                </c:pt>
                <c:pt idx="9604">
                  <c:v>3796.5466308594</c:v>
                </c:pt>
                <c:pt idx="9605">
                  <c:v>3792.3225097656</c:v>
                </c:pt>
                <c:pt idx="9606">
                  <c:v>3788.0400390625</c:v>
                </c:pt>
                <c:pt idx="9607">
                  <c:v>3782.5187988281</c:v>
                </c:pt>
                <c:pt idx="9608">
                  <c:v>3775.3664550781</c:v>
                </c:pt>
                <c:pt idx="9609">
                  <c:v>3768.0988769531</c:v>
                </c:pt>
                <c:pt idx="9610">
                  <c:v>3760.7116699219</c:v>
                </c:pt>
                <c:pt idx="9611">
                  <c:v>3753.212890625</c:v>
                </c:pt>
                <c:pt idx="9612">
                  <c:v>3745.5983886719</c:v>
                </c:pt>
                <c:pt idx="9613">
                  <c:v>3737.8681640625</c:v>
                </c:pt>
                <c:pt idx="9614">
                  <c:v>3730.0183105469</c:v>
                </c:pt>
                <c:pt idx="9615">
                  <c:v>3720.8364257813</c:v>
                </c:pt>
                <c:pt idx="9616">
                  <c:v>3711.3454589844</c:v>
                </c:pt>
                <c:pt idx="9617">
                  <c:v>3701.7316894531</c:v>
                </c:pt>
                <c:pt idx="9618">
                  <c:v>3691.9895019531</c:v>
                </c:pt>
                <c:pt idx="9619">
                  <c:v>3682.1286621094</c:v>
                </c:pt>
                <c:pt idx="9620">
                  <c:v>3672.1452636719</c:v>
                </c:pt>
                <c:pt idx="9621">
                  <c:v>3662.0385742188</c:v>
                </c:pt>
                <c:pt idx="9622">
                  <c:v>3651.802734375</c:v>
                </c:pt>
                <c:pt idx="9623">
                  <c:v>3641.4497070313</c:v>
                </c:pt>
                <c:pt idx="9624">
                  <c:v>3630.97265625</c:v>
                </c:pt>
                <c:pt idx="9625">
                  <c:v>3620.3728027344</c:v>
                </c:pt>
                <c:pt idx="9626">
                  <c:v>3609.6499023438</c:v>
                </c:pt>
                <c:pt idx="9627">
                  <c:v>3598.7976074219</c:v>
                </c:pt>
                <c:pt idx="9628">
                  <c:v>3587.828125</c:v>
                </c:pt>
                <c:pt idx="9629">
                  <c:v>3576.7353515625</c:v>
                </c:pt>
                <c:pt idx="9630">
                  <c:v>3565.5192871094</c:v>
                </c:pt>
                <c:pt idx="9631">
                  <c:v>3554.1733398438</c:v>
                </c:pt>
                <c:pt idx="9632">
                  <c:v>3542.7111816406</c:v>
                </c:pt>
                <c:pt idx="9633">
                  <c:v>3531.1252441406</c:v>
                </c:pt>
                <c:pt idx="9634">
                  <c:v>3519.4167480469</c:v>
                </c:pt>
                <c:pt idx="9635">
                  <c:v>3507.5776367188</c:v>
                </c:pt>
                <c:pt idx="9636">
                  <c:v>3495.6215820313</c:v>
                </c:pt>
                <c:pt idx="9637">
                  <c:v>3483.5432128906</c:v>
                </c:pt>
                <c:pt idx="9638">
                  <c:v>3471.3413085938</c:v>
                </c:pt>
                <c:pt idx="9639">
                  <c:v>3459.0085449219</c:v>
                </c:pt>
                <c:pt idx="9640">
                  <c:v>3446.5603027344</c:v>
                </c:pt>
                <c:pt idx="9641">
                  <c:v>3433.9885253906</c:v>
                </c:pt>
                <c:pt idx="9642">
                  <c:v>3421.4396972656</c:v>
                </c:pt>
                <c:pt idx="9643">
                  <c:v>3409.068359375</c:v>
                </c:pt>
                <c:pt idx="9644">
                  <c:v>3394.2802734375</c:v>
                </c:pt>
                <c:pt idx="9645">
                  <c:v>3377.3203125</c:v>
                </c:pt>
                <c:pt idx="9646">
                  <c:v>3360.1442871094</c:v>
                </c:pt>
                <c:pt idx="9647">
                  <c:v>3342.8422851563</c:v>
                </c:pt>
                <c:pt idx="9648">
                  <c:v>3325.916015625</c:v>
                </c:pt>
                <c:pt idx="9649">
                  <c:v>3308.7917480469</c:v>
                </c:pt>
                <c:pt idx="9650">
                  <c:v>3291.4689941406</c:v>
                </c:pt>
                <c:pt idx="9651">
                  <c:v>3273.9382324219</c:v>
                </c:pt>
                <c:pt idx="9652">
                  <c:v>3256.2197265625</c:v>
                </c:pt>
                <c:pt idx="9653">
                  <c:v>3238.3034667969</c:v>
                </c:pt>
                <c:pt idx="9654">
                  <c:v>3220.1899414063</c:v>
                </c:pt>
                <c:pt idx="9655">
                  <c:v>3201.8669433594</c:v>
                </c:pt>
                <c:pt idx="9656">
                  <c:v>3183.3571777344</c:v>
                </c:pt>
                <c:pt idx="9657">
                  <c:v>3164.6494140625</c:v>
                </c:pt>
                <c:pt idx="9658">
                  <c:v>3145.744140625</c:v>
                </c:pt>
                <c:pt idx="9659">
                  <c:v>3126.6291503906</c:v>
                </c:pt>
                <c:pt idx="9660">
                  <c:v>3107.3276367188</c:v>
                </c:pt>
                <c:pt idx="9661">
                  <c:v>3087.828125</c:v>
                </c:pt>
                <c:pt idx="9662">
                  <c:v>3068.130859375</c:v>
                </c:pt>
                <c:pt idx="9663">
                  <c:v>3048.2353515625</c:v>
                </c:pt>
                <c:pt idx="9664">
                  <c:v>3028.1430664063</c:v>
                </c:pt>
                <c:pt idx="9665">
                  <c:v>3007.8283691406</c:v>
                </c:pt>
                <c:pt idx="9666">
                  <c:v>2987.33984375</c:v>
                </c:pt>
                <c:pt idx="9667">
                  <c:v>2966.6533203125</c:v>
                </c:pt>
                <c:pt idx="9668">
                  <c:v>2945.7685546875</c:v>
                </c:pt>
                <c:pt idx="9669">
                  <c:v>2924.6860351563</c:v>
                </c:pt>
                <c:pt idx="9670">
                  <c:v>2903.40625</c:v>
                </c:pt>
                <c:pt idx="9671">
                  <c:v>2881.9272460938</c:v>
                </c:pt>
                <c:pt idx="9672">
                  <c:v>2860.2514648438</c:v>
                </c:pt>
                <c:pt idx="9673">
                  <c:v>2838.3520507813</c:v>
                </c:pt>
                <c:pt idx="9674">
                  <c:v>2815.2524414063</c:v>
                </c:pt>
                <c:pt idx="9675">
                  <c:v>2790.3703613281</c:v>
                </c:pt>
                <c:pt idx="9676">
                  <c:v>2765.3432617188</c:v>
                </c:pt>
                <c:pt idx="9677">
                  <c:v>2740.1704101563</c:v>
                </c:pt>
                <c:pt idx="9678">
                  <c:v>2714.8513183594</c:v>
                </c:pt>
                <c:pt idx="9679">
                  <c:v>2689.38671875</c:v>
                </c:pt>
                <c:pt idx="9680">
                  <c:v>2663.7766113281</c:v>
                </c:pt>
                <c:pt idx="9681">
                  <c:v>2638.0205078125</c:v>
                </c:pt>
                <c:pt idx="9682">
                  <c:v>2612.0886230469</c:v>
                </c:pt>
                <c:pt idx="9683">
                  <c:v>2586.0415039063</c:v>
                </c:pt>
                <c:pt idx="9684">
                  <c:v>2559.8481445313</c:v>
                </c:pt>
                <c:pt idx="9685">
                  <c:v>2533.3330078125</c:v>
                </c:pt>
                <c:pt idx="9686">
                  <c:v>2506.693359375</c:v>
                </c:pt>
                <c:pt idx="9687">
                  <c:v>2480.06640625</c:v>
                </c:pt>
                <c:pt idx="9688">
                  <c:v>2453.4506835938</c:v>
                </c:pt>
                <c:pt idx="9689">
                  <c:v>2426.8474121094</c:v>
                </c:pt>
                <c:pt idx="9690">
                  <c:v>2400.2260742188</c:v>
                </c:pt>
                <c:pt idx="9691">
                  <c:v>2373.6474609375</c:v>
                </c:pt>
                <c:pt idx="9692">
                  <c:v>2347.0805664063</c:v>
                </c:pt>
                <c:pt idx="9693">
                  <c:v>2320.5261230469</c:v>
                </c:pt>
                <c:pt idx="9694">
                  <c:v>2293.9829101563</c:v>
                </c:pt>
                <c:pt idx="9695">
                  <c:v>2267.453125</c:v>
                </c:pt>
                <c:pt idx="9696">
                  <c:v>2240.9353027344</c:v>
                </c:pt>
                <c:pt idx="9697">
                  <c:v>2214.4294433594</c:v>
                </c:pt>
                <c:pt idx="9698">
                  <c:v>2187.9055175781</c:v>
                </c:pt>
                <c:pt idx="9699">
                  <c:v>2161.4235839844</c:v>
                </c:pt>
                <c:pt idx="9700">
                  <c:v>2134.9541015625</c:v>
                </c:pt>
                <c:pt idx="9701">
                  <c:v>2108.4970703125</c:v>
                </c:pt>
                <c:pt idx="9702">
                  <c:v>2082.0520019531</c:v>
                </c:pt>
                <c:pt idx="9703">
                  <c:v>2055.6186523438</c:v>
                </c:pt>
                <c:pt idx="9704">
                  <c:v>2029.1979980469</c:v>
                </c:pt>
                <c:pt idx="9705">
                  <c:v>2001.8162841797</c:v>
                </c:pt>
                <c:pt idx="9706">
                  <c:v>1974.2338867188</c:v>
                </c:pt>
                <c:pt idx="9707">
                  <c:v>1945.8970947266</c:v>
                </c:pt>
                <c:pt idx="9708">
                  <c:v>1917.6854248047</c:v>
                </c:pt>
                <c:pt idx="9709">
                  <c:v>1889.6323242188</c:v>
                </c:pt>
                <c:pt idx="9710">
                  <c:v>1861.7371826172</c:v>
                </c:pt>
                <c:pt idx="9711">
                  <c:v>1834.0002441406</c:v>
                </c:pt>
                <c:pt idx="9712">
                  <c:v>1806.4215087891</c:v>
                </c:pt>
                <c:pt idx="9713">
                  <c:v>1779.0007324219</c:v>
                </c:pt>
                <c:pt idx="9714">
                  <c:v>1751.7069091797</c:v>
                </c:pt>
                <c:pt idx="9715">
                  <c:v>1724.6024169922</c:v>
                </c:pt>
                <c:pt idx="9716">
                  <c:v>1697.6563720703</c:v>
                </c:pt>
                <c:pt idx="9717">
                  <c:v>1670.8684082031</c:v>
                </c:pt>
                <c:pt idx="9718">
                  <c:v>1644.2385253906</c:v>
                </c:pt>
                <c:pt idx="9719">
                  <c:v>1617.7666015625</c:v>
                </c:pt>
                <c:pt idx="9720">
                  <c:v>1591.453125</c:v>
                </c:pt>
                <c:pt idx="9721">
                  <c:v>1565.2976074219</c:v>
                </c:pt>
                <c:pt idx="9722">
                  <c:v>1539.2702636719</c:v>
                </c:pt>
                <c:pt idx="9723">
                  <c:v>1513.4313964844</c:v>
                </c:pt>
                <c:pt idx="9724">
                  <c:v>1487.7502441406</c:v>
                </c:pt>
                <c:pt idx="9725">
                  <c:v>1462.2274169922</c:v>
                </c:pt>
                <c:pt idx="9726">
                  <c:v>1436.9204101563</c:v>
                </c:pt>
                <c:pt idx="9727">
                  <c:v>1412.5931396484</c:v>
                </c:pt>
                <c:pt idx="9728">
                  <c:v>1388.4793701172</c:v>
                </c:pt>
                <c:pt idx="9729">
                  <c:v>1364.5794677734</c:v>
                </c:pt>
                <c:pt idx="9730">
                  <c:v>1340.8930664063</c:v>
                </c:pt>
                <c:pt idx="9731">
                  <c:v>1317.3933105469</c:v>
                </c:pt>
                <c:pt idx="9732">
                  <c:v>1294.1342773438</c:v>
                </c:pt>
                <c:pt idx="9733">
                  <c:v>1271.0888671875</c:v>
                </c:pt>
                <c:pt idx="9734">
                  <c:v>1247.7922363281</c:v>
                </c:pt>
                <c:pt idx="9735">
                  <c:v>1224.5637207031</c:v>
                </c:pt>
                <c:pt idx="9736">
                  <c:v>1201.5574951172</c:v>
                </c:pt>
                <c:pt idx="9737">
                  <c:v>1178.7736816406</c:v>
                </c:pt>
                <c:pt idx="9738">
                  <c:v>1156.2119140625</c:v>
                </c:pt>
                <c:pt idx="9739">
                  <c:v>1133.8474121094</c:v>
                </c:pt>
                <c:pt idx="9740">
                  <c:v>1111.7305908203</c:v>
                </c:pt>
                <c:pt idx="9741">
                  <c:v>1089.8364257813</c:v>
                </c:pt>
                <c:pt idx="9742">
                  <c:v>1068.1644287109</c:v>
                </c:pt>
                <c:pt idx="9743">
                  <c:v>1046.71484375</c:v>
                </c:pt>
                <c:pt idx="9744">
                  <c:v>1025.4875488281</c:v>
                </c:pt>
                <c:pt idx="9745">
                  <c:v>1004.4827270508</c:v>
                </c:pt>
                <c:pt idx="9746">
                  <c:v>983.69995117188</c:v>
                </c:pt>
                <c:pt idx="9747">
                  <c:v>963.11627197266</c:v>
                </c:pt>
                <c:pt idx="9748">
                  <c:v>942.77862548828</c:v>
                </c:pt>
                <c:pt idx="9749">
                  <c:v>922.66314697266</c:v>
                </c:pt>
                <c:pt idx="9750">
                  <c:v>902.77014160156</c:v>
                </c:pt>
                <c:pt idx="9751">
                  <c:v>884.11535644531</c:v>
                </c:pt>
                <c:pt idx="9752">
                  <c:v>866.34301757813</c:v>
                </c:pt>
                <c:pt idx="9753">
                  <c:v>848.80584716797</c:v>
                </c:pt>
                <c:pt idx="9754">
                  <c:v>831.50347900391</c:v>
                </c:pt>
                <c:pt idx="9755">
                  <c:v>814.41711425781</c:v>
                </c:pt>
                <c:pt idx="9756">
                  <c:v>797.58551025391</c:v>
                </c:pt>
                <c:pt idx="9757">
                  <c:v>780.98907470703</c:v>
                </c:pt>
                <c:pt idx="9758">
                  <c:v>764.62780761719</c:v>
                </c:pt>
                <c:pt idx="9759">
                  <c:v>748.50158691406</c:v>
                </c:pt>
                <c:pt idx="9760">
                  <c:v>732.61053466797</c:v>
                </c:pt>
                <c:pt idx="9761">
                  <c:v>716.95471191406</c:v>
                </c:pt>
                <c:pt idx="9762">
                  <c:v>701.53527832031</c:v>
                </c:pt>
                <c:pt idx="9763">
                  <c:v>686.34539794922</c:v>
                </c:pt>
                <c:pt idx="9764">
                  <c:v>671.40197753906</c:v>
                </c:pt>
                <c:pt idx="9765">
                  <c:v>656.68737792969</c:v>
                </c:pt>
                <c:pt idx="9766">
                  <c:v>642.20153808594</c:v>
                </c:pt>
                <c:pt idx="9767">
                  <c:v>627.94439697266</c:v>
                </c:pt>
                <c:pt idx="9768">
                  <c:v>613.916015625</c:v>
                </c:pt>
                <c:pt idx="9769">
                  <c:v>600.11633300781</c:v>
                </c:pt>
                <c:pt idx="9770">
                  <c:v>586.54553222656</c:v>
                </c:pt>
                <c:pt idx="9771">
                  <c:v>573.18823242188</c:v>
                </c:pt>
                <c:pt idx="9772">
                  <c:v>560.0751953125</c:v>
                </c:pt>
                <c:pt idx="9773">
                  <c:v>547.19091796875</c:v>
                </c:pt>
                <c:pt idx="9774">
                  <c:v>534.53533935547</c:v>
                </c:pt>
                <c:pt idx="9775">
                  <c:v>522.10852050781</c:v>
                </c:pt>
                <c:pt idx="9776">
                  <c:v>509.91055297852</c:v>
                </c:pt>
                <c:pt idx="9777">
                  <c:v>499.34185791016</c:v>
                </c:pt>
                <c:pt idx="9778">
                  <c:v>488.9303894043</c:v>
                </c:pt>
                <c:pt idx="9779">
                  <c:v>478.61343383789</c:v>
                </c:pt>
                <c:pt idx="9780">
                  <c:v>468.4147644043</c:v>
                </c:pt>
                <c:pt idx="9781">
                  <c:v>458.32232666016</c:v>
                </c:pt>
                <c:pt idx="9782">
                  <c:v>448.33627319336</c:v>
                </c:pt>
                <c:pt idx="9783">
                  <c:v>438.45645141602</c:v>
                </c:pt>
                <c:pt idx="9784">
                  <c:v>428.68313598633</c:v>
                </c:pt>
                <c:pt idx="9785">
                  <c:v>419.0158996582</c:v>
                </c:pt>
                <c:pt idx="9786">
                  <c:v>409.455078125</c:v>
                </c:pt>
                <c:pt idx="9787">
                  <c:v>400.00061035156</c:v>
                </c:pt>
                <c:pt idx="9788">
                  <c:v>390.64169311523</c:v>
                </c:pt>
                <c:pt idx="9789">
                  <c:v>381.39996337891</c:v>
                </c:pt>
                <c:pt idx="9790">
                  <c:v>372.54467773438</c:v>
                </c:pt>
                <c:pt idx="9791">
                  <c:v>363.87066650391</c:v>
                </c:pt>
                <c:pt idx="9792">
                  <c:v>355.3219909668</c:v>
                </c:pt>
                <c:pt idx="9793">
                  <c:v>346.89852905273</c:v>
                </c:pt>
                <c:pt idx="9794">
                  <c:v>338.60046386719</c:v>
                </c:pt>
                <c:pt idx="9795">
                  <c:v>330.42752075195</c:v>
                </c:pt>
                <c:pt idx="9796">
                  <c:v>322.37075805664</c:v>
                </c:pt>
                <c:pt idx="9797">
                  <c:v>314.44860839844</c:v>
                </c:pt>
                <c:pt idx="9798">
                  <c:v>306.65167236328</c:v>
                </c:pt>
                <c:pt idx="9799">
                  <c:v>298.98004150391</c:v>
                </c:pt>
                <c:pt idx="9800">
                  <c:v>291.43371582031</c:v>
                </c:pt>
                <c:pt idx="9801">
                  <c:v>284.01266479492</c:v>
                </c:pt>
                <c:pt idx="9802">
                  <c:v>276.716796875</c:v>
                </c:pt>
                <c:pt idx="9803">
                  <c:v>269.54629516602</c:v>
                </c:pt>
                <c:pt idx="9804">
                  <c:v>263.64538574219</c:v>
                </c:pt>
                <c:pt idx="9805">
                  <c:v>258.21221923828</c:v>
                </c:pt>
                <c:pt idx="9806">
                  <c:v>252.83990478516</c:v>
                </c:pt>
                <c:pt idx="9807">
                  <c:v>247.52857971191</c:v>
                </c:pt>
                <c:pt idx="9808">
                  <c:v>242.27807617188</c:v>
                </c:pt>
                <c:pt idx="9809">
                  <c:v>237.08843994141</c:v>
                </c:pt>
                <c:pt idx="9810">
                  <c:v>231.95971679688</c:v>
                </c:pt>
                <c:pt idx="9811">
                  <c:v>226.89186096191</c:v>
                </c:pt>
                <c:pt idx="9812">
                  <c:v>221.87919616699</c:v>
                </c:pt>
                <c:pt idx="9813">
                  <c:v>216.93322753906</c:v>
                </c:pt>
                <c:pt idx="9814">
                  <c:v>212.04809570313</c:v>
                </c:pt>
                <c:pt idx="9815">
                  <c:v>207.22392272949</c:v>
                </c:pt>
                <c:pt idx="9816">
                  <c:v>202.46061706543</c:v>
                </c:pt>
                <c:pt idx="9817">
                  <c:v>197.75820922852</c:v>
                </c:pt>
                <c:pt idx="9818">
                  <c:v>193.02326965332</c:v>
                </c:pt>
                <c:pt idx="9819">
                  <c:v>188.24067687988</c:v>
                </c:pt>
                <c:pt idx="9820">
                  <c:v>183.5391998291</c:v>
                </c:pt>
                <c:pt idx="9821">
                  <c:v>178.92971801758</c:v>
                </c:pt>
                <c:pt idx="9822">
                  <c:v>174.40672302246</c:v>
                </c:pt>
                <c:pt idx="9823">
                  <c:v>169.9701385498</c:v>
                </c:pt>
                <c:pt idx="9824">
                  <c:v>165.6201171875</c:v>
                </c:pt>
                <c:pt idx="9825">
                  <c:v>161.35655212402</c:v>
                </c:pt>
                <c:pt idx="9826">
                  <c:v>157.17950439453</c:v>
                </c:pt>
                <c:pt idx="9827">
                  <c:v>153.08894348145</c:v>
                </c:pt>
                <c:pt idx="9828">
                  <c:v>149.08029174805</c:v>
                </c:pt>
                <c:pt idx="9829">
                  <c:v>145.16278076172</c:v>
                </c:pt>
                <c:pt idx="9830">
                  <c:v>141.33177185059</c:v>
                </c:pt>
                <c:pt idx="9831">
                  <c:v>137.58726501465</c:v>
                </c:pt>
                <c:pt idx="9832">
                  <c:v>134.18795776367</c:v>
                </c:pt>
                <c:pt idx="9833">
                  <c:v>131.36430358887</c:v>
                </c:pt>
                <c:pt idx="9834">
                  <c:v>128.57551574707</c:v>
                </c:pt>
                <c:pt idx="9835">
                  <c:v>125.82157897949</c:v>
                </c:pt>
                <c:pt idx="9836">
                  <c:v>123.10247039795</c:v>
                </c:pt>
                <c:pt idx="9837">
                  <c:v>120.41516113281</c:v>
                </c:pt>
                <c:pt idx="9838">
                  <c:v>117.76581573486</c:v>
                </c:pt>
                <c:pt idx="9839">
                  <c:v>115.15132904053</c:v>
                </c:pt>
                <c:pt idx="9840">
                  <c:v>112.57169342041</c:v>
                </c:pt>
                <c:pt idx="9841">
                  <c:v>110.02690887451</c:v>
                </c:pt>
                <c:pt idx="9842">
                  <c:v>107.51699066162</c:v>
                </c:pt>
                <c:pt idx="9843">
                  <c:v>105.04193115234</c:v>
                </c:pt>
                <c:pt idx="9844">
                  <c:v>102.6016998291</c:v>
                </c:pt>
                <c:pt idx="9845">
                  <c:v>100.19359588623</c:v>
                </c:pt>
                <c:pt idx="9846">
                  <c:v>97.823135375977003</c:v>
                </c:pt>
                <c:pt idx="9847">
                  <c:v>95.487518310547003</c:v>
                </c:pt>
                <c:pt idx="9848">
                  <c:v>93.18677520752</c:v>
                </c:pt>
                <c:pt idx="9849">
                  <c:v>90.919624328612997</c:v>
                </c:pt>
                <c:pt idx="9850">
                  <c:v>88.577445983887003</c:v>
                </c:pt>
                <c:pt idx="9851">
                  <c:v>86.276016235352003</c:v>
                </c:pt>
                <c:pt idx="9852">
                  <c:v>84.015296936035</c:v>
                </c:pt>
                <c:pt idx="9853">
                  <c:v>81.792785644530994</c:v>
                </c:pt>
                <c:pt idx="9854">
                  <c:v>79.61360168457</c:v>
                </c:pt>
                <c:pt idx="9855">
                  <c:v>77.475143432617003</c:v>
                </c:pt>
                <c:pt idx="9856">
                  <c:v>75.377426147460994</c:v>
                </c:pt>
                <c:pt idx="9857">
                  <c:v>73.320449829102003</c:v>
                </c:pt>
                <c:pt idx="9858">
                  <c:v>71.304191589355</c:v>
                </c:pt>
                <c:pt idx="9859">
                  <c:v>69.32869720459</c:v>
                </c:pt>
                <c:pt idx="9860">
                  <c:v>67.393920898437997</c:v>
                </c:pt>
                <c:pt idx="9861">
                  <c:v>65.727088928222997</c:v>
                </c:pt>
                <c:pt idx="9862">
                  <c:v>64.337875366210994</c:v>
                </c:pt>
                <c:pt idx="9863">
                  <c:v>62.967838287353999</c:v>
                </c:pt>
                <c:pt idx="9864">
                  <c:v>61.616981506347997</c:v>
                </c:pt>
                <c:pt idx="9865">
                  <c:v>60.285316467285</c:v>
                </c:pt>
                <c:pt idx="9866">
                  <c:v>58.97282409668</c:v>
                </c:pt>
                <c:pt idx="9867">
                  <c:v>57.679527282715</c:v>
                </c:pt>
                <c:pt idx="9868">
                  <c:v>56.405395507812997</c:v>
                </c:pt>
                <c:pt idx="9869">
                  <c:v>55.149032592772997</c:v>
                </c:pt>
                <c:pt idx="9870">
                  <c:v>53.913291931152003</c:v>
                </c:pt>
                <c:pt idx="9871">
                  <c:v>52.696746826172003</c:v>
                </c:pt>
                <c:pt idx="9872">
                  <c:v>51.499382019042997</c:v>
                </c:pt>
                <c:pt idx="9873">
                  <c:v>50.321186065673999</c:v>
                </c:pt>
                <c:pt idx="9874">
                  <c:v>49.162189483642997</c:v>
                </c:pt>
                <c:pt idx="9875">
                  <c:v>48.009502410888999</c:v>
                </c:pt>
                <c:pt idx="9876">
                  <c:v>46.864772796631001</c:v>
                </c:pt>
                <c:pt idx="9877">
                  <c:v>45.733879089355</c:v>
                </c:pt>
                <c:pt idx="9878">
                  <c:v>44.619449615478999</c:v>
                </c:pt>
                <c:pt idx="9879">
                  <c:v>43.520153045653998</c:v>
                </c:pt>
                <c:pt idx="9880">
                  <c:v>42.449180603027003</c:v>
                </c:pt>
                <c:pt idx="9881">
                  <c:v>41.39368057251</c:v>
                </c:pt>
                <c:pt idx="9882">
                  <c:v>40.352680206298999</c:v>
                </c:pt>
                <c:pt idx="9883">
                  <c:v>39.326179504395</c:v>
                </c:pt>
                <c:pt idx="9884">
                  <c:v>38.314182281493999</c:v>
                </c:pt>
                <c:pt idx="9885">
                  <c:v>37.316692352295</c:v>
                </c:pt>
                <c:pt idx="9886">
                  <c:v>36.332584381103999</c:v>
                </c:pt>
                <c:pt idx="9887">
                  <c:v>35.364101409912003</c:v>
                </c:pt>
                <c:pt idx="9888">
                  <c:v>34.410140991211001</c:v>
                </c:pt>
                <c:pt idx="9889">
                  <c:v>33.470680236816001</c:v>
                </c:pt>
                <c:pt idx="9890">
                  <c:v>32.545722961426002</c:v>
                </c:pt>
                <c:pt idx="9891">
                  <c:v>31.635259628296001</c:v>
                </c:pt>
                <c:pt idx="9892">
                  <c:v>30.739305496216002</c:v>
                </c:pt>
                <c:pt idx="9893">
                  <c:v>29.857858657836999</c:v>
                </c:pt>
                <c:pt idx="9894">
                  <c:v>29.006387710571001</c:v>
                </c:pt>
                <c:pt idx="9895">
                  <c:v>28.465692520141999</c:v>
                </c:pt>
                <c:pt idx="9896">
                  <c:v>27.928108215331999</c:v>
                </c:pt>
                <c:pt idx="9897">
                  <c:v>27.393640518188</c:v>
                </c:pt>
                <c:pt idx="9898">
                  <c:v>26.86229133606</c:v>
                </c:pt>
                <c:pt idx="9899">
                  <c:v>26.334060668945</c:v>
                </c:pt>
                <c:pt idx="9900">
                  <c:v>25.8089427948</c:v>
                </c:pt>
                <c:pt idx="9901">
                  <c:v>25.28694152832</c:v>
                </c:pt>
                <c:pt idx="9902">
                  <c:v>24.767461776733001</c:v>
                </c:pt>
                <c:pt idx="9903">
                  <c:v>24.251697540283001</c:v>
                </c:pt>
                <c:pt idx="9904">
                  <c:v>23.73904800415</c:v>
                </c:pt>
                <c:pt idx="9905">
                  <c:v>23.229516983031999</c:v>
                </c:pt>
                <c:pt idx="9906">
                  <c:v>22.723098754883001</c:v>
                </c:pt>
                <c:pt idx="9907">
                  <c:v>22.219800949096999</c:v>
                </c:pt>
                <c:pt idx="9908">
                  <c:v>21.719615936278998</c:v>
                </c:pt>
                <c:pt idx="9909">
                  <c:v>21.222545623778998</c:v>
                </c:pt>
                <c:pt idx="9910">
                  <c:v>20.72802734375</c:v>
                </c:pt>
                <c:pt idx="9911">
                  <c:v>20.237197875976999</c:v>
                </c:pt>
                <c:pt idx="9912">
                  <c:v>19.749481201171999</c:v>
                </c:pt>
                <c:pt idx="9913">
                  <c:v>19.264875411986999</c:v>
                </c:pt>
                <c:pt idx="9914">
                  <c:v>18.783395767211999</c:v>
                </c:pt>
                <c:pt idx="9915">
                  <c:v>18.305027008056999</c:v>
                </c:pt>
                <c:pt idx="9916">
                  <c:v>17.829776763916001</c:v>
                </c:pt>
                <c:pt idx="9917">
                  <c:v>17.357643127441001</c:v>
                </c:pt>
                <c:pt idx="9918">
                  <c:v>16.88808631897</c:v>
                </c:pt>
                <c:pt idx="9919">
                  <c:v>16.422183990478999</c:v>
                </c:pt>
                <c:pt idx="9920">
                  <c:v>15.959402084351</c:v>
                </c:pt>
                <c:pt idx="9921">
                  <c:v>15.499733924866</c:v>
                </c:pt>
                <c:pt idx="9922">
                  <c:v>15.055306434630999</c:v>
                </c:pt>
                <c:pt idx="9923">
                  <c:v>14.784887313843001</c:v>
                </c:pt>
                <c:pt idx="9924">
                  <c:v>14.507851600646999</c:v>
                </c:pt>
                <c:pt idx="9925">
                  <c:v>14.231621742249001</c:v>
                </c:pt>
                <c:pt idx="9926">
                  <c:v>13.955879211426</c:v>
                </c:pt>
                <c:pt idx="9927">
                  <c:v>13.681261062621999</c:v>
                </c:pt>
                <c:pt idx="9928">
                  <c:v>13.407448768616</c:v>
                </c:pt>
                <c:pt idx="9929">
                  <c:v>13.134437561035</c:v>
                </c:pt>
                <c:pt idx="9930">
                  <c:v>12.862236022949</c:v>
                </c:pt>
                <c:pt idx="9931">
                  <c:v>12.590835571289</c:v>
                </c:pt>
                <c:pt idx="9932">
                  <c:v>12.320240974426</c:v>
                </c:pt>
                <c:pt idx="9933">
                  <c:v>12.050453186035</c:v>
                </c:pt>
                <c:pt idx="9934">
                  <c:v>11.781467437744</c:v>
                </c:pt>
                <c:pt idx="9935">
                  <c:v>11.512981414795</c:v>
                </c:pt>
                <c:pt idx="9936">
                  <c:v>11.24560546875</c:v>
                </c:pt>
                <c:pt idx="9937">
                  <c:v>10.979038238525</c:v>
                </c:pt>
                <c:pt idx="9938">
                  <c:v>10.71327495575</c:v>
                </c:pt>
                <c:pt idx="9939">
                  <c:v>10.448316574096999</c:v>
                </c:pt>
                <c:pt idx="9940">
                  <c:v>10.184163093566999</c:v>
                </c:pt>
                <c:pt idx="9941">
                  <c:v>9.9208126068115003</c:v>
                </c:pt>
                <c:pt idx="9942">
                  <c:v>9.6582698822021005</c:v>
                </c:pt>
                <c:pt idx="9943">
                  <c:v>9.3962297439575</c:v>
                </c:pt>
                <c:pt idx="9944">
                  <c:v>9.1352949142456001</c:v>
                </c:pt>
                <c:pt idx="9945">
                  <c:v>8.8751678466796999</c:v>
                </c:pt>
                <c:pt idx="9946">
                  <c:v>8.6158456802368004</c:v>
                </c:pt>
                <c:pt idx="9947">
                  <c:v>8.3573274612427007</c:v>
                </c:pt>
                <c:pt idx="9948">
                  <c:v>8.1169233322143999</c:v>
                </c:pt>
                <c:pt idx="9949">
                  <c:v>8.0083923339843999</c:v>
                </c:pt>
                <c:pt idx="9950">
                  <c:v>7.8999381065368999</c:v>
                </c:pt>
                <c:pt idx="9951">
                  <c:v>7.7914371490479004</c:v>
                </c:pt>
                <c:pt idx="9952">
                  <c:v>7.6831374168395996</c:v>
                </c:pt>
                <c:pt idx="9953">
                  <c:v>7.5749163627625</c:v>
                </c:pt>
                <c:pt idx="9954">
                  <c:v>7.4667692184448002</c:v>
                </c:pt>
                <c:pt idx="9955">
                  <c:v>7.3587026596068998</c:v>
                </c:pt>
                <c:pt idx="9956">
                  <c:v>7.25071144104</c:v>
                </c:pt>
                <c:pt idx="9957">
                  <c:v>7.1427974700928001</c:v>
                </c:pt>
                <c:pt idx="9958">
                  <c:v>7.0349617004395002</c:v>
                </c:pt>
                <c:pt idx="9959">
                  <c:v>6.9270777702331996</c:v>
                </c:pt>
                <c:pt idx="9960">
                  <c:v>6.8193945884704998</c:v>
                </c:pt>
                <c:pt idx="9961">
                  <c:v>6.7117910385131996</c:v>
                </c:pt>
                <c:pt idx="9962">
                  <c:v>6.6042618751526003</c:v>
                </c:pt>
                <c:pt idx="9963">
                  <c:v>6.4968104362487997</c:v>
                </c:pt>
                <c:pt idx="9964">
                  <c:v>6.3894362449645996</c:v>
                </c:pt>
                <c:pt idx="9965">
                  <c:v>6.2821397781371999</c:v>
                </c:pt>
                <c:pt idx="9966">
                  <c:v>6.1749205589293998</c:v>
                </c:pt>
                <c:pt idx="9967">
                  <c:v>6.0676546096801998</c:v>
                </c:pt>
                <c:pt idx="9968">
                  <c:v>5.9605894088745002</c:v>
                </c:pt>
                <c:pt idx="9969">
                  <c:v>5.8536009788512997</c:v>
                </c:pt>
                <c:pt idx="9970">
                  <c:v>5.7466902732848997</c:v>
                </c:pt>
                <c:pt idx="9971">
                  <c:v>5.6398563385009997</c:v>
                </c:pt>
                <c:pt idx="9972">
                  <c:v>5.5330996513367001</c:v>
                </c:pt>
                <c:pt idx="9973">
                  <c:v>5.4264206886292001</c:v>
                </c:pt>
                <c:pt idx="9974">
                  <c:v>5.3198180198668998</c:v>
                </c:pt>
                <c:pt idx="9975">
                  <c:v>5.2551641464232999</c:v>
                </c:pt>
                <c:pt idx="9976">
                  <c:v>5.2053332328795996</c:v>
                </c:pt>
                <c:pt idx="9977">
                  <c:v>5.1561455726623997</c:v>
                </c:pt>
                <c:pt idx="9978">
                  <c:v>5.1075987815856996</c:v>
                </c:pt>
                <c:pt idx="9979">
                  <c:v>5.0596938133240004</c:v>
                </c:pt>
                <c:pt idx="9980">
                  <c:v>5.01243019104</c:v>
                </c:pt>
                <c:pt idx="9981">
                  <c:v>4.9658093452454004</c:v>
                </c:pt>
                <c:pt idx="9982">
                  <c:v>4.9198298454284997</c:v>
                </c:pt>
                <c:pt idx="9983">
                  <c:v>4.8744401931762997</c:v>
                </c:pt>
                <c:pt idx="9984">
                  <c:v>4.8297443389892996</c:v>
                </c:pt>
                <c:pt idx="9985">
                  <c:v>4.7856922149657999</c:v>
                </c:pt>
                <c:pt idx="9986">
                  <c:v>4.7422800064087003</c:v>
                </c:pt>
                <c:pt idx="9987">
                  <c:v>4.6995096206665004</c:v>
                </c:pt>
                <c:pt idx="9988">
                  <c:v>4.6573820114136</c:v>
                </c:pt>
                <c:pt idx="9989">
                  <c:v>4.6158957481384002</c:v>
                </c:pt>
                <c:pt idx="9990">
                  <c:v>4.5750513076781996</c:v>
                </c:pt>
                <c:pt idx="9991">
                  <c:v>4.5348491668701003</c:v>
                </c:pt>
                <c:pt idx="9992">
                  <c:v>4.4952430725098003</c:v>
                </c:pt>
                <c:pt idx="9993">
                  <c:v>4.4563250541687003</c:v>
                </c:pt>
                <c:pt idx="9994">
                  <c:v>4.4180483818054004</c:v>
                </c:pt>
                <c:pt idx="9995">
                  <c:v>4.3804144859314</c:v>
                </c:pt>
                <c:pt idx="9996">
                  <c:v>4.3434214591979998</c:v>
                </c:pt>
                <c:pt idx="9997">
                  <c:v>4.3070702552795002</c:v>
                </c:pt>
                <c:pt idx="9998">
                  <c:v>4.2713613510131996</c:v>
                </c:pt>
                <c:pt idx="9999">
                  <c:v>4.2362937927245996</c:v>
                </c:pt>
                <c:pt idx="10000">
                  <c:v>4.201828956604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218-49F2-8D38-43D450AEB31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36618848"/>
        <c:axId val="412791344"/>
      </c:scatterChart>
      <c:valAx>
        <c:axId val="536618848"/>
        <c:scaling>
          <c:orientation val="minMax"/>
          <c:max val="1100"/>
          <c:min val="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position (m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2791344"/>
        <c:crosses val="autoZero"/>
        <c:crossBetween val="midCat"/>
      </c:valAx>
      <c:valAx>
        <c:axId val="41279134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Electric field (arb.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3661884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63762204724409444"/>
          <c:y val="2.372630504520264E-2"/>
          <c:w val="0.32408036878213126"/>
          <c:h val="8.863934007395098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8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A1ACD3-79D4-45FD-9BDE-04CCA0C9D7A6}" type="datetimeFigureOut">
              <a:rPr lang="en-GB" smtClean="0"/>
              <a:pPr/>
              <a:t>16/02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DE395B-34D7-40D2-BB6F-14FC5AB6534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761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881CDC-C498-4382-AA75-83172D0BDFC3}" type="slidenum">
              <a:rPr lang="en-US"/>
              <a:pPr/>
              <a:t>2</a:t>
            </a:fld>
            <a:endParaRPr lang="en-US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45860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C9F7CF-E2BD-4F58-8544-43B53B320DF3}" type="slidenum">
              <a:rPr lang="en-US"/>
              <a:pPr/>
              <a:t>3</a:t>
            </a:fld>
            <a:endParaRPr lang="en-US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28974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DE395B-34D7-40D2-BB6F-14FC5AB6534F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233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4A0837-4169-48F7-8AE1-60783403A7CA}" type="slidenum">
              <a:rPr lang="en-GB"/>
              <a:pPr/>
              <a:t>26</a:t>
            </a:fld>
            <a:endParaRPr lang="en-GB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61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16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16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16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1D46FC9-09EC-4954-B4F2-3B043F242A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FB11F-3FAE-4FE0-B685-6AC41B1D7C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16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16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16/0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16/02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16/02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16/02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16/0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16/0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22D902-C113-467A-B0AF-810D52506957}" type="datetimeFigureOut">
              <a:rPr lang="en-GB" smtClean="0"/>
              <a:pPr/>
              <a:t>16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  <p:pic>
        <p:nvPicPr>
          <p:cNvPr id="7" name="Picture 4" descr="CI_logo_small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-15552" y="21980"/>
            <a:ext cx="1059160" cy="59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206222" y="0"/>
            <a:ext cx="937778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jpeg"/><Relationship Id="rId4" Type="http://schemas.openxmlformats.org/officeDocument/2006/relationships/image" Target="../media/image6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jpeg"/><Relationship Id="rId5" Type="http://schemas.openxmlformats.org/officeDocument/2006/relationships/chart" Target="../charts/chart3.xml"/><Relationship Id="rId10" Type="http://schemas.openxmlformats.org/officeDocument/2006/relationships/image" Target="../media/image14.jpeg"/><Relationship Id="rId4" Type="http://schemas.openxmlformats.org/officeDocument/2006/relationships/image" Target="../media/image9.wmf"/><Relationship Id="rId9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RF Linear accelerators</a:t>
            </a:r>
            <a:br>
              <a:rPr lang="en-GB" dirty="0"/>
            </a:br>
            <a:r>
              <a:rPr lang="en-GB" dirty="0"/>
              <a:t>L4: Travelling wave structur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Dr Graeme Burt</a:t>
            </a:r>
          </a:p>
          <a:p>
            <a:r>
              <a:rPr lang="en-GB" dirty="0">
                <a:solidFill>
                  <a:srgbClr val="FF0000"/>
                </a:solidFill>
              </a:rPr>
              <a:t>Lancaster University</a:t>
            </a:r>
          </a:p>
        </p:txBody>
      </p:sp>
      <p:pic>
        <p:nvPicPr>
          <p:cNvPr id="4" name="Picture 4" descr="CI_logo_smal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8" y="0"/>
            <a:ext cx="2626696" cy="1484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64058" y="44624"/>
            <a:ext cx="2344446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96C3649B-9538-469C-A41F-04A2BC8ECD1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7531"/>
          <a:stretch/>
        </p:blipFill>
        <p:spPr>
          <a:xfrm>
            <a:off x="107504" y="4886120"/>
            <a:ext cx="8784976" cy="1971880"/>
          </a:xfrm>
          <a:prstGeom prst="rect">
            <a:avLst/>
          </a:prstGeom>
        </p:spPr>
      </p:pic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hase Advanc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>
          <a:xfrm>
            <a:off x="445846" y="1171200"/>
            <a:ext cx="5915000" cy="45259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GB" sz="2000" dirty="0"/>
              <a:t>In a travelling wave structure the phase advance is the axial </a:t>
            </a:r>
            <a:r>
              <a:rPr lang="en-GB" sz="2000" dirty="0" err="1"/>
              <a:t>wavenumber</a:t>
            </a:r>
            <a:r>
              <a:rPr lang="en-GB" sz="2000" dirty="0"/>
              <a:t> multiplied by the iris spacing (</a:t>
            </a:r>
            <a:r>
              <a:rPr lang="en-GB" sz="2000" dirty="0">
                <a:latin typeface="Symbol" pitchFamily="18" charset="2"/>
              </a:rPr>
              <a:t>f</a:t>
            </a:r>
            <a:r>
              <a:rPr lang="en-GB" sz="2000" dirty="0"/>
              <a:t>=</a:t>
            </a:r>
            <a:r>
              <a:rPr lang="en-GB" sz="2000" dirty="0" err="1"/>
              <a:t>k</a:t>
            </a:r>
            <a:r>
              <a:rPr lang="en-GB" sz="2000" baseline="-25000" dirty="0" err="1"/>
              <a:t>z</a:t>
            </a:r>
            <a:r>
              <a:rPr lang="en-GB" sz="2000" dirty="0" err="1"/>
              <a:t>L</a:t>
            </a:r>
            <a:r>
              <a:rPr lang="en-GB" sz="2000" dirty="0"/>
              <a:t>)</a:t>
            </a:r>
          </a:p>
          <a:p>
            <a:pPr>
              <a:lnSpc>
                <a:spcPct val="80000"/>
              </a:lnSpc>
            </a:pPr>
            <a:r>
              <a:rPr lang="en-GB" sz="2000" dirty="0"/>
              <a:t>An iris loaded structure will have a group velocity of zero (standing wave structures) at phase advances of 0 and </a:t>
            </a:r>
            <a:r>
              <a:rPr lang="en-GB" sz="2000" dirty="0">
                <a:latin typeface="Symbol" pitchFamily="18" charset="2"/>
              </a:rPr>
              <a:t>p.</a:t>
            </a:r>
          </a:p>
          <a:p>
            <a:pPr>
              <a:lnSpc>
                <a:spcPct val="80000"/>
              </a:lnSpc>
            </a:pPr>
            <a:r>
              <a:rPr lang="en-GB" sz="2000" dirty="0">
                <a:latin typeface="+mj-lt"/>
              </a:rPr>
              <a:t>At all other phases the group velocity is non-zero and will travel.</a:t>
            </a:r>
          </a:p>
          <a:p>
            <a:pPr>
              <a:lnSpc>
                <a:spcPct val="80000"/>
              </a:lnSpc>
            </a:pPr>
            <a:r>
              <a:rPr lang="en-GB" sz="2000" dirty="0">
                <a:latin typeface="+mj-lt"/>
              </a:rPr>
              <a:t>If we can avoid reflections at the input and output then the wave will move through the structure.</a:t>
            </a:r>
          </a:p>
          <a:p>
            <a:pPr>
              <a:lnSpc>
                <a:spcPct val="80000"/>
              </a:lnSpc>
            </a:pPr>
            <a:r>
              <a:rPr lang="en-GB" sz="2000" dirty="0" err="1">
                <a:latin typeface="+mj-lt"/>
              </a:rPr>
              <a:t>Eg</a:t>
            </a:r>
            <a:r>
              <a:rPr lang="en-GB" sz="2000" dirty="0">
                <a:latin typeface="+mj-lt"/>
              </a:rPr>
              <a:t> a </a:t>
            </a:r>
            <a:r>
              <a:rPr lang="en-GB" sz="2000" dirty="0">
                <a:latin typeface="Symbol" pitchFamily="18" charset="2"/>
              </a:rPr>
              <a:t>p</a:t>
            </a:r>
            <a:r>
              <a:rPr lang="en-GB" sz="2000" dirty="0">
                <a:latin typeface="+mj-lt"/>
              </a:rPr>
              <a:t>/2 travelling wave structure will have all cells filled at some point, but at any instant every 2</a:t>
            </a:r>
            <a:r>
              <a:rPr lang="en-GB" sz="2000" baseline="30000" dirty="0">
                <a:latin typeface="+mj-lt"/>
              </a:rPr>
              <a:t>nd</a:t>
            </a:r>
            <a:r>
              <a:rPr lang="en-GB" sz="2000" dirty="0">
                <a:latin typeface="+mj-lt"/>
              </a:rPr>
              <a:t> cell is unfilled</a:t>
            </a:r>
          </a:p>
          <a:p>
            <a:pPr>
              <a:lnSpc>
                <a:spcPct val="80000"/>
              </a:lnSpc>
            </a:pPr>
            <a:r>
              <a:rPr lang="en-GB" sz="2000" dirty="0">
                <a:latin typeface="+mj-lt"/>
              </a:rPr>
              <a:t>A </a:t>
            </a:r>
            <a:r>
              <a:rPr lang="en-GB" sz="2000" dirty="0">
                <a:latin typeface="Symbol" pitchFamily="18" charset="2"/>
              </a:rPr>
              <a:t>p</a:t>
            </a:r>
            <a:r>
              <a:rPr lang="en-GB" sz="2000" dirty="0">
                <a:latin typeface="+mj-lt"/>
              </a:rPr>
              <a:t>/2 standing wave structure always has every 2</a:t>
            </a:r>
            <a:r>
              <a:rPr lang="en-GB" sz="2000" baseline="30000" dirty="0">
                <a:latin typeface="+mj-lt"/>
              </a:rPr>
              <a:t>nd</a:t>
            </a:r>
            <a:r>
              <a:rPr lang="en-GB" sz="2000" dirty="0">
                <a:latin typeface="+mj-lt"/>
              </a:rPr>
              <a:t> cell unfilled.</a:t>
            </a:r>
          </a:p>
        </p:txBody>
      </p: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06265" y="1268413"/>
            <a:ext cx="1955109" cy="3312715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6588224" y="908720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CLIC crab cavity prototype 2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/3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hase advance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835C754-D5E4-4418-9C98-2578898D0B51}"/>
              </a:ext>
            </a:extLst>
          </p:cNvPr>
          <p:cNvGrpSpPr/>
          <p:nvPr/>
        </p:nvGrpSpPr>
        <p:grpSpPr>
          <a:xfrm>
            <a:off x="179512" y="1268760"/>
            <a:ext cx="8229600" cy="2892965"/>
            <a:chOff x="179512" y="1844824"/>
            <a:chExt cx="8856984" cy="4464496"/>
          </a:xfrm>
        </p:grpSpPr>
        <p:grpSp>
          <p:nvGrpSpPr>
            <p:cNvPr id="4" name="Group 116"/>
            <p:cNvGrpSpPr>
              <a:grpSpLocks/>
            </p:cNvGrpSpPr>
            <p:nvPr/>
          </p:nvGrpSpPr>
          <p:grpSpPr bwMode="auto">
            <a:xfrm>
              <a:off x="3397447" y="2865511"/>
              <a:ext cx="4038600" cy="609600"/>
              <a:chOff x="2976" y="2832"/>
              <a:chExt cx="2544" cy="384"/>
            </a:xfrm>
          </p:grpSpPr>
          <p:grpSp>
            <p:nvGrpSpPr>
              <p:cNvPr id="5" name="Group 126"/>
              <p:cNvGrpSpPr>
                <a:grpSpLocks/>
              </p:cNvGrpSpPr>
              <p:nvPr/>
            </p:nvGrpSpPr>
            <p:grpSpPr bwMode="auto">
              <a:xfrm>
                <a:off x="2976" y="2832"/>
                <a:ext cx="2544" cy="389"/>
                <a:chOff x="2928" y="2016"/>
                <a:chExt cx="2544" cy="389"/>
              </a:xfrm>
            </p:grpSpPr>
            <p:sp>
              <p:nvSpPr>
                <p:cNvPr id="15" name="Line 127"/>
                <p:cNvSpPr>
                  <a:spLocks noChangeShapeType="1"/>
                </p:cNvSpPr>
                <p:nvPr/>
              </p:nvSpPr>
              <p:spPr bwMode="auto">
                <a:xfrm>
                  <a:off x="2928" y="2016"/>
                  <a:ext cx="253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grpSp>
              <p:nvGrpSpPr>
                <p:cNvPr id="16" name="Group 128"/>
                <p:cNvGrpSpPr>
                  <a:grpSpLocks/>
                </p:cNvGrpSpPr>
                <p:nvPr/>
              </p:nvGrpSpPr>
              <p:grpSpPr bwMode="auto">
                <a:xfrm>
                  <a:off x="3163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33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7" name="Group 131"/>
                <p:cNvGrpSpPr>
                  <a:grpSpLocks/>
                </p:cNvGrpSpPr>
                <p:nvPr/>
              </p:nvGrpSpPr>
              <p:grpSpPr bwMode="auto">
                <a:xfrm>
                  <a:off x="3586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31" name="Line 132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2" name="Line 133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8" name="Group 134"/>
                <p:cNvGrpSpPr>
                  <a:grpSpLocks/>
                </p:cNvGrpSpPr>
                <p:nvPr/>
              </p:nvGrpSpPr>
              <p:grpSpPr bwMode="auto">
                <a:xfrm>
                  <a:off x="4008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29" name="Line 135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0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9" name="Group 137"/>
                <p:cNvGrpSpPr>
                  <a:grpSpLocks/>
                </p:cNvGrpSpPr>
                <p:nvPr/>
              </p:nvGrpSpPr>
              <p:grpSpPr bwMode="auto">
                <a:xfrm>
                  <a:off x="4430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27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8" name="Line 139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0" name="Group 140"/>
                <p:cNvGrpSpPr>
                  <a:grpSpLocks/>
                </p:cNvGrpSpPr>
                <p:nvPr/>
              </p:nvGrpSpPr>
              <p:grpSpPr bwMode="auto">
                <a:xfrm>
                  <a:off x="4853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25" name="Line 141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6" name="Line 142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1" name="Group 143"/>
                <p:cNvGrpSpPr>
                  <a:grpSpLocks/>
                </p:cNvGrpSpPr>
                <p:nvPr/>
              </p:nvGrpSpPr>
              <p:grpSpPr bwMode="auto">
                <a:xfrm>
                  <a:off x="5275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23" name="Line 144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4" name="Line 145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22" name="Line 146"/>
                <p:cNvSpPr>
                  <a:spLocks noChangeShapeType="1"/>
                </p:cNvSpPr>
                <p:nvPr/>
              </p:nvSpPr>
              <p:spPr bwMode="auto">
                <a:xfrm>
                  <a:off x="2933" y="2400"/>
                  <a:ext cx="253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6" name="Group 142"/>
              <p:cNvGrpSpPr>
                <a:grpSpLocks/>
              </p:cNvGrpSpPr>
              <p:nvPr/>
            </p:nvGrpSpPr>
            <p:grpSpPr bwMode="auto">
              <a:xfrm>
                <a:off x="3237" y="2924"/>
                <a:ext cx="377" cy="184"/>
                <a:chOff x="5083628" y="3135085"/>
                <a:chExt cx="696686" cy="293915"/>
              </a:xfrm>
            </p:grpSpPr>
            <p:sp>
              <p:nvSpPr>
                <p:cNvPr id="13" name="Freeform 143"/>
                <p:cNvSpPr>
                  <a:spLocks noChangeArrowheads="1"/>
                </p:cNvSpPr>
                <p:nvPr/>
              </p:nvSpPr>
              <p:spPr bwMode="auto">
                <a:xfrm>
                  <a:off x="5094514" y="3135085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" name="Freeform 144"/>
                <p:cNvSpPr>
                  <a:spLocks noChangeArrowheads="1"/>
                </p:cNvSpPr>
                <p:nvPr/>
              </p:nvSpPr>
              <p:spPr bwMode="auto">
                <a:xfrm rot="10800000">
                  <a:off x="5083628" y="3336471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 rot="10800000"/>
                <a:lstStyle/>
                <a:p>
                  <a:endParaRPr lang="en-GB"/>
                </a:p>
              </p:txBody>
            </p:sp>
          </p:grpSp>
          <p:grpSp>
            <p:nvGrpSpPr>
              <p:cNvPr id="7" name="Group 145"/>
              <p:cNvGrpSpPr>
                <a:grpSpLocks/>
              </p:cNvGrpSpPr>
              <p:nvPr/>
            </p:nvGrpSpPr>
            <p:grpSpPr bwMode="auto">
              <a:xfrm>
                <a:off x="4080" y="2938"/>
                <a:ext cx="377" cy="184"/>
                <a:chOff x="5083628" y="3135085"/>
                <a:chExt cx="696686" cy="293915"/>
              </a:xfrm>
            </p:grpSpPr>
            <p:sp>
              <p:nvSpPr>
                <p:cNvPr id="11" name="Freeform 146"/>
                <p:cNvSpPr>
                  <a:spLocks noChangeArrowheads="1"/>
                </p:cNvSpPr>
                <p:nvPr/>
              </p:nvSpPr>
              <p:spPr bwMode="auto">
                <a:xfrm>
                  <a:off x="5094514" y="3135085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" name="Freeform 147"/>
                <p:cNvSpPr>
                  <a:spLocks noChangeArrowheads="1"/>
                </p:cNvSpPr>
                <p:nvPr/>
              </p:nvSpPr>
              <p:spPr bwMode="auto">
                <a:xfrm rot="10800000">
                  <a:off x="5083628" y="3336471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rot="10800000"/>
                <a:lstStyle/>
                <a:p>
                  <a:endParaRPr lang="en-GB"/>
                </a:p>
              </p:txBody>
            </p:sp>
          </p:grpSp>
          <p:grpSp>
            <p:nvGrpSpPr>
              <p:cNvPr id="8" name="Group 148"/>
              <p:cNvGrpSpPr>
                <a:grpSpLocks/>
              </p:cNvGrpSpPr>
              <p:nvPr/>
            </p:nvGrpSpPr>
            <p:grpSpPr bwMode="auto">
              <a:xfrm>
                <a:off x="4910" y="2931"/>
                <a:ext cx="377" cy="184"/>
                <a:chOff x="5083628" y="3135085"/>
                <a:chExt cx="696686" cy="293915"/>
              </a:xfrm>
            </p:grpSpPr>
            <p:sp>
              <p:nvSpPr>
                <p:cNvPr id="9" name="Freeform 149"/>
                <p:cNvSpPr>
                  <a:spLocks noChangeArrowheads="1"/>
                </p:cNvSpPr>
                <p:nvPr/>
              </p:nvSpPr>
              <p:spPr bwMode="auto">
                <a:xfrm>
                  <a:off x="5094514" y="3135085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" name="Freeform 150"/>
                <p:cNvSpPr>
                  <a:spLocks noChangeArrowheads="1"/>
                </p:cNvSpPr>
                <p:nvPr/>
              </p:nvSpPr>
              <p:spPr bwMode="auto">
                <a:xfrm rot="10800000">
                  <a:off x="5083628" y="3336471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 rot="10800000"/>
                <a:lstStyle/>
                <a:p>
                  <a:endParaRPr lang="en-GB"/>
                </a:p>
              </p:txBody>
            </p:sp>
          </p:grpSp>
        </p:grpSp>
        <p:grpSp>
          <p:nvGrpSpPr>
            <p:cNvPr id="35" name="Group 115"/>
            <p:cNvGrpSpPr>
              <a:grpSpLocks/>
            </p:cNvGrpSpPr>
            <p:nvPr/>
          </p:nvGrpSpPr>
          <p:grpSpPr bwMode="auto">
            <a:xfrm>
              <a:off x="3397447" y="1844824"/>
              <a:ext cx="4038600" cy="609600"/>
              <a:chOff x="2976" y="1872"/>
              <a:chExt cx="2544" cy="384"/>
            </a:xfrm>
          </p:grpSpPr>
          <p:grpSp>
            <p:nvGrpSpPr>
              <p:cNvPr id="36" name="Group 147"/>
              <p:cNvGrpSpPr>
                <a:grpSpLocks/>
              </p:cNvGrpSpPr>
              <p:nvPr/>
            </p:nvGrpSpPr>
            <p:grpSpPr bwMode="auto">
              <a:xfrm>
                <a:off x="2976" y="1872"/>
                <a:ext cx="2544" cy="389"/>
                <a:chOff x="2928" y="2016"/>
                <a:chExt cx="2544" cy="389"/>
              </a:xfrm>
            </p:grpSpPr>
            <p:sp>
              <p:nvSpPr>
                <p:cNvPr id="52" name="Line 148"/>
                <p:cNvSpPr>
                  <a:spLocks noChangeShapeType="1"/>
                </p:cNvSpPr>
                <p:nvPr/>
              </p:nvSpPr>
              <p:spPr bwMode="auto">
                <a:xfrm>
                  <a:off x="2928" y="2016"/>
                  <a:ext cx="253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grpSp>
              <p:nvGrpSpPr>
                <p:cNvPr id="53" name="Group 149"/>
                <p:cNvGrpSpPr>
                  <a:grpSpLocks/>
                </p:cNvGrpSpPr>
                <p:nvPr/>
              </p:nvGrpSpPr>
              <p:grpSpPr bwMode="auto">
                <a:xfrm>
                  <a:off x="3163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70" name="Line 150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1" name="Line 151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54" name="Group 152"/>
                <p:cNvGrpSpPr>
                  <a:grpSpLocks/>
                </p:cNvGrpSpPr>
                <p:nvPr/>
              </p:nvGrpSpPr>
              <p:grpSpPr bwMode="auto">
                <a:xfrm>
                  <a:off x="3586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68" name="Line 153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9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55" name="Group 155"/>
                <p:cNvGrpSpPr>
                  <a:grpSpLocks/>
                </p:cNvGrpSpPr>
                <p:nvPr/>
              </p:nvGrpSpPr>
              <p:grpSpPr bwMode="auto">
                <a:xfrm>
                  <a:off x="4008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66" name="Line 156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7" name="Line 157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56" name="Group 158"/>
                <p:cNvGrpSpPr>
                  <a:grpSpLocks/>
                </p:cNvGrpSpPr>
                <p:nvPr/>
              </p:nvGrpSpPr>
              <p:grpSpPr bwMode="auto">
                <a:xfrm>
                  <a:off x="4430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64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5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57" name="Group 161"/>
                <p:cNvGrpSpPr>
                  <a:grpSpLocks/>
                </p:cNvGrpSpPr>
                <p:nvPr/>
              </p:nvGrpSpPr>
              <p:grpSpPr bwMode="auto">
                <a:xfrm>
                  <a:off x="4853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62" name="Line 162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3" name="Line 163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58" name="Group 164"/>
                <p:cNvGrpSpPr>
                  <a:grpSpLocks/>
                </p:cNvGrpSpPr>
                <p:nvPr/>
              </p:nvGrpSpPr>
              <p:grpSpPr bwMode="auto">
                <a:xfrm>
                  <a:off x="5275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60" name="Line 165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1" name="Line 166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59" name="Line 167"/>
                <p:cNvSpPr>
                  <a:spLocks noChangeShapeType="1"/>
                </p:cNvSpPr>
                <p:nvPr/>
              </p:nvSpPr>
              <p:spPr bwMode="auto">
                <a:xfrm>
                  <a:off x="2933" y="2400"/>
                  <a:ext cx="253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37" name="Group 151"/>
              <p:cNvGrpSpPr>
                <a:grpSpLocks/>
              </p:cNvGrpSpPr>
              <p:nvPr/>
            </p:nvGrpSpPr>
            <p:grpSpPr bwMode="auto">
              <a:xfrm>
                <a:off x="3230" y="1957"/>
                <a:ext cx="377" cy="184"/>
                <a:chOff x="5083628" y="3156857"/>
                <a:chExt cx="696686" cy="293915"/>
              </a:xfrm>
            </p:grpSpPr>
            <p:sp>
              <p:nvSpPr>
                <p:cNvPr id="50" name="Freeform 152"/>
                <p:cNvSpPr>
                  <a:spLocks noChangeArrowheads="1"/>
                </p:cNvSpPr>
                <p:nvPr/>
              </p:nvSpPr>
              <p:spPr bwMode="auto">
                <a:xfrm>
                  <a:off x="5094514" y="3156857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" name="Freeform 153"/>
                <p:cNvSpPr>
                  <a:spLocks noChangeArrowheads="1"/>
                </p:cNvSpPr>
                <p:nvPr/>
              </p:nvSpPr>
              <p:spPr bwMode="auto">
                <a:xfrm rot="10800000">
                  <a:off x="5083628" y="3358243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 rot="10800000"/>
                <a:lstStyle/>
                <a:p>
                  <a:endParaRPr lang="en-GB"/>
                </a:p>
              </p:txBody>
            </p:sp>
          </p:grpSp>
          <p:grpSp>
            <p:nvGrpSpPr>
              <p:cNvPr id="38" name="Group 154"/>
              <p:cNvGrpSpPr>
                <a:grpSpLocks/>
              </p:cNvGrpSpPr>
              <p:nvPr/>
            </p:nvGrpSpPr>
            <p:grpSpPr bwMode="auto">
              <a:xfrm>
                <a:off x="4073" y="1957"/>
                <a:ext cx="377" cy="184"/>
                <a:chOff x="5083628" y="3135085"/>
                <a:chExt cx="696686" cy="293915"/>
              </a:xfrm>
            </p:grpSpPr>
            <p:sp>
              <p:nvSpPr>
                <p:cNvPr id="48" name="Freeform 155"/>
                <p:cNvSpPr>
                  <a:spLocks noChangeArrowheads="1"/>
                </p:cNvSpPr>
                <p:nvPr/>
              </p:nvSpPr>
              <p:spPr bwMode="auto">
                <a:xfrm>
                  <a:off x="5094514" y="3135085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9" name="Freeform 156"/>
                <p:cNvSpPr>
                  <a:spLocks noChangeArrowheads="1"/>
                </p:cNvSpPr>
                <p:nvPr/>
              </p:nvSpPr>
              <p:spPr bwMode="auto">
                <a:xfrm rot="10800000">
                  <a:off x="5083628" y="3336471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 rot="10800000"/>
                <a:lstStyle/>
                <a:p>
                  <a:endParaRPr lang="en-GB"/>
                </a:p>
              </p:txBody>
            </p:sp>
          </p:grpSp>
          <p:grpSp>
            <p:nvGrpSpPr>
              <p:cNvPr id="39" name="Group 157"/>
              <p:cNvGrpSpPr>
                <a:grpSpLocks/>
              </p:cNvGrpSpPr>
              <p:nvPr/>
            </p:nvGrpSpPr>
            <p:grpSpPr bwMode="auto">
              <a:xfrm>
                <a:off x="4903" y="1950"/>
                <a:ext cx="377" cy="184"/>
                <a:chOff x="5083628" y="3135085"/>
                <a:chExt cx="696686" cy="293915"/>
              </a:xfrm>
            </p:grpSpPr>
            <p:sp>
              <p:nvSpPr>
                <p:cNvPr id="46" name="Freeform 158"/>
                <p:cNvSpPr>
                  <a:spLocks noChangeArrowheads="1"/>
                </p:cNvSpPr>
                <p:nvPr/>
              </p:nvSpPr>
              <p:spPr bwMode="auto">
                <a:xfrm>
                  <a:off x="5094514" y="3135085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7" name="Freeform 159"/>
                <p:cNvSpPr>
                  <a:spLocks noChangeArrowheads="1"/>
                </p:cNvSpPr>
                <p:nvPr/>
              </p:nvSpPr>
              <p:spPr bwMode="auto">
                <a:xfrm rot="10800000">
                  <a:off x="5083628" y="3336471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 rot="10800000"/>
                <a:lstStyle/>
                <a:p>
                  <a:endParaRPr lang="en-GB"/>
                </a:p>
              </p:txBody>
            </p:sp>
          </p:grpSp>
          <p:grpSp>
            <p:nvGrpSpPr>
              <p:cNvPr id="40" name="Group 160"/>
              <p:cNvGrpSpPr>
                <a:grpSpLocks/>
              </p:cNvGrpSpPr>
              <p:nvPr/>
            </p:nvGrpSpPr>
            <p:grpSpPr bwMode="auto">
              <a:xfrm>
                <a:off x="3648" y="1957"/>
                <a:ext cx="377" cy="184"/>
                <a:chOff x="5083628" y="3135085"/>
                <a:chExt cx="696686" cy="293915"/>
              </a:xfrm>
            </p:grpSpPr>
            <p:sp>
              <p:nvSpPr>
                <p:cNvPr id="44" name="Freeform 161"/>
                <p:cNvSpPr>
                  <a:spLocks noChangeArrowheads="1"/>
                </p:cNvSpPr>
                <p:nvPr/>
              </p:nvSpPr>
              <p:spPr bwMode="auto">
                <a:xfrm>
                  <a:off x="5094514" y="3135085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5" name="Freeform 162"/>
                <p:cNvSpPr>
                  <a:spLocks noChangeArrowheads="1"/>
                </p:cNvSpPr>
                <p:nvPr/>
              </p:nvSpPr>
              <p:spPr bwMode="auto">
                <a:xfrm rot="10800000">
                  <a:off x="5083628" y="3336471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rot="10800000"/>
                <a:lstStyle/>
                <a:p>
                  <a:endParaRPr lang="en-GB"/>
                </a:p>
              </p:txBody>
            </p:sp>
          </p:grpSp>
          <p:grpSp>
            <p:nvGrpSpPr>
              <p:cNvPr id="41" name="Group 163"/>
              <p:cNvGrpSpPr>
                <a:grpSpLocks/>
              </p:cNvGrpSpPr>
              <p:nvPr/>
            </p:nvGrpSpPr>
            <p:grpSpPr bwMode="auto">
              <a:xfrm>
                <a:off x="4491" y="1971"/>
                <a:ext cx="378" cy="184"/>
                <a:chOff x="5083628" y="3135085"/>
                <a:chExt cx="696686" cy="293915"/>
              </a:xfrm>
            </p:grpSpPr>
            <p:sp>
              <p:nvSpPr>
                <p:cNvPr id="42" name="Freeform 164"/>
                <p:cNvSpPr>
                  <a:spLocks noChangeArrowheads="1"/>
                </p:cNvSpPr>
                <p:nvPr/>
              </p:nvSpPr>
              <p:spPr bwMode="auto">
                <a:xfrm>
                  <a:off x="5094514" y="3135085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3" name="Freeform 165"/>
                <p:cNvSpPr>
                  <a:spLocks noChangeArrowheads="1"/>
                </p:cNvSpPr>
                <p:nvPr/>
              </p:nvSpPr>
              <p:spPr bwMode="auto">
                <a:xfrm rot="10800000">
                  <a:off x="5083628" y="3336471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rot="10800000"/>
                <a:lstStyle/>
                <a:p>
                  <a:endParaRPr lang="en-GB"/>
                </a:p>
              </p:txBody>
            </p:sp>
          </p:grpSp>
        </p:grpSp>
        <p:sp>
          <p:nvSpPr>
            <p:cNvPr id="72" name="TextBox 81"/>
            <p:cNvSpPr txBox="1">
              <a:spLocks noChangeArrowheads="1"/>
            </p:cNvSpPr>
            <p:nvPr/>
          </p:nvSpPr>
          <p:spPr bwMode="auto">
            <a:xfrm>
              <a:off x="476672" y="1921024"/>
              <a:ext cx="11430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dirty="0">
                  <a:latin typeface="Symbol" pitchFamily="18" charset="2"/>
                  <a:cs typeface="Arial" charset="0"/>
                </a:rPr>
                <a:t>p</a:t>
              </a:r>
              <a:r>
                <a:rPr lang="en-GB" dirty="0">
                  <a:cs typeface="Arial" charset="0"/>
                </a:rPr>
                <a:t>-mode</a:t>
              </a:r>
            </a:p>
          </p:txBody>
        </p:sp>
        <p:sp>
          <p:nvSpPr>
            <p:cNvPr id="73" name="Rectangle 82"/>
            <p:cNvSpPr>
              <a:spLocks noChangeArrowheads="1"/>
            </p:cNvSpPr>
            <p:nvPr/>
          </p:nvSpPr>
          <p:spPr bwMode="auto">
            <a:xfrm>
              <a:off x="467544" y="3251447"/>
              <a:ext cx="1210588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dirty="0">
                  <a:latin typeface="Symbol" pitchFamily="18" charset="2"/>
                  <a:cs typeface="Arial" charset="0"/>
                </a:rPr>
                <a:t>p/2</a:t>
              </a:r>
              <a:r>
                <a:rPr lang="en-GB" dirty="0">
                  <a:cs typeface="Arial" charset="0"/>
                </a:rPr>
                <a:t>-mode  </a:t>
              </a:r>
            </a:p>
            <a:p>
              <a:r>
                <a:rPr lang="en-GB" dirty="0">
                  <a:cs typeface="Arial" charset="0"/>
                </a:rPr>
                <a:t>standing</a:t>
              </a:r>
            </a:p>
          </p:txBody>
        </p:sp>
        <p:grpSp>
          <p:nvGrpSpPr>
            <p:cNvPr id="77" name="Group 126"/>
            <p:cNvGrpSpPr>
              <a:grpSpLocks/>
            </p:cNvGrpSpPr>
            <p:nvPr/>
          </p:nvGrpSpPr>
          <p:grpSpPr bwMode="auto">
            <a:xfrm rot="10800000">
              <a:off x="3469455" y="3675558"/>
              <a:ext cx="4038600" cy="617538"/>
              <a:chOff x="2928" y="2016"/>
              <a:chExt cx="2544" cy="389"/>
            </a:xfrm>
          </p:grpSpPr>
          <p:sp>
            <p:nvSpPr>
              <p:cNvPr id="87" name="Line 127"/>
              <p:cNvSpPr>
                <a:spLocks noChangeShapeType="1"/>
              </p:cNvSpPr>
              <p:nvPr/>
            </p:nvSpPr>
            <p:spPr bwMode="auto">
              <a:xfrm>
                <a:off x="2928" y="2016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88" name="Group 128"/>
              <p:cNvGrpSpPr>
                <a:grpSpLocks/>
              </p:cNvGrpSpPr>
              <p:nvPr/>
            </p:nvGrpSpPr>
            <p:grpSpPr bwMode="auto">
              <a:xfrm>
                <a:off x="3163" y="2020"/>
                <a:ext cx="0" cy="385"/>
                <a:chOff x="1536" y="2688"/>
                <a:chExt cx="0" cy="720"/>
              </a:xfrm>
            </p:grpSpPr>
            <p:sp>
              <p:nvSpPr>
                <p:cNvPr id="105" name="Line 129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6" name="Line 130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89" name="Group 131"/>
              <p:cNvGrpSpPr>
                <a:grpSpLocks/>
              </p:cNvGrpSpPr>
              <p:nvPr/>
            </p:nvGrpSpPr>
            <p:grpSpPr bwMode="auto">
              <a:xfrm>
                <a:off x="3586" y="2020"/>
                <a:ext cx="0" cy="385"/>
                <a:chOff x="1536" y="2688"/>
                <a:chExt cx="0" cy="720"/>
              </a:xfrm>
            </p:grpSpPr>
            <p:sp>
              <p:nvSpPr>
                <p:cNvPr id="103" name="Line 132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4" name="Line 133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90" name="Group 134"/>
              <p:cNvGrpSpPr>
                <a:grpSpLocks/>
              </p:cNvGrpSpPr>
              <p:nvPr/>
            </p:nvGrpSpPr>
            <p:grpSpPr bwMode="auto">
              <a:xfrm>
                <a:off x="4008" y="2020"/>
                <a:ext cx="0" cy="385"/>
                <a:chOff x="1536" y="2688"/>
                <a:chExt cx="0" cy="720"/>
              </a:xfrm>
            </p:grpSpPr>
            <p:sp>
              <p:nvSpPr>
                <p:cNvPr id="101" name="Line 135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" name="Line 136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91" name="Group 137"/>
              <p:cNvGrpSpPr>
                <a:grpSpLocks/>
              </p:cNvGrpSpPr>
              <p:nvPr/>
            </p:nvGrpSpPr>
            <p:grpSpPr bwMode="auto">
              <a:xfrm>
                <a:off x="4430" y="2020"/>
                <a:ext cx="0" cy="385"/>
                <a:chOff x="1536" y="2688"/>
                <a:chExt cx="0" cy="720"/>
              </a:xfrm>
            </p:grpSpPr>
            <p:sp>
              <p:nvSpPr>
                <p:cNvPr id="99" name="Line 138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0" name="Line 139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92" name="Group 140"/>
              <p:cNvGrpSpPr>
                <a:grpSpLocks/>
              </p:cNvGrpSpPr>
              <p:nvPr/>
            </p:nvGrpSpPr>
            <p:grpSpPr bwMode="auto">
              <a:xfrm>
                <a:off x="4853" y="2020"/>
                <a:ext cx="0" cy="385"/>
                <a:chOff x="1536" y="2688"/>
                <a:chExt cx="0" cy="720"/>
              </a:xfrm>
            </p:grpSpPr>
            <p:sp>
              <p:nvSpPr>
                <p:cNvPr id="97" name="Line 141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" name="Line 142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93" name="Group 143"/>
              <p:cNvGrpSpPr>
                <a:grpSpLocks/>
              </p:cNvGrpSpPr>
              <p:nvPr/>
            </p:nvGrpSpPr>
            <p:grpSpPr bwMode="auto">
              <a:xfrm>
                <a:off x="5275" y="2020"/>
                <a:ext cx="0" cy="385"/>
                <a:chOff x="1536" y="2688"/>
                <a:chExt cx="0" cy="720"/>
              </a:xfrm>
            </p:grpSpPr>
            <p:sp>
              <p:nvSpPr>
                <p:cNvPr id="95" name="Line 144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6" name="Line 145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94" name="Line 146"/>
              <p:cNvSpPr>
                <a:spLocks noChangeShapeType="1"/>
              </p:cNvSpPr>
              <p:nvPr/>
            </p:nvSpPr>
            <p:spPr bwMode="auto">
              <a:xfrm>
                <a:off x="2933" y="2400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08" name="Group 126"/>
            <p:cNvGrpSpPr>
              <a:grpSpLocks/>
            </p:cNvGrpSpPr>
            <p:nvPr/>
          </p:nvGrpSpPr>
          <p:grpSpPr bwMode="auto">
            <a:xfrm>
              <a:off x="4111375" y="5691782"/>
              <a:ext cx="4038600" cy="617538"/>
              <a:chOff x="2928" y="2016"/>
              <a:chExt cx="2544" cy="389"/>
            </a:xfrm>
          </p:grpSpPr>
          <p:sp>
            <p:nvSpPr>
              <p:cNvPr id="118" name="Line 127"/>
              <p:cNvSpPr>
                <a:spLocks noChangeShapeType="1"/>
              </p:cNvSpPr>
              <p:nvPr/>
            </p:nvSpPr>
            <p:spPr bwMode="auto">
              <a:xfrm>
                <a:off x="2928" y="2016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119" name="Group 128"/>
              <p:cNvGrpSpPr>
                <a:grpSpLocks/>
              </p:cNvGrpSpPr>
              <p:nvPr/>
            </p:nvGrpSpPr>
            <p:grpSpPr bwMode="auto">
              <a:xfrm>
                <a:off x="3163" y="2020"/>
                <a:ext cx="0" cy="385"/>
                <a:chOff x="1536" y="2688"/>
                <a:chExt cx="0" cy="720"/>
              </a:xfrm>
            </p:grpSpPr>
            <p:sp>
              <p:nvSpPr>
                <p:cNvPr id="136" name="Line 129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7" name="Line 130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20" name="Group 131"/>
              <p:cNvGrpSpPr>
                <a:grpSpLocks/>
              </p:cNvGrpSpPr>
              <p:nvPr/>
            </p:nvGrpSpPr>
            <p:grpSpPr bwMode="auto">
              <a:xfrm>
                <a:off x="3586" y="2020"/>
                <a:ext cx="0" cy="385"/>
                <a:chOff x="1536" y="2688"/>
                <a:chExt cx="0" cy="720"/>
              </a:xfrm>
            </p:grpSpPr>
            <p:sp>
              <p:nvSpPr>
                <p:cNvPr id="134" name="Line 132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5" name="Line 133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21" name="Group 134"/>
              <p:cNvGrpSpPr>
                <a:grpSpLocks/>
              </p:cNvGrpSpPr>
              <p:nvPr/>
            </p:nvGrpSpPr>
            <p:grpSpPr bwMode="auto">
              <a:xfrm>
                <a:off x="4008" y="2020"/>
                <a:ext cx="0" cy="385"/>
                <a:chOff x="1536" y="2688"/>
                <a:chExt cx="0" cy="720"/>
              </a:xfrm>
            </p:grpSpPr>
            <p:sp>
              <p:nvSpPr>
                <p:cNvPr id="132" name="Line 135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" name="Line 136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22" name="Group 137"/>
              <p:cNvGrpSpPr>
                <a:grpSpLocks/>
              </p:cNvGrpSpPr>
              <p:nvPr/>
            </p:nvGrpSpPr>
            <p:grpSpPr bwMode="auto">
              <a:xfrm>
                <a:off x="4430" y="2020"/>
                <a:ext cx="0" cy="385"/>
                <a:chOff x="1536" y="2688"/>
                <a:chExt cx="0" cy="720"/>
              </a:xfrm>
            </p:grpSpPr>
            <p:sp>
              <p:nvSpPr>
                <p:cNvPr id="130" name="Line 138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1" name="Line 139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23" name="Group 140"/>
              <p:cNvGrpSpPr>
                <a:grpSpLocks/>
              </p:cNvGrpSpPr>
              <p:nvPr/>
            </p:nvGrpSpPr>
            <p:grpSpPr bwMode="auto">
              <a:xfrm>
                <a:off x="4853" y="2020"/>
                <a:ext cx="0" cy="385"/>
                <a:chOff x="1536" y="2688"/>
                <a:chExt cx="0" cy="720"/>
              </a:xfrm>
            </p:grpSpPr>
            <p:sp>
              <p:nvSpPr>
                <p:cNvPr id="128" name="Line 141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9" name="Line 142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24" name="Group 143"/>
              <p:cNvGrpSpPr>
                <a:grpSpLocks/>
              </p:cNvGrpSpPr>
              <p:nvPr/>
            </p:nvGrpSpPr>
            <p:grpSpPr bwMode="auto">
              <a:xfrm>
                <a:off x="5275" y="2020"/>
                <a:ext cx="0" cy="385"/>
                <a:chOff x="1536" y="2688"/>
                <a:chExt cx="0" cy="720"/>
              </a:xfrm>
            </p:grpSpPr>
            <p:sp>
              <p:nvSpPr>
                <p:cNvPr id="126" name="Line 144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7" name="Line 145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25" name="Line 146"/>
              <p:cNvSpPr>
                <a:spLocks noChangeShapeType="1"/>
              </p:cNvSpPr>
              <p:nvPr/>
            </p:nvSpPr>
            <p:spPr bwMode="auto">
              <a:xfrm>
                <a:off x="2933" y="2400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09" name="Group 142"/>
            <p:cNvGrpSpPr>
              <a:grpSpLocks/>
            </p:cNvGrpSpPr>
            <p:nvPr/>
          </p:nvGrpSpPr>
          <p:grpSpPr bwMode="auto">
            <a:xfrm>
              <a:off x="4525713" y="5837832"/>
              <a:ext cx="598488" cy="292100"/>
              <a:chOff x="5083628" y="3135085"/>
              <a:chExt cx="696686" cy="293915"/>
            </a:xfrm>
          </p:grpSpPr>
          <p:sp>
            <p:nvSpPr>
              <p:cNvPr id="116" name="Freeform 143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7" name="Freeform 144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110" name="Group 145"/>
            <p:cNvGrpSpPr>
              <a:grpSpLocks/>
            </p:cNvGrpSpPr>
            <p:nvPr/>
          </p:nvGrpSpPr>
          <p:grpSpPr bwMode="auto">
            <a:xfrm>
              <a:off x="5863975" y="5860057"/>
              <a:ext cx="598488" cy="292100"/>
              <a:chOff x="5083628" y="3135085"/>
              <a:chExt cx="696686" cy="293915"/>
            </a:xfrm>
          </p:grpSpPr>
          <p:sp>
            <p:nvSpPr>
              <p:cNvPr id="114" name="Freeform 146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5" name="Freeform 147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111" name="Group 148"/>
            <p:cNvGrpSpPr>
              <a:grpSpLocks/>
            </p:cNvGrpSpPr>
            <p:nvPr/>
          </p:nvGrpSpPr>
          <p:grpSpPr bwMode="auto">
            <a:xfrm>
              <a:off x="7181600" y="5848945"/>
              <a:ext cx="598488" cy="292100"/>
              <a:chOff x="5083628" y="3135085"/>
              <a:chExt cx="696686" cy="293915"/>
            </a:xfrm>
          </p:grpSpPr>
          <p:sp>
            <p:nvSpPr>
              <p:cNvPr id="112" name="Freeform 149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3" name="Freeform 150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202" name="Group 116"/>
            <p:cNvGrpSpPr>
              <a:grpSpLocks/>
            </p:cNvGrpSpPr>
            <p:nvPr/>
          </p:nvGrpSpPr>
          <p:grpSpPr bwMode="auto">
            <a:xfrm>
              <a:off x="3469455" y="4789214"/>
              <a:ext cx="4038600" cy="609600"/>
              <a:chOff x="2976" y="2832"/>
              <a:chExt cx="2544" cy="384"/>
            </a:xfrm>
          </p:grpSpPr>
          <p:grpSp>
            <p:nvGrpSpPr>
              <p:cNvPr id="203" name="Group 126"/>
              <p:cNvGrpSpPr>
                <a:grpSpLocks/>
              </p:cNvGrpSpPr>
              <p:nvPr/>
            </p:nvGrpSpPr>
            <p:grpSpPr bwMode="auto">
              <a:xfrm>
                <a:off x="2976" y="2832"/>
                <a:ext cx="2544" cy="389"/>
                <a:chOff x="2928" y="2016"/>
                <a:chExt cx="2544" cy="389"/>
              </a:xfrm>
            </p:grpSpPr>
            <p:sp>
              <p:nvSpPr>
                <p:cNvPr id="213" name="Line 127"/>
                <p:cNvSpPr>
                  <a:spLocks noChangeShapeType="1"/>
                </p:cNvSpPr>
                <p:nvPr/>
              </p:nvSpPr>
              <p:spPr bwMode="auto">
                <a:xfrm>
                  <a:off x="2928" y="2016"/>
                  <a:ext cx="253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grpSp>
              <p:nvGrpSpPr>
                <p:cNvPr id="214" name="Group 128"/>
                <p:cNvGrpSpPr>
                  <a:grpSpLocks/>
                </p:cNvGrpSpPr>
                <p:nvPr/>
              </p:nvGrpSpPr>
              <p:grpSpPr bwMode="auto">
                <a:xfrm>
                  <a:off x="3163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231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32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15" name="Group 131"/>
                <p:cNvGrpSpPr>
                  <a:grpSpLocks/>
                </p:cNvGrpSpPr>
                <p:nvPr/>
              </p:nvGrpSpPr>
              <p:grpSpPr bwMode="auto">
                <a:xfrm>
                  <a:off x="3586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229" name="Line 132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30" name="Line 133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16" name="Group 134"/>
                <p:cNvGrpSpPr>
                  <a:grpSpLocks/>
                </p:cNvGrpSpPr>
                <p:nvPr/>
              </p:nvGrpSpPr>
              <p:grpSpPr bwMode="auto">
                <a:xfrm>
                  <a:off x="4008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227" name="Line 135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28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17" name="Group 137"/>
                <p:cNvGrpSpPr>
                  <a:grpSpLocks/>
                </p:cNvGrpSpPr>
                <p:nvPr/>
              </p:nvGrpSpPr>
              <p:grpSpPr bwMode="auto">
                <a:xfrm>
                  <a:off x="4430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225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26" name="Line 139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18" name="Group 140"/>
                <p:cNvGrpSpPr>
                  <a:grpSpLocks/>
                </p:cNvGrpSpPr>
                <p:nvPr/>
              </p:nvGrpSpPr>
              <p:grpSpPr bwMode="auto">
                <a:xfrm>
                  <a:off x="4853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223" name="Line 141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24" name="Line 142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19" name="Group 143"/>
                <p:cNvGrpSpPr>
                  <a:grpSpLocks/>
                </p:cNvGrpSpPr>
                <p:nvPr/>
              </p:nvGrpSpPr>
              <p:grpSpPr bwMode="auto">
                <a:xfrm>
                  <a:off x="5275" y="2020"/>
                  <a:ext cx="0" cy="385"/>
                  <a:chOff x="1536" y="2688"/>
                  <a:chExt cx="0" cy="720"/>
                </a:xfrm>
              </p:grpSpPr>
              <p:sp>
                <p:nvSpPr>
                  <p:cNvPr id="221" name="Line 144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688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22" name="Line 145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120"/>
                    <a:ext cx="0" cy="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220" name="Line 146"/>
                <p:cNvSpPr>
                  <a:spLocks noChangeShapeType="1"/>
                </p:cNvSpPr>
                <p:nvPr/>
              </p:nvSpPr>
              <p:spPr bwMode="auto">
                <a:xfrm>
                  <a:off x="2933" y="2400"/>
                  <a:ext cx="253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04" name="Group 142"/>
              <p:cNvGrpSpPr>
                <a:grpSpLocks/>
              </p:cNvGrpSpPr>
              <p:nvPr/>
            </p:nvGrpSpPr>
            <p:grpSpPr bwMode="auto">
              <a:xfrm>
                <a:off x="3237" y="2924"/>
                <a:ext cx="377" cy="184"/>
                <a:chOff x="5083628" y="3135085"/>
                <a:chExt cx="696686" cy="293915"/>
              </a:xfrm>
            </p:grpSpPr>
            <p:sp>
              <p:nvSpPr>
                <p:cNvPr id="211" name="Freeform 143"/>
                <p:cNvSpPr>
                  <a:spLocks noChangeArrowheads="1"/>
                </p:cNvSpPr>
                <p:nvPr/>
              </p:nvSpPr>
              <p:spPr bwMode="auto">
                <a:xfrm>
                  <a:off x="5094514" y="3135085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2" name="Freeform 144"/>
                <p:cNvSpPr>
                  <a:spLocks noChangeArrowheads="1"/>
                </p:cNvSpPr>
                <p:nvPr/>
              </p:nvSpPr>
              <p:spPr bwMode="auto">
                <a:xfrm rot="10800000">
                  <a:off x="5083628" y="3336471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 rot="10800000"/>
                <a:lstStyle/>
                <a:p>
                  <a:endParaRPr lang="en-GB"/>
                </a:p>
              </p:txBody>
            </p:sp>
          </p:grpSp>
          <p:grpSp>
            <p:nvGrpSpPr>
              <p:cNvPr id="205" name="Group 145"/>
              <p:cNvGrpSpPr>
                <a:grpSpLocks/>
              </p:cNvGrpSpPr>
              <p:nvPr/>
            </p:nvGrpSpPr>
            <p:grpSpPr bwMode="auto">
              <a:xfrm>
                <a:off x="4080" y="2938"/>
                <a:ext cx="377" cy="184"/>
                <a:chOff x="5083628" y="3135085"/>
                <a:chExt cx="696686" cy="293915"/>
              </a:xfrm>
            </p:grpSpPr>
            <p:sp>
              <p:nvSpPr>
                <p:cNvPr id="209" name="Freeform 146"/>
                <p:cNvSpPr>
                  <a:spLocks noChangeArrowheads="1"/>
                </p:cNvSpPr>
                <p:nvPr/>
              </p:nvSpPr>
              <p:spPr bwMode="auto">
                <a:xfrm>
                  <a:off x="5094514" y="3135085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0" name="Freeform 147"/>
                <p:cNvSpPr>
                  <a:spLocks noChangeArrowheads="1"/>
                </p:cNvSpPr>
                <p:nvPr/>
              </p:nvSpPr>
              <p:spPr bwMode="auto">
                <a:xfrm rot="10800000">
                  <a:off x="5083628" y="3336471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rot="10800000"/>
                <a:lstStyle/>
                <a:p>
                  <a:endParaRPr lang="en-GB"/>
                </a:p>
              </p:txBody>
            </p:sp>
          </p:grpSp>
          <p:grpSp>
            <p:nvGrpSpPr>
              <p:cNvPr id="206" name="Group 148"/>
              <p:cNvGrpSpPr>
                <a:grpSpLocks/>
              </p:cNvGrpSpPr>
              <p:nvPr/>
            </p:nvGrpSpPr>
            <p:grpSpPr bwMode="auto">
              <a:xfrm>
                <a:off x="4910" y="2931"/>
                <a:ext cx="377" cy="184"/>
                <a:chOff x="5083628" y="3135085"/>
                <a:chExt cx="696686" cy="293915"/>
              </a:xfrm>
            </p:grpSpPr>
            <p:sp>
              <p:nvSpPr>
                <p:cNvPr id="207" name="Freeform 149"/>
                <p:cNvSpPr>
                  <a:spLocks noChangeArrowheads="1"/>
                </p:cNvSpPr>
                <p:nvPr/>
              </p:nvSpPr>
              <p:spPr bwMode="auto">
                <a:xfrm>
                  <a:off x="5094514" y="3135085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08" name="Freeform 150"/>
                <p:cNvSpPr>
                  <a:spLocks noChangeArrowheads="1"/>
                </p:cNvSpPr>
                <p:nvPr/>
              </p:nvSpPr>
              <p:spPr bwMode="auto">
                <a:xfrm rot="10800000">
                  <a:off x="5083628" y="3336471"/>
                  <a:ext cx="685800" cy="92529"/>
                </a:xfrm>
                <a:custGeom>
                  <a:avLst/>
                  <a:gdLst>
                    <a:gd name="T0" fmla="*/ 0 w 685800"/>
                    <a:gd name="T1" fmla="*/ 0 h 92529"/>
                    <a:gd name="T2" fmla="*/ 326572 w 685800"/>
                    <a:gd name="T3" fmla="*/ 87086 h 92529"/>
                    <a:gd name="T4" fmla="*/ 685800 w 685800"/>
                    <a:gd name="T5" fmla="*/ 32657 h 92529"/>
                    <a:gd name="T6" fmla="*/ 0 60000 65536"/>
                    <a:gd name="T7" fmla="*/ 0 60000 65536"/>
                    <a:gd name="T8" fmla="*/ 0 60000 65536"/>
                    <a:gd name="T9" fmla="*/ 0 w 685800"/>
                    <a:gd name="T10" fmla="*/ 0 h 92529"/>
                    <a:gd name="T11" fmla="*/ 685800 w 685800"/>
                    <a:gd name="T12" fmla="*/ 92529 h 925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5800" h="92529">
                      <a:moveTo>
                        <a:pt x="0" y="0"/>
                      </a:moveTo>
                      <a:cubicBezTo>
                        <a:pt x="106136" y="40821"/>
                        <a:pt x="212272" y="81643"/>
                        <a:pt x="326572" y="87086"/>
                      </a:cubicBezTo>
                      <a:cubicBezTo>
                        <a:pt x="440872" y="92529"/>
                        <a:pt x="563336" y="62593"/>
                        <a:pt x="685800" y="32657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 rot="10800000"/>
                <a:lstStyle/>
                <a:p>
                  <a:endParaRPr lang="en-GB"/>
                </a:p>
              </p:txBody>
            </p:sp>
          </p:grpSp>
        </p:grpSp>
        <p:grpSp>
          <p:nvGrpSpPr>
            <p:cNvPr id="233" name="Group 148"/>
            <p:cNvGrpSpPr>
              <a:grpSpLocks/>
            </p:cNvGrpSpPr>
            <p:nvPr/>
          </p:nvGrpSpPr>
          <p:grpSpPr bwMode="auto">
            <a:xfrm rot="10800000">
              <a:off x="3109415" y="5869334"/>
              <a:ext cx="598488" cy="292100"/>
              <a:chOff x="5083628" y="3135085"/>
              <a:chExt cx="696686" cy="293915"/>
            </a:xfrm>
          </p:grpSpPr>
          <p:sp>
            <p:nvSpPr>
              <p:cNvPr id="234" name="Freeform 149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35" name="Freeform 150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grpSp>
          <p:nvGrpSpPr>
            <p:cNvPr id="236" name="Group 126"/>
            <p:cNvGrpSpPr>
              <a:grpSpLocks/>
            </p:cNvGrpSpPr>
            <p:nvPr/>
          </p:nvGrpSpPr>
          <p:grpSpPr bwMode="auto">
            <a:xfrm>
              <a:off x="3442417" y="5683844"/>
              <a:ext cx="4038600" cy="617538"/>
              <a:chOff x="2928" y="2016"/>
              <a:chExt cx="2544" cy="389"/>
            </a:xfrm>
          </p:grpSpPr>
          <p:sp>
            <p:nvSpPr>
              <p:cNvPr id="237" name="Line 127"/>
              <p:cNvSpPr>
                <a:spLocks noChangeShapeType="1"/>
              </p:cNvSpPr>
              <p:nvPr/>
            </p:nvSpPr>
            <p:spPr bwMode="auto">
              <a:xfrm>
                <a:off x="2928" y="2016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238" name="Group 128"/>
              <p:cNvGrpSpPr>
                <a:grpSpLocks/>
              </p:cNvGrpSpPr>
              <p:nvPr/>
            </p:nvGrpSpPr>
            <p:grpSpPr bwMode="auto">
              <a:xfrm>
                <a:off x="3163" y="2020"/>
                <a:ext cx="0" cy="385"/>
                <a:chOff x="1536" y="2688"/>
                <a:chExt cx="0" cy="720"/>
              </a:xfrm>
            </p:grpSpPr>
            <p:sp>
              <p:nvSpPr>
                <p:cNvPr id="255" name="Line 129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56" name="Line 130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39" name="Group 131"/>
              <p:cNvGrpSpPr>
                <a:grpSpLocks/>
              </p:cNvGrpSpPr>
              <p:nvPr/>
            </p:nvGrpSpPr>
            <p:grpSpPr bwMode="auto">
              <a:xfrm>
                <a:off x="3586" y="2020"/>
                <a:ext cx="0" cy="385"/>
                <a:chOff x="1536" y="2688"/>
                <a:chExt cx="0" cy="720"/>
              </a:xfrm>
            </p:grpSpPr>
            <p:sp>
              <p:nvSpPr>
                <p:cNvPr id="253" name="Line 132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54" name="Line 133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40" name="Group 134"/>
              <p:cNvGrpSpPr>
                <a:grpSpLocks/>
              </p:cNvGrpSpPr>
              <p:nvPr/>
            </p:nvGrpSpPr>
            <p:grpSpPr bwMode="auto">
              <a:xfrm>
                <a:off x="4008" y="2020"/>
                <a:ext cx="0" cy="385"/>
                <a:chOff x="1536" y="2688"/>
                <a:chExt cx="0" cy="720"/>
              </a:xfrm>
            </p:grpSpPr>
            <p:sp>
              <p:nvSpPr>
                <p:cNvPr id="251" name="Line 135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52" name="Line 136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41" name="Group 137"/>
              <p:cNvGrpSpPr>
                <a:grpSpLocks/>
              </p:cNvGrpSpPr>
              <p:nvPr/>
            </p:nvGrpSpPr>
            <p:grpSpPr bwMode="auto">
              <a:xfrm>
                <a:off x="4430" y="2020"/>
                <a:ext cx="0" cy="385"/>
                <a:chOff x="1536" y="2688"/>
                <a:chExt cx="0" cy="720"/>
              </a:xfrm>
            </p:grpSpPr>
            <p:sp>
              <p:nvSpPr>
                <p:cNvPr id="249" name="Line 138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50" name="Line 139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42" name="Group 140"/>
              <p:cNvGrpSpPr>
                <a:grpSpLocks/>
              </p:cNvGrpSpPr>
              <p:nvPr/>
            </p:nvGrpSpPr>
            <p:grpSpPr bwMode="auto">
              <a:xfrm>
                <a:off x="4853" y="2020"/>
                <a:ext cx="0" cy="385"/>
                <a:chOff x="1536" y="2688"/>
                <a:chExt cx="0" cy="720"/>
              </a:xfrm>
            </p:grpSpPr>
            <p:sp>
              <p:nvSpPr>
                <p:cNvPr id="247" name="Line 141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48" name="Line 142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43" name="Group 143"/>
              <p:cNvGrpSpPr>
                <a:grpSpLocks/>
              </p:cNvGrpSpPr>
              <p:nvPr/>
            </p:nvGrpSpPr>
            <p:grpSpPr bwMode="auto">
              <a:xfrm>
                <a:off x="5275" y="2020"/>
                <a:ext cx="0" cy="385"/>
                <a:chOff x="1536" y="2688"/>
                <a:chExt cx="0" cy="720"/>
              </a:xfrm>
            </p:grpSpPr>
            <p:sp>
              <p:nvSpPr>
                <p:cNvPr id="245" name="Line 144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46" name="Line 145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244" name="Line 146"/>
              <p:cNvSpPr>
                <a:spLocks noChangeShapeType="1"/>
              </p:cNvSpPr>
              <p:nvPr/>
            </p:nvSpPr>
            <p:spPr bwMode="auto">
              <a:xfrm>
                <a:off x="2933" y="2400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257" name="Group 126"/>
            <p:cNvGrpSpPr>
              <a:grpSpLocks/>
            </p:cNvGrpSpPr>
            <p:nvPr/>
          </p:nvGrpSpPr>
          <p:grpSpPr bwMode="auto">
            <a:xfrm>
              <a:off x="4126365" y="4789214"/>
              <a:ext cx="4038600" cy="617538"/>
              <a:chOff x="2928" y="2016"/>
              <a:chExt cx="2544" cy="389"/>
            </a:xfrm>
          </p:grpSpPr>
          <p:sp>
            <p:nvSpPr>
              <p:cNvPr id="258" name="Line 127"/>
              <p:cNvSpPr>
                <a:spLocks noChangeShapeType="1"/>
              </p:cNvSpPr>
              <p:nvPr/>
            </p:nvSpPr>
            <p:spPr bwMode="auto">
              <a:xfrm>
                <a:off x="2928" y="2016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259" name="Group 128"/>
              <p:cNvGrpSpPr>
                <a:grpSpLocks/>
              </p:cNvGrpSpPr>
              <p:nvPr/>
            </p:nvGrpSpPr>
            <p:grpSpPr bwMode="auto">
              <a:xfrm>
                <a:off x="3163" y="2020"/>
                <a:ext cx="0" cy="385"/>
                <a:chOff x="1536" y="2688"/>
                <a:chExt cx="0" cy="720"/>
              </a:xfrm>
            </p:grpSpPr>
            <p:sp>
              <p:nvSpPr>
                <p:cNvPr id="276" name="Line 129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77" name="Line 130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60" name="Group 131"/>
              <p:cNvGrpSpPr>
                <a:grpSpLocks/>
              </p:cNvGrpSpPr>
              <p:nvPr/>
            </p:nvGrpSpPr>
            <p:grpSpPr bwMode="auto">
              <a:xfrm>
                <a:off x="3586" y="2020"/>
                <a:ext cx="0" cy="385"/>
                <a:chOff x="1536" y="2688"/>
                <a:chExt cx="0" cy="720"/>
              </a:xfrm>
            </p:grpSpPr>
            <p:sp>
              <p:nvSpPr>
                <p:cNvPr id="274" name="Line 132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75" name="Line 133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61" name="Group 134"/>
              <p:cNvGrpSpPr>
                <a:grpSpLocks/>
              </p:cNvGrpSpPr>
              <p:nvPr/>
            </p:nvGrpSpPr>
            <p:grpSpPr bwMode="auto">
              <a:xfrm>
                <a:off x="4008" y="2020"/>
                <a:ext cx="0" cy="385"/>
                <a:chOff x="1536" y="2688"/>
                <a:chExt cx="0" cy="720"/>
              </a:xfrm>
            </p:grpSpPr>
            <p:sp>
              <p:nvSpPr>
                <p:cNvPr id="272" name="Line 135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73" name="Line 136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62" name="Group 137"/>
              <p:cNvGrpSpPr>
                <a:grpSpLocks/>
              </p:cNvGrpSpPr>
              <p:nvPr/>
            </p:nvGrpSpPr>
            <p:grpSpPr bwMode="auto">
              <a:xfrm>
                <a:off x="4430" y="2020"/>
                <a:ext cx="0" cy="385"/>
                <a:chOff x="1536" y="2688"/>
                <a:chExt cx="0" cy="720"/>
              </a:xfrm>
            </p:grpSpPr>
            <p:sp>
              <p:nvSpPr>
                <p:cNvPr id="270" name="Line 138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71" name="Line 139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63" name="Group 140"/>
              <p:cNvGrpSpPr>
                <a:grpSpLocks/>
              </p:cNvGrpSpPr>
              <p:nvPr/>
            </p:nvGrpSpPr>
            <p:grpSpPr bwMode="auto">
              <a:xfrm>
                <a:off x="4853" y="2020"/>
                <a:ext cx="0" cy="385"/>
                <a:chOff x="1536" y="2688"/>
                <a:chExt cx="0" cy="720"/>
              </a:xfrm>
            </p:grpSpPr>
            <p:sp>
              <p:nvSpPr>
                <p:cNvPr id="268" name="Line 141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69" name="Line 142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64" name="Group 143"/>
              <p:cNvGrpSpPr>
                <a:grpSpLocks/>
              </p:cNvGrpSpPr>
              <p:nvPr/>
            </p:nvGrpSpPr>
            <p:grpSpPr bwMode="auto">
              <a:xfrm>
                <a:off x="5275" y="2020"/>
                <a:ext cx="0" cy="385"/>
                <a:chOff x="1536" y="2688"/>
                <a:chExt cx="0" cy="720"/>
              </a:xfrm>
            </p:grpSpPr>
            <p:sp>
              <p:nvSpPr>
                <p:cNvPr id="266" name="Line 144"/>
                <p:cNvSpPr>
                  <a:spLocks noChangeShapeType="1"/>
                </p:cNvSpPr>
                <p:nvPr/>
              </p:nvSpPr>
              <p:spPr bwMode="auto">
                <a:xfrm>
                  <a:off x="1536" y="268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67" name="Line 145"/>
                <p:cNvSpPr>
                  <a:spLocks noChangeShapeType="1"/>
                </p:cNvSpPr>
                <p:nvPr/>
              </p:nvSpPr>
              <p:spPr bwMode="auto">
                <a:xfrm>
                  <a:off x="1536" y="31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265" name="Line 146"/>
              <p:cNvSpPr>
                <a:spLocks noChangeShapeType="1"/>
              </p:cNvSpPr>
              <p:nvPr/>
            </p:nvSpPr>
            <p:spPr bwMode="auto">
              <a:xfrm>
                <a:off x="2933" y="2400"/>
                <a:ext cx="25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278" name="Group 148"/>
            <p:cNvGrpSpPr>
              <a:grpSpLocks/>
            </p:cNvGrpSpPr>
            <p:nvPr/>
          </p:nvGrpSpPr>
          <p:grpSpPr bwMode="auto">
            <a:xfrm rot="10800000">
              <a:off x="7933952" y="4933230"/>
              <a:ext cx="598488" cy="292100"/>
              <a:chOff x="5083628" y="3135085"/>
              <a:chExt cx="696686" cy="293915"/>
            </a:xfrm>
          </p:grpSpPr>
          <p:sp>
            <p:nvSpPr>
              <p:cNvPr id="279" name="Freeform 149"/>
              <p:cNvSpPr>
                <a:spLocks noChangeArrowheads="1"/>
              </p:cNvSpPr>
              <p:nvPr/>
            </p:nvSpPr>
            <p:spPr bwMode="auto">
              <a:xfrm>
                <a:off x="5094514" y="3135085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0" name="Freeform 150"/>
              <p:cNvSpPr>
                <a:spLocks noChangeArrowheads="1"/>
              </p:cNvSpPr>
              <p:nvPr/>
            </p:nvSpPr>
            <p:spPr bwMode="auto">
              <a:xfrm rot="10800000">
                <a:off x="5083628" y="3336471"/>
                <a:ext cx="685800" cy="92529"/>
              </a:xfrm>
              <a:custGeom>
                <a:avLst/>
                <a:gdLst>
                  <a:gd name="T0" fmla="*/ 0 w 685800"/>
                  <a:gd name="T1" fmla="*/ 0 h 92529"/>
                  <a:gd name="T2" fmla="*/ 326572 w 685800"/>
                  <a:gd name="T3" fmla="*/ 87086 h 92529"/>
                  <a:gd name="T4" fmla="*/ 685800 w 685800"/>
                  <a:gd name="T5" fmla="*/ 32657 h 92529"/>
                  <a:gd name="T6" fmla="*/ 0 60000 65536"/>
                  <a:gd name="T7" fmla="*/ 0 60000 65536"/>
                  <a:gd name="T8" fmla="*/ 0 60000 65536"/>
                  <a:gd name="T9" fmla="*/ 0 w 685800"/>
                  <a:gd name="T10" fmla="*/ 0 h 92529"/>
                  <a:gd name="T11" fmla="*/ 685800 w 685800"/>
                  <a:gd name="T12" fmla="*/ 92529 h 92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5800" h="92529">
                    <a:moveTo>
                      <a:pt x="0" y="0"/>
                    </a:moveTo>
                    <a:cubicBezTo>
                      <a:pt x="106136" y="40821"/>
                      <a:pt x="212272" y="81643"/>
                      <a:pt x="326572" y="87086"/>
                    </a:cubicBezTo>
                    <a:cubicBezTo>
                      <a:pt x="440872" y="92529"/>
                      <a:pt x="563336" y="62593"/>
                      <a:pt x="685800" y="32657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rot="10800000"/>
              <a:lstStyle/>
              <a:p>
                <a:endParaRPr lang="en-GB"/>
              </a:p>
            </p:txBody>
          </p:sp>
        </p:grpSp>
        <p:sp>
          <p:nvSpPr>
            <p:cNvPr id="281" name="Rectangle 82"/>
            <p:cNvSpPr>
              <a:spLocks noChangeArrowheads="1"/>
            </p:cNvSpPr>
            <p:nvPr/>
          </p:nvSpPr>
          <p:spPr bwMode="auto">
            <a:xfrm>
              <a:off x="467544" y="5149254"/>
              <a:ext cx="1210588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dirty="0">
                  <a:latin typeface="Symbol" pitchFamily="18" charset="2"/>
                  <a:cs typeface="Arial" charset="0"/>
                </a:rPr>
                <a:t>p/2</a:t>
              </a:r>
              <a:r>
                <a:rPr lang="en-GB" dirty="0">
                  <a:cs typeface="Arial" charset="0"/>
                </a:rPr>
                <a:t>-mode  </a:t>
              </a:r>
            </a:p>
            <a:p>
              <a:r>
                <a:rPr lang="en-GB" dirty="0">
                  <a:cs typeface="Arial" charset="0"/>
                </a:rPr>
                <a:t>travelling</a:t>
              </a:r>
            </a:p>
          </p:txBody>
        </p:sp>
        <p:cxnSp>
          <p:nvCxnSpPr>
            <p:cNvPr id="283" name="Straight Connector 282"/>
            <p:cNvCxnSpPr/>
            <p:nvPr/>
          </p:nvCxnSpPr>
          <p:spPr>
            <a:xfrm>
              <a:off x="179512" y="4509120"/>
              <a:ext cx="878497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Straight Connector 283"/>
            <p:cNvCxnSpPr/>
            <p:nvPr/>
          </p:nvCxnSpPr>
          <p:spPr>
            <a:xfrm>
              <a:off x="251520" y="2636912"/>
              <a:ext cx="878497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5" name="TextBox 284"/>
            <p:cNvSpPr txBox="1"/>
            <p:nvPr/>
          </p:nvSpPr>
          <p:spPr>
            <a:xfrm>
              <a:off x="1763688" y="3068960"/>
              <a:ext cx="12241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0 deg</a:t>
              </a:r>
            </a:p>
          </p:txBody>
        </p:sp>
        <p:sp>
          <p:nvSpPr>
            <p:cNvPr id="286" name="TextBox 285"/>
            <p:cNvSpPr txBox="1"/>
            <p:nvPr/>
          </p:nvSpPr>
          <p:spPr>
            <a:xfrm>
              <a:off x="1763688" y="3779748"/>
              <a:ext cx="12241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90 deg</a:t>
              </a:r>
            </a:p>
          </p:txBody>
        </p:sp>
        <p:sp>
          <p:nvSpPr>
            <p:cNvPr id="287" name="TextBox 286"/>
            <p:cNvSpPr txBox="1"/>
            <p:nvPr/>
          </p:nvSpPr>
          <p:spPr>
            <a:xfrm>
              <a:off x="1763688" y="5085184"/>
              <a:ext cx="12241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0 deg</a:t>
              </a:r>
            </a:p>
          </p:txBody>
        </p:sp>
        <p:sp>
          <p:nvSpPr>
            <p:cNvPr id="288" name="TextBox 287"/>
            <p:cNvSpPr txBox="1"/>
            <p:nvPr/>
          </p:nvSpPr>
          <p:spPr>
            <a:xfrm>
              <a:off x="1763688" y="5795972"/>
              <a:ext cx="12241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90 deg</a:t>
              </a:r>
            </a:p>
          </p:txBody>
        </p:sp>
      </p:grpSp>
      <p:graphicFrame>
        <p:nvGraphicFramePr>
          <p:cNvPr id="282" name="Chart 281">
            <a:extLst>
              <a:ext uri="{FF2B5EF4-FFF2-40B4-BE49-F238E27FC236}">
                <a16:creationId xmlns:a16="http://schemas.microsoft.com/office/drawing/2014/main" id="{7BCC8AF4-A6D0-40D6-840A-FA74421A4E8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9840724"/>
              </p:ext>
            </p:extLst>
          </p:nvPr>
        </p:nvGraphicFramePr>
        <p:xfrm>
          <a:off x="3179627" y="4265452"/>
          <a:ext cx="4522194" cy="25994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ravelling wave structures</a:t>
            </a: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41775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000" dirty="0"/>
              <a:t>Power can flow through all the cavities and out the other side, very low Q. 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Power is also dissipated in the cavity walls.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Due to conservation of energy the power lost in the walls must equal the difference in input and output power.</a:t>
            </a:r>
          </a:p>
        </p:txBody>
      </p:sp>
      <p:pic>
        <p:nvPicPr>
          <p:cNvPr id="8196" name="Picture 4" descr="scan0007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640263" y="1770063"/>
            <a:ext cx="4041775" cy="2444750"/>
          </a:xfrm>
          <a:noFill/>
          <a:ln/>
        </p:spPr>
      </p:pic>
      <p:sp>
        <p:nvSpPr>
          <p:cNvPr id="6" name="TextBox 5"/>
          <p:cNvSpPr txBox="1"/>
          <p:nvPr/>
        </p:nvSpPr>
        <p:spPr>
          <a:xfrm>
            <a:off x="683568" y="4221088"/>
            <a:ext cx="79208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The group velocity is also the power flow velocity per unit length giving</a:t>
            </a:r>
          </a:p>
          <a:p>
            <a:pPr algn="ctr"/>
            <a:r>
              <a:rPr lang="en-GB" sz="2400" dirty="0" err="1"/>
              <a:t>P</a:t>
            </a:r>
            <a:r>
              <a:rPr lang="en-GB" sz="2400" baseline="-25000" dirty="0" err="1"/>
              <a:t>w</a:t>
            </a:r>
            <a:r>
              <a:rPr lang="en-GB" sz="2400" dirty="0"/>
              <a:t>=</a:t>
            </a:r>
            <a:r>
              <a:rPr lang="en-GB" sz="2400" dirty="0" err="1"/>
              <a:t>v</a:t>
            </a:r>
            <a:r>
              <a:rPr lang="en-GB" sz="2400" baseline="-25000" dirty="0" err="1"/>
              <a:t>g</a:t>
            </a:r>
            <a:r>
              <a:rPr lang="en-GB" sz="2400" dirty="0" err="1"/>
              <a:t>U</a:t>
            </a:r>
            <a:r>
              <a:rPr lang="en-GB" sz="2400" dirty="0"/>
              <a:t>/L</a:t>
            </a:r>
          </a:p>
          <a:p>
            <a:pPr algn="ctr"/>
            <a:endParaRPr lang="en-GB" sz="2400" dirty="0"/>
          </a:p>
          <a:p>
            <a:r>
              <a:rPr lang="en-GB" sz="2000" dirty="0"/>
              <a:t>Stating this as a differential equation gives (where </a:t>
            </a:r>
            <a:r>
              <a:rPr lang="en-GB" sz="2000" dirty="0" err="1"/>
              <a:t>r</a:t>
            </a:r>
            <a:r>
              <a:rPr lang="en-GB" sz="2000" baseline="-25000" dirty="0" err="1"/>
              <a:t>L</a:t>
            </a:r>
            <a:r>
              <a:rPr lang="en-GB" sz="2000" dirty="0"/>
              <a:t> is the impedance per unit length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67075" y="5634038"/>
          <a:ext cx="29003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4" imgW="1320480" imgH="469800" progId="Equation.DSMT4">
                  <p:embed/>
                </p:oleObj>
              </mc:Choice>
              <mc:Fallback>
                <p:oleObj name="Equation" r:id="rId4" imgW="1320480" imgH="469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5634038"/>
                        <a:ext cx="2900363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rue travelling wa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038824" cy="4781128"/>
          </a:xfrm>
        </p:spPr>
        <p:txBody>
          <a:bodyPr>
            <a:normAutofit fontScale="62500" lnSpcReduction="20000"/>
          </a:bodyPr>
          <a:lstStyle/>
          <a:p>
            <a:r>
              <a:rPr lang="en-GB" dirty="0"/>
              <a:t>If a standing wave is made up of two travelling waves and only one direction couples to the beam then isn’t a travelling wave always better than a standing wave?</a:t>
            </a:r>
          </a:p>
          <a:p>
            <a:r>
              <a:rPr lang="en-GB" dirty="0"/>
              <a:t>Yes but a travelling wave cavity isn’t a real travelling wave, the amplitude does vary with position.</a:t>
            </a:r>
          </a:p>
          <a:p>
            <a:r>
              <a:rPr lang="en-GB" dirty="0"/>
              <a:t>This is because each cell is a standing wave structure, which travels from cell to cell.</a:t>
            </a:r>
          </a:p>
          <a:p>
            <a:r>
              <a:rPr lang="en-GB" dirty="0"/>
              <a:t>A true travelling wave structure would require </a:t>
            </a:r>
            <a:r>
              <a:rPr lang="en-GB" dirty="0" err="1"/>
              <a:t>v</a:t>
            </a:r>
            <a:r>
              <a:rPr lang="en-GB" baseline="-25000" dirty="0" err="1"/>
              <a:t>g</a:t>
            </a:r>
            <a:r>
              <a:rPr lang="en-GB" dirty="0" err="1"/>
              <a:t>.v</a:t>
            </a:r>
            <a:r>
              <a:rPr lang="en-GB" baseline="-25000" dirty="0" err="1"/>
              <a:t>p</a:t>
            </a:r>
            <a:r>
              <a:rPr lang="en-GB" dirty="0"/>
              <a:t>=c</a:t>
            </a:r>
            <a:r>
              <a:rPr lang="en-GB" baseline="30000" dirty="0"/>
              <a:t>2</a:t>
            </a:r>
            <a:r>
              <a:rPr lang="en-GB" dirty="0"/>
              <a:t> hence it would have v</a:t>
            </a:r>
            <a:r>
              <a:rPr lang="en-GB" baseline="-25000" dirty="0"/>
              <a:t>g</a:t>
            </a:r>
            <a:r>
              <a:rPr lang="en-GB" dirty="0"/>
              <a:t>=c to meet synchronism which limits </a:t>
            </a:r>
            <a:r>
              <a:rPr lang="en-GB" dirty="0" err="1"/>
              <a:t>E</a:t>
            </a:r>
            <a:r>
              <a:rPr lang="en-GB" baseline="-25000" dirty="0" err="1"/>
              <a:t>z</a:t>
            </a:r>
            <a:endParaRPr lang="en-GB" baseline="-25000" dirty="0"/>
          </a:p>
        </p:txBody>
      </p:sp>
      <p:grpSp>
        <p:nvGrpSpPr>
          <p:cNvPr id="4" name="Group 15"/>
          <p:cNvGrpSpPr/>
          <p:nvPr/>
        </p:nvGrpSpPr>
        <p:grpSpPr>
          <a:xfrm>
            <a:off x="5108088" y="1268760"/>
            <a:ext cx="4032448" cy="4297726"/>
            <a:chOff x="4355976" y="1708638"/>
            <a:chExt cx="4544888" cy="4819656"/>
          </a:xfrm>
        </p:grpSpPr>
        <p:grpSp>
          <p:nvGrpSpPr>
            <p:cNvPr id="5" name="Group 14"/>
            <p:cNvGrpSpPr/>
            <p:nvPr/>
          </p:nvGrpSpPr>
          <p:grpSpPr>
            <a:xfrm>
              <a:off x="4355976" y="1708638"/>
              <a:ext cx="3888376" cy="4819656"/>
              <a:chOff x="4355976" y="1708638"/>
              <a:chExt cx="3888376" cy="4819656"/>
            </a:xfrm>
          </p:grpSpPr>
          <p:pic>
            <p:nvPicPr>
              <p:cNvPr id="14" name="Picture 9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19795" y="1708638"/>
                <a:ext cx="3763265" cy="13737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" name="Picture 1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83697" y="2423345"/>
                <a:ext cx="3821522" cy="1382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6" name="Picture 1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83852" y="3217079"/>
                <a:ext cx="3844700" cy="1430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7" name="Picture 12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67760" y="4082971"/>
                <a:ext cx="3864307" cy="14165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Picture 13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55976" y="5093178"/>
                <a:ext cx="3888376" cy="1435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6" name="Group 13"/>
            <p:cNvGrpSpPr/>
            <p:nvPr/>
          </p:nvGrpSpPr>
          <p:grpSpPr>
            <a:xfrm>
              <a:off x="7164288" y="1916832"/>
              <a:ext cx="1736576" cy="4246731"/>
              <a:chOff x="7452320" y="1916832"/>
              <a:chExt cx="1736576" cy="424673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7596336" y="1916832"/>
                <a:ext cx="158417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2.004 GHz</a:t>
                </a:r>
              </a:p>
              <a:p>
                <a:r>
                  <a:rPr lang="en-GB" dirty="0"/>
                  <a:t>119.14</a:t>
                </a:r>
                <a:r>
                  <a:rPr lang="en-GB" baseline="30000" dirty="0"/>
                  <a:t>0</a:t>
                </a:r>
                <a:endParaRPr lang="en-GB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7452320" y="2708920"/>
                <a:ext cx="158417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1.995 GHz</a:t>
                </a:r>
              </a:p>
              <a:p>
                <a:r>
                  <a:rPr lang="en-GB" dirty="0"/>
                  <a:t>119.48</a:t>
                </a:r>
                <a:r>
                  <a:rPr lang="en-GB" baseline="30000" dirty="0"/>
                  <a:t>0</a:t>
                </a:r>
                <a:endParaRPr lang="en-GB" dirty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532712" y="3510300"/>
                <a:ext cx="158417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1.962 GHz</a:t>
                </a:r>
              </a:p>
              <a:p>
                <a:r>
                  <a:rPr lang="en-GB" dirty="0"/>
                  <a:t>141.46</a:t>
                </a:r>
                <a:r>
                  <a:rPr lang="en-GB" baseline="30000" dirty="0"/>
                  <a:t>0</a:t>
                </a:r>
                <a:endParaRPr lang="en-GB" dirty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7532712" y="4581128"/>
                <a:ext cx="158417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1.933 GHz</a:t>
                </a:r>
              </a:p>
              <a:p>
                <a:r>
                  <a:rPr lang="en-GB" dirty="0"/>
                  <a:t>158.38</a:t>
                </a:r>
                <a:r>
                  <a:rPr lang="en-GB" baseline="30000" dirty="0"/>
                  <a:t>0</a:t>
                </a:r>
                <a:endParaRPr lang="en-GB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604720" y="5517232"/>
                <a:ext cx="158417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1.917 GHz</a:t>
                </a:r>
              </a:p>
              <a:p>
                <a:r>
                  <a:rPr lang="en-GB" dirty="0"/>
                  <a:t>173.93</a:t>
                </a:r>
                <a:r>
                  <a:rPr lang="en-GB" baseline="30000" dirty="0"/>
                  <a:t>0</a:t>
                </a:r>
                <a:endParaRPr lang="en-GB" dirty="0"/>
              </a:p>
            </p:txBody>
          </p:sp>
        </p:grp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22421"/>
              </p:ext>
            </p:extLst>
          </p:nvPr>
        </p:nvGraphicFramePr>
        <p:xfrm>
          <a:off x="5402176" y="5699999"/>
          <a:ext cx="29003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8" imgW="1320480" imgH="469800" progId="Equation.DSMT4">
                  <p:embed/>
                </p:oleObj>
              </mc:Choice>
              <mc:Fallback>
                <p:oleObj name="Equation" r:id="rId8" imgW="1320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176" y="5699999"/>
                        <a:ext cx="2900363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3923928" y="5566486"/>
            <a:ext cx="1296144" cy="3827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419872" y="2613849"/>
            <a:ext cx="1744839" cy="12163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88096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ttenu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363272" cy="4525963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We define the field attenuation per unit length as </a:t>
            </a:r>
            <a:r>
              <a:rPr lang="en-GB" dirty="0">
                <a:latin typeface="Symbol" pitchFamily="18" charset="2"/>
              </a:rPr>
              <a:t>a</a:t>
            </a:r>
            <a:r>
              <a:rPr lang="en-GB" baseline="-25000" dirty="0"/>
              <a:t>0</a:t>
            </a:r>
            <a:r>
              <a:rPr lang="en-GB" dirty="0"/>
              <a:t>=</a:t>
            </a:r>
            <a:r>
              <a:rPr lang="en-GB" dirty="0">
                <a:latin typeface="Symbol" pitchFamily="18" charset="2"/>
              </a:rPr>
              <a:t>w</a:t>
            </a:r>
            <a:r>
              <a:rPr lang="en-GB" dirty="0"/>
              <a:t>/2Qv</a:t>
            </a:r>
            <a:r>
              <a:rPr lang="en-GB" baseline="-25000" dirty="0"/>
              <a:t>g</a:t>
            </a:r>
          </a:p>
          <a:p>
            <a:r>
              <a:rPr lang="en-GB" dirty="0"/>
              <a:t>This gives the power as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is leads to a power flow that decays along the structure by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here P</a:t>
            </a:r>
            <a:r>
              <a:rPr lang="en-GB" baseline="-25000" dirty="0"/>
              <a:t>0</a:t>
            </a:r>
            <a:r>
              <a:rPr lang="en-GB" dirty="0"/>
              <a:t> is the input power</a:t>
            </a:r>
          </a:p>
          <a:p>
            <a:r>
              <a:rPr lang="en-GB" dirty="0"/>
              <a:t>This leads to a gradient that decreases along the structure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275856" y="2636912"/>
          <a:ext cx="1952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636912"/>
                        <a:ext cx="19526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830810" y="4383956"/>
          <a:ext cx="31813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5" imgW="1447560" imgH="253800" progId="Equation.DSMT4">
                  <p:embed/>
                </p:oleObj>
              </mc:Choice>
              <mc:Fallback>
                <p:oleObj name="Equation" r:id="rId5" imgW="14475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810" y="4383956"/>
                        <a:ext cx="318135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ergy gai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7931224" cy="4349080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The gradient decreases as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e define the total power attenuation per structure as </a:t>
            </a:r>
            <a:r>
              <a:rPr lang="en-GB" dirty="0">
                <a:latin typeface="Symbol" pitchFamily="18" charset="2"/>
              </a:rPr>
              <a:t>t</a:t>
            </a:r>
            <a:r>
              <a:rPr lang="en-GB" baseline="-25000" dirty="0"/>
              <a:t>0</a:t>
            </a:r>
            <a:r>
              <a:rPr lang="en-GB" dirty="0"/>
              <a:t>=</a:t>
            </a:r>
            <a:r>
              <a:rPr lang="en-GB" dirty="0">
                <a:latin typeface="Symbol" pitchFamily="18" charset="2"/>
              </a:rPr>
              <a:t>a</a:t>
            </a:r>
            <a:r>
              <a:rPr lang="en-GB" baseline="-25000" dirty="0"/>
              <a:t>0</a:t>
            </a:r>
            <a:r>
              <a:rPr lang="en-GB" dirty="0"/>
              <a:t>L=</a:t>
            </a:r>
            <a:r>
              <a:rPr lang="en-GB" dirty="0" err="1">
                <a:latin typeface="Symbol" pitchFamily="18" charset="2"/>
              </a:rPr>
              <a:t>w</a:t>
            </a:r>
            <a:r>
              <a:rPr lang="en-GB" dirty="0" err="1">
                <a:latin typeface="+mj-lt"/>
              </a:rPr>
              <a:t>L</a:t>
            </a:r>
            <a:r>
              <a:rPr lang="en-GB" dirty="0"/>
              <a:t>/2Qv</a:t>
            </a:r>
            <a:r>
              <a:rPr lang="en-GB" baseline="-25000" dirty="0"/>
              <a:t>g</a:t>
            </a:r>
            <a:endParaRPr lang="en-GB" dirty="0"/>
          </a:p>
          <a:p>
            <a:r>
              <a:rPr lang="en-GB" dirty="0"/>
              <a:t>The energy gain is given by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Or using the shunt impedance per unit length </a:t>
            </a:r>
            <a:r>
              <a:rPr lang="en-GB" dirty="0" err="1"/>
              <a:t>r</a:t>
            </a:r>
            <a:r>
              <a:rPr lang="en-GB" baseline="-25000" dirty="0" err="1"/>
              <a:t>L</a:t>
            </a:r>
            <a:r>
              <a:rPr lang="en-GB" dirty="0"/>
              <a:t> and the input power P</a:t>
            </a:r>
            <a:r>
              <a:rPr lang="en-GB" baseline="-25000" dirty="0"/>
              <a:t>0</a:t>
            </a:r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3275856" y="1988840"/>
          <a:ext cx="18129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3" imgW="825480" imgH="393480" progId="Equation.DSMT4">
                  <p:embed/>
                </p:oleObj>
              </mc:Choice>
              <mc:Fallback>
                <p:oleObj name="Equation" r:id="rId3" imgW="8254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988840"/>
                        <a:ext cx="18129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711325" y="3883025"/>
          <a:ext cx="47974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5" imgW="2184120" imgH="482400" progId="Equation.DSMT4">
                  <p:embed/>
                </p:oleObj>
              </mc:Choice>
              <mc:Fallback>
                <p:oleObj name="Equation" r:id="rId5" imgW="21841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3883025"/>
                        <a:ext cx="4797425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351088" y="5465763"/>
          <a:ext cx="357028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7" imgW="1625400" imgH="482400" progId="Equation.DSMT4">
                  <p:embed/>
                </p:oleObj>
              </mc:Choice>
              <mc:Fallback>
                <p:oleObj name="Equation" r:id="rId7" imgW="16254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465763"/>
                        <a:ext cx="3570287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lections Output pow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147248" cy="4637111"/>
          </a:xfrm>
        </p:spPr>
        <p:txBody>
          <a:bodyPr>
            <a:normAutofit fontScale="85000" lnSpcReduction="20000"/>
          </a:bodyPr>
          <a:lstStyle/>
          <a:p>
            <a:r>
              <a:rPr lang="en-GB" dirty="0"/>
              <a:t>The power decays along the structure and any remaining power at the end is dissipated in a load, P</a:t>
            </a:r>
            <a:r>
              <a:rPr lang="en-GB" baseline="-25000" dirty="0"/>
              <a:t>L</a:t>
            </a:r>
            <a:r>
              <a:rPr lang="en-GB" dirty="0"/>
              <a:t>.</a:t>
            </a:r>
          </a:p>
          <a:p>
            <a:r>
              <a:rPr lang="en-GB" dirty="0"/>
              <a:t>However there are no reflections at the input coupler in an ideal cavity.</a:t>
            </a:r>
          </a:p>
          <a:p>
            <a:r>
              <a:rPr lang="en-GB" dirty="0"/>
              <a:t>The required input power for a travelling wave structure is hence</a:t>
            </a:r>
          </a:p>
          <a:p>
            <a:pPr algn="ctr">
              <a:buNone/>
            </a:pPr>
            <a:r>
              <a:rPr lang="en-GB" dirty="0"/>
              <a:t>P</a:t>
            </a:r>
            <a:r>
              <a:rPr lang="en-GB" baseline="-25000" dirty="0"/>
              <a:t>0</a:t>
            </a:r>
            <a:r>
              <a:rPr lang="en-GB" dirty="0"/>
              <a:t>=</a:t>
            </a:r>
            <a:r>
              <a:rPr lang="en-GB" dirty="0" err="1"/>
              <a:t>P</a:t>
            </a:r>
            <a:r>
              <a:rPr lang="en-GB" baseline="-25000" dirty="0" err="1"/>
              <a:t>c</a:t>
            </a:r>
            <a:r>
              <a:rPr lang="en-GB" dirty="0" err="1"/>
              <a:t>+P</a:t>
            </a:r>
            <a:r>
              <a:rPr lang="en-GB" baseline="-25000" dirty="0" err="1"/>
              <a:t>L</a:t>
            </a:r>
            <a:endParaRPr lang="en-GB" dirty="0"/>
          </a:p>
          <a:p>
            <a:r>
              <a:rPr lang="en-GB" dirty="0"/>
              <a:t>Hence the group velocity should be tailored to avoid wasted power.</a:t>
            </a:r>
          </a:p>
          <a:p>
            <a:r>
              <a:rPr lang="en-GB" dirty="0"/>
              <a:t>A 1 meter structure will have a lower group velocity (more losses but higher gradient for a given input power) than a 3 meter structure.</a:t>
            </a:r>
          </a:p>
          <a:p>
            <a:pPr algn="ctr">
              <a:buNone/>
            </a:pPr>
            <a:endParaRPr lang="en-GB" baseline="-25000" dirty="0"/>
          </a:p>
          <a:p>
            <a:pPr algn="ctr">
              <a:buNone/>
            </a:pPr>
            <a:endParaRPr lang="en-GB" baseline="-25000" dirty="0"/>
          </a:p>
          <a:p>
            <a:pPr algn="ctr">
              <a:buNone/>
            </a:pPr>
            <a:endParaRPr lang="en-GB" baseline="-250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48"/>
          <p:cNvSpPr/>
          <p:nvPr/>
        </p:nvSpPr>
        <p:spPr>
          <a:xfrm>
            <a:off x="5190092" y="6093296"/>
            <a:ext cx="648072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395536" y="6237312"/>
            <a:ext cx="3888432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lling ti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8219256" cy="3701007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Due to the group velocity the structure takes a set time for the wave to propagate from the start to the end of the structure given by </a:t>
            </a:r>
          </a:p>
          <a:p>
            <a:pPr algn="ctr">
              <a:buNone/>
            </a:pPr>
            <a:r>
              <a:rPr lang="en-GB" dirty="0" err="1">
                <a:latin typeface="Symbol" pitchFamily="18" charset="2"/>
              </a:rPr>
              <a:t>t</a:t>
            </a:r>
            <a:r>
              <a:rPr lang="en-GB" baseline="-25000" dirty="0" err="1"/>
              <a:t>f</a:t>
            </a:r>
            <a:r>
              <a:rPr lang="en-GB" dirty="0"/>
              <a:t>=L/v</a:t>
            </a:r>
            <a:r>
              <a:rPr lang="en-GB" baseline="-25000" dirty="0"/>
              <a:t>g</a:t>
            </a:r>
          </a:p>
          <a:p>
            <a:r>
              <a:rPr lang="en-GB" dirty="0"/>
              <a:t>Due to the high power flow between cells the filling time is long compared to the time to fill each individual cell (</a:t>
            </a:r>
            <a:r>
              <a:rPr lang="en-GB" dirty="0" err="1">
                <a:latin typeface="Symbol" pitchFamily="18" charset="2"/>
              </a:rPr>
              <a:t>t</a:t>
            </a:r>
            <a:r>
              <a:rPr lang="en-GB" baseline="-25000" dirty="0" err="1"/>
              <a:t>f</a:t>
            </a:r>
            <a:r>
              <a:rPr lang="en-GB" dirty="0"/>
              <a:t>&gt;2Q/</a:t>
            </a:r>
            <a:r>
              <a:rPr lang="en-GB" dirty="0">
                <a:latin typeface="Symbol" pitchFamily="18" charset="2"/>
              </a:rPr>
              <a:t>w</a:t>
            </a:r>
            <a:r>
              <a:rPr lang="en-GB" dirty="0"/>
              <a:t>). CLARA </a:t>
            </a:r>
            <a:r>
              <a:rPr lang="en-GB" dirty="0" err="1">
                <a:latin typeface="Symbol" pitchFamily="18" charset="2"/>
              </a:rPr>
              <a:t>t</a:t>
            </a:r>
            <a:r>
              <a:rPr lang="en-GB" baseline="-25000" dirty="0" err="1"/>
              <a:t>f</a:t>
            </a:r>
            <a:r>
              <a:rPr lang="en-GB" dirty="0"/>
              <a:t> ~900 ns, 2Q/</a:t>
            </a:r>
            <a:r>
              <a:rPr lang="en-GB" dirty="0">
                <a:latin typeface="Symbol" pitchFamily="18" charset="2"/>
              </a:rPr>
              <a:t>w </a:t>
            </a:r>
            <a:r>
              <a:rPr lang="en-GB" dirty="0">
                <a:latin typeface="+mj-lt"/>
              </a:rPr>
              <a:t>~ 50 ns</a:t>
            </a:r>
          </a:p>
          <a:p>
            <a:r>
              <a:rPr lang="en-GB" dirty="0"/>
              <a:t>A travelling wave structure will fill one cell at a time while a standing wave structure has all cells fill at the same time. The filling time is short compared to the time to fill each individual cell (</a:t>
            </a:r>
            <a:r>
              <a:rPr lang="en-GB" dirty="0" err="1">
                <a:latin typeface="Symbol" pitchFamily="18" charset="2"/>
              </a:rPr>
              <a:t>t</a:t>
            </a:r>
            <a:r>
              <a:rPr lang="en-GB" baseline="-25000" dirty="0" err="1"/>
              <a:t>f</a:t>
            </a:r>
            <a:r>
              <a:rPr lang="en-GB" dirty="0"/>
              <a:t>&lt;2Q/</a:t>
            </a:r>
            <a:r>
              <a:rPr lang="en-GB" dirty="0">
                <a:latin typeface="Symbol" pitchFamily="18" charset="2"/>
              </a:rPr>
              <a:t>w</a:t>
            </a:r>
            <a:r>
              <a:rPr lang="en-GB" dirty="0"/>
              <a:t>). CLARA gun </a:t>
            </a:r>
            <a:r>
              <a:rPr lang="en-GB" dirty="0">
                <a:latin typeface="+mj-lt"/>
              </a:rPr>
              <a:t>2Q</a:t>
            </a:r>
            <a:r>
              <a:rPr lang="en-GB" dirty="0">
                <a:latin typeface="Symbol" pitchFamily="18" charset="2"/>
              </a:rPr>
              <a:t>/w</a:t>
            </a:r>
            <a:r>
              <a:rPr lang="en-GB" dirty="0"/>
              <a:t> ~800ns</a:t>
            </a:r>
          </a:p>
        </p:txBody>
      </p:sp>
      <p:grpSp>
        <p:nvGrpSpPr>
          <p:cNvPr id="4" name="Group 126"/>
          <p:cNvGrpSpPr>
            <a:grpSpLocks/>
          </p:cNvGrpSpPr>
          <p:nvPr/>
        </p:nvGrpSpPr>
        <p:grpSpPr bwMode="auto">
          <a:xfrm rot="10800000">
            <a:off x="4860032" y="6021288"/>
            <a:ext cx="4038600" cy="617538"/>
            <a:chOff x="2928" y="2016"/>
            <a:chExt cx="2544" cy="389"/>
          </a:xfrm>
        </p:grpSpPr>
        <p:sp>
          <p:nvSpPr>
            <p:cNvPr id="5" name="Line 127"/>
            <p:cNvSpPr>
              <a:spLocks noChangeShapeType="1"/>
            </p:cNvSpPr>
            <p:nvPr/>
          </p:nvSpPr>
          <p:spPr bwMode="auto">
            <a:xfrm>
              <a:off x="2928" y="2016"/>
              <a:ext cx="253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6" name="Group 128"/>
            <p:cNvGrpSpPr>
              <a:grpSpLocks/>
            </p:cNvGrpSpPr>
            <p:nvPr/>
          </p:nvGrpSpPr>
          <p:grpSpPr bwMode="auto">
            <a:xfrm>
              <a:off x="3163" y="2020"/>
              <a:ext cx="0" cy="385"/>
              <a:chOff x="1536" y="2688"/>
              <a:chExt cx="0" cy="720"/>
            </a:xfrm>
          </p:grpSpPr>
          <p:sp>
            <p:nvSpPr>
              <p:cNvPr id="23" name="Line 129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4" name="Line 130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7" name="Group 131"/>
            <p:cNvGrpSpPr>
              <a:grpSpLocks/>
            </p:cNvGrpSpPr>
            <p:nvPr/>
          </p:nvGrpSpPr>
          <p:grpSpPr bwMode="auto">
            <a:xfrm>
              <a:off x="3586" y="2020"/>
              <a:ext cx="0" cy="385"/>
              <a:chOff x="1536" y="2688"/>
              <a:chExt cx="0" cy="720"/>
            </a:xfrm>
          </p:grpSpPr>
          <p:sp>
            <p:nvSpPr>
              <p:cNvPr id="21" name="Line 132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2" name="Line 133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8" name="Group 134"/>
            <p:cNvGrpSpPr>
              <a:grpSpLocks/>
            </p:cNvGrpSpPr>
            <p:nvPr/>
          </p:nvGrpSpPr>
          <p:grpSpPr bwMode="auto">
            <a:xfrm>
              <a:off x="4008" y="2020"/>
              <a:ext cx="0" cy="385"/>
              <a:chOff x="1536" y="2688"/>
              <a:chExt cx="0" cy="720"/>
            </a:xfrm>
          </p:grpSpPr>
          <p:sp>
            <p:nvSpPr>
              <p:cNvPr id="19" name="Line 135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" name="Line 136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9" name="Group 137"/>
            <p:cNvGrpSpPr>
              <a:grpSpLocks/>
            </p:cNvGrpSpPr>
            <p:nvPr/>
          </p:nvGrpSpPr>
          <p:grpSpPr bwMode="auto">
            <a:xfrm>
              <a:off x="4430" y="2020"/>
              <a:ext cx="0" cy="385"/>
              <a:chOff x="1536" y="2688"/>
              <a:chExt cx="0" cy="720"/>
            </a:xfrm>
          </p:grpSpPr>
          <p:sp>
            <p:nvSpPr>
              <p:cNvPr id="17" name="Line 138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" name="Line 139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0" name="Group 140"/>
            <p:cNvGrpSpPr>
              <a:grpSpLocks/>
            </p:cNvGrpSpPr>
            <p:nvPr/>
          </p:nvGrpSpPr>
          <p:grpSpPr bwMode="auto">
            <a:xfrm>
              <a:off x="4853" y="2020"/>
              <a:ext cx="0" cy="385"/>
              <a:chOff x="1536" y="2688"/>
              <a:chExt cx="0" cy="720"/>
            </a:xfrm>
          </p:grpSpPr>
          <p:sp>
            <p:nvSpPr>
              <p:cNvPr id="15" name="Line 141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" name="Line 142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1" name="Group 143"/>
            <p:cNvGrpSpPr>
              <a:grpSpLocks/>
            </p:cNvGrpSpPr>
            <p:nvPr/>
          </p:nvGrpSpPr>
          <p:grpSpPr bwMode="auto">
            <a:xfrm>
              <a:off x="5275" y="2020"/>
              <a:ext cx="0" cy="385"/>
              <a:chOff x="1536" y="2688"/>
              <a:chExt cx="0" cy="720"/>
            </a:xfrm>
          </p:grpSpPr>
          <p:sp>
            <p:nvSpPr>
              <p:cNvPr id="13" name="Line 144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" name="Line 145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2" name="Line 146"/>
            <p:cNvSpPr>
              <a:spLocks noChangeShapeType="1"/>
            </p:cNvSpPr>
            <p:nvPr/>
          </p:nvSpPr>
          <p:spPr bwMode="auto">
            <a:xfrm>
              <a:off x="2933" y="2400"/>
              <a:ext cx="253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5" name="Group 126"/>
          <p:cNvGrpSpPr>
            <a:grpSpLocks/>
          </p:cNvGrpSpPr>
          <p:nvPr/>
        </p:nvGrpSpPr>
        <p:grpSpPr bwMode="auto">
          <a:xfrm rot="10800000">
            <a:off x="317376" y="6021288"/>
            <a:ext cx="4038600" cy="617538"/>
            <a:chOff x="2928" y="2016"/>
            <a:chExt cx="2544" cy="389"/>
          </a:xfrm>
        </p:grpSpPr>
        <p:sp>
          <p:nvSpPr>
            <p:cNvPr id="26" name="Line 127"/>
            <p:cNvSpPr>
              <a:spLocks noChangeShapeType="1"/>
            </p:cNvSpPr>
            <p:nvPr/>
          </p:nvSpPr>
          <p:spPr bwMode="auto">
            <a:xfrm>
              <a:off x="2928" y="2016"/>
              <a:ext cx="253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27" name="Group 128"/>
            <p:cNvGrpSpPr>
              <a:grpSpLocks/>
            </p:cNvGrpSpPr>
            <p:nvPr/>
          </p:nvGrpSpPr>
          <p:grpSpPr bwMode="auto">
            <a:xfrm>
              <a:off x="3163" y="2020"/>
              <a:ext cx="0" cy="385"/>
              <a:chOff x="1536" y="2688"/>
              <a:chExt cx="0" cy="720"/>
            </a:xfrm>
          </p:grpSpPr>
          <p:sp>
            <p:nvSpPr>
              <p:cNvPr id="44" name="Line 129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5" name="Line 130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28" name="Group 131"/>
            <p:cNvGrpSpPr>
              <a:grpSpLocks/>
            </p:cNvGrpSpPr>
            <p:nvPr/>
          </p:nvGrpSpPr>
          <p:grpSpPr bwMode="auto">
            <a:xfrm>
              <a:off x="3586" y="2020"/>
              <a:ext cx="0" cy="385"/>
              <a:chOff x="1536" y="2688"/>
              <a:chExt cx="0" cy="720"/>
            </a:xfrm>
          </p:grpSpPr>
          <p:sp>
            <p:nvSpPr>
              <p:cNvPr id="42" name="Line 132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3" name="Line 133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29" name="Group 134"/>
            <p:cNvGrpSpPr>
              <a:grpSpLocks/>
            </p:cNvGrpSpPr>
            <p:nvPr/>
          </p:nvGrpSpPr>
          <p:grpSpPr bwMode="auto">
            <a:xfrm>
              <a:off x="4008" y="2020"/>
              <a:ext cx="0" cy="385"/>
              <a:chOff x="1536" y="2688"/>
              <a:chExt cx="0" cy="720"/>
            </a:xfrm>
          </p:grpSpPr>
          <p:sp>
            <p:nvSpPr>
              <p:cNvPr id="40" name="Line 135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" name="Line 136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30" name="Group 137"/>
            <p:cNvGrpSpPr>
              <a:grpSpLocks/>
            </p:cNvGrpSpPr>
            <p:nvPr/>
          </p:nvGrpSpPr>
          <p:grpSpPr bwMode="auto">
            <a:xfrm>
              <a:off x="4430" y="2020"/>
              <a:ext cx="0" cy="385"/>
              <a:chOff x="1536" y="2688"/>
              <a:chExt cx="0" cy="720"/>
            </a:xfrm>
          </p:grpSpPr>
          <p:sp>
            <p:nvSpPr>
              <p:cNvPr id="38" name="Line 138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9" name="Line 139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31" name="Group 140"/>
            <p:cNvGrpSpPr>
              <a:grpSpLocks/>
            </p:cNvGrpSpPr>
            <p:nvPr/>
          </p:nvGrpSpPr>
          <p:grpSpPr bwMode="auto">
            <a:xfrm>
              <a:off x="4853" y="2020"/>
              <a:ext cx="0" cy="385"/>
              <a:chOff x="1536" y="2688"/>
              <a:chExt cx="0" cy="720"/>
            </a:xfrm>
          </p:grpSpPr>
          <p:sp>
            <p:nvSpPr>
              <p:cNvPr id="36" name="Line 141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" name="Line 142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32" name="Group 143"/>
            <p:cNvGrpSpPr>
              <a:grpSpLocks/>
            </p:cNvGrpSpPr>
            <p:nvPr/>
          </p:nvGrpSpPr>
          <p:grpSpPr bwMode="auto">
            <a:xfrm>
              <a:off x="5275" y="2020"/>
              <a:ext cx="0" cy="385"/>
              <a:chOff x="1536" y="2688"/>
              <a:chExt cx="0" cy="720"/>
            </a:xfrm>
          </p:grpSpPr>
          <p:sp>
            <p:nvSpPr>
              <p:cNvPr id="34" name="Line 144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" name="Line 145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33" name="Line 146"/>
            <p:cNvSpPr>
              <a:spLocks noChangeShapeType="1"/>
            </p:cNvSpPr>
            <p:nvPr/>
          </p:nvSpPr>
          <p:spPr bwMode="auto">
            <a:xfrm>
              <a:off x="2933" y="2400"/>
              <a:ext cx="253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0" name="Rectangle 49"/>
          <p:cNvSpPr/>
          <p:nvPr/>
        </p:nvSpPr>
        <p:spPr>
          <a:xfrm>
            <a:off x="5853154" y="6165304"/>
            <a:ext cx="648072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ctangle 50"/>
          <p:cNvSpPr/>
          <p:nvPr/>
        </p:nvSpPr>
        <p:spPr>
          <a:xfrm>
            <a:off x="6546196" y="6309320"/>
            <a:ext cx="648072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ctangle 51"/>
          <p:cNvSpPr/>
          <p:nvPr/>
        </p:nvSpPr>
        <p:spPr>
          <a:xfrm>
            <a:off x="7206316" y="6453336"/>
            <a:ext cx="648072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ectangle 52"/>
          <p:cNvSpPr/>
          <p:nvPr/>
        </p:nvSpPr>
        <p:spPr>
          <a:xfrm>
            <a:off x="7899358" y="6525344"/>
            <a:ext cx="64807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TextBox 53"/>
          <p:cNvSpPr txBox="1"/>
          <p:nvPr/>
        </p:nvSpPr>
        <p:spPr>
          <a:xfrm>
            <a:off x="1043608" y="5517232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tanding wave filling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156176" y="5517232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ravelling wave filling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stant Impedance/Gradien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075240" cy="4637112"/>
          </a:xfrm>
        </p:spPr>
        <p:txBody>
          <a:bodyPr>
            <a:normAutofit fontScale="85000" lnSpcReduction="20000"/>
          </a:bodyPr>
          <a:lstStyle/>
          <a:p>
            <a:r>
              <a:rPr lang="en-GB" dirty="0"/>
              <a:t>We can also adjust the iris radii to change the group velocity across the structure. It is assumed that the shunt impedance keeps roughly constant.</a:t>
            </a:r>
          </a:p>
          <a:p>
            <a:pPr>
              <a:buNone/>
            </a:pPr>
            <a:r>
              <a:rPr lang="en-GB" dirty="0"/>
              <a:t>				E</a:t>
            </a:r>
            <a:r>
              <a:rPr lang="en-GB" baseline="-25000" dirty="0"/>
              <a:t>z</a:t>
            </a:r>
            <a:r>
              <a:rPr lang="en-GB" baseline="30000" dirty="0"/>
              <a:t>2</a:t>
            </a:r>
            <a:r>
              <a:rPr lang="en-GB" dirty="0"/>
              <a:t>=</a:t>
            </a:r>
            <a:r>
              <a:rPr lang="en-GB" dirty="0" err="1">
                <a:latin typeface="Symbol" pitchFamily="18" charset="2"/>
              </a:rPr>
              <a:t>w</a:t>
            </a:r>
            <a:r>
              <a:rPr lang="en-GB" dirty="0" err="1"/>
              <a:t>r</a:t>
            </a:r>
            <a:r>
              <a:rPr lang="en-GB" baseline="-25000" dirty="0" err="1"/>
              <a:t>L</a:t>
            </a:r>
            <a:r>
              <a:rPr lang="en-GB" dirty="0" err="1"/>
              <a:t>P</a:t>
            </a:r>
            <a:r>
              <a:rPr lang="en-GB" baseline="-25000" dirty="0" err="1"/>
              <a:t>w</a:t>
            </a:r>
            <a:r>
              <a:rPr lang="en-GB" dirty="0"/>
              <a:t>/</a:t>
            </a:r>
            <a:r>
              <a:rPr lang="en-GB" dirty="0" err="1"/>
              <a:t>Qv</a:t>
            </a:r>
            <a:r>
              <a:rPr lang="en-GB" baseline="-25000" dirty="0" err="1"/>
              <a:t>g</a:t>
            </a:r>
            <a:endParaRPr lang="en-GB" baseline="-25000" dirty="0"/>
          </a:p>
          <a:p>
            <a:pPr>
              <a:buNone/>
            </a:pPr>
            <a:r>
              <a:rPr lang="en-GB" dirty="0"/>
              <a:t>				E</a:t>
            </a:r>
            <a:r>
              <a:rPr lang="en-GB" baseline="-25000" dirty="0"/>
              <a:t>z</a:t>
            </a:r>
            <a:r>
              <a:rPr lang="en-GB" baseline="30000" dirty="0"/>
              <a:t>2</a:t>
            </a:r>
            <a:r>
              <a:rPr lang="en-GB" dirty="0"/>
              <a:t>=</a:t>
            </a:r>
            <a:r>
              <a:rPr lang="en-GB" dirty="0" err="1"/>
              <a:t>r</a:t>
            </a:r>
            <a:r>
              <a:rPr lang="en-GB" baseline="-25000" dirty="0" err="1"/>
              <a:t>L</a:t>
            </a:r>
            <a:r>
              <a:rPr lang="en-GB" dirty="0"/>
              <a:t>(-</a:t>
            </a:r>
            <a:r>
              <a:rPr lang="en-GB" dirty="0" err="1"/>
              <a:t>dP</a:t>
            </a:r>
            <a:r>
              <a:rPr lang="en-GB" baseline="-25000" dirty="0" err="1"/>
              <a:t>w</a:t>
            </a:r>
            <a:r>
              <a:rPr lang="en-GB" dirty="0"/>
              <a:t>/</a:t>
            </a:r>
            <a:r>
              <a:rPr lang="en-GB" dirty="0" err="1"/>
              <a:t>dz</a:t>
            </a:r>
            <a:r>
              <a:rPr lang="en-GB" dirty="0"/>
              <a:t>)</a:t>
            </a:r>
            <a:endParaRPr lang="en-GB" baseline="-25000" dirty="0"/>
          </a:p>
          <a:p>
            <a:r>
              <a:rPr lang="en-GB" dirty="0"/>
              <a:t>If the power flow varies linearly along the surface we find we can have a constant gradient rather than a constant power. This also means a constant heat load.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here P</a:t>
            </a:r>
            <a:r>
              <a:rPr lang="en-GB" baseline="-25000" dirty="0"/>
              <a:t>L</a:t>
            </a:r>
            <a:r>
              <a:rPr lang="en-GB" dirty="0"/>
              <a:t> is the output power.</a:t>
            </a:r>
          </a:p>
          <a:p>
            <a:r>
              <a:rPr lang="en-GB" dirty="0"/>
              <a:t>In practice </a:t>
            </a:r>
            <a:r>
              <a:rPr lang="en-GB" dirty="0" err="1"/>
              <a:t>r</a:t>
            </a:r>
            <a:r>
              <a:rPr lang="en-GB" baseline="-25000" dirty="0" err="1"/>
              <a:t>L</a:t>
            </a:r>
            <a:r>
              <a:rPr lang="en-GB" dirty="0"/>
              <a:t> is not constant so this needs adjustment.</a:t>
            </a:r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2915816" y="4509120"/>
          <a:ext cx="29829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509120"/>
                        <a:ext cx="298291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stant Gradient Attenu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8363272" cy="4277072"/>
          </a:xfrm>
        </p:spPr>
        <p:txBody>
          <a:bodyPr>
            <a:normAutofit fontScale="85000" lnSpcReduction="20000"/>
          </a:bodyPr>
          <a:lstStyle/>
          <a:p>
            <a:r>
              <a:rPr lang="en-GB" dirty="0"/>
              <a:t>This gives the power as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is leads to an output power at the end of the structure of</a:t>
            </a:r>
          </a:p>
          <a:p>
            <a:pPr>
              <a:buNone/>
            </a:pPr>
            <a:endParaRPr lang="en-GB" dirty="0"/>
          </a:p>
          <a:p>
            <a:r>
              <a:rPr lang="en-GB" dirty="0"/>
              <a:t>where</a:t>
            </a:r>
          </a:p>
          <a:p>
            <a:pPr>
              <a:buNone/>
            </a:pPr>
            <a:endParaRPr lang="en-GB" dirty="0"/>
          </a:p>
          <a:p>
            <a:endParaRPr lang="en-GB" dirty="0"/>
          </a:p>
          <a:p>
            <a:r>
              <a:rPr lang="en-GB" dirty="0"/>
              <a:t>Inserting this into the linear power flow gives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059832" y="1916832"/>
          <a:ext cx="2482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3" imgW="1130040" imgH="393480" progId="Equation.DSMT4">
                  <p:embed/>
                </p:oleObj>
              </mc:Choice>
              <mc:Fallback>
                <p:oleObj name="Equation" r:id="rId3" imgW="11300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916832"/>
                        <a:ext cx="24828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059832" y="3429000"/>
          <a:ext cx="25130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Equation" r:id="rId5" imgW="1143000" imgH="253800" progId="Equation.DSMT4">
                  <p:embed/>
                </p:oleObj>
              </mc:Choice>
              <mc:Fallback>
                <p:oleObj name="Equation" r:id="rId5" imgW="11430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429000"/>
                        <a:ext cx="251301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3131840" y="4005064"/>
          <a:ext cx="20669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0" name="Equation" r:id="rId7" imgW="939600" imgH="482400" progId="Equation.DSMT4">
                  <p:embed/>
                </p:oleObj>
              </mc:Choice>
              <mc:Fallback>
                <p:oleObj name="Equation" r:id="rId7" imgW="9396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005064"/>
                        <a:ext cx="2066925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513013" y="5619750"/>
          <a:ext cx="37909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Equation" r:id="rId9" imgW="1726920" imgH="431640" progId="Equation.DSMT4">
                  <p:embed/>
                </p:oleObj>
              </mc:Choice>
              <mc:Fallback>
                <p:oleObj name="Equation" r:id="rId9" imgW="17269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5619750"/>
                        <a:ext cx="3790950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Dispersion Diagrams</a:t>
            </a:r>
            <a:endParaRPr lang="en-US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0" y="2257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3348038" y="1557338"/>
          <a:ext cx="5472112" cy="386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Bitmap Image" r:id="rId4" imgW="3866667" imgH="2676899" progId="PBrush">
                  <p:embed/>
                </p:oleObj>
              </mc:Choice>
              <mc:Fallback>
                <p:oleObj name="Bitmap Image" r:id="rId4" imgW="3866667" imgH="2676899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4285" b="12456"/>
                      <a:stretch>
                        <a:fillRect/>
                      </a:stretch>
                    </p:blipFill>
                    <p:spPr bwMode="auto">
                      <a:xfrm>
                        <a:off x="3348038" y="1557338"/>
                        <a:ext cx="5472112" cy="3868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250825" y="1557338"/>
            <a:ext cx="3168650" cy="2427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If we plot out the axial wavenumber as a function of frequency we get a dispersion diagram. </a:t>
            </a:r>
          </a:p>
          <a:p>
            <a:pPr>
              <a:spcBef>
                <a:spcPct val="50000"/>
              </a:spcBef>
            </a:pPr>
            <a:r>
              <a:rPr lang="en-GB"/>
              <a:t>The relationship between the magnitude wavevectors in each direction is given by the summation of vectors.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39750" y="4149725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/>
              <a:t>k</a:t>
            </a:r>
            <a:r>
              <a:rPr lang="en-GB" sz="2400" baseline="30000"/>
              <a:t>2</a:t>
            </a:r>
            <a:r>
              <a:rPr lang="en-GB" sz="2400"/>
              <a:t> = k</a:t>
            </a:r>
            <a:r>
              <a:rPr lang="en-GB" sz="2400" baseline="-25000"/>
              <a:t>z</a:t>
            </a:r>
            <a:r>
              <a:rPr lang="en-GB" sz="2400" baseline="30000"/>
              <a:t>2</a:t>
            </a:r>
            <a:r>
              <a:rPr lang="en-GB" sz="2400"/>
              <a:t> + k</a:t>
            </a:r>
            <a:r>
              <a:rPr lang="en-GB" sz="2400" baseline="-25000"/>
              <a:t>T</a:t>
            </a:r>
            <a:r>
              <a:rPr lang="en-GB" sz="2400" baseline="30000"/>
              <a:t>2</a:t>
            </a:r>
            <a:endParaRPr lang="en-GB" sz="2400"/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179388" y="4652963"/>
            <a:ext cx="38877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k is the free space wavenumber/vector and is given by</a:t>
            </a: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539750" y="5373688"/>
            <a:ext cx="1871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/>
              <a:t>k=</a:t>
            </a:r>
            <a:r>
              <a:rPr lang="en-GB" sz="2400">
                <a:latin typeface="Symbol" pitchFamily="18" charset="2"/>
              </a:rPr>
              <a:t>w</a:t>
            </a:r>
            <a:r>
              <a:rPr lang="en-GB" sz="2400"/>
              <a:t>/c</a:t>
            </a:r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2916238" y="5589588"/>
            <a:ext cx="561657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If k is less than k</a:t>
            </a:r>
            <a:r>
              <a:rPr lang="en-GB" baseline="-25000"/>
              <a:t>T</a:t>
            </a:r>
            <a:r>
              <a:rPr lang="en-GB"/>
              <a:t> then k</a:t>
            </a:r>
            <a:r>
              <a:rPr lang="en-GB" baseline="-25000"/>
              <a:t>z</a:t>
            </a:r>
            <a:r>
              <a:rPr lang="en-GB"/>
              <a:t> is imaginary. This means the mode decays exponentially. This leads to a cut-off frequency below which no wave can propagate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stant Gradient Energy gai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7931224" cy="4349080"/>
          </a:xfrm>
        </p:spPr>
        <p:txBody>
          <a:bodyPr>
            <a:normAutofit/>
          </a:bodyPr>
          <a:lstStyle/>
          <a:p>
            <a:r>
              <a:rPr lang="en-GB" dirty="0"/>
              <a:t>The energy gain is given by</a:t>
            </a:r>
          </a:p>
          <a:p>
            <a:pPr>
              <a:buNone/>
            </a:pPr>
            <a:endParaRPr lang="en-GB" dirty="0"/>
          </a:p>
          <a:p>
            <a:r>
              <a:rPr lang="en-GB" dirty="0"/>
              <a:t>Or using the shunt impedance per unit length </a:t>
            </a:r>
            <a:r>
              <a:rPr lang="en-GB" dirty="0" err="1"/>
              <a:t>r</a:t>
            </a:r>
            <a:r>
              <a:rPr lang="en-GB" baseline="-25000" dirty="0" err="1"/>
              <a:t>L</a:t>
            </a:r>
            <a:r>
              <a:rPr lang="en-GB" dirty="0"/>
              <a:t> and the input power P</a:t>
            </a:r>
            <a:r>
              <a:rPr lang="en-GB" baseline="-25000" dirty="0"/>
              <a:t>0</a:t>
            </a:r>
          </a:p>
          <a:p>
            <a:endParaRPr lang="en-GB" baseline="-25000" dirty="0"/>
          </a:p>
          <a:p>
            <a:endParaRPr lang="en-GB" baseline="-25000" dirty="0"/>
          </a:p>
          <a:p>
            <a:endParaRPr lang="en-GB" baseline="-25000" dirty="0"/>
          </a:p>
          <a:p>
            <a:r>
              <a:rPr lang="en-GB" dirty="0"/>
              <a:t>The filling time is given as</a:t>
            </a:r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374900" y="2060575"/>
          <a:ext cx="379253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4" name="Equation" r:id="rId3" imgW="1726920" imgH="482400" progId="Equation.DSMT4">
                  <p:embed/>
                </p:oleObj>
              </mc:Choice>
              <mc:Fallback>
                <p:oleObj name="Equation" r:id="rId3" imgW="17269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060575"/>
                        <a:ext cx="3792538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366963" y="4100513"/>
          <a:ext cx="368141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5" name="Equation" r:id="rId5" imgW="1676160" imgH="330120" progId="Equation.DSMT4">
                  <p:embed/>
                </p:oleObj>
              </mc:Choice>
              <mc:Fallback>
                <p:oleObj name="Equation" r:id="rId5" imgW="167616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100513"/>
                        <a:ext cx="3681412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3454400" y="5613400"/>
          <a:ext cx="15636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6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5613400"/>
                        <a:ext cx="15636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2050820" y="527720"/>
            <a:ext cx="7849772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latinLnBrk="1"/>
            <a:r>
              <a:rPr lang="en-US" altLang="ko-KR" sz="2800" b="1" i="0" dirty="0">
                <a:solidFill>
                  <a:srgbClr val="000000"/>
                </a:solidFill>
                <a:cs typeface="Times New Roman" pitchFamily="18" charset="0"/>
              </a:rPr>
              <a:t>C-band RF LINAC for XFEL/SPring-8</a:t>
            </a:r>
            <a:endParaRPr lang="en-US" altLang="ko-KR" sz="4400" i="0" dirty="0">
              <a:solidFill>
                <a:srgbClr val="000000"/>
              </a:solidFill>
            </a:endParaRPr>
          </a:p>
        </p:txBody>
      </p:sp>
      <p:pic>
        <p:nvPicPr>
          <p:cNvPr id="81" name="Picture 5" descr="_ND3835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5416" y="990600"/>
            <a:ext cx="7202658" cy="5196840"/>
          </a:xfrm>
          <a:prstGeom prst="rect">
            <a:avLst/>
          </a:prstGeom>
          <a:noFill/>
        </p:spPr>
      </p:pic>
      <p:pic>
        <p:nvPicPr>
          <p:cNvPr id="13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80728"/>
            <a:ext cx="2447925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4765" y="3284984"/>
            <a:ext cx="3489235" cy="3573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LARA TW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997152"/>
          </a:xfrm>
        </p:spPr>
        <p:txBody>
          <a:bodyPr>
            <a:normAutofit fontScale="62500" lnSpcReduction="20000"/>
          </a:bodyPr>
          <a:lstStyle/>
          <a:p>
            <a:r>
              <a:rPr lang="en-GB" dirty="0"/>
              <a:t>The further 3 linac accelerating sections are to be kindly provided by PSI from the </a:t>
            </a:r>
            <a:r>
              <a:rPr lang="en-GB" dirty="0" err="1"/>
              <a:t>SwissFEL</a:t>
            </a:r>
            <a:r>
              <a:rPr lang="en-GB" dirty="0"/>
              <a:t> Injector facility. </a:t>
            </a:r>
          </a:p>
          <a:p>
            <a:r>
              <a:rPr lang="en-GB" dirty="0"/>
              <a:t>The linac sections are 4.15 m long from flange to flange, and are constant 2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/3 TW structures based on the mechanical design of linac II DESY structures. </a:t>
            </a:r>
          </a:p>
          <a:p>
            <a:r>
              <a:rPr lang="en-GB" dirty="0"/>
              <a:t>To meet the </a:t>
            </a:r>
            <a:r>
              <a:rPr lang="en-GB" dirty="0" err="1"/>
              <a:t>SwissFEL</a:t>
            </a:r>
            <a:r>
              <a:rPr lang="en-GB" dirty="0"/>
              <a:t> requirements the shunt impedance was increased to reduce the peak RF drive power required to provide the accelerating gradient and the RF symmetry is maintained with a split input coupler.</a:t>
            </a:r>
          </a:p>
          <a:p>
            <a:r>
              <a:rPr lang="en-GB" dirty="0"/>
              <a:t>It is a constant gradient structure (well almost)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340768"/>
            <a:ext cx="4271091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4286250"/>
            <a:ext cx="390525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LARA Paramet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3484984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v</a:t>
            </a:r>
            <a:r>
              <a:rPr lang="en-GB" baseline="-25000" dirty="0"/>
              <a:t>g</a:t>
            </a:r>
            <a:r>
              <a:rPr lang="en-GB" dirty="0"/>
              <a:t>=L/</a:t>
            </a:r>
            <a:r>
              <a:rPr lang="en-GB" dirty="0" err="1">
                <a:latin typeface="Symbol" pitchFamily="18" charset="2"/>
              </a:rPr>
              <a:t>t</a:t>
            </a:r>
            <a:r>
              <a:rPr lang="en-GB" baseline="-25000" dirty="0" err="1"/>
              <a:t>f</a:t>
            </a:r>
            <a:r>
              <a:rPr lang="en-GB" dirty="0"/>
              <a:t>=4.07/995 ns</a:t>
            </a:r>
          </a:p>
          <a:p>
            <a:r>
              <a:rPr lang="en-GB" dirty="0"/>
              <a:t>v</a:t>
            </a:r>
            <a:r>
              <a:rPr lang="en-GB" baseline="-25000" dirty="0"/>
              <a:t>g</a:t>
            </a:r>
            <a:r>
              <a:rPr lang="en-GB" dirty="0"/>
              <a:t>=1.4% c (not quite right as its not constant impedance)</a:t>
            </a:r>
          </a:p>
          <a:p>
            <a:endParaRPr lang="en-GB" dirty="0"/>
          </a:p>
          <a:p>
            <a:r>
              <a:rPr lang="en-GB" dirty="0">
                <a:latin typeface="Symbol" pitchFamily="18" charset="2"/>
              </a:rPr>
              <a:t>a</a:t>
            </a:r>
            <a:r>
              <a:rPr lang="en-GB" dirty="0"/>
              <a:t>=</a:t>
            </a:r>
            <a:r>
              <a:rPr lang="en-GB" dirty="0">
                <a:latin typeface="Symbol" pitchFamily="18" charset="2"/>
              </a:rPr>
              <a:t>w</a:t>
            </a:r>
            <a:r>
              <a:rPr lang="en-GB" dirty="0"/>
              <a:t>/2v</a:t>
            </a:r>
            <a:r>
              <a:rPr lang="en-GB" baseline="-25000" dirty="0"/>
              <a:t>g</a:t>
            </a:r>
            <a:r>
              <a:rPr lang="en-GB" dirty="0"/>
              <a:t>Q =0.15</a:t>
            </a:r>
          </a:p>
          <a:p>
            <a:r>
              <a:rPr lang="en-GB" dirty="0">
                <a:latin typeface="Symbol" pitchFamily="18" charset="2"/>
              </a:rPr>
              <a:t>t</a:t>
            </a:r>
            <a:r>
              <a:rPr lang="en-GB" baseline="-25000" dirty="0"/>
              <a:t>0</a:t>
            </a:r>
            <a:r>
              <a:rPr lang="en-GB" dirty="0"/>
              <a:t> = </a:t>
            </a:r>
            <a:r>
              <a:rPr lang="en-GB" dirty="0" err="1">
                <a:latin typeface="Symbol" pitchFamily="18" charset="2"/>
              </a:rPr>
              <a:t>t</a:t>
            </a:r>
            <a:r>
              <a:rPr lang="en-GB" baseline="-25000" dirty="0" err="1"/>
              <a:t>F</a:t>
            </a:r>
            <a:r>
              <a:rPr lang="en-GB" dirty="0" err="1">
                <a:latin typeface="Symbol" pitchFamily="18" charset="2"/>
              </a:rPr>
              <a:t>w</a:t>
            </a:r>
            <a:r>
              <a:rPr lang="en-GB" dirty="0"/>
              <a:t>/2Q=0.68</a:t>
            </a:r>
          </a:p>
          <a:p>
            <a:endParaRPr lang="en-GB" dirty="0"/>
          </a:p>
          <a:p>
            <a:r>
              <a:rPr lang="en-GB" dirty="0"/>
              <a:t>P</a:t>
            </a:r>
            <a:r>
              <a:rPr lang="en-GB" baseline="-25000" dirty="0"/>
              <a:t>L</a:t>
            </a:r>
            <a:r>
              <a:rPr lang="en-GB" dirty="0"/>
              <a:t>=P</a:t>
            </a:r>
            <a:r>
              <a:rPr lang="en-GB" baseline="-25000" dirty="0"/>
              <a:t>0</a:t>
            </a:r>
            <a:r>
              <a:rPr lang="en-GB" dirty="0"/>
              <a:t>*exp(-2</a:t>
            </a:r>
            <a:r>
              <a:rPr lang="en-GB" dirty="0">
                <a:latin typeface="Symbol" pitchFamily="18" charset="2"/>
              </a:rPr>
              <a:t>t</a:t>
            </a:r>
            <a:r>
              <a:rPr lang="en-GB" baseline="-25000" dirty="0">
                <a:latin typeface="Symbol" pitchFamily="18" charset="2"/>
              </a:rPr>
              <a:t>0</a:t>
            </a:r>
            <a:r>
              <a:rPr lang="en-GB" dirty="0"/>
              <a:t>)= 9.5 MW</a:t>
            </a:r>
          </a:p>
          <a:p>
            <a:r>
              <a:rPr lang="en-GB" dirty="0"/>
              <a:t>Pc= 27 MW</a:t>
            </a:r>
          </a:p>
          <a:p>
            <a:r>
              <a:rPr lang="en-GB" dirty="0" err="1"/>
              <a:t>Ptot</a:t>
            </a:r>
            <a:r>
              <a:rPr lang="en-GB" dirty="0"/>
              <a:t>= 37 MW</a:t>
            </a:r>
          </a:p>
        </p:txBody>
      </p:sp>
      <p:graphicFrame>
        <p:nvGraphicFramePr>
          <p:cNvPr id="48129" name="Object 1"/>
          <p:cNvGraphicFramePr>
            <a:graphicFrameLocks noChangeAspect="1"/>
          </p:cNvGraphicFramePr>
          <p:nvPr/>
        </p:nvGraphicFramePr>
        <p:xfrm>
          <a:off x="736575" y="5085185"/>
          <a:ext cx="4627513" cy="1237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3" imgW="2565360" imgH="685800" progId="Equation.DSMT4">
                  <p:embed/>
                </p:oleObj>
              </mc:Choice>
              <mc:Fallback>
                <p:oleObj name="Equation" r:id="rId3" imgW="2565360" imgH="685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75" y="5085185"/>
                        <a:ext cx="4627513" cy="1237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1268760"/>
            <a:ext cx="4306069" cy="2933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91401" y="4293097"/>
            <a:ext cx="3652599" cy="2564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LARA structu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3528" y="1600200"/>
            <a:ext cx="4038600" cy="3484984"/>
          </a:xfrm>
        </p:spPr>
        <p:txBody>
          <a:bodyPr>
            <a:normAutofit fontScale="62500" lnSpcReduction="20000"/>
          </a:bodyPr>
          <a:lstStyle/>
          <a:p>
            <a:r>
              <a:rPr lang="en-GB" dirty="0"/>
              <a:t>The CLARA linac is not constant gradient or constant impedance, its constant power dissipation.</a:t>
            </a:r>
          </a:p>
          <a:p>
            <a:r>
              <a:rPr lang="en-GB" dirty="0"/>
              <a:t>This is because the shunt impedance is not constant so constant power dissipation and constant gradient cannot be achieved at the same time.</a:t>
            </a:r>
          </a:p>
          <a:p>
            <a:r>
              <a:rPr lang="en-GB" dirty="0"/>
              <a:t>As its high rep rate heating is an issue so the design aims to provide a constant heat load in each cell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71950" y="1556792"/>
            <a:ext cx="4972050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4869160"/>
            <a:ext cx="844867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tched Coupler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4768850"/>
            <a:ext cx="8229600" cy="2620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000" dirty="0"/>
              <a:t>This is not the same as S</a:t>
            </a:r>
            <a:r>
              <a:rPr lang="en-GB" sz="2000" baseline="-25000" dirty="0"/>
              <a:t>11</a:t>
            </a:r>
            <a:r>
              <a:rPr lang="en-GB" sz="2000" dirty="0"/>
              <a:t>=0 (global matching) as the reflected power at one coupler could be cancelled by reflections at the other coupler, while containing a standing wave in the cavity due to internal reflections.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For a true travelling wave there is no reflection at the start of the pulse.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In order to verify a structure is matched we must measure the fields inside the cavity.</a:t>
            </a:r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188" y="1557338"/>
            <a:ext cx="5541962" cy="304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6156325" y="2028825"/>
            <a:ext cx="2663825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GB" sz="2000" dirty="0"/>
              <a:t>In order for the structure to contain a travelling wave we must ensure that there are low reflections at the input and output couplers. </a:t>
            </a:r>
            <a:r>
              <a:rPr lang="en-GB" sz="2000" dirty="0" err="1"/>
              <a:t>Ie</a:t>
            </a:r>
            <a:r>
              <a:rPr lang="en-GB" sz="2000" dirty="0"/>
              <a:t> that reflections are cancelled locally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613" y="255588"/>
            <a:ext cx="5203825" cy="652462"/>
          </a:xfrm>
        </p:spPr>
        <p:txBody>
          <a:bodyPr>
            <a:normAutofit fontScale="90000"/>
          </a:bodyPr>
          <a:lstStyle/>
          <a:p>
            <a:r>
              <a:rPr lang="en-GB" dirty="0" err="1"/>
              <a:t>Floquet</a:t>
            </a:r>
            <a:r>
              <a:rPr lang="en-GB" dirty="0"/>
              <a:t> Theorem II</a:t>
            </a:r>
            <a:endParaRPr lang="en-US" dirty="0"/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1838" y="2698750"/>
            <a:ext cx="2976562" cy="152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4" cstate="print"/>
          <a:srcRect r="58464" b="1450"/>
          <a:stretch>
            <a:fillRect/>
          </a:stretch>
        </p:blipFill>
        <p:spPr bwMode="auto">
          <a:xfrm>
            <a:off x="2484438" y="5589588"/>
            <a:ext cx="2009775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7335838" y="2347913"/>
            <a:ext cx="865187" cy="865187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32777" name="Oval 9"/>
          <p:cNvSpPr>
            <a:spLocks noChangeArrowheads="1"/>
          </p:cNvSpPr>
          <p:nvPr/>
        </p:nvSpPr>
        <p:spPr bwMode="auto">
          <a:xfrm>
            <a:off x="7361238" y="4314825"/>
            <a:ext cx="879475" cy="860425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32778" name="Picture 10"/>
          <p:cNvPicPr>
            <a:picLocks noChangeAspect="1" noChangeArrowheads="1"/>
          </p:cNvPicPr>
          <p:nvPr/>
        </p:nvPicPr>
        <p:blipFill>
          <a:blip r:embed="rId4" cstate="print"/>
          <a:srcRect l="53024" b="1450"/>
          <a:stretch>
            <a:fillRect/>
          </a:stretch>
        </p:blipFill>
        <p:spPr bwMode="auto">
          <a:xfrm>
            <a:off x="179388" y="5589588"/>
            <a:ext cx="2205037" cy="97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179388" y="4149725"/>
            <a:ext cx="3052762" cy="1190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66"/>
                </a:solidFill>
              </a:rPr>
              <a:t>E = field</a:t>
            </a:r>
          </a:p>
          <a:p>
            <a:r>
              <a:rPr lang="en-GB">
                <a:solidFill>
                  <a:srgbClr val="000066"/>
                </a:solidFill>
              </a:rPr>
              <a:t>P = cell length</a:t>
            </a:r>
          </a:p>
          <a:p>
            <a:r>
              <a:rPr lang="en-GB">
                <a:solidFill>
                  <a:srgbClr val="000066"/>
                </a:solidFill>
              </a:rPr>
              <a:t>R = reflection coefficient</a:t>
            </a:r>
          </a:p>
          <a:p>
            <a:r>
              <a:rPr lang="en-GB">
                <a:solidFill>
                  <a:srgbClr val="000066"/>
                </a:solidFill>
                <a:latin typeface="Symbol" pitchFamily="18" charset="2"/>
              </a:rPr>
              <a:t>y</a:t>
            </a:r>
            <a:r>
              <a:rPr lang="en-GB">
                <a:solidFill>
                  <a:srgbClr val="000066"/>
                </a:solidFill>
              </a:rPr>
              <a:t> = required phase advance</a:t>
            </a: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179388" y="1341438"/>
            <a:ext cx="45370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By measuring how the field varies between a cell and its nearest two neighbours we can use </a:t>
            </a:r>
            <a:r>
              <a:rPr lang="en-GB" dirty="0" err="1"/>
              <a:t>Floquet</a:t>
            </a:r>
            <a:r>
              <a:rPr lang="en-GB" dirty="0"/>
              <a:t> theorem to calculate the phase and internal reflections. For a TWS |R|=0.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24744"/>
            <a:ext cx="435292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067" y="3789040"/>
            <a:ext cx="4316413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300192" y="6381328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CLIC crab cavity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tched Coupl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828800"/>
          </a:xfrm>
        </p:spPr>
        <p:txBody>
          <a:bodyPr>
            <a:normAutofit fontScale="85000" lnSpcReduction="10000"/>
          </a:bodyPr>
          <a:lstStyle/>
          <a:p>
            <a:r>
              <a:rPr lang="en-GB" dirty="0"/>
              <a:t>For a matched coupler we must consider the matching of each cell rather than the entire structure. As before a coupler is matched if </a:t>
            </a:r>
            <a:r>
              <a:rPr lang="en-GB" dirty="0" err="1"/>
              <a:t>Q</a:t>
            </a:r>
            <a:r>
              <a:rPr lang="en-GB" baseline="-25000" dirty="0" err="1"/>
              <a:t>e</a:t>
            </a:r>
            <a:r>
              <a:rPr lang="en-GB" dirty="0"/>
              <a:t>=</a:t>
            </a:r>
            <a:r>
              <a:rPr lang="en-GB" dirty="0" err="1"/>
              <a:t>Q</a:t>
            </a:r>
            <a:r>
              <a:rPr lang="en-GB" baseline="-25000" dirty="0" err="1"/>
              <a:t>internal</a:t>
            </a:r>
            <a:endParaRPr lang="en-GB" dirty="0"/>
          </a:p>
          <a:p>
            <a:r>
              <a:rPr lang="en-GB" dirty="0"/>
              <a:t>Here</a:t>
            </a:r>
          </a:p>
          <a:p>
            <a:endParaRPr lang="en-GB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3275856" y="2924944"/>
          <a:ext cx="19796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3" imgW="901440" imgH="444240" progId="Equation.DSMT4">
                  <p:embed/>
                </p:oleObj>
              </mc:Choice>
              <mc:Fallback>
                <p:oleObj name="Equation" r:id="rId3" imgW="90144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924944"/>
                        <a:ext cx="1979612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692400" y="3990975"/>
          <a:ext cx="33162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5" imgW="1511280" imgH="469800" progId="Equation.DSMT4">
                  <p:embed/>
                </p:oleObj>
              </mc:Choice>
              <mc:Fallback>
                <p:oleObj name="Equation" r:id="rId5" imgW="15112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990975"/>
                        <a:ext cx="3316288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403600" y="5300663"/>
          <a:ext cx="2006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0" name="Equation" r:id="rId7" imgW="914400" imgH="444240" progId="Equation.DSMT4">
                  <p:embed/>
                </p:oleObj>
              </mc:Choice>
              <mc:Fallback>
                <p:oleObj name="Equation" r:id="rId7" imgW="9144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5300663"/>
                        <a:ext cx="20066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6" y="5445224"/>
            <a:ext cx="266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As Q</a:t>
            </a:r>
            <a:r>
              <a:rPr lang="en-GB" sz="2800" baseline="-25000" dirty="0"/>
              <a:t>0</a:t>
            </a:r>
            <a:r>
              <a:rPr lang="en-GB" sz="2800" dirty="0"/>
              <a:t> &gt;&gt; </a:t>
            </a:r>
            <a:r>
              <a:rPr lang="en-GB" sz="2800" dirty="0" err="1"/>
              <a:t>Q</a:t>
            </a:r>
            <a:r>
              <a:rPr lang="en-GB" sz="2800" baseline="-25000" dirty="0" err="1"/>
              <a:t>flow</a:t>
            </a:r>
            <a:endParaRPr lang="en-GB" sz="2800" baseline="-250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LARA coupl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68141"/>
            <a:ext cx="8229600" cy="3273227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Phase advance = 2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/3</a:t>
            </a:r>
          </a:p>
          <a:p>
            <a:r>
              <a:rPr lang="en-GB" dirty="0"/>
              <a:t>Group velocity = 3 % c at the input</a:t>
            </a:r>
          </a:p>
          <a:p>
            <a:r>
              <a:rPr lang="en-GB" dirty="0" err="1"/>
              <a:t>Qe</a:t>
            </a:r>
            <a:r>
              <a:rPr lang="en-GB" dirty="0"/>
              <a:t> = 70</a:t>
            </a:r>
          </a:p>
          <a:p>
            <a:endParaRPr lang="en-GB" dirty="0"/>
          </a:p>
          <a:p>
            <a:r>
              <a:rPr lang="en-GB" dirty="0"/>
              <a:t>This is a very low Q compared to that of a standing wave cavity which gives the fast filling time and large bandwidth.</a:t>
            </a:r>
          </a:p>
          <a:p>
            <a:r>
              <a:rPr lang="en-GB" dirty="0"/>
              <a:t>This is not power loss but power flow so the structure can still be efficient if made sufficiently long.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1331640" y="1988840"/>
          <a:ext cx="2006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3" imgW="914400" imgH="444240" progId="Equation.DSMT4">
                  <p:embed/>
                </p:oleObj>
              </mc:Choice>
              <mc:Fallback>
                <p:oleObj name="Equation" r:id="rId3" imgW="9144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988840"/>
                        <a:ext cx="20066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28184" y="1340768"/>
            <a:ext cx="2431529" cy="3391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/>
              <a:t>Measuring Phase Advance and Match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4067944" y="1600201"/>
            <a:ext cx="4618856" cy="1324744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If we look at the phase of reflections from a </a:t>
            </a:r>
            <a:r>
              <a:rPr lang="en-US" dirty="0" err="1"/>
              <a:t>beadpull</a:t>
            </a:r>
            <a:r>
              <a:rPr lang="en-US" dirty="0"/>
              <a:t> measurement we can find the amplitude and phase of each cell.</a:t>
            </a: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3016250"/>
            <a:ext cx="4038600" cy="368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1" name="Picture 5" descr="Setup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286000"/>
            <a:ext cx="3371850" cy="4495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95375" y="-26988"/>
            <a:ext cx="8229600" cy="1143001"/>
          </a:xfrm>
        </p:spPr>
        <p:txBody>
          <a:bodyPr/>
          <a:lstStyle/>
          <a:p>
            <a:r>
              <a:rPr lang="en-GB"/>
              <a:t>Phase and Group velocities</a:t>
            </a:r>
            <a:endParaRPr lang="en-US"/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2486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539750" y="1628775"/>
          <a:ext cx="5040313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Bitmap Image" r:id="rId4" imgW="2542857" imgH="1704762" progId="PBrush">
                  <p:embed/>
                </p:oleObj>
              </mc:Choice>
              <mc:Fallback>
                <p:oleObj name="Bitmap Image" r:id="rId4" imgW="2542857" imgH="1704762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1732"/>
                      <a:stretch>
                        <a:fillRect/>
                      </a:stretch>
                    </p:blipFill>
                    <p:spPr bwMode="auto">
                      <a:xfrm>
                        <a:off x="539750" y="1628775"/>
                        <a:ext cx="5040313" cy="298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5003800" y="1628775"/>
            <a:ext cx="3455988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The wave will propagate at the speed of light in the filling medium, however in the direction of guiding it will appear as if the wave is travelling at a slower (group) velocity</a:t>
            </a:r>
          </a:p>
          <a:p>
            <a:pPr>
              <a:spcBef>
                <a:spcPct val="50000"/>
              </a:spcBef>
            </a:pPr>
            <a:r>
              <a:rPr lang="en-GB"/>
              <a:t>v</a:t>
            </a:r>
            <a:r>
              <a:rPr lang="en-GB" baseline="-25000"/>
              <a:t>g</a:t>
            </a:r>
            <a:r>
              <a:rPr lang="en-GB"/>
              <a:t>=c sin </a:t>
            </a:r>
            <a:r>
              <a:rPr lang="en-GB">
                <a:latin typeface="Symbol" pitchFamily="18" charset="2"/>
              </a:rPr>
              <a:t>q = </a:t>
            </a:r>
            <a:r>
              <a:rPr lang="en-GB"/>
              <a:t>d</a:t>
            </a:r>
            <a:r>
              <a:rPr lang="en-GB">
                <a:latin typeface="Symbol" pitchFamily="18" charset="2"/>
              </a:rPr>
              <a:t>w/</a:t>
            </a:r>
            <a:r>
              <a:rPr lang="en-GB"/>
              <a:t>dk</a:t>
            </a:r>
            <a:r>
              <a:rPr lang="en-GB" baseline="-25000"/>
              <a:t>z</a:t>
            </a:r>
            <a:endParaRPr lang="en-GB">
              <a:latin typeface="Symbol" pitchFamily="18" charset="2"/>
            </a:endParaRP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468313" y="4652963"/>
            <a:ext cx="81359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However it will appear as if the wavefront is actually moving faster than the speed of light, v</a:t>
            </a:r>
            <a:r>
              <a:rPr lang="en-GB" baseline="-25000"/>
              <a:t>p</a:t>
            </a:r>
            <a:r>
              <a:rPr lang="en-GB"/>
              <a:t>=c / sin</a:t>
            </a:r>
            <a:r>
              <a:rPr lang="en-GB">
                <a:latin typeface="Symbol" pitchFamily="18" charset="2"/>
              </a:rPr>
              <a:t>q = w</a:t>
            </a:r>
            <a:r>
              <a:rPr lang="en-GB"/>
              <a:t>/k</a:t>
            </a:r>
            <a:r>
              <a:rPr lang="en-GB" baseline="-25000"/>
              <a:t>z</a:t>
            </a:r>
            <a:r>
              <a:rPr lang="en-GB"/>
              <a:t>. It should be noted that the wave doesn’t travel faster than c, it only appears to and information travels at the group velocity.</a:t>
            </a:r>
          </a:p>
          <a:p>
            <a:pPr>
              <a:spcBef>
                <a:spcPct val="50000"/>
              </a:spcBef>
            </a:pPr>
            <a:r>
              <a:rPr lang="en-GB"/>
              <a:t>In a smooth walled waveguide v</a:t>
            </a:r>
            <a:r>
              <a:rPr lang="en-GB" baseline="-25000"/>
              <a:t>p</a:t>
            </a:r>
            <a:r>
              <a:rPr lang="en-GB"/>
              <a:t> v</a:t>
            </a:r>
            <a:r>
              <a:rPr lang="en-GB" baseline="-25000"/>
              <a:t>g</a:t>
            </a:r>
            <a:r>
              <a:rPr lang="en-GB"/>
              <a:t> =c</a:t>
            </a:r>
            <a:r>
              <a:rPr lang="en-GB" baseline="30000"/>
              <a:t>2</a:t>
            </a:r>
            <a:endParaRPr lang="en-GB" baseline="-25000"/>
          </a:p>
          <a:p>
            <a:pPr>
              <a:spcBef>
                <a:spcPct val="50000"/>
              </a:spcBef>
            </a:pPr>
            <a:endParaRPr lang="en-GB">
              <a:latin typeface="Symbol" pitchFamily="18" charset="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19672" y="188640"/>
            <a:ext cx="649588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000" dirty="0"/>
              <a:t>Twelve cells in CLIC crab cavity</a:t>
            </a:r>
          </a:p>
        </p:txBody>
      </p:sp>
      <p:grpSp>
        <p:nvGrpSpPr>
          <p:cNvPr id="2" name="Group 11"/>
          <p:cNvGrpSpPr/>
          <p:nvPr/>
        </p:nvGrpSpPr>
        <p:grpSpPr>
          <a:xfrm>
            <a:off x="971600" y="1052736"/>
            <a:ext cx="6296497" cy="2744507"/>
            <a:chOff x="971600" y="1052736"/>
            <a:chExt cx="6296497" cy="2744507"/>
          </a:xfrm>
        </p:grpSpPr>
        <p:pic>
          <p:nvPicPr>
            <p:cNvPr id="18434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600" y="1052736"/>
              <a:ext cx="6296497" cy="27445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Oval 13"/>
            <p:cNvSpPr/>
            <p:nvPr/>
          </p:nvSpPr>
          <p:spPr>
            <a:xfrm>
              <a:off x="2379546" y="3221854"/>
              <a:ext cx="348501" cy="144016"/>
            </a:xfrm>
            <a:prstGeom prst="ellipse">
              <a:avLst/>
            </a:prstGeom>
            <a:noFill/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3" name="Group 10"/>
          <p:cNvGrpSpPr/>
          <p:nvPr/>
        </p:nvGrpSpPr>
        <p:grpSpPr>
          <a:xfrm>
            <a:off x="5750718" y="1759832"/>
            <a:ext cx="3069754" cy="2924044"/>
            <a:chOff x="3851920" y="3717032"/>
            <a:chExt cx="3069754" cy="2924044"/>
          </a:xfrm>
        </p:grpSpPr>
        <p:grpSp>
          <p:nvGrpSpPr>
            <p:cNvPr id="5" name="Group 9"/>
            <p:cNvGrpSpPr/>
            <p:nvPr/>
          </p:nvGrpSpPr>
          <p:grpSpPr>
            <a:xfrm>
              <a:off x="3851920" y="3717032"/>
              <a:ext cx="3069754" cy="2924044"/>
              <a:chOff x="3851920" y="3861048"/>
              <a:chExt cx="3069754" cy="2924044"/>
            </a:xfrm>
          </p:grpSpPr>
          <p:pic>
            <p:nvPicPr>
              <p:cNvPr id="18435" name="Picture 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88418" y="3861048"/>
                <a:ext cx="3033256" cy="1440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8436" name="Picture 4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51920" y="5301208"/>
                <a:ext cx="3069754" cy="14838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5" name="TextBox 14"/>
            <p:cNvSpPr txBox="1"/>
            <p:nvPr/>
          </p:nvSpPr>
          <p:spPr>
            <a:xfrm>
              <a:off x="4067944" y="5445224"/>
              <a:ext cx="7605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/>
                <a:t>119.87</a:t>
              </a:r>
              <a:r>
                <a:rPr lang="en-GB" sz="1200" baseline="30000" dirty="0"/>
                <a:t>0</a:t>
              </a:r>
            </a:p>
          </p:txBody>
        </p:sp>
      </p:grpSp>
      <p:cxnSp>
        <p:nvCxnSpPr>
          <p:cNvPr id="20" name="Straight Arrow Connector 19"/>
          <p:cNvCxnSpPr/>
          <p:nvPr/>
        </p:nvCxnSpPr>
        <p:spPr>
          <a:xfrm>
            <a:off x="2582410" y="3365870"/>
            <a:ext cx="357376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468" y="3978000"/>
            <a:ext cx="3517500" cy="2880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88024" y="4524375"/>
            <a:ext cx="3762375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77102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Beamload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013176"/>
            <a:ext cx="8229600" cy="1656184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As we have a travelling wave structure any fields induced by the beam will also travel down the structure.</a:t>
            </a:r>
          </a:p>
          <a:p>
            <a:r>
              <a:rPr lang="en-GB" dirty="0"/>
              <a:t>This leads to a reduction in the gradient along the structure with higher fields at the input coupler</a:t>
            </a:r>
          </a:p>
          <a:p>
            <a:r>
              <a:rPr lang="en-GB" dirty="0"/>
              <a:t>This increases the peak field for a given gradient.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/>
          <a:srcRect l="24624" t="29531" r="25014" b="13751"/>
          <a:stretch>
            <a:fillRect/>
          </a:stretch>
        </p:blipFill>
        <p:spPr bwMode="auto">
          <a:xfrm>
            <a:off x="1187624" y="1196752"/>
            <a:ext cx="6141081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308304" y="1700808"/>
            <a:ext cx="14036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Beamloading</a:t>
            </a:r>
            <a:r>
              <a:rPr lang="en-GB" dirty="0"/>
              <a:t> in CLIC main linac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accent3">
                    <a:lumMod val="75000"/>
                  </a:schemeClr>
                </a:solidFill>
              </a:rPr>
              <a:t>Advantages of travelling wa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260848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Fast filling time (shorter pulses)</a:t>
            </a:r>
          </a:p>
          <a:p>
            <a:r>
              <a:rPr lang="en-GB" dirty="0"/>
              <a:t>No reflections (circulator not required)</a:t>
            </a:r>
          </a:p>
          <a:p>
            <a:r>
              <a:rPr lang="en-GB" dirty="0"/>
              <a:t>Better stability to manufacturing tolerances than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 mode structures (so can be longer)</a:t>
            </a:r>
          </a:p>
          <a:p>
            <a:r>
              <a:rPr lang="en-GB" dirty="0"/>
              <a:t>Small frequency changes can be used to vary beam voltage in industrial </a:t>
            </a:r>
            <a:r>
              <a:rPr lang="en-GB" dirty="0" err="1"/>
              <a:t>linacs</a:t>
            </a:r>
            <a:r>
              <a:rPr lang="en-GB" dirty="0"/>
              <a:t>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67544" y="373102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dirty="0" err="1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Disa</a:t>
            </a:r>
            <a:r>
              <a:rPr kumimoji="0" lang="en-GB" sz="44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vantages</a:t>
            </a:r>
            <a:r>
              <a:rPr kumimoji="0" lang="en-GB" sz="44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f travelling wave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67544" y="5056584"/>
            <a:ext cx="8229600" cy="11807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GB" sz="2500" dirty="0"/>
              <a:t>Power loss at output port</a:t>
            </a:r>
            <a:endParaRPr kumimoji="0" lang="en-GB" sz="25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5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amloading</a:t>
            </a:r>
            <a:r>
              <a:rPr kumimoji="0" lang="en-GB" sz="25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eads to asymmetric loading of field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GB" sz="2500" dirty="0"/>
              <a:t>Needs two couplers</a:t>
            </a:r>
            <a:endParaRPr kumimoji="0" lang="en-GB" sz="25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Acceleration in a smooth walled wavegui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The phase velocity in a smooth walled waveguide is given by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hich is always greater than c. In order to not over mode the waveguide we will operate at </a:t>
            </a:r>
            <a:r>
              <a:rPr lang="en-GB" dirty="0" err="1"/>
              <a:t>vp</a:t>
            </a:r>
            <a:r>
              <a:rPr lang="en-GB" dirty="0"/>
              <a:t>&gt;1.35c</a:t>
            </a:r>
          </a:p>
          <a:p>
            <a:r>
              <a:rPr lang="en-GB" dirty="0"/>
              <a:t>If we insert a beam of velocity </a:t>
            </a:r>
            <a:r>
              <a:rPr lang="en-GB" dirty="0" err="1">
                <a:latin typeface="Symbol" pitchFamily="18" charset="2"/>
              </a:rPr>
              <a:t>b</a:t>
            </a:r>
            <a:r>
              <a:rPr lang="en-GB" dirty="0" err="1"/>
              <a:t>c</a:t>
            </a:r>
            <a:r>
              <a:rPr lang="en-GB" dirty="0"/>
              <a:t> at the </a:t>
            </a:r>
            <a:r>
              <a:rPr lang="en-GB" dirty="0" err="1"/>
              <a:t>Ez</a:t>
            </a:r>
            <a:r>
              <a:rPr lang="en-GB" dirty="0"/>
              <a:t> maxima the phase will slip by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is limits the maximum length of acceleration to around two wavelengths for beta=1 or less for low beta. This is clearly too short and also inefficient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26789" y="1916832"/>
          <a:ext cx="2381315" cy="122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358640" imgH="698400" progId="Equation.DSMT4">
                  <p:embed/>
                </p:oleObj>
              </mc:Choice>
              <mc:Fallback>
                <p:oleObj name="Equation" r:id="rId3" imgW="135864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789" y="1916832"/>
                        <a:ext cx="2381315" cy="12248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987824" y="4149080"/>
          <a:ext cx="25669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1244520" imgH="507960" progId="Equation.DSMT4">
                  <p:embed/>
                </p:oleObj>
              </mc:Choice>
              <mc:Fallback>
                <p:oleObj name="Equation" r:id="rId5" imgW="12445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149080"/>
                        <a:ext cx="2566988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Floquet</a:t>
            </a:r>
            <a:r>
              <a:rPr lang="en-GB" dirty="0"/>
              <a:t>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We can modify the TM01 modes field pattern and dispersion by inserting periodic </a:t>
            </a:r>
            <a:r>
              <a:rPr lang="en-GB" dirty="0" err="1"/>
              <a:t>isis</a:t>
            </a:r>
            <a:r>
              <a:rPr lang="en-GB" dirty="0"/>
              <a:t> along the length of the waveguide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is creates a z </a:t>
            </a:r>
            <a:r>
              <a:rPr lang="en-GB" dirty="0" err="1"/>
              <a:t>dependance</a:t>
            </a:r>
            <a:r>
              <a:rPr lang="en-GB" dirty="0"/>
              <a:t> in the field pattern</a:t>
            </a:r>
          </a:p>
          <a:p>
            <a:r>
              <a:rPr lang="en-GB" dirty="0" err="1"/>
              <a:t>E</a:t>
            </a:r>
            <a:r>
              <a:rPr lang="en-GB" baseline="-25000" dirty="0" err="1"/>
              <a:t>z</a:t>
            </a:r>
            <a:r>
              <a:rPr lang="en-GB" dirty="0"/>
              <a:t>=</a:t>
            </a:r>
            <a:r>
              <a:rPr lang="en-GB" dirty="0" err="1"/>
              <a:t>E</a:t>
            </a:r>
            <a:r>
              <a:rPr lang="en-GB" baseline="-25000" dirty="0" err="1"/>
              <a:t>p</a:t>
            </a:r>
            <a:r>
              <a:rPr lang="en-GB" dirty="0"/>
              <a:t>(</a:t>
            </a:r>
            <a:r>
              <a:rPr lang="en-GB" dirty="0" err="1"/>
              <a:t>z,r</a:t>
            </a:r>
            <a:r>
              <a:rPr lang="en-GB" dirty="0"/>
              <a:t>)exp[</a:t>
            </a:r>
            <a:r>
              <a:rPr lang="en-GB" dirty="0" err="1"/>
              <a:t>i</a:t>
            </a:r>
            <a:r>
              <a:rPr lang="en-GB" dirty="0"/>
              <a:t>(</a:t>
            </a:r>
            <a:r>
              <a:rPr lang="en-GB" dirty="0">
                <a:latin typeface="Symbol" pitchFamily="18" charset="2"/>
              </a:rPr>
              <a:t>w</a:t>
            </a:r>
            <a:r>
              <a:rPr lang="en-GB" dirty="0"/>
              <a:t>t-</a:t>
            </a:r>
            <a:r>
              <a:rPr lang="en-GB" dirty="0" err="1"/>
              <a:t>k</a:t>
            </a:r>
            <a:r>
              <a:rPr lang="en-GB" baseline="-25000" dirty="0" err="1"/>
              <a:t>z</a:t>
            </a:r>
            <a:r>
              <a:rPr lang="en-GB" dirty="0" err="1"/>
              <a:t>z</a:t>
            </a:r>
            <a:r>
              <a:rPr lang="en-GB" dirty="0"/>
              <a:t>)]</a:t>
            </a:r>
          </a:p>
          <a:p>
            <a:r>
              <a:rPr lang="en-GB" dirty="0" err="1"/>
              <a:t>Floquet</a:t>
            </a:r>
            <a:r>
              <a:rPr lang="en-GB" dirty="0"/>
              <a:t> theorem states that</a:t>
            </a:r>
          </a:p>
          <a:p>
            <a:r>
              <a:rPr lang="en-GB" dirty="0"/>
              <a:t>“In a given mode of an infinite periodic structure, the fields at two different cross sections that are separated by one period differ only by a constant factor, which in general is a complex number.”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776" y="2424621"/>
            <a:ext cx="4464496" cy="1580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Brilliouin</a:t>
            </a:r>
            <a:r>
              <a:rPr lang="en-GB" dirty="0"/>
              <a:t> Diagr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3466728" cy="2692896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The periodicity causes a number of </a:t>
            </a:r>
            <a:r>
              <a:rPr lang="en-GB" dirty="0" err="1"/>
              <a:t>spacial</a:t>
            </a:r>
            <a:r>
              <a:rPr lang="en-GB" dirty="0"/>
              <a:t> harmonics on the dispersion diagram separated by 2n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/L where L is the distance between iris</a:t>
            </a:r>
          </a:p>
        </p:txBody>
      </p:sp>
      <p:graphicFrame>
        <p:nvGraphicFramePr>
          <p:cNvPr id="5" name="Chart 4"/>
          <p:cNvGraphicFramePr/>
          <p:nvPr/>
        </p:nvGraphicFramePr>
        <p:xfrm>
          <a:off x="3851920" y="16288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27584" y="4293096"/>
            <a:ext cx="74888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At each intersection there is a forward and backwards wave coupled. This has the solution that no wave can propagate and any wave entering the structure will be reflected. The coupling creates a “</a:t>
            </a:r>
            <a:r>
              <a:rPr lang="en-GB" sz="2400" dirty="0" err="1"/>
              <a:t>stopband</a:t>
            </a:r>
            <a:r>
              <a:rPr lang="en-GB" sz="2400" dirty="0"/>
              <a:t>” in the dispersion diagram (or avoided crossing) and we find the same solution as found with the standing wave structures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Brillioun</a:t>
            </a:r>
            <a:r>
              <a:rPr lang="en-GB" dirty="0"/>
              <a:t> diagrams</a:t>
            </a:r>
          </a:p>
        </p:txBody>
      </p:sp>
      <p:graphicFrame>
        <p:nvGraphicFramePr>
          <p:cNvPr id="4" name="Chart 3"/>
          <p:cNvGraphicFramePr/>
          <p:nvPr/>
        </p:nvGraphicFramePr>
        <p:xfrm>
          <a:off x="467544" y="1628800"/>
          <a:ext cx="6012160" cy="35283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111680" y="2351822"/>
            <a:ext cx="1224136" cy="1152128"/>
          </a:xfrm>
          <a:prstGeom prst="line">
            <a:avLst/>
          </a:prstGeom>
          <a:ln w="635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896890" y="2339332"/>
            <a:ext cx="1224136" cy="1152128"/>
          </a:xfrm>
          <a:prstGeom prst="line">
            <a:avLst/>
          </a:prstGeom>
          <a:ln w="635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2051720" y="2348880"/>
            <a:ext cx="1152128" cy="1080120"/>
          </a:xfrm>
          <a:prstGeom prst="line">
            <a:avLst/>
          </a:prstGeom>
          <a:ln w="635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3851920" y="2348880"/>
            <a:ext cx="1152128" cy="1080120"/>
          </a:xfrm>
          <a:prstGeom prst="line">
            <a:avLst/>
          </a:prstGeom>
          <a:ln w="635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99592" y="2780928"/>
            <a:ext cx="52565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827584" y="2996952"/>
            <a:ext cx="52565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00192" y="269962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Stopband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539552" y="5229200"/>
            <a:ext cx="80648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Axial </a:t>
            </a:r>
            <a:r>
              <a:rPr lang="en-GB" sz="2400" dirty="0" err="1"/>
              <a:t>wavenumber</a:t>
            </a:r>
            <a:r>
              <a:rPr lang="en-GB" sz="2400" dirty="0"/>
              <a:t> is related to </a:t>
            </a:r>
            <a:r>
              <a:rPr lang="en-GB" sz="2400" dirty="0" err="1"/>
              <a:t>wavenumber</a:t>
            </a:r>
            <a:r>
              <a:rPr lang="en-GB" sz="2400" dirty="0"/>
              <a:t> by </a:t>
            </a:r>
            <a:r>
              <a:rPr lang="en-GB" sz="2400" dirty="0">
                <a:latin typeface="Symbol" pitchFamily="18" charset="2"/>
              </a:rPr>
              <a:t>f</a:t>
            </a:r>
            <a:r>
              <a:rPr lang="en-GB" sz="2400" dirty="0"/>
              <a:t>=</a:t>
            </a:r>
            <a:r>
              <a:rPr lang="en-GB" sz="2400" dirty="0" err="1"/>
              <a:t>k</a:t>
            </a:r>
            <a:r>
              <a:rPr lang="en-GB" sz="2400" baseline="-25000" dirty="0" err="1"/>
              <a:t>z</a:t>
            </a:r>
            <a:r>
              <a:rPr lang="en-GB" sz="2400" dirty="0" err="1"/>
              <a:t>L</a:t>
            </a:r>
            <a:r>
              <a:rPr lang="en-GB" sz="2400" dirty="0"/>
              <a:t>. </a:t>
            </a:r>
          </a:p>
          <a:p>
            <a:r>
              <a:rPr lang="en-GB" sz="2400" dirty="0"/>
              <a:t>This is the same as </a:t>
            </a:r>
            <a:r>
              <a:rPr lang="en-GB" sz="2400" dirty="0" err="1"/>
              <a:t>bragg</a:t>
            </a:r>
            <a:r>
              <a:rPr lang="en-GB" sz="2400" dirty="0"/>
              <a:t> scattering in X-ray crystallography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ris loaded structure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9804" y="1484313"/>
            <a:ext cx="4838700" cy="171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324225"/>
            <a:ext cx="4284663" cy="336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323850" y="1484784"/>
            <a:ext cx="396011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dirty="0"/>
              <a:t>The </a:t>
            </a:r>
            <a:r>
              <a:rPr lang="en-GB" sz="2400" dirty="0" err="1"/>
              <a:t>spacial</a:t>
            </a:r>
            <a:r>
              <a:rPr lang="en-GB" sz="2400" dirty="0"/>
              <a:t> harmonics in periodically loaded structures means there is a wave with a phase velocity equal to or less than the speed of light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4356100" y="3573463"/>
            <a:ext cx="446405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/>
              <a:t>Synchronism is met when the beam and waves velocities are equal and the two travel down the structure together.</a:t>
            </a:r>
          </a:p>
          <a:p>
            <a:pPr>
              <a:spcBef>
                <a:spcPct val="50000"/>
              </a:spcBef>
            </a:pPr>
            <a:r>
              <a:rPr lang="en-GB" sz="2000" dirty="0"/>
              <a:t>The beam always see’s the same field and doesn’t see any variations.</a:t>
            </a:r>
          </a:p>
          <a:p>
            <a:pPr>
              <a:spcBef>
                <a:spcPct val="50000"/>
              </a:spcBef>
            </a:pPr>
            <a:r>
              <a:rPr lang="en-GB" sz="2000" dirty="0"/>
              <a:t>Note that the group velocity is now much less than c. (typically between 0.5-10%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onger stru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80727"/>
          </a:xfrm>
        </p:spPr>
        <p:txBody>
          <a:bodyPr>
            <a:normAutofit fontScale="85000" lnSpcReduction="20000"/>
          </a:bodyPr>
          <a:lstStyle/>
          <a:p>
            <a:r>
              <a:rPr lang="en-GB" dirty="0"/>
              <a:t>If we have N cells in a cavity we get N </a:t>
            </a:r>
            <a:r>
              <a:rPr lang="en-GB" dirty="0" err="1"/>
              <a:t>eigenmodes</a:t>
            </a:r>
            <a:r>
              <a:rPr lang="en-GB" dirty="0"/>
              <a:t> (q=1-N). If we adjust the end capacitance to give field flatness. The frequencies and amplitudes are given by</a:t>
            </a: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971600" y="2780928"/>
          <a:ext cx="290195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Equation" r:id="rId3" imgW="1523880" imgH="1015920" progId="Equation.DSMT4">
                  <p:embed/>
                </p:oleObj>
              </mc:Choice>
              <mc:Fallback>
                <p:oleObj name="Equation" r:id="rId3" imgW="1523880" imgH="1015920" progId="Equation.DSMT4">
                  <p:embed/>
                  <p:pic>
                    <p:nvPicPr>
                      <p:cNvPr id="890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780928"/>
                        <a:ext cx="290195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hart 4"/>
          <p:cNvGraphicFramePr/>
          <p:nvPr/>
        </p:nvGraphicFramePr>
        <p:xfrm>
          <a:off x="4283968" y="2780928"/>
          <a:ext cx="4572000" cy="20882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04048" y="471585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9 cell cavity with </a:t>
            </a:r>
            <a:r>
              <a:rPr lang="en-GB" dirty="0" err="1">
                <a:latin typeface="Symbol" pitchFamily="18" charset="2"/>
              </a:rPr>
              <a:t>w</a:t>
            </a:r>
            <a:r>
              <a:rPr lang="en-GB" baseline="-25000" dirty="0" err="1">
                <a:latin typeface="Symbol" pitchFamily="18" charset="2"/>
              </a:rPr>
              <a:t>p</a:t>
            </a:r>
            <a:r>
              <a:rPr lang="en-GB" baseline="-25000" dirty="0"/>
              <a:t>/2</a:t>
            </a:r>
            <a:r>
              <a:rPr lang="en-GB" dirty="0"/>
              <a:t>=1 and k=0.1</a:t>
            </a:r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5085184"/>
            <a:ext cx="1835696" cy="1104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04248" y="5157193"/>
            <a:ext cx="2088232" cy="1256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19872" y="5085184"/>
            <a:ext cx="1944216" cy="1170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4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763688" y="5735352"/>
            <a:ext cx="1865065" cy="1122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5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01080" y="5733256"/>
            <a:ext cx="1868548" cy="1124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504056" y="6309320"/>
            <a:ext cx="1115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=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051720" y="5301208"/>
            <a:ext cx="1115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=3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23928" y="6237312"/>
            <a:ext cx="1115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=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580112" y="5301208"/>
            <a:ext cx="1115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=7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560840" y="6453336"/>
            <a:ext cx="1115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=9</a:t>
            </a:r>
          </a:p>
        </p:txBody>
      </p:sp>
    </p:spTree>
    <p:extLst>
      <p:ext uri="{BB962C8B-B14F-4D97-AF65-F5344CB8AC3E}">
        <p14:creationId xmlns:p14="http://schemas.microsoft.com/office/powerpoint/2010/main" val="1736038117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34</TotalTime>
  <Words>2056</Words>
  <Application>Microsoft Office PowerPoint</Application>
  <PresentationFormat>On-screen Show (4:3)</PresentationFormat>
  <Paragraphs>232</Paragraphs>
  <Slides>32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Arial</vt:lpstr>
      <vt:lpstr>Calibri</vt:lpstr>
      <vt:lpstr>Symbol</vt:lpstr>
      <vt:lpstr>1_Office Theme</vt:lpstr>
      <vt:lpstr>Equation</vt:lpstr>
      <vt:lpstr>Bitmap Image</vt:lpstr>
      <vt:lpstr>RF Linear accelerators L4: Travelling wave structures</vt:lpstr>
      <vt:lpstr>Dispersion Diagrams</vt:lpstr>
      <vt:lpstr>Phase and Group velocities</vt:lpstr>
      <vt:lpstr>Acceleration in a smooth walled waveguide</vt:lpstr>
      <vt:lpstr>Floquet theorem</vt:lpstr>
      <vt:lpstr>Brilliouin Diagrams</vt:lpstr>
      <vt:lpstr>Brillioun diagrams</vt:lpstr>
      <vt:lpstr>Iris loaded structure</vt:lpstr>
      <vt:lpstr>Longer structures</vt:lpstr>
      <vt:lpstr>Phase Advance</vt:lpstr>
      <vt:lpstr>Phase advance</vt:lpstr>
      <vt:lpstr>Travelling wave structures</vt:lpstr>
      <vt:lpstr>True travelling wave</vt:lpstr>
      <vt:lpstr>Attenuation</vt:lpstr>
      <vt:lpstr>Energy gain</vt:lpstr>
      <vt:lpstr>Reflections Output power</vt:lpstr>
      <vt:lpstr>Filling time</vt:lpstr>
      <vt:lpstr>Constant Impedance/Gradient</vt:lpstr>
      <vt:lpstr>Constant Gradient Attenuation</vt:lpstr>
      <vt:lpstr>Constant Gradient Energy gain</vt:lpstr>
      <vt:lpstr>PowerPoint Presentation</vt:lpstr>
      <vt:lpstr>CLARA TWS</vt:lpstr>
      <vt:lpstr>CLARA Parameters</vt:lpstr>
      <vt:lpstr>CLARA structure</vt:lpstr>
      <vt:lpstr>Matched Couplers</vt:lpstr>
      <vt:lpstr>Floquet Theorem II</vt:lpstr>
      <vt:lpstr>Matched Couplers</vt:lpstr>
      <vt:lpstr>CLARA coupler</vt:lpstr>
      <vt:lpstr>Measuring Phase Advance and Match</vt:lpstr>
      <vt:lpstr>PowerPoint Presentation</vt:lpstr>
      <vt:lpstr>Beamloading</vt:lpstr>
      <vt:lpstr>Advantages of travelling wave</vt:lpstr>
    </vt:vector>
  </TitlesOfParts>
  <Company>Lancaster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raemeburt32</dc:creator>
  <cp:lastModifiedBy>Graeme Burt</cp:lastModifiedBy>
  <cp:revision>54</cp:revision>
  <dcterms:created xsi:type="dcterms:W3CDTF">2013-11-08T19:47:31Z</dcterms:created>
  <dcterms:modified xsi:type="dcterms:W3CDTF">2020-02-16T01:50:52Z</dcterms:modified>
</cp:coreProperties>
</file>